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70" r:id="rId14"/>
    <p:sldId id="271" r:id="rId15"/>
    <p:sldId id="272" r:id="rId16"/>
    <p:sldId id="274" r:id="rId17"/>
    <p:sldId id="273" r:id="rId1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80C53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3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50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title>
    <c:autoTitleDeleted val="0"/>
    <c:plotArea>
      <c:layout>
        <c:manualLayout>
          <c:layoutTarget val="inner"/>
          <c:xMode val="edge"/>
          <c:yMode val="edge"/>
          <c:x val="0.33400254541679159"/>
          <c:y val="0.18329506456311878"/>
          <c:w val="0.53384576080781398"/>
          <c:h val="0.6183282457143968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O-por(4.5*10-6)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  <a:lumOff val="4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465</c:f>
              <c:numCache>
                <c:formatCode>0.000</c:formatCode>
                <c:ptCount val="1464"/>
                <c:pt idx="0">
                  <c:v>268.53503417968739</c:v>
                </c:pt>
                <c:pt idx="1">
                  <c:v>269.13201904296869</c:v>
                </c:pt>
                <c:pt idx="2">
                  <c:v>269.72900390624989</c:v>
                </c:pt>
                <c:pt idx="3">
                  <c:v>270.32595825195307</c:v>
                </c:pt>
                <c:pt idx="4">
                  <c:v>270.92285156249989</c:v>
                </c:pt>
                <c:pt idx="5">
                  <c:v>271.51974487304705</c:v>
                </c:pt>
                <c:pt idx="6">
                  <c:v>272.11660766601568</c:v>
                </c:pt>
                <c:pt idx="7">
                  <c:v>272.71343994140614</c:v>
                </c:pt>
                <c:pt idx="8">
                  <c:v>273.31024169921886</c:v>
                </c:pt>
                <c:pt idx="9">
                  <c:v>273.90701293945318</c:v>
                </c:pt>
                <c:pt idx="10">
                  <c:v>274.5037536621092</c:v>
                </c:pt>
                <c:pt idx="11">
                  <c:v>275.1004638671875</c:v>
                </c:pt>
                <c:pt idx="12">
                  <c:v>275.69714355468739</c:v>
                </c:pt>
                <c:pt idx="13">
                  <c:v>276.29382324218727</c:v>
                </c:pt>
                <c:pt idx="14">
                  <c:v>276.89044189453142</c:v>
                </c:pt>
                <c:pt idx="15">
                  <c:v>277.48706054687489</c:v>
                </c:pt>
                <c:pt idx="16">
                  <c:v>278.0836181640625</c:v>
                </c:pt>
                <c:pt idx="17">
                  <c:v>278.68017578124989</c:v>
                </c:pt>
                <c:pt idx="18">
                  <c:v>279.27670288085926</c:v>
                </c:pt>
                <c:pt idx="19">
                  <c:v>279.87316894531239</c:v>
                </c:pt>
                <c:pt idx="20">
                  <c:v>280.4696350097658</c:v>
                </c:pt>
                <c:pt idx="21">
                  <c:v>281.06607055664057</c:v>
                </c:pt>
                <c:pt idx="22">
                  <c:v>281.66247558593761</c:v>
                </c:pt>
                <c:pt idx="23">
                  <c:v>282.25885009765631</c:v>
                </c:pt>
                <c:pt idx="24">
                  <c:v>282.85519409179688</c:v>
                </c:pt>
                <c:pt idx="25">
                  <c:v>283.4515075683592</c:v>
                </c:pt>
                <c:pt idx="26">
                  <c:v>284.04782104492205</c:v>
                </c:pt>
                <c:pt idx="27">
                  <c:v>284.64407348632835</c:v>
                </c:pt>
                <c:pt idx="28">
                  <c:v>285.24029541015631</c:v>
                </c:pt>
                <c:pt idx="29">
                  <c:v>285.8365173339842</c:v>
                </c:pt>
                <c:pt idx="30">
                  <c:v>286.43267822265625</c:v>
                </c:pt>
                <c:pt idx="31">
                  <c:v>287.02883911132818</c:v>
                </c:pt>
                <c:pt idx="32">
                  <c:v>287.62493896484375</c:v>
                </c:pt>
                <c:pt idx="33">
                  <c:v>288.2210388183592</c:v>
                </c:pt>
                <c:pt idx="34">
                  <c:v>288.81710815429676</c:v>
                </c:pt>
                <c:pt idx="35">
                  <c:v>289.41314697265614</c:v>
                </c:pt>
                <c:pt idx="36">
                  <c:v>290.00912475585926</c:v>
                </c:pt>
                <c:pt idx="37">
                  <c:v>290.60510253906261</c:v>
                </c:pt>
                <c:pt idx="38">
                  <c:v>291.20104980468739</c:v>
                </c:pt>
                <c:pt idx="39">
                  <c:v>291.7969665527342</c:v>
                </c:pt>
                <c:pt idx="40">
                  <c:v>292.39285278320318</c:v>
                </c:pt>
                <c:pt idx="41">
                  <c:v>292.98870849609358</c:v>
                </c:pt>
                <c:pt idx="42">
                  <c:v>293.5845642089842</c:v>
                </c:pt>
                <c:pt idx="43">
                  <c:v>294.18035888671875</c:v>
                </c:pt>
                <c:pt idx="44">
                  <c:v>294.77612304687477</c:v>
                </c:pt>
                <c:pt idx="45">
                  <c:v>295.37185668945335</c:v>
                </c:pt>
                <c:pt idx="46">
                  <c:v>295.96759033203131</c:v>
                </c:pt>
                <c:pt idx="47">
                  <c:v>296.56326293945335</c:v>
                </c:pt>
                <c:pt idx="48">
                  <c:v>297.15893554687489</c:v>
                </c:pt>
                <c:pt idx="49">
                  <c:v>297.7545471191408</c:v>
                </c:pt>
                <c:pt idx="50">
                  <c:v>298.35015869140631</c:v>
                </c:pt>
                <c:pt idx="51">
                  <c:v>298.94570922851563</c:v>
                </c:pt>
                <c:pt idx="52">
                  <c:v>299.54125976562489</c:v>
                </c:pt>
                <c:pt idx="53">
                  <c:v>300.13677978515625</c:v>
                </c:pt>
                <c:pt idx="54">
                  <c:v>300.7322692871092</c:v>
                </c:pt>
                <c:pt idx="55">
                  <c:v>301.32769775390631</c:v>
                </c:pt>
                <c:pt idx="56">
                  <c:v>301.92312622070307</c:v>
                </c:pt>
                <c:pt idx="57">
                  <c:v>302.51852416992188</c:v>
                </c:pt>
                <c:pt idx="58">
                  <c:v>303.11389160156261</c:v>
                </c:pt>
                <c:pt idx="59">
                  <c:v>303.709228515625</c:v>
                </c:pt>
                <c:pt idx="60">
                  <c:v>304.3045349121092</c:v>
                </c:pt>
                <c:pt idx="61">
                  <c:v>304.89981079101568</c:v>
                </c:pt>
                <c:pt idx="62">
                  <c:v>305.49505615234369</c:v>
                </c:pt>
                <c:pt idx="63">
                  <c:v>306.09027099609369</c:v>
                </c:pt>
                <c:pt idx="64">
                  <c:v>306.68545532226568</c:v>
                </c:pt>
                <c:pt idx="65">
                  <c:v>307.28060913085938</c:v>
                </c:pt>
                <c:pt idx="66">
                  <c:v>307.87576293945335</c:v>
                </c:pt>
                <c:pt idx="67">
                  <c:v>308.47085571289057</c:v>
                </c:pt>
                <c:pt idx="68">
                  <c:v>309.06591796874989</c:v>
                </c:pt>
                <c:pt idx="69">
                  <c:v>309.66094970703131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42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489</c:v>
                </c:pt>
                <c:pt idx="77">
                  <c:v>314.42022705078125</c:v>
                </c:pt>
                <c:pt idx="78">
                  <c:v>315.01501464843739</c:v>
                </c:pt>
                <c:pt idx="79">
                  <c:v>315.60974121093761</c:v>
                </c:pt>
                <c:pt idx="80">
                  <c:v>316.20446777343761</c:v>
                </c:pt>
                <c:pt idx="81">
                  <c:v>316.79916381835926</c:v>
                </c:pt>
                <c:pt idx="82">
                  <c:v>317.39379882812489</c:v>
                </c:pt>
                <c:pt idx="83">
                  <c:v>317.98843383789057</c:v>
                </c:pt>
                <c:pt idx="84">
                  <c:v>318.58303833007807</c:v>
                </c:pt>
                <c:pt idx="85">
                  <c:v>319.17758178710926</c:v>
                </c:pt>
                <c:pt idx="86">
                  <c:v>319.77212524414057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8</c:v>
                </c:pt>
                <c:pt idx="90">
                  <c:v>322.14996337890642</c:v>
                </c:pt>
                <c:pt idx="91">
                  <c:v>322.74435424804676</c:v>
                </c:pt>
                <c:pt idx="92">
                  <c:v>323.3387145996092</c:v>
                </c:pt>
                <c:pt idx="93">
                  <c:v>323.93304443359369</c:v>
                </c:pt>
                <c:pt idx="94">
                  <c:v>324.52734374999989</c:v>
                </c:pt>
                <c:pt idx="95">
                  <c:v>325.12161254882807</c:v>
                </c:pt>
                <c:pt idx="96">
                  <c:v>325.71585083007818</c:v>
                </c:pt>
                <c:pt idx="97">
                  <c:v>326.31005859375011</c:v>
                </c:pt>
                <c:pt idx="98">
                  <c:v>326.90423583984386</c:v>
                </c:pt>
                <c:pt idx="99">
                  <c:v>327.4983825683592</c:v>
                </c:pt>
                <c:pt idx="100">
                  <c:v>328.09249877929676</c:v>
                </c:pt>
                <c:pt idx="101">
                  <c:v>328.68658447265625</c:v>
                </c:pt>
                <c:pt idx="102">
                  <c:v>329.28063964843739</c:v>
                </c:pt>
                <c:pt idx="103">
                  <c:v>329.8746643066408</c:v>
                </c:pt>
                <c:pt idx="104">
                  <c:v>330.46865844726545</c:v>
                </c:pt>
                <c:pt idx="105">
                  <c:v>331.06262207031261</c:v>
                </c:pt>
                <c:pt idx="106">
                  <c:v>331.65655517578131</c:v>
                </c:pt>
                <c:pt idx="107">
                  <c:v>332.25045776367176</c:v>
                </c:pt>
                <c:pt idx="108">
                  <c:v>332.84432983398438</c:v>
                </c:pt>
                <c:pt idx="109">
                  <c:v>333.43817138671869</c:v>
                </c:pt>
                <c:pt idx="110">
                  <c:v>334.03198242187489</c:v>
                </c:pt>
                <c:pt idx="111">
                  <c:v>334.62576293945335</c:v>
                </c:pt>
                <c:pt idx="112">
                  <c:v>335.21951293945318</c:v>
                </c:pt>
                <c:pt idx="113">
                  <c:v>335.81323242187489</c:v>
                </c:pt>
                <c:pt idx="114">
                  <c:v>336.40692138671875</c:v>
                </c:pt>
                <c:pt idx="115">
                  <c:v>337.00057983398426</c:v>
                </c:pt>
                <c:pt idx="116">
                  <c:v>337.59420776367176</c:v>
                </c:pt>
                <c:pt idx="117">
                  <c:v>338.18783569335955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8</c:v>
                </c:pt>
                <c:pt idx="122">
                  <c:v>341.15536499023426</c:v>
                </c:pt>
                <c:pt idx="123">
                  <c:v>341.74877929687489</c:v>
                </c:pt>
                <c:pt idx="124">
                  <c:v>342.34216308593761</c:v>
                </c:pt>
                <c:pt idx="125">
                  <c:v>342.93551635742165</c:v>
                </c:pt>
                <c:pt idx="126">
                  <c:v>343.52883911132818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07</c:v>
                </c:pt>
                <c:pt idx="130">
                  <c:v>345.90182495117165</c:v>
                </c:pt>
                <c:pt idx="131">
                  <c:v>346.49499511718739</c:v>
                </c:pt>
                <c:pt idx="132">
                  <c:v>347.08813476562477</c:v>
                </c:pt>
                <c:pt idx="133">
                  <c:v>347.68124389648426</c:v>
                </c:pt>
                <c:pt idx="134">
                  <c:v>348.2743225097658</c:v>
                </c:pt>
                <c:pt idx="135">
                  <c:v>348.86737060546886</c:v>
                </c:pt>
                <c:pt idx="136">
                  <c:v>349.46038818359375</c:v>
                </c:pt>
                <c:pt idx="137">
                  <c:v>350.05337524414057</c:v>
                </c:pt>
                <c:pt idx="138">
                  <c:v>350.64630126953131</c:v>
                </c:pt>
                <c:pt idx="139">
                  <c:v>351.23922729492188</c:v>
                </c:pt>
                <c:pt idx="140">
                  <c:v>351.83212280273426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35</c:v>
                </c:pt>
                <c:pt idx="144">
                  <c:v>354.20336914062489</c:v>
                </c:pt>
                <c:pt idx="145">
                  <c:v>354.79611206054665</c:v>
                </c:pt>
                <c:pt idx="146">
                  <c:v>355.38882446289057</c:v>
                </c:pt>
                <c:pt idx="147">
                  <c:v>355.98147583007807</c:v>
                </c:pt>
                <c:pt idx="148">
                  <c:v>356.57412719726568</c:v>
                </c:pt>
                <c:pt idx="149">
                  <c:v>357.16674804687489</c:v>
                </c:pt>
                <c:pt idx="150">
                  <c:v>357.75930786132818</c:v>
                </c:pt>
                <c:pt idx="151">
                  <c:v>358.35186767578142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69</c:v>
                </c:pt>
                <c:pt idx="155">
                  <c:v>360.72174072265625</c:v>
                </c:pt>
                <c:pt idx="156">
                  <c:v>361.31414794921869</c:v>
                </c:pt>
                <c:pt idx="157">
                  <c:v>361.90649414062489</c:v>
                </c:pt>
                <c:pt idx="158">
                  <c:v>362.49880981445318</c:v>
                </c:pt>
                <c:pt idx="159">
                  <c:v>363.09112548828102</c:v>
                </c:pt>
                <c:pt idx="160">
                  <c:v>363.68338012695335</c:v>
                </c:pt>
                <c:pt idx="161">
                  <c:v>364.27560424804676</c:v>
                </c:pt>
                <c:pt idx="162">
                  <c:v>364.8678283691408</c:v>
                </c:pt>
                <c:pt idx="163">
                  <c:v>365.45999145507807</c:v>
                </c:pt>
                <c:pt idx="164">
                  <c:v>366.05212402343761</c:v>
                </c:pt>
                <c:pt idx="165">
                  <c:v>366.64422607421886</c:v>
                </c:pt>
                <c:pt idx="166">
                  <c:v>367.23629760742176</c:v>
                </c:pt>
                <c:pt idx="167">
                  <c:v>367.82836914062489</c:v>
                </c:pt>
                <c:pt idx="168">
                  <c:v>368.42037963867165</c:v>
                </c:pt>
                <c:pt idx="169">
                  <c:v>369.01235961914068</c:v>
                </c:pt>
                <c:pt idx="170">
                  <c:v>369.60430908203131</c:v>
                </c:pt>
                <c:pt idx="171">
                  <c:v>370.19619750976568</c:v>
                </c:pt>
                <c:pt idx="172">
                  <c:v>370.78808593749989</c:v>
                </c:pt>
                <c:pt idx="173">
                  <c:v>371.37994384765631</c:v>
                </c:pt>
                <c:pt idx="174">
                  <c:v>371.97177124023409</c:v>
                </c:pt>
                <c:pt idx="175">
                  <c:v>372.56356811523426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39</c:v>
                </c:pt>
                <c:pt idx="179">
                  <c:v>374.93038940429665</c:v>
                </c:pt>
                <c:pt idx="180">
                  <c:v>375.52203369140631</c:v>
                </c:pt>
                <c:pt idx="181">
                  <c:v>376.1136474609375</c:v>
                </c:pt>
                <c:pt idx="182">
                  <c:v>376.70520019531261</c:v>
                </c:pt>
                <c:pt idx="183">
                  <c:v>377.29672241210909</c:v>
                </c:pt>
                <c:pt idx="184">
                  <c:v>377.88824462890631</c:v>
                </c:pt>
                <c:pt idx="185">
                  <c:v>378.47970581054688</c:v>
                </c:pt>
                <c:pt idx="186">
                  <c:v>379.07113647460909</c:v>
                </c:pt>
                <c:pt idx="187">
                  <c:v>379.66256713867188</c:v>
                </c:pt>
                <c:pt idx="188">
                  <c:v>380.25393676757795</c:v>
                </c:pt>
                <c:pt idx="189">
                  <c:v>380.84527587890631</c:v>
                </c:pt>
                <c:pt idx="190">
                  <c:v>381.43658447265614</c:v>
                </c:pt>
                <c:pt idx="191">
                  <c:v>382.02786254882818</c:v>
                </c:pt>
                <c:pt idx="192">
                  <c:v>382.61911010742188</c:v>
                </c:pt>
                <c:pt idx="193">
                  <c:v>383.21032714843739</c:v>
                </c:pt>
                <c:pt idx="194">
                  <c:v>383.80148315429688</c:v>
                </c:pt>
                <c:pt idx="195">
                  <c:v>384.39263916015631</c:v>
                </c:pt>
                <c:pt idx="196">
                  <c:v>384.98376464843739</c:v>
                </c:pt>
                <c:pt idx="197">
                  <c:v>385.5748596191408</c:v>
                </c:pt>
                <c:pt idx="198">
                  <c:v>386.1658935546875</c:v>
                </c:pt>
                <c:pt idx="199">
                  <c:v>386.7569274902342</c:v>
                </c:pt>
                <c:pt idx="200">
                  <c:v>387.34790039062511</c:v>
                </c:pt>
                <c:pt idx="201">
                  <c:v>387.93887329101557</c:v>
                </c:pt>
                <c:pt idx="202">
                  <c:v>388.52978515625</c:v>
                </c:pt>
                <c:pt idx="203">
                  <c:v>389.12066650390642</c:v>
                </c:pt>
                <c:pt idx="204">
                  <c:v>389.7115173339842</c:v>
                </c:pt>
                <c:pt idx="205">
                  <c:v>390.30236816406261</c:v>
                </c:pt>
                <c:pt idx="206">
                  <c:v>390.89315795898398</c:v>
                </c:pt>
                <c:pt idx="207">
                  <c:v>391.48391723632807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76</c:v>
                </c:pt>
                <c:pt idx="213">
                  <c:v>395.02777099609369</c:v>
                </c:pt>
                <c:pt idx="214">
                  <c:v>395.61831665039057</c:v>
                </c:pt>
                <c:pt idx="215">
                  <c:v>396.20880126953131</c:v>
                </c:pt>
                <c:pt idx="216">
                  <c:v>396.79928588867176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86</c:v>
                </c:pt>
                <c:pt idx="220">
                  <c:v>399.16082763671898</c:v>
                </c:pt>
                <c:pt idx="221">
                  <c:v>399.75112915039063</c:v>
                </c:pt>
                <c:pt idx="222">
                  <c:v>400.34140014648426</c:v>
                </c:pt>
                <c:pt idx="223">
                  <c:v>400.931640625</c:v>
                </c:pt>
                <c:pt idx="224">
                  <c:v>401.52182006835926</c:v>
                </c:pt>
                <c:pt idx="225">
                  <c:v>402.11199951171875</c:v>
                </c:pt>
                <c:pt idx="226">
                  <c:v>402.70214843749989</c:v>
                </c:pt>
                <c:pt idx="227">
                  <c:v>403.29223632812489</c:v>
                </c:pt>
                <c:pt idx="228">
                  <c:v>403.88232421875</c:v>
                </c:pt>
                <c:pt idx="229">
                  <c:v>404.47235107421869</c:v>
                </c:pt>
                <c:pt idx="230">
                  <c:v>405.06237792968739</c:v>
                </c:pt>
                <c:pt idx="231">
                  <c:v>405.65234375</c:v>
                </c:pt>
                <c:pt idx="232">
                  <c:v>406.24227905273426</c:v>
                </c:pt>
                <c:pt idx="233">
                  <c:v>406.83218383789068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57</c:v>
                </c:pt>
                <c:pt idx="237">
                  <c:v>409.19146728515631</c:v>
                </c:pt>
                <c:pt idx="238">
                  <c:v>409.78121948242165</c:v>
                </c:pt>
                <c:pt idx="239">
                  <c:v>410.37094116210926</c:v>
                </c:pt>
                <c:pt idx="240">
                  <c:v>410.96060180664068</c:v>
                </c:pt>
                <c:pt idx="241">
                  <c:v>411.55026245117176</c:v>
                </c:pt>
                <c:pt idx="242">
                  <c:v>412.13986206054705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07</c:v>
                </c:pt>
                <c:pt idx="246">
                  <c:v>414.49795532226557</c:v>
                </c:pt>
                <c:pt idx="247">
                  <c:v>415.08740234375011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31</c:v>
                </c:pt>
                <c:pt idx="251">
                  <c:v>417.44482421875011</c:v>
                </c:pt>
                <c:pt idx="252">
                  <c:v>418.03408813476591</c:v>
                </c:pt>
                <c:pt idx="253">
                  <c:v>418.62335205078125</c:v>
                </c:pt>
                <c:pt idx="254">
                  <c:v>419.21255493164057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8</c:v>
                </c:pt>
                <c:pt idx="261">
                  <c:v>423.33605957031239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11</c:v>
                </c:pt>
                <c:pt idx="265">
                  <c:v>425.69161987304688</c:v>
                </c:pt>
                <c:pt idx="266">
                  <c:v>426.28039550781239</c:v>
                </c:pt>
                <c:pt idx="267">
                  <c:v>426.86917114257807</c:v>
                </c:pt>
                <c:pt idx="268">
                  <c:v>427.45791625976568</c:v>
                </c:pt>
                <c:pt idx="269">
                  <c:v>428.04660034179688</c:v>
                </c:pt>
                <c:pt idx="270">
                  <c:v>428.63528442382835</c:v>
                </c:pt>
                <c:pt idx="271">
                  <c:v>429.22390747070307</c:v>
                </c:pt>
                <c:pt idx="272">
                  <c:v>429.8125</c:v>
                </c:pt>
                <c:pt idx="273">
                  <c:v>430.40109252929676</c:v>
                </c:pt>
                <c:pt idx="274">
                  <c:v>430.98962402343761</c:v>
                </c:pt>
                <c:pt idx="275">
                  <c:v>431.57809448242176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61</c:v>
                </c:pt>
                <c:pt idx="279">
                  <c:v>433.9317626953125</c:v>
                </c:pt>
                <c:pt idx="280">
                  <c:v>434.52008056640631</c:v>
                </c:pt>
                <c:pt idx="281">
                  <c:v>435.10836791992188</c:v>
                </c:pt>
                <c:pt idx="282">
                  <c:v>435.69662475585926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295</c:v>
                </c:pt>
                <c:pt idx="286">
                  <c:v>438.04934692382835</c:v>
                </c:pt>
                <c:pt idx="287">
                  <c:v>438.63742065429688</c:v>
                </c:pt>
                <c:pt idx="288">
                  <c:v>439.22546386718739</c:v>
                </c:pt>
                <c:pt idx="289">
                  <c:v>439.81350708007807</c:v>
                </c:pt>
                <c:pt idx="290">
                  <c:v>440.40148925781239</c:v>
                </c:pt>
                <c:pt idx="291">
                  <c:v>440.98944091796875</c:v>
                </c:pt>
                <c:pt idx="292">
                  <c:v>441.57733154296869</c:v>
                </c:pt>
                <c:pt idx="293">
                  <c:v>442.16522216796886</c:v>
                </c:pt>
                <c:pt idx="294">
                  <c:v>442.75308227539068</c:v>
                </c:pt>
                <c:pt idx="295">
                  <c:v>443.34088134765642</c:v>
                </c:pt>
                <c:pt idx="296">
                  <c:v>443.92864990234369</c:v>
                </c:pt>
                <c:pt idx="297">
                  <c:v>444.51641845703114</c:v>
                </c:pt>
                <c:pt idx="298">
                  <c:v>445.1041259765625</c:v>
                </c:pt>
                <c:pt idx="299">
                  <c:v>445.69180297851557</c:v>
                </c:pt>
                <c:pt idx="300">
                  <c:v>446.27941894531239</c:v>
                </c:pt>
                <c:pt idx="301">
                  <c:v>446.8670349121092</c:v>
                </c:pt>
                <c:pt idx="302">
                  <c:v>447.45462036132835</c:v>
                </c:pt>
                <c:pt idx="303">
                  <c:v>448.04214477539068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2</c:v>
                </c:pt>
                <c:pt idx="307">
                  <c:v>450.3919372558592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61</c:v>
                </c:pt>
                <c:pt idx="311">
                  <c:v>452.74118041992188</c:v>
                </c:pt>
                <c:pt idx="312">
                  <c:v>453.32839965820295</c:v>
                </c:pt>
                <c:pt idx="313">
                  <c:v>453.91558837890625</c:v>
                </c:pt>
                <c:pt idx="314">
                  <c:v>454.50274658203131</c:v>
                </c:pt>
                <c:pt idx="315">
                  <c:v>455.08987426757807</c:v>
                </c:pt>
                <c:pt idx="316">
                  <c:v>455.67697143554688</c:v>
                </c:pt>
                <c:pt idx="317">
                  <c:v>456.26400756835926</c:v>
                </c:pt>
                <c:pt idx="318">
                  <c:v>456.85101318359375</c:v>
                </c:pt>
                <c:pt idx="319">
                  <c:v>457.43801879882795</c:v>
                </c:pt>
                <c:pt idx="320">
                  <c:v>458.02496337890631</c:v>
                </c:pt>
                <c:pt idx="321">
                  <c:v>458.61184692382835</c:v>
                </c:pt>
                <c:pt idx="322">
                  <c:v>459.19873046874989</c:v>
                </c:pt>
                <c:pt idx="323">
                  <c:v>459.78558349609369</c:v>
                </c:pt>
                <c:pt idx="324">
                  <c:v>460.37237548828114</c:v>
                </c:pt>
                <c:pt idx="325">
                  <c:v>460.95913696289045</c:v>
                </c:pt>
                <c:pt idx="326">
                  <c:v>461.54586791992205</c:v>
                </c:pt>
                <c:pt idx="327">
                  <c:v>462.132568359375</c:v>
                </c:pt>
                <c:pt idx="328">
                  <c:v>462.71923828124989</c:v>
                </c:pt>
                <c:pt idx="329">
                  <c:v>463.30587768554705</c:v>
                </c:pt>
                <c:pt idx="330">
                  <c:v>463.89245605468739</c:v>
                </c:pt>
                <c:pt idx="331">
                  <c:v>464.47903442382818</c:v>
                </c:pt>
                <c:pt idx="332">
                  <c:v>465.06555175781239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57</c:v>
                </c:pt>
                <c:pt idx="337">
                  <c:v>467.99761962890625</c:v>
                </c:pt>
                <c:pt idx="338">
                  <c:v>468.58395385742176</c:v>
                </c:pt>
                <c:pt idx="339">
                  <c:v>469.17022705078131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39</c:v>
                </c:pt>
                <c:pt idx="343">
                  <c:v>471.51498413085955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76</c:v>
                </c:pt>
                <c:pt idx="347">
                  <c:v>473.85916137695335</c:v>
                </c:pt>
                <c:pt idx="348">
                  <c:v>474.44509887695318</c:v>
                </c:pt>
                <c:pt idx="349">
                  <c:v>475.03103637695307</c:v>
                </c:pt>
                <c:pt idx="350">
                  <c:v>475.61691284179676</c:v>
                </c:pt>
                <c:pt idx="351">
                  <c:v>476.2027587890625</c:v>
                </c:pt>
                <c:pt idx="352">
                  <c:v>476.78857421874989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91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2</c:v>
                </c:pt>
                <c:pt idx="360">
                  <c:v>481.47378540039057</c:v>
                </c:pt>
                <c:pt idx="361">
                  <c:v>482.05929565429688</c:v>
                </c:pt>
                <c:pt idx="362">
                  <c:v>482.64474487304716</c:v>
                </c:pt>
                <c:pt idx="363">
                  <c:v>483.23016357421869</c:v>
                </c:pt>
                <c:pt idx="364">
                  <c:v>483.81555175781239</c:v>
                </c:pt>
                <c:pt idx="365">
                  <c:v>484.40087890624989</c:v>
                </c:pt>
                <c:pt idx="366">
                  <c:v>484.98620605468727</c:v>
                </c:pt>
                <c:pt idx="367">
                  <c:v>485.57147216796875</c:v>
                </c:pt>
                <c:pt idx="368">
                  <c:v>486.15670776367176</c:v>
                </c:pt>
                <c:pt idx="369">
                  <c:v>486.74191284179676</c:v>
                </c:pt>
                <c:pt idx="370">
                  <c:v>487.32708740234375</c:v>
                </c:pt>
                <c:pt idx="371">
                  <c:v>487.91223144531239</c:v>
                </c:pt>
                <c:pt idx="372">
                  <c:v>488.49731445312477</c:v>
                </c:pt>
                <c:pt idx="373">
                  <c:v>489.08236694335926</c:v>
                </c:pt>
                <c:pt idx="374">
                  <c:v>489.66738891601568</c:v>
                </c:pt>
                <c:pt idx="375">
                  <c:v>490.25238037109375</c:v>
                </c:pt>
                <c:pt idx="376">
                  <c:v>490.83734130859369</c:v>
                </c:pt>
                <c:pt idx="377">
                  <c:v>491.4222412109375</c:v>
                </c:pt>
                <c:pt idx="378">
                  <c:v>492.00714111328131</c:v>
                </c:pt>
                <c:pt idx="379">
                  <c:v>492.59197998046869</c:v>
                </c:pt>
                <c:pt idx="380">
                  <c:v>493.17678833007818</c:v>
                </c:pt>
                <c:pt idx="381">
                  <c:v>493.76153564453125</c:v>
                </c:pt>
                <c:pt idx="382">
                  <c:v>494.3462829589842</c:v>
                </c:pt>
                <c:pt idx="383">
                  <c:v>494.93096923828114</c:v>
                </c:pt>
                <c:pt idx="384">
                  <c:v>495.515625</c:v>
                </c:pt>
                <c:pt idx="385">
                  <c:v>496.10025024414068</c:v>
                </c:pt>
                <c:pt idx="386">
                  <c:v>496.68484497070335</c:v>
                </c:pt>
                <c:pt idx="387">
                  <c:v>497.2694091796875</c:v>
                </c:pt>
                <c:pt idx="388">
                  <c:v>497.85391235351568</c:v>
                </c:pt>
                <c:pt idx="389">
                  <c:v>498.43838500976568</c:v>
                </c:pt>
                <c:pt idx="390">
                  <c:v>499.0228271484375</c:v>
                </c:pt>
                <c:pt idx="391">
                  <c:v>499.60723876953131</c:v>
                </c:pt>
                <c:pt idx="392">
                  <c:v>500.19158935546875</c:v>
                </c:pt>
                <c:pt idx="393">
                  <c:v>500.77593994140614</c:v>
                </c:pt>
                <c:pt idx="394">
                  <c:v>501.36022949218739</c:v>
                </c:pt>
                <c:pt idx="395">
                  <c:v>501.9444885253908</c:v>
                </c:pt>
                <c:pt idx="396">
                  <c:v>502.52871704101545</c:v>
                </c:pt>
                <c:pt idx="397">
                  <c:v>503.11288452148438</c:v>
                </c:pt>
                <c:pt idx="398">
                  <c:v>503.69705200195318</c:v>
                </c:pt>
                <c:pt idx="399">
                  <c:v>504.28115844726534</c:v>
                </c:pt>
                <c:pt idx="400">
                  <c:v>504.865234375</c:v>
                </c:pt>
                <c:pt idx="401">
                  <c:v>505.44927978515631</c:v>
                </c:pt>
                <c:pt idx="402">
                  <c:v>506.03326416015631</c:v>
                </c:pt>
                <c:pt idx="403">
                  <c:v>506.61721801757807</c:v>
                </c:pt>
                <c:pt idx="404">
                  <c:v>507.20117187499989</c:v>
                </c:pt>
                <c:pt idx="405">
                  <c:v>507.78506469726568</c:v>
                </c:pt>
                <c:pt idx="406">
                  <c:v>508.368896484375</c:v>
                </c:pt>
                <c:pt idx="407">
                  <c:v>508.9527282714842</c:v>
                </c:pt>
                <c:pt idx="408">
                  <c:v>509.5364990234375</c:v>
                </c:pt>
                <c:pt idx="409">
                  <c:v>510.12023925781239</c:v>
                </c:pt>
                <c:pt idx="410">
                  <c:v>510.7039489746092</c:v>
                </c:pt>
                <c:pt idx="411">
                  <c:v>511.28762817382835</c:v>
                </c:pt>
                <c:pt idx="412">
                  <c:v>511.87124633789068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73</c:v>
                </c:pt>
                <c:pt idx="416">
                  <c:v>514.20538330078159</c:v>
                </c:pt>
                <c:pt idx="417">
                  <c:v>514.78887939453159</c:v>
                </c:pt>
                <c:pt idx="418">
                  <c:v>515.3722534179683</c:v>
                </c:pt>
                <c:pt idx="419">
                  <c:v>515.9556274414058</c:v>
                </c:pt>
                <c:pt idx="420">
                  <c:v>516.53900146484352</c:v>
                </c:pt>
                <c:pt idx="421">
                  <c:v>517.1222534179683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73</c:v>
                </c:pt>
                <c:pt idx="425">
                  <c:v>519.45507812499977</c:v>
                </c:pt>
                <c:pt idx="426">
                  <c:v>520.0382080078125</c:v>
                </c:pt>
                <c:pt idx="427">
                  <c:v>520.6212768554683</c:v>
                </c:pt>
                <c:pt idx="428">
                  <c:v>521.20434570312523</c:v>
                </c:pt>
                <c:pt idx="429">
                  <c:v>521.7872924804683</c:v>
                </c:pt>
                <c:pt idx="430">
                  <c:v>522.37030029296852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59</c:v>
                </c:pt>
                <c:pt idx="434">
                  <c:v>524.70178222656295</c:v>
                </c:pt>
                <c:pt idx="435">
                  <c:v>525.284545898437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3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39</c:v>
                </c:pt>
                <c:pt idx="443">
                  <c:v>529.94537353515659</c:v>
                </c:pt>
                <c:pt idx="444">
                  <c:v>530.52783203125</c:v>
                </c:pt>
                <c:pt idx="445">
                  <c:v>531.11022949218739</c:v>
                </c:pt>
                <c:pt idx="446">
                  <c:v>531.69256591796852</c:v>
                </c:pt>
                <c:pt idx="447">
                  <c:v>532.27490234375023</c:v>
                </c:pt>
                <c:pt idx="448">
                  <c:v>532.85717773437477</c:v>
                </c:pt>
                <c:pt idx="449">
                  <c:v>533.43945312499977</c:v>
                </c:pt>
                <c:pt idx="450">
                  <c:v>534.02166748046818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4977</c:v>
                </c:pt>
                <c:pt idx="456">
                  <c:v>537.51409912109352</c:v>
                </c:pt>
                <c:pt idx="457">
                  <c:v>538.09606933593739</c:v>
                </c:pt>
                <c:pt idx="458">
                  <c:v>538.67797851562523</c:v>
                </c:pt>
                <c:pt idx="459">
                  <c:v>539.25982666015659</c:v>
                </c:pt>
                <c:pt idx="460">
                  <c:v>539.84167480468739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52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52</c:v>
                </c:pt>
                <c:pt idx="471">
                  <c:v>546.23931884765659</c:v>
                </c:pt>
                <c:pt idx="472">
                  <c:v>546.82067871093739</c:v>
                </c:pt>
                <c:pt idx="473">
                  <c:v>547.40197753906273</c:v>
                </c:pt>
                <c:pt idx="474">
                  <c:v>547.98327636718795</c:v>
                </c:pt>
                <c:pt idx="475">
                  <c:v>548.56457519531239</c:v>
                </c:pt>
                <c:pt idx="476">
                  <c:v>549.14575195312523</c:v>
                </c:pt>
                <c:pt idx="477">
                  <c:v>549.72692871093739</c:v>
                </c:pt>
                <c:pt idx="478">
                  <c:v>550.30810546875</c:v>
                </c:pt>
                <c:pt idx="479">
                  <c:v>550.8892211914058</c:v>
                </c:pt>
                <c:pt idx="480">
                  <c:v>551.47027587890625</c:v>
                </c:pt>
                <c:pt idx="481">
                  <c:v>552.05126953124977</c:v>
                </c:pt>
                <c:pt idx="482">
                  <c:v>552.63226318359318</c:v>
                </c:pt>
                <c:pt idx="483">
                  <c:v>553.21319580078125</c:v>
                </c:pt>
                <c:pt idx="484">
                  <c:v>553.79412841796852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4955</c:v>
                </c:pt>
                <c:pt idx="488">
                  <c:v>556.11737060546852</c:v>
                </c:pt>
                <c:pt idx="489">
                  <c:v>556.69812011718773</c:v>
                </c:pt>
                <c:pt idx="490">
                  <c:v>557.27880859375023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02</c:v>
                </c:pt>
                <c:pt idx="497">
                  <c:v>561.3424682617183</c:v>
                </c:pt>
                <c:pt idx="498">
                  <c:v>561.9228515625</c:v>
                </c:pt>
                <c:pt idx="499">
                  <c:v>562.50317382812523</c:v>
                </c:pt>
                <c:pt idx="500">
                  <c:v>563.08343505859409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73</c:v>
                </c:pt>
                <c:pt idx="504">
                  <c:v>565.40423583984352</c:v>
                </c:pt>
                <c:pt idx="505">
                  <c:v>565.98431396484375</c:v>
                </c:pt>
                <c:pt idx="506">
                  <c:v>566.56439208984352</c:v>
                </c:pt>
                <c:pt idx="507">
                  <c:v>567.14440917968773</c:v>
                </c:pt>
                <c:pt idx="508">
                  <c:v>567.72436523437523</c:v>
                </c:pt>
                <c:pt idx="509">
                  <c:v>568.3043212890625</c:v>
                </c:pt>
                <c:pt idx="510">
                  <c:v>568.88421630859352</c:v>
                </c:pt>
                <c:pt idx="511">
                  <c:v>569.4640502929683</c:v>
                </c:pt>
                <c:pt idx="512">
                  <c:v>570.04388427734409</c:v>
                </c:pt>
                <c:pt idx="513">
                  <c:v>570.62365722656273</c:v>
                </c:pt>
                <c:pt idx="514">
                  <c:v>571.20343017578159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02</c:v>
                </c:pt>
                <c:pt idx="522">
                  <c:v>575.83996582031239</c:v>
                </c:pt>
                <c:pt idx="523">
                  <c:v>576.41937255859409</c:v>
                </c:pt>
                <c:pt idx="524">
                  <c:v>576.99871826171875</c:v>
                </c:pt>
                <c:pt idx="525">
                  <c:v>577.57800292968795</c:v>
                </c:pt>
                <c:pt idx="526">
                  <c:v>578.15728759765625</c:v>
                </c:pt>
                <c:pt idx="527">
                  <c:v>578.73651123046852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59</c:v>
                </c:pt>
                <c:pt idx="532">
                  <c:v>581.63208007812523</c:v>
                </c:pt>
                <c:pt idx="533">
                  <c:v>582.21105957031273</c:v>
                </c:pt>
                <c:pt idx="534">
                  <c:v>582.79003906250023</c:v>
                </c:pt>
                <c:pt idx="535">
                  <c:v>583.36895751953125</c:v>
                </c:pt>
                <c:pt idx="536">
                  <c:v>583.94781494140602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59</c:v>
                </c:pt>
                <c:pt idx="544">
                  <c:v>588.57739257812545</c:v>
                </c:pt>
                <c:pt idx="545">
                  <c:v>589.1558837890625</c:v>
                </c:pt>
                <c:pt idx="546">
                  <c:v>589.73437500000023</c:v>
                </c:pt>
                <c:pt idx="547">
                  <c:v>590.31280517578102</c:v>
                </c:pt>
                <c:pt idx="548">
                  <c:v>590.8912353515625</c:v>
                </c:pt>
                <c:pt idx="549">
                  <c:v>591.46960449218739</c:v>
                </c:pt>
                <c:pt idx="550">
                  <c:v>592.04791259765625</c:v>
                </c:pt>
                <c:pt idx="551">
                  <c:v>592.62615966796852</c:v>
                </c:pt>
                <c:pt idx="552">
                  <c:v>593.20440673828159</c:v>
                </c:pt>
                <c:pt idx="553">
                  <c:v>593.7825927734375</c:v>
                </c:pt>
                <c:pt idx="554">
                  <c:v>594.36077880859352</c:v>
                </c:pt>
                <c:pt idx="555">
                  <c:v>594.93890380859352</c:v>
                </c:pt>
                <c:pt idx="556">
                  <c:v>595.51696777343739</c:v>
                </c:pt>
                <c:pt idx="557">
                  <c:v>596.09497070312523</c:v>
                </c:pt>
                <c:pt idx="558">
                  <c:v>596.67297363281273</c:v>
                </c:pt>
                <c:pt idx="559">
                  <c:v>597.25097656250023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3</c:v>
                </c:pt>
                <c:pt idx="563">
                  <c:v>599.56237792968773</c:v>
                </c:pt>
                <c:pt idx="564">
                  <c:v>600.14013671875</c:v>
                </c:pt>
                <c:pt idx="565">
                  <c:v>600.71783447265659</c:v>
                </c:pt>
                <c:pt idx="566">
                  <c:v>601.2955322265629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59</c:v>
                </c:pt>
                <c:pt idx="571">
                  <c:v>604.18328857421875</c:v>
                </c:pt>
                <c:pt idx="572">
                  <c:v>604.76068115234352</c:v>
                </c:pt>
                <c:pt idx="573">
                  <c:v>605.33807373046852</c:v>
                </c:pt>
                <c:pt idx="574">
                  <c:v>605.91546630859352</c:v>
                </c:pt>
                <c:pt idx="575">
                  <c:v>606.49273681640625</c:v>
                </c:pt>
                <c:pt idx="576">
                  <c:v>607.07000732421852</c:v>
                </c:pt>
                <c:pt idx="577">
                  <c:v>607.64727783203102</c:v>
                </c:pt>
                <c:pt idx="578">
                  <c:v>608.22442626953159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52</c:v>
                </c:pt>
                <c:pt idx="582">
                  <c:v>610.53277587890625</c:v>
                </c:pt>
                <c:pt idx="583">
                  <c:v>611.10980224609409</c:v>
                </c:pt>
                <c:pt idx="584">
                  <c:v>611.68670654296875</c:v>
                </c:pt>
                <c:pt idx="585">
                  <c:v>612.26361083984352</c:v>
                </c:pt>
                <c:pt idx="586">
                  <c:v>612.84045410156239</c:v>
                </c:pt>
                <c:pt idx="587">
                  <c:v>613.41729736328102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000023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73</c:v>
                </c:pt>
                <c:pt idx="596">
                  <c:v>618.60687255859409</c:v>
                </c:pt>
                <c:pt idx="597">
                  <c:v>619.18328857421875</c:v>
                </c:pt>
                <c:pt idx="598">
                  <c:v>619.75964355468773</c:v>
                </c:pt>
                <c:pt idx="599">
                  <c:v>620.33599853515625</c:v>
                </c:pt>
                <c:pt idx="600">
                  <c:v>620.91223144531239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52</c:v>
                </c:pt>
                <c:pt idx="605">
                  <c:v>623.79309082031273</c:v>
                </c:pt>
                <c:pt idx="606">
                  <c:v>624.36914062499977</c:v>
                </c:pt>
                <c:pt idx="607">
                  <c:v>624.9451293945308</c:v>
                </c:pt>
                <c:pt idx="608">
                  <c:v>625.52105712890602</c:v>
                </c:pt>
                <c:pt idx="609">
                  <c:v>626.09698486328125</c:v>
                </c:pt>
                <c:pt idx="610">
                  <c:v>626.67285156250023</c:v>
                </c:pt>
                <c:pt idx="611">
                  <c:v>627.24871826171875</c:v>
                </c:pt>
                <c:pt idx="612">
                  <c:v>627.82452392578102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02</c:v>
                </c:pt>
                <c:pt idx="617">
                  <c:v>630.70288085937523</c:v>
                </c:pt>
                <c:pt idx="618">
                  <c:v>631.27838134765693</c:v>
                </c:pt>
                <c:pt idx="619">
                  <c:v>631.85388183593739</c:v>
                </c:pt>
                <c:pt idx="620">
                  <c:v>632.42938232421852</c:v>
                </c:pt>
                <c:pt idx="621">
                  <c:v>633.00476074218773</c:v>
                </c:pt>
                <c:pt idx="622">
                  <c:v>633.58013916015659</c:v>
                </c:pt>
                <c:pt idx="623">
                  <c:v>634.15551757812523</c:v>
                </c:pt>
                <c:pt idx="624">
                  <c:v>634.73077392578159</c:v>
                </c:pt>
                <c:pt idx="625">
                  <c:v>635.3060302734375</c:v>
                </c:pt>
                <c:pt idx="626">
                  <c:v>635.88128662109352</c:v>
                </c:pt>
                <c:pt idx="627">
                  <c:v>636.45642089843716</c:v>
                </c:pt>
                <c:pt idx="628">
                  <c:v>637.03155517578102</c:v>
                </c:pt>
                <c:pt idx="629">
                  <c:v>637.6066284179683</c:v>
                </c:pt>
                <c:pt idx="630">
                  <c:v>638.18170166015682</c:v>
                </c:pt>
                <c:pt idx="631">
                  <c:v>638.75671386718773</c:v>
                </c:pt>
                <c:pt idx="632">
                  <c:v>639.33166503906239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39</c:v>
                </c:pt>
                <c:pt idx="636">
                  <c:v>641.631103515625</c:v>
                </c:pt>
                <c:pt idx="637">
                  <c:v>642.20587158203159</c:v>
                </c:pt>
                <c:pt idx="638">
                  <c:v>642.78057861328159</c:v>
                </c:pt>
                <c:pt idx="639">
                  <c:v>643.35522460937477</c:v>
                </c:pt>
                <c:pt idx="640">
                  <c:v>643.92987060546852</c:v>
                </c:pt>
                <c:pt idx="641">
                  <c:v>644.50445556640659</c:v>
                </c:pt>
                <c:pt idx="642">
                  <c:v>645.07897949218773</c:v>
                </c:pt>
                <c:pt idx="643">
                  <c:v>645.65350341796852</c:v>
                </c:pt>
                <c:pt idx="644">
                  <c:v>646.22796630859352</c:v>
                </c:pt>
                <c:pt idx="645">
                  <c:v>646.80236816406239</c:v>
                </c:pt>
                <c:pt idx="646">
                  <c:v>647.376708984375</c:v>
                </c:pt>
                <c:pt idx="647">
                  <c:v>647.95104980468739</c:v>
                </c:pt>
                <c:pt idx="648">
                  <c:v>648.52532958984352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52</c:v>
                </c:pt>
                <c:pt idx="652">
                  <c:v>650.82208251953125</c:v>
                </c:pt>
                <c:pt idx="653">
                  <c:v>651.3961791992183</c:v>
                </c:pt>
                <c:pt idx="654">
                  <c:v>651.97021484374977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73</c:v>
                </c:pt>
                <c:pt idx="660">
                  <c:v>655.4135131835933</c:v>
                </c:pt>
                <c:pt idx="661">
                  <c:v>655.98724365234352</c:v>
                </c:pt>
                <c:pt idx="662">
                  <c:v>656.56097412109352</c:v>
                </c:pt>
                <c:pt idx="663">
                  <c:v>657.13464355468773</c:v>
                </c:pt>
                <c:pt idx="664">
                  <c:v>657.70825195312523</c:v>
                </c:pt>
                <c:pt idx="665">
                  <c:v>658.28179931640659</c:v>
                </c:pt>
                <c:pt idx="666">
                  <c:v>658.85534667968773</c:v>
                </c:pt>
                <c:pt idx="667">
                  <c:v>659.42883300781273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52</c:v>
                </c:pt>
                <c:pt idx="672">
                  <c:v>662.29559326171875</c:v>
                </c:pt>
                <c:pt idx="673">
                  <c:v>662.86883544921852</c:v>
                </c:pt>
                <c:pt idx="674">
                  <c:v>663.44201660156239</c:v>
                </c:pt>
                <c:pt idx="675">
                  <c:v>664.01513671875</c:v>
                </c:pt>
                <c:pt idx="676">
                  <c:v>664.58825683593739</c:v>
                </c:pt>
                <c:pt idx="677">
                  <c:v>665.16131591796852</c:v>
                </c:pt>
                <c:pt idx="678">
                  <c:v>665.73431396484375</c:v>
                </c:pt>
                <c:pt idx="679">
                  <c:v>666.3073120117183</c:v>
                </c:pt>
                <c:pt idx="680">
                  <c:v>666.88024902343739</c:v>
                </c:pt>
                <c:pt idx="681">
                  <c:v>667.45312499999977</c:v>
                </c:pt>
                <c:pt idx="682">
                  <c:v>668.02600097656273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39</c:v>
                </c:pt>
                <c:pt idx="686">
                  <c:v>670.31689453125</c:v>
                </c:pt>
                <c:pt idx="687">
                  <c:v>670.88952636718773</c:v>
                </c:pt>
                <c:pt idx="688">
                  <c:v>671.46215820312477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52</c:v>
                </c:pt>
                <c:pt idx="692">
                  <c:v>673.75207519531239</c:v>
                </c:pt>
                <c:pt idx="693">
                  <c:v>674.3244018554683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477</c:v>
                </c:pt>
                <c:pt idx="697">
                  <c:v>676.61346435546852</c:v>
                </c:pt>
                <c:pt idx="698">
                  <c:v>677.18560791015659</c:v>
                </c:pt>
                <c:pt idx="699">
                  <c:v>677.75775146484352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95</c:v>
                </c:pt>
                <c:pt idx="704">
                  <c:v>680.61761474609352</c:v>
                </c:pt>
                <c:pt idx="705">
                  <c:v>681.18951416015659</c:v>
                </c:pt>
                <c:pt idx="706">
                  <c:v>681.76129150390602</c:v>
                </c:pt>
                <c:pt idx="707">
                  <c:v>682.33306884765625</c:v>
                </c:pt>
                <c:pt idx="708">
                  <c:v>682.90478515625023</c:v>
                </c:pt>
                <c:pt idx="709">
                  <c:v>683.47644042968773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02</c:v>
                </c:pt>
                <c:pt idx="713">
                  <c:v>685.76275634765659</c:v>
                </c:pt>
                <c:pt idx="714">
                  <c:v>686.33416748046818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02</c:v>
                </c:pt>
                <c:pt idx="721">
                  <c:v>690.33319091796852</c:v>
                </c:pt>
                <c:pt idx="722">
                  <c:v>690.90429687499977</c:v>
                </c:pt>
                <c:pt idx="723">
                  <c:v>691.47534179687523</c:v>
                </c:pt>
                <c:pt idx="724">
                  <c:v>692.04638671875</c:v>
                </c:pt>
                <c:pt idx="725">
                  <c:v>692.61737060546852</c:v>
                </c:pt>
                <c:pt idx="726">
                  <c:v>693.18829345703159</c:v>
                </c:pt>
                <c:pt idx="727">
                  <c:v>693.75921630859352</c:v>
                </c:pt>
                <c:pt idx="728">
                  <c:v>694.3300170898433</c:v>
                </c:pt>
                <c:pt idx="729">
                  <c:v>694.90081787109352</c:v>
                </c:pt>
                <c:pt idx="730">
                  <c:v>695.47161865234352</c:v>
                </c:pt>
                <c:pt idx="731">
                  <c:v>696.04229736328102</c:v>
                </c:pt>
                <c:pt idx="732">
                  <c:v>696.61297607421852</c:v>
                </c:pt>
                <c:pt idx="733">
                  <c:v>697.18359375000023</c:v>
                </c:pt>
                <c:pt idx="734">
                  <c:v>697.75421142578102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39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73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02</c:v>
                </c:pt>
                <c:pt idx="751">
                  <c:v>707.44738769531239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3</c:v>
                </c:pt>
                <c:pt idx="756">
                  <c:v>710.29583740234375</c:v>
                </c:pt>
                <c:pt idx="757">
                  <c:v>710.86541748046818</c:v>
                </c:pt>
                <c:pt idx="758">
                  <c:v>711.4349365234375</c:v>
                </c:pt>
                <c:pt idx="759">
                  <c:v>712.00439453125023</c:v>
                </c:pt>
                <c:pt idx="760">
                  <c:v>712.57385253906295</c:v>
                </c:pt>
                <c:pt idx="761">
                  <c:v>713.14324951171852</c:v>
                </c:pt>
                <c:pt idx="762">
                  <c:v>713.71258544921852</c:v>
                </c:pt>
                <c:pt idx="763">
                  <c:v>714.28186035156273</c:v>
                </c:pt>
                <c:pt idx="764">
                  <c:v>714.85113525390602</c:v>
                </c:pt>
                <c:pt idx="765">
                  <c:v>715.42034912109352</c:v>
                </c:pt>
                <c:pt idx="766">
                  <c:v>715.98950195312523</c:v>
                </c:pt>
                <c:pt idx="767">
                  <c:v>716.55859375</c:v>
                </c:pt>
                <c:pt idx="768">
                  <c:v>717.12768554687523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3</c:v>
                </c:pt>
                <c:pt idx="772">
                  <c:v>719.40350341796852</c:v>
                </c:pt>
                <c:pt idx="773">
                  <c:v>719.97235107421852</c:v>
                </c:pt>
                <c:pt idx="774">
                  <c:v>720.5411987304683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477</c:v>
                </c:pt>
                <c:pt idx="780">
                  <c:v>723.95306396484352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52</c:v>
                </c:pt>
                <c:pt idx="785">
                  <c:v>726.79504394531273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3</c:v>
                </c:pt>
                <c:pt idx="789">
                  <c:v>729.06781005859352</c:v>
                </c:pt>
                <c:pt idx="790">
                  <c:v>729.6359252929683</c:v>
                </c:pt>
                <c:pt idx="791">
                  <c:v>730.20397949218773</c:v>
                </c:pt>
                <c:pt idx="792">
                  <c:v>730.77191162109375</c:v>
                </c:pt>
                <c:pt idx="793">
                  <c:v>731.33990478515602</c:v>
                </c:pt>
                <c:pt idx="794">
                  <c:v>731.90777587890625</c:v>
                </c:pt>
                <c:pt idx="795">
                  <c:v>732.47564697265659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4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0023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59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45</c:v>
                </c:pt>
                <c:pt idx="808">
                  <c:v>739.85363769531239</c:v>
                </c:pt>
                <c:pt idx="809">
                  <c:v>740.42083740234352</c:v>
                </c:pt>
                <c:pt idx="810">
                  <c:v>740.98803710937523</c:v>
                </c:pt>
                <c:pt idx="811">
                  <c:v>741.55517578124977</c:v>
                </c:pt>
                <c:pt idx="812">
                  <c:v>742.1222534179683</c:v>
                </c:pt>
                <c:pt idx="813">
                  <c:v>742.68927001953159</c:v>
                </c:pt>
                <c:pt idx="814">
                  <c:v>743.25628662109352</c:v>
                </c:pt>
                <c:pt idx="815">
                  <c:v>743.82318115234352</c:v>
                </c:pt>
                <c:pt idx="816">
                  <c:v>744.39007568359352</c:v>
                </c:pt>
                <c:pt idx="817">
                  <c:v>744.95697021484352</c:v>
                </c:pt>
                <c:pt idx="818">
                  <c:v>745.52374267578159</c:v>
                </c:pt>
                <c:pt idx="819">
                  <c:v>746.09051513671852</c:v>
                </c:pt>
                <c:pt idx="820">
                  <c:v>746.65722656249977</c:v>
                </c:pt>
                <c:pt idx="821">
                  <c:v>747.22387695312545</c:v>
                </c:pt>
                <c:pt idx="822">
                  <c:v>747.79052734375</c:v>
                </c:pt>
                <c:pt idx="823">
                  <c:v>748.35711669921818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52</c:v>
                </c:pt>
                <c:pt idx="827">
                  <c:v>750.62292480468739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39</c:v>
                </c:pt>
                <c:pt idx="833">
                  <c:v>754.02032470703125</c:v>
                </c:pt>
                <c:pt idx="834">
                  <c:v>754.58642578124977</c:v>
                </c:pt>
                <c:pt idx="835">
                  <c:v>755.15246582031239</c:v>
                </c:pt>
                <c:pt idx="836">
                  <c:v>755.71838378906273</c:v>
                </c:pt>
                <c:pt idx="837">
                  <c:v>756.28436279296852</c:v>
                </c:pt>
                <c:pt idx="838">
                  <c:v>756.85021972656239</c:v>
                </c:pt>
                <c:pt idx="839">
                  <c:v>757.41607666015659</c:v>
                </c:pt>
                <c:pt idx="840">
                  <c:v>757.98187255859409</c:v>
                </c:pt>
                <c:pt idx="841">
                  <c:v>758.54760742187477</c:v>
                </c:pt>
                <c:pt idx="842">
                  <c:v>759.11328125000023</c:v>
                </c:pt>
                <c:pt idx="843">
                  <c:v>759.67895507812545</c:v>
                </c:pt>
                <c:pt idx="844">
                  <c:v>760.24456787109352</c:v>
                </c:pt>
                <c:pt idx="845">
                  <c:v>760.81011962890602</c:v>
                </c:pt>
                <c:pt idx="846">
                  <c:v>761.3756103515625</c:v>
                </c:pt>
                <c:pt idx="847">
                  <c:v>761.9411010742183</c:v>
                </c:pt>
                <c:pt idx="848">
                  <c:v>762.50653076171852</c:v>
                </c:pt>
                <c:pt idx="849">
                  <c:v>763.0718994140625</c:v>
                </c:pt>
                <c:pt idx="850">
                  <c:v>763.63720703124977</c:v>
                </c:pt>
                <c:pt idx="851">
                  <c:v>764.2025146484375</c:v>
                </c:pt>
                <c:pt idx="852">
                  <c:v>764.76776123046852</c:v>
                </c:pt>
                <c:pt idx="853">
                  <c:v>765.33294677734352</c:v>
                </c:pt>
                <c:pt idx="854">
                  <c:v>765.89807128906273</c:v>
                </c:pt>
                <c:pt idx="855">
                  <c:v>766.463134765625</c:v>
                </c:pt>
                <c:pt idx="856">
                  <c:v>767.02819824218773</c:v>
                </c:pt>
                <c:pt idx="857">
                  <c:v>767.59320068359352</c:v>
                </c:pt>
                <c:pt idx="858">
                  <c:v>768.15814208984352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3</c:v>
                </c:pt>
                <c:pt idx="862">
                  <c:v>770.41754150390602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52</c:v>
                </c:pt>
                <c:pt idx="866">
                  <c:v>772.67608642578125</c:v>
                </c:pt>
                <c:pt idx="867">
                  <c:v>773.24066162109352</c:v>
                </c:pt>
                <c:pt idx="868">
                  <c:v>773.80511474609352</c:v>
                </c:pt>
                <c:pt idx="869">
                  <c:v>774.3695678710933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39</c:v>
                </c:pt>
                <c:pt idx="873">
                  <c:v>776.62683105468773</c:v>
                </c:pt>
                <c:pt idx="874">
                  <c:v>777.19104003906273</c:v>
                </c:pt>
                <c:pt idx="875">
                  <c:v>777.75518798828125</c:v>
                </c:pt>
                <c:pt idx="876">
                  <c:v>778.31933593750023</c:v>
                </c:pt>
                <c:pt idx="877">
                  <c:v>778.88336181640625</c:v>
                </c:pt>
                <c:pt idx="878">
                  <c:v>779.44738769531239</c:v>
                </c:pt>
                <c:pt idx="879">
                  <c:v>780.01135253906273</c:v>
                </c:pt>
                <c:pt idx="880">
                  <c:v>780.57525634765659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75</c:v>
                </c:pt>
                <c:pt idx="884">
                  <c:v>782.83050537109352</c:v>
                </c:pt>
                <c:pt idx="885">
                  <c:v>783.3941650390625</c:v>
                </c:pt>
                <c:pt idx="886">
                  <c:v>783.95782470703102</c:v>
                </c:pt>
                <c:pt idx="887">
                  <c:v>784.52142333984352</c:v>
                </c:pt>
                <c:pt idx="888">
                  <c:v>785.08496093750023</c:v>
                </c:pt>
                <c:pt idx="889">
                  <c:v>785.64843750000023</c:v>
                </c:pt>
                <c:pt idx="890">
                  <c:v>786.2119140625</c:v>
                </c:pt>
                <c:pt idx="891">
                  <c:v>786.77526855468773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39</c:v>
                </c:pt>
                <c:pt idx="895">
                  <c:v>789.02838134765682</c:v>
                </c:pt>
                <c:pt idx="896">
                  <c:v>789.591552734375</c:v>
                </c:pt>
                <c:pt idx="897">
                  <c:v>790.15466308593716</c:v>
                </c:pt>
                <c:pt idx="898">
                  <c:v>790.71777343750023</c:v>
                </c:pt>
                <c:pt idx="899">
                  <c:v>791.28076171875023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52</c:v>
                </c:pt>
                <c:pt idx="905">
                  <c:v>794.65789794921852</c:v>
                </c:pt>
                <c:pt idx="906">
                  <c:v>795.22058105468773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39</c:v>
                </c:pt>
                <c:pt idx="910">
                  <c:v>797.47082519531239</c:v>
                </c:pt>
                <c:pt idx="911">
                  <c:v>798.03326416015625</c:v>
                </c:pt>
                <c:pt idx="912">
                  <c:v>798.59564208984352</c:v>
                </c:pt>
                <c:pt idx="913">
                  <c:v>799.15802001953125</c:v>
                </c:pt>
                <c:pt idx="914">
                  <c:v>799.72033691406273</c:v>
                </c:pt>
                <c:pt idx="915">
                  <c:v>800.2825927734375</c:v>
                </c:pt>
                <c:pt idx="916">
                  <c:v>800.84478759765659</c:v>
                </c:pt>
                <c:pt idx="917">
                  <c:v>801.4069213867183</c:v>
                </c:pt>
                <c:pt idx="918">
                  <c:v>801.96905517578102</c:v>
                </c:pt>
                <c:pt idx="919">
                  <c:v>802.5311279296875</c:v>
                </c:pt>
                <c:pt idx="920">
                  <c:v>803.09313964843773</c:v>
                </c:pt>
                <c:pt idx="921">
                  <c:v>803.65509033203125</c:v>
                </c:pt>
                <c:pt idx="922">
                  <c:v>804.21697998046852</c:v>
                </c:pt>
                <c:pt idx="923">
                  <c:v>804.77886962890659</c:v>
                </c:pt>
                <c:pt idx="924">
                  <c:v>805.3406982421875</c:v>
                </c:pt>
                <c:pt idx="925">
                  <c:v>805.90246582031239</c:v>
                </c:pt>
                <c:pt idx="926">
                  <c:v>806.46417236328125</c:v>
                </c:pt>
                <c:pt idx="927">
                  <c:v>807.02587890625023</c:v>
                </c:pt>
                <c:pt idx="928">
                  <c:v>807.58752441406239</c:v>
                </c:pt>
                <c:pt idx="929">
                  <c:v>808.1490478515625</c:v>
                </c:pt>
                <c:pt idx="930">
                  <c:v>808.71063232421852</c:v>
                </c:pt>
                <c:pt idx="931">
                  <c:v>809.27209472656273</c:v>
                </c:pt>
                <c:pt idx="932">
                  <c:v>809.83349609374977</c:v>
                </c:pt>
                <c:pt idx="933">
                  <c:v>810.3948974609375</c:v>
                </c:pt>
                <c:pt idx="934">
                  <c:v>810.95623779296818</c:v>
                </c:pt>
                <c:pt idx="935">
                  <c:v>811.5175170898433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52</c:v>
                </c:pt>
                <c:pt idx="939">
                  <c:v>813.76220703124977</c:v>
                </c:pt>
                <c:pt idx="940">
                  <c:v>814.32324218749977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82</c:v>
                </c:pt>
                <c:pt idx="947">
                  <c:v>818.24920654296852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409</c:v>
                </c:pt>
                <c:pt idx="955">
                  <c:v>822.73315429687523</c:v>
                </c:pt>
                <c:pt idx="956">
                  <c:v>823.29339599609409</c:v>
                </c:pt>
                <c:pt idx="957">
                  <c:v>823.85363769531239</c:v>
                </c:pt>
                <c:pt idx="958">
                  <c:v>824.41375732421852</c:v>
                </c:pt>
                <c:pt idx="959">
                  <c:v>824.97387695312545</c:v>
                </c:pt>
                <c:pt idx="960">
                  <c:v>825.53399658203125</c:v>
                </c:pt>
                <c:pt idx="961">
                  <c:v>826.09399414062523</c:v>
                </c:pt>
                <c:pt idx="962">
                  <c:v>826.65399169921852</c:v>
                </c:pt>
                <c:pt idx="963">
                  <c:v>827.2138671875</c:v>
                </c:pt>
                <c:pt idx="964">
                  <c:v>827.77374267578182</c:v>
                </c:pt>
                <c:pt idx="965">
                  <c:v>828.33361816406239</c:v>
                </c:pt>
                <c:pt idx="966">
                  <c:v>828.89337158203159</c:v>
                </c:pt>
                <c:pt idx="967">
                  <c:v>829.45312499999977</c:v>
                </c:pt>
                <c:pt idx="968">
                  <c:v>830.01275634765659</c:v>
                </c:pt>
                <c:pt idx="969">
                  <c:v>830.5723876953125</c:v>
                </c:pt>
                <c:pt idx="970">
                  <c:v>831.1320190429683</c:v>
                </c:pt>
                <c:pt idx="971">
                  <c:v>831.6915283203125</c:v>
                </c:pt>
                <c:pt idx="972">
                  <c:v>832.25103759765659</c:v>
                </c:pt>
                <c:pt idx="973">
                  <c:v>832.81042480468739</c:v>
                </c:pt>
                <c:pt idx="974">
                  <c:v>833.3698120117183</c:v>
                </c:pt>
                <c:pt idx="975">
                  <c:v>833.9291381835933</c:v>
                </c:pt>
                <c:pt idx="976">
                  <c:v>834.48846435546852</c:v>
                </c:pt>
                <c:pt idx="977">
                  <c:v>835.04766845703102</c:v>
                </c:pt>
                <c:pt idx="978">
                  <c:v>835.60687255859409</c:v>
                </c:pt>
                <c:pt idx="979">
                  <c:v>836.16601562499977</c:v>
                </c:pt>
                <c:pt idx="980">
                  <c:v>836.72509765625023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52</c:v>
                </c:pt>
                <c:pt idx="984">
                  <c:v>838.9609375</c:v>
                </c:pt>
                <c:pt idx="985">
                  <c:v>839.51977539062523</c:v>
                </c:pt>
                <c:pt idx="986">
                  <c:v>840.07861328125</c:v>
                </c:pt>
                <c:pt idx="987">
                  <c:v>840.63732910156239</c:v>
                </c:pt>
                <c:pt idx="988">
                  <c:v>841.19604492187523</c:v>
                </c:pt>
                <c:pt idx="989">
                  <c:v>841.75463867187523</c:v>
                </c:pt>
                <c:pt idx="990">
                  <c:v>842.313232421875</c:v>
                </c:pt>
                <c:pt idx="991">
                  <c:v>842.87176513671852</c:v>
                </c:pt>
                <c:pt idx="992">
                  <c:v>843.43029785156239</c:v>
                </c:pt>
                <c:pt idx="993">
                  <c:v>843.98870849609375</c:v>
                </c:pt>
                <c:pt idx="994">
                  <c:v>844.54711914062477</c:v>
                </c:pt>
                <c:pt idx="995">
                  <c:v>845.10546875</c:v>
                </c:pt>
                <c:pt idx="996">
                  <c:v>845.66375732421852</c:v>
                </c:pt>
                <c:pt idx="997">
                  <c:v>846.22198486328125</c:v>
                </c:pt>
                <c:pt idx="998">
                  <c:v>846.78021240234352</c:v>
                </c:pt>
                <c:pt idx="999">
                  <c:v>847.33837890625023</c:v>
                </c:pt>
                <c:pt idx="1000">
                  <c:v>847.89642333984352</c:v>
                </c:pt>
                <c:pt idx="1001">
                  <c:v>848.45446777343739</c:v>
                </c:pt>
                <c:pt idx="1002">
                  <c:v>849.01251220703125</c:v>
                </c:pt>
                <c:pt idx="1003">
                  <c:v>849.57043457031295</c:v>
                </c:pt>
                <c:pt idx="1004">
                  <c:v>850.12835693359375</c:v>
                </c:pt>
                <c:pt idx="1005">
                  <c:v>850.68615722656273</c:v>
                </c:pt>
                <c:pt idx="1006">
                  <c:v>851.24395751953159</c:v>
                </c:pt>
                <c:pt idx="1007">
                  <c:v>851.80169677734352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59</c:v>
                </c:pt>
                <c:pt idx="1011">
                  <c:v>854.03216552734352</c:v>
                </c:pt>
                <c:pt idx="1012">
                  <c:v>854.58972167968795</c:v>
                </c:pt>
                <c:pt idx="1013">
                  <c:v>855.1471557617183</c:v>
                </c:pt>
                <c:pt idx="1014">
                  <c:v>855.70452880859352</c:v>
                </c:pt>
                <c:pt idx="1015">
                  <c:v>856.2619018554683</c:v>
                </c:pt>
                <c:pt idx="1016">
                  <c:v>856.81915283203102</c:v>
                </c:pt>
                <c:pt idx="1017">
                  <c:v>857.37640380859352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52</c:v>
                </c:pt>
                <c:pt idx="1022">
                  <c:v>860.161865234375</c:v>
                </c:pt>
                <c:pt idx="1023">
                  <c:v>860.71881103515659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73</c:v>
                </c:pt>
                <c:pt idx="1029">
                  <c:v>864.05944824218773</c:v>
                </c:pt>
                <c:pt idx="1030">
                  <c:v>864.61602783203102</c:v>
                </c:pt>
                <c:pt idx="1031">
                  <c:v>865.17254638671852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23</c:v>
                </c:pt>
                <c:pt idx="1036">
                  <c:v>867.95446777343739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52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3</c:v>
                </c:pt>
                <c:pt idx="1044">
                  <c:v>872.40295410156239</c:v>
                </c:pt>
                <c:pt idx="1045">
                  <c:v>872.95880126953159</c:v>
                </c:pt>
                <c:pt idx="1046">
                  <c:v>873.51458740234352</c:v>
                </c:pt>
                <c:pt idx="1047">
                  <c:v>874.07031250000023</c:v>
                </c:pt>
                <c:pt idx="1048">
                  <c:v>874.62597656250023</c:v>
                </c:pt>
                <c:pt idx="1049">
                  <c:v>875.18157958984375</c:v>
                </c:pt>
                <c:pt idx="1050">
                  <c:v>875.73718261718773</c:v>
                </c:pt>
                <c:pt idx="1051">
                  <c:v>876.29272460937523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73</c:v>
                </c:pt>
                <c:pt idx="1056">
                  <c:v>879.06958007812523</c:v>
                </c:pt>
                <c:pt idx="1057">
                  <c:v>879.62475585937523</c:v>
                </c:pt>
                <c:pt idx="1058">
                  <c:v>880.17993164062545</c:v>
                </c:pt>
                <c:pt idx="1059">
                  <c:v>880.73504638671852</c:v>
                </c:pt>
                <c:pt idx="1060">
                  <c:v>881.29010009765659</c:v>
                </c:pt>
                <c:pt idx="1061">
                  <c:v>881.8451538085933</c:v>
                </c:pt>
                <c:pt idx="1062">
                  <c:v>882.40008544921852</c:v>
                </c:pt>
                <c:pt idx="1063">
                  <c:v>882.9550170898433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59</c:v>
                </c:pt>
                <c:pt idx="1068">
                  <c:v>885.72882080078125</c:v>
                </c:pt>
                <c:pt idx="1069">
                  <c:v>886.28338623046909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39</c:v>
                </c:pt>
                <c:pt idx="1073">
                  <c:v>888.50128173828125</c:v>
                </c:pt>
                <c:pt idx="1074">
                  <c:v>889.05566406249977</c:v>
                </c:pt>
                <c:pt idx="1075">
                  <c:v>889.60992431640625</c:v>
                </c:pt>
                <c:pt idx="1076">
                  <c:v>890.16418457031273</c:v>
                </c:pt>
                <c:pt idx="1077">
                  <c:v>890.71838378906273</c:v>
                </c:pt>
                <c:pt idx="1078">
                  <c:v>891.27252197265659</c:v>
                </c:pt>
                <c:pt idx="1079">
                  <c:v>891.8265991210933</c:v>
                </c:pt>
                <c:pt idx="1080">
                  <c:v>892.380615234375</c:v>
                </c:pt>
                <c:pt idx="1081">
                  <c:v>892.93463134765659</c:v>
                </c:pt>
                <c:pt idx="1082">
                  <c:v>893.48858642578125</c:v>
                </c:pt>
                <c:pt idx="1083">
                  <c:v>894.0424194335933</c:v>
                </c:pt>
                <c:pt idx="1084">
                  <c:v>894.59625244140602</c:v>
                </c:pt>
                <c:pt idx="1085">
                  <c:v>895.15002441406239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58</c:v>
                </c:pt>
                <c:pt idx="1089">
                  <c:v>897.36462402343716</c:v>
                </c:pt>
                <c:pt idx="1090">
                  <c:v>897.9181518554683</c:v>
                </c:pt>
                <c:pt idx="1091">
                  <c:v>898.47161865234352</c:v>
                </c:pt>
                <c:pt idx="1092">
                  <c:v>899.02502441406239</c:v>
                </c:pt>
                <c:pt idx="1093">
                  <c:v>899.57843017578159</c:v>
                </c:pt>
                <c:pt idx="1094">
                  <c:v>900.13171386718773</c:v>
                </c:pt>
                <c:pt idx="1095">
                  <c:v>900.68499755859409</c:v>
                </c:pt>
                <c:pt idx="1096">
                  <c:v>901.23822021484352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02</c:v>
                </c:pt>
                <c:pt idx="1101">
                  <c:v>904.00347900390625</c:v>
                </c:pt>
                <c:pt idx="1102">
                  <c:v>904.55633544921852</c:v>
                </c:pt>
                <c:pt idx="1103">
                  <c:v>905.10919189453102</c:v>
                </c:pt>
                <c:pt idx="1104">
                  <c:v>905.6619873046875</c:v>
                </c:pt>
                <c:pt idx="1105">
                  <c:v>906.2147216796879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39</c:v>
                </c:pt>
                <c:pt idx="1110">
                  <c:v>908.97766113281239</c:v>
                </c:pt>
                <c:pt idx="1111">
                  <c:v>909.53009033203125</c:v>
                </c:pt>
                <c:pt idx="1112">
                  <c:v>910.08245849609352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49977</c:v>
                </c:pt>
                <c:pt idx="1116">
                  <c:v>912.29144287109375</c:v>
                </c:pt>
                <c:pt idx="1117">
                  <c:v>912.8435668945308</c:v>
                </c:pt>
                <c:pt idx="1118">
                  <c:v>913.39562988281216</c:v>
                </c:pt>
                <c:pt idx="1119">
                  <c:v>913.94763183593716</c:v>
                </c:pt>
                <c:pt idx="1120">
                  <c:v>914.49957275390625</c:v>
                </c:pt>
                <c:pt idx="1121">
                  <c:v>915.05145263671852</c:v>
                </c:pt>
                <c:pt idx="1122">
                  <c:v>915.60333251953182</c:v>
                </c:pt>
                <c:pt idx="1123">
                  <c:v>916.15515136718773</c:v>
                </c:pt>
                <c:pt idx="1124">
                  <c:v>916.70684814453125</c:v>
                </c:pt>
                <c:pt idx="1125">
                  <c:v>917.25854492187523</c:v>
                </c:pt>
                <c:pt idx="1126">
                  <c:v>917.8101806640625</c:v>
                </c:pt>
                <c:pt idx="1127">
                  <c:v>918.36181640624977</c:v>
                </c:pt>
                <c:pt idx="1128">
                  <c:v>918.91333007812545</c:v>
                </c:pt>
                <c:pt idx="1129">
                  <c:v>919.46478271484352</c:v>
                </c:pt>
                <c:pt idx="1130">
                  <c:v>920.0162353515625</c:v>
                </c:pt>
                <c:pt idx="1131">
                  <c:v>920.56762695312477</c:v>
                </c:pt>
                <c:pt idx="1132">
                  <c:v>921.11895751953159</c:v>
                </c:pt>
                <c:pt idx="1133">
                  <c:v>921.67022705078125</c:v>
                </c:pt>
                <c:pt idx="1134">
                  <c:v>922.22143554687545</c:v>
                </c:pt>
                <c:pt idx="1135">
                  <c:v>922.77258300781273</c:v>
                </c:pt>
                <c:pt idx="1136">
                  <c:v>923.32373046875023</c:v>
                </c:pt>
                <c:pt idx="1137">
                  <c:v>923.87475585937523</c:v>
                </c:pt>
                <c:pt idx="1138">
                  <c:v>924.42578125000023</c:v>
                </c:pt>
                <c:pt idx="1139">
                  <c:v>924.97674560546852</c:v>
                </c:pt>
                <c:pt idx="1140">
                  <c:v>925.52764892578102</c:v>
                </c:pt>
                <c:pt idx="1141">
                  <c:v>926.07849121093773</c:v>
                </c:pt>
                <c:pt idx="1142">
                  <c:v>926.6292724609375</c:v>
                </c:pt>
                <c:pt idx="1143">
                  <c:v>927.17999267578159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02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59</c:v>
                </c:pt>
                <c:pt idx="1152">
                  <c:v>932.13433837890659</c:v>
                </c:pt>
                <c:pt idx="1153">
                  <c:v>932.68450927734409</c:v>
                </c:pt>
                <c:pt idx="1154">
                  <c:v>933.23468017578125</c:v>
                </c:pt>
                <c:pt idx="1155">
                  <c:v>933.78479003906295</c:v>
                </c:pt>
                <c:pt idx="1156">
                  <c:v>934.33483886718773</c:v>
                </c:pt>
                <c:pt idx="1157">
                  <c:v>934.88482666015659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39</c:v>
                </c:pt>
                <c:pt idx="1161">
                  <c:v>937.08428955078159</c:v>
                </c:pt>
                <c:pt idx="1162">
                  <c:v>937.63403320312523</c:v>
                </c:pt>
                <c:pt idx="1163">
                  <c:v>938.18371582031273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3</c:v>
                </c:pt>
                <c:pt idx="1167">
                  <c:v>940.38189697265659</c:v>
                </c:pt>
                <c:pt idx="1168">
                  <c:v>940.93133544921852</c:v>
                </c:pt>
                <c:pt idx="1169">
                  <c:v>941.4806518554683</c:v>
                </c:pt>
                <c:pt idx="1170">
                  <c:v>942.02996826171852</c:v>
                </c:pt>
                <c:pt idx="1171">
                  <c:v>942.5792236328125</c:v>
                </c:pt>
                <c:pt idx="1172">
                  <c:v>943.12841796875023</c:v>
                </c:pt>
                <c:pt idx="1173">
                  <c:v>943.67755126953159</c:v>
                </c:pt>
                <c:pt idx="1174">
                  <c:v>944.22668457031273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5</c:v>
                </c:pt>
                <c:pt idx="1179">
                  <c:v>946.97131347656273</c:v>
                </c:pt>
                <c:pt idx="1180">
                  <c:v>947.52008056640659</c:v>
                </c:pt>
                <c:pt idx="1181">
                  <c:v>948.06878662109375</c:v>
                </c:pt>
                <c:pt idx="1182">
                  <c:v>948.61743164062523</c:v>
                </c:pt>
                <c:pt idx="1183">
                  <c:v>949.16607666015659</c:v>
                </c:pt>
                <c:pt idx="1184">
                  <c:v>949.71459960937523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02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023</c:v>
                </c:pt>
                <c:pt idx="1193">
                  <c:v>954.649169921875</c:v>
                </c:pt>
                <c:pt idx="1194">
                  <c:v>955.19714355468773</c:v>
                </c:pt>
                <c:pt idx="1195">
                  <c:v>955.74511718749977</c:v>
                </c:pt>
                <c:pt idx="1196">
                  <c:v>956.29302978515625</c:v>
                </c:pt>
                <c:pt idx="1197">
                  <c:v>956.84088134765659</c:v>
                </c:pt>
                <c:pt idx="1198">
                  <c:v>957.388671875</c:v>
                </c:pt>
                <c:pt idx="1199">
                  <c:v>957.93640136718773</c:v>
                </c:pt>
                <c:pt idx="1200">
                  <c:v>958.48413085937523</c:v>
                </c:pt>
                <c:pt idx="1201">
                  <c:v>959.03173828125</c:v>
                </c:pt>
                <c:pt idx="1202">
                  <c:v>959.57934570312523</c:v>
                </c:pt>
                <c:pt idx="1203">
                  <c:v>960.12683105468773</c:v>
                </c:pt>
                <c:pt idx="1204">
                  <c:v>960.67431640625023</c:v>
                </c:pt>
                <c:pt idx="1205">
                  <c:v>961.22174072265659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39</c:v>
                </c:pt>
                <c:pt idx="1209">
                  <c:v>963.41088867187523</c:v>
                </c:pt>
                <c:pt idx="1210">
                  <c:v>963.95800781249977</c:v>
                </c:pt>
                <c:pt idx="1211">
                  <c:v>964.50506591796852</c:v>
                </c:pt>
                <c:pt idx="1212">
                  <c:v>965.05212402343716</c:v>
                </c:pt>
                <c:pt idx="1213">
                  <c:v>965.59912109374977</c:v>
                </c:pt>
                <c:pt idx="1214">
                  <c:v>966.14605712890602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52</c:v>
                </c:pt>
                <c:pt idx="1219">
                  <c:v>968.87982177734375</c:v>
                </c:pt>
                <c:pt idx="1220">
                  <c:v>969.42645263671852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59</c:v>
                </c:pt>
                <c:pt idx="1227">
                  <c:v>973.2510986328125</c:v>
                </c:pt>
                <c:pt idx="1228">
                  <c:v>973.79730224609409</c:v>
                </c:pt>
                <c:pt idx="1229">
                  <c:v>974.3433837890625</c:v>
                </c:pt>
                <c:pt idx="1230">
                  <c:v>974.88940429687523</c:v>
                </c:pt>
                <c:pt idx="1231">
                  <c:v>975.43542480468739</c:v>
                </c:pt>
                <c:pt idx="1232">
                  <c:v>975.98138427734409</c:v>
                </c:pt>
                <c:pt idx="1233">
                  <c:v>976.5272827148433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477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82</c:v>
                </c:pt>
                <c:pt idx="1245">
                  <c:v>983.0736083984375</c:v>
                </c:pt>
                <c:pt idx="1246">
                  <c:v>983.61877441406273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82</c:v>
                </c:pt>
                <c:pt idx="1251">
                  <c:v>986.34381103515625</c:v>
                </c:pt>
                <c:pt idx="1252">
                  <c:v>986.88861083984352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39</c:v>
                </c:pt>
                <c:pt idx="1256">
                  <c:v>989.06744384765625</c:v>
                </c:pt>
                <c:pt idx="1257">
                  <c:v>989.61199951171852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23</c:v>
                </c:pt>
                <c:pt idx="1261">
                  <c:v>991.78967285156273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4977</c:v>
                </c:pt>
                <c:pt idx="1265">
                  <c:v>993.9664916992183</c:v>
                </c:pt>
                <c:pt idx="1266">
                  <c:v>994.51055908203102</c:v>
                </c:pt>
                <c:pt idx="1267">
                  <c:v>995.0545654296875</c:v>
                </c:pt>
                <c:pt idx="1268">
                  <c:v>995.59851074218773</c:v>
                </c:pt>
                <c:pt idx="1269">
                  <c:v>996.14239501953125</c:v>
                </c:pt>
                <c:pt idx="1270">
                  <c:v>996.68621826171852</c:v>
                </c:pt>
                <c:pt idx="1271">
                  <c:v>997.23004150390625</c:v>
                </c:pt>
                <c:pt idx="1272">
                  <c:v>997.77374267578182</c:v>
                </c:pt>
                <c:pt idx="1273">
                  <c:v>998.31744384765625</c:v>
                </c:pt>
                <c:pt idx="1274">
                  <c:v>998.8610229492183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5</c:v>
                </c:pt>
                <c:pt idx="1279">
                  <c:v>1001.5783081054686</c:v>
                </c:pt>
                <c:pt idx="1280">
                  <c:v>1002.12158203125</c:v>
                </c:pt>
                <c:pt idx="1281">
                  <c:v>1002.6647949218752</c:v>
                </c:pt>
                <c:pt idx="1282">
                  <c:v>1003.207946777344</c:v>
                </c:pt>
                <c:pt idx="1283">
                  <c:v>1003.7510986328125</c:v>
                </c:pt>
                <c:pt idx="1284">
                  <c:v>1004.2941284179686</c:v>
                </c:pt>
                <c:pt idx="1285">
                  <c:v>1004.8370971679684</c:v>
                </c:pt>
                <c:pt idx="1286">
                  <c:v>1005.3800659179686</c:v>
                </c:pt>
                <c:pt idx="1287">
                  <c:v>1005.9229736328125</c:v>
                </c:pt>
                <c:pt idx="1288">
                  <c:v>1006.465759277344</c:v>
                </c:pt>
                <c:pt idx="1289">
                  <c:v>1007.0085449218752</c:v>
                </c:pt>
                <c:pt idx="1290">
                  <c:v>1007.5512695312498</c:v>
                </c:pt>
                <c:pt idx="1291">
                  <c:v>1008.0939331054686</c:v>
                </c:pt>
                <c:pt idx="1292">
                  <c:v>1008.6365356445315</c:v>
                </c:pt>
                <c:pt idx="1293">
                  <c:v>1009.1790771484377</c:v>
                </c:pt>
                <c:pt idx="1294">
                  <c:v>1009.7216186523436</c:v>
                </c:pt>
                <c:pt idx="1295">
                  <c:v>1010.2640380859374</c:v>
                </c:pt>
                <c:pt idx="1296">
                  <c:v>1010.8063964843748</c:v>
                </c:pt>
                <c:pt idx="1297">
                  <c:v>1011.3487548828124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5</c:v>
                </c:pt>
                <c:pt idx="1301">
                  <c:v>1013.5174560546875</c:v>
                </c:pt>
                <c:pt idx="1302">
                  <c:v>1014.059509277344</c:v>
                </c:pt>
                <c:pt idx="1303">
                  <c:v>1014.6015014648436</c:v>
                </c:pt>
                <c:pt idx="1304">
                  <c:v>1015.143432617188</c:v>
                </c:pt>
                <c:pt idx="1305">
                  <c:v>1015.6853027343752</c:v>
                </c:pt>
                <c:pt idx="1306">
                  <c:v>1016.2271118164061</c:v>
                </c:pt>
                <c:pt idx="1307">
                  <c:v>1016.7689208984374</c:v>
                </c:pt>
                <c:pt idx="1308">
                  <c:v>1017.3106079101565</c:v>
                </c:pt>
                <c:pt idx="1309">
                  <c:v>1017.8522338867182</c:v>
                </c:pt>
                <c:pt idx="1310">
                  <c:v>1018.3938598632815</c:v>
                </c:pt>
                <c:pt idx="1311">
                  <c:v>1018.9353637695315</c:v>
                </c:pt>
                <c:pt idx="1312">
                  <c:v>1019.4768676757815</c:v>
                </c:pt>
                <c:pt idx="1313">
                  <c:v>1020.0182495117186</c:v>
                </c:pt>
                <c:pt idx="1314">
                  <c:v>1020.5596313476566</c:v>
                </c:pt>
                <c:pt idx="1315">
                  <c:v>1021.1009521484375</c:v>
                </c:pt>
                <c:pt idx="1316">
                  <c:v>1021.6422119140624</c:v>
                </c:pt>
                <c:pt idx="1317">
                  <c:v>1022.1834106445316</c:v>
                </c:pt>
                <c:pt idx="1318">
                  <c:v>1022.724548339844</c:v>
                </c:pt>
                <c:pt idx="1319">
                  <c:v>1023.2656249999998</c:v>
                </c:pt>
                <c:pt idx="1320">
                  <c:v>1023.8066406249998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</c:v>
                </c:pt>
                <c:pt idx="1326">
                  <c:v>1027.051635742188</c:v>
                </c:pt>
                <c:pt idx="1327">
                  <c:v>1027.5921630859375</c:v>
                </c:pt>
                <c:pt idx="1328">
                  <c:v>1028.1328124999998</c:v>
                </c:pt>
                <c:pt idx="1329">
                  <c:v>1028.6733398437498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498</c:v>
                </c:pt>
                <c:pt idx="1333">
                  <c:v>1030.8347167968748</c:v>
                </c:pt>
                <c:pt idx="1334">
                  <c:v>1031.375</c:v>
                </c:pt>
                <c:pt idx="1335">
                  <c:v>1031.915161132813</c:v>
                </c:pt>
                <c:pt idx="1336">
                  <c:v>1032.455322265625</c:v>
                </c:pt>
                <c:pt idx="1337">
                  <c:v>1032.995361328125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48</c:v>
                </c:pt>
                <c:pt idx="1342">
                  <c:v>1035.694702148437</c:v>
                </c:pt>
                <c:pt idx="1343">
                  <c:v>1036.234497070312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</c:v>
                </c:pt>
                <c:pt idx="1348">
                  <c:v>1038.93212890625</c:v>
                </c:pt>
                <c:pt idx="1349">
                  <c:v>1039.471557617188</c:v>
                </c:pt>
                <c:pt idx="1350">
                  <c:v>1040.010864257812</c:v>
                </c:pt>
                <c:pt idx="1351">
                  <c:v>1040.5500488281248</c:v>
                </c:pt>
                <c:pt idx="1352">
                  <c:v>1041.089233398437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05</c:v>
                </c:pt>
                <c:pt idx="1356">
                  <c:v>1043.2454833984375</c:v>
                </c:pt>
                <c:pt idx="1357">
                  <c:v>1043.7844238281248</c:v>
                </c:pt>
                <c:pt idx="1358">
                  <c:v>1044.3232421874998</c:v>
                </c:pt>
                <c:pt idx="1359">
                  <c:v>1044.8620605468748</c:v>
                </c:pt>
                <c:pt idx="1360">
                  <c:v>1045.4007568359375</c:v>
                </c:pt>
                <c:pt idx="1361">
                  <c:v>1045.9394531250005</c:v>
                </c:pt>
                <c:pt idx="1362">
                  <c:v>1046.4780273437505</c:v>
                </c:pt>
                <c:pt idx="1363">
                  <c:v>1047.0166015625005</c:v>
                </c:pt>
                <c:pt idx="1364">
                  <c:v>1047.555053710938</c:v>
                </c:pt>
                <c:pt idx="1365">
                  <c:v>1048.0935058593748</c:v>
                </c:pt>
                <c:pt idx="1366">
                  <c:v>1048.631958007812</c:v>
                </c:pt>
                <c:pt idx="1367">
                  <c:v>1049.170288085937</c:v>
                </c:pt>
                <c:pt idx="1368">
                  <c:v>1049.70849609375</c:v>
                </c:pt>
                <c:pt idx="1369">
                  <c:v>1050.246704101563</c:v>
                </c:pt>
                <c:pt idx="1370">
                  <c:v>1050.7849121093748</c:v>
                </c:pt>
                <c:pt idx="1371">
                  <c:v>1051.3229980468748</c:v>
                </c:pt>
                <c:pt idx="1372">
                  <c:v>1051.861083984375</c:v>
                </c:pt>
                <c:pt idx="1373">
                  <c:v>1052.399047851562</c:v>
                </c:pt>
                <c:pt idx="1374">
                  <c:v>1052.936889648438</c:v>
                </c:pt>
                <c:pt idx="1375">
                  <c:v>1053.474853515625</c:v>
                </c:pt>
                <c:pt idx="1376">
                  <c:v>1054.012573242188</c:v>
                </c:pt>
                <c:pt idx="1377">
                  <c:v>1054.550415039062</c:v>
                </c:pt>
                <c:pt idx="1378">
                  <c:v>1055.088012695312</c:v>
                </c:pt>
                <c:pt idx="1379">
                  <c:v>1055.625732421875</c:v>
                </c:pt>
                <c:pt idx="1380">
                  <c:v>1056.1632080078116</c:v>
                </c:pt>
                <c:pt idx="1381">
                  <c:v>1056.700805664063</c:v>
                </c:pt>
                <c:pt idx="1382">
                  <c:v>1057.23828125</c:v>
                </c:pt>
                <c:pt idx="1383">
                  <c:v>1057.775634765625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8</c:v>
                </c:pt>
                <c:pt idx="1389">
                  <c:v>1060.998779296875</c:v>
                </c:pt>
                <c:pt idx="1390">
                  <c:v>1061.535766601563</c:v>
                </c:pt>
                <c:pt idx="1391">
                  <c:v>1062.0727539062505</c:v>
                </c:pt>
                <c:pt idx="1392">
                  <c:v>1062.6096191406255</c:v>
                </c:pt>
                <c:pt idx="1393">
                  <c:v>1063.1463623046875</c:v>
                </c:pt>
                <c:pt idx="1394">
                  <c:v>1063.6832275390616</c:v>
                </c:pt>
                <c:pt idx="1395">
                  <c:v>1064.219848632812</c:v>
                </c:pt>
                <c:pt idx="1396">
                  <c:v>1064.756469726563</c:v>
                </c:pt>
                <c:pt idx="1397">
                  <c:v>1065.293090820312</c:v>
                </c:pt>
                <c:pt idx="1398">
                  <c:v>1065.829589843750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05</c:v>
                </c:pt>
                <c:pt idx="1403">
                  <c:v>1068.511352539062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05</c:v>
                </c:pt>
                <c:pt idx="1408">
                  <c:v>1071.191650390625</c:v>
                </c:pt>
                <c:pt idx="1409">
                  <c:v>1071.727539062500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</c:v>
                </c:pt>
                <c:pt idx="1413">
                  <c:v>1073.870483398437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09</c:v>
                </c:pt>
                <c:pt idx="1417">
                  <c:v>1076.012451171875</c:v>
                </c:pt>
                <c:pt idx="1418">
                  <c:v>1076.547729492188</c:v>
                </c:pt>
                <c:pt idx="1419">
                  <c:v>1077.0830078124998</c:v>
                </c:pt>
                <c:pt idx="1420">
                  <c:v>1077.618286132812</c:v>
                </c:pt>
                <c:pt idx="1421">
                  <c:v>1078.1534423828116</c:v>
                </c:pt>
                <c:pt idx="1422">
                  <c:v>1078.688598632812</c:v>
                </c:pt>
                <c:pt idx="1423">
                  <c:v>1079.2236328124998</c:v>
                </c:pt>
                <c:pt idx="1424">
                  <c:v>1079.758666992188</c:v>
                </c:pt>
                <c:pt idx="1425">
                  <c:v>1080.293579101563</c:v>
                </c:pt>
                <c:pt idx="1426">
                  <c:v>1080.828491210937</c:v>
                </c:pt>
                <c:pt idx="1427">
                  <c:v>1081.3632812499998</c:v>
                </c:pt>
                <c:pt idx="1428">
                  <c:v>1081.8980712890625</c:v>
                </c:pt>
                <c:pt idx="1429">
                  <c:v>1082.432739257812</c:v>
                </c:pt>
                <c:pt idx="1430">
                  <c:v>1082.9674072265625</c:v>
                </c:pt>
                <c:pt idx="1431">
                  <c:v>1083.5019531250005</c:v>
                </c:pt>
                <c:pt idx="1432">
                  <c:v>1084.0364990234375</c:v>
                </c:pt>
                <c:pt idx="1433">
                  <c:v>1084.570922851562</c:v>
                </c:pt>
                <c:pt idx="1434">
                  <c:v>1085.105346679687</c:v>
                </c:pt>
                <c:pt idx="1435">
                  <c:v>1085.6396484374998</c:v>
                </c:pt>
                <c:pt idx="1436">
                  <c:v>1086.173950195312</c:v>
                </c:pt>
                <c:pt idx="1437">
                  <c:v>1086.7081298828125</c:v>
                </c:pt>
                <c:pt idx="1438">
                  <c:v>1087.242309570312</c:v>
                </c:pt>
                <c:pt idx="1439">
                  <c:v>1087.776489257812</c:v>
                </c:pt>
                <c:pt idx="1440">
                  <c:v>1088.310424804687</c:v>
                </c:pt>
                <c:pt idx="1441">
                  <c:v>1088.8444824218748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5</c:v>
                </c:pt>
                <c:pt idx="1448">
                  <c:v>1092.5806884765625</c:v>
                </c:pt>
                <c:pt idx="1449">
                  <c:v>1093.1142578124998</c:v>
                </c:pt>
                <c:pt idx="1450">
                  <c:v>1093.647705078125</c:v>
                </c:pt>
                <c:pt idx="1451">
                  <c:v>1094.1810302734366</c:v>
                </c:pt>
                <c:pt idx="1452">
                  <c:v>1094.7143554687505</c:v>
                </c:pt>
                <c:pt idx="1453">
                  <c:v>1095.247680664063</c:v>
                </c:pt>
                <c:pt idx="1454">
                  <c:v>1095.780883789063</c:v>
                </c:pt>
                <c:pt idx="1455">
                  <c:v>1096.31396484375</c:v>
                </c:pt>
                <c:pt idx="1456">
                  <c:v>1096.8471679687505</c:v>
                </c:pt>
                <c:pt idx="1457">
                  <c:v>1097.3801269531248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498</c:v>
                </c:pt>
                <c:pt idx="1463">
                  <c:v>1100.5770263671875</c:v>
                </c:pt>
              </c:numCache>
            </c:numRef>
          </c:xVal>
          <c:yVal>
            <c:numRef>
              <c:f>Лист1!$B$2:$B$1465</c:f>
              <c:numCache>
                <c:formatCode>General</c:formatCode>
                <c:ptCount val="1464"/>
                <c:pt idx="0">
                  <c:v>17</c:v>
                </c:pt>
                <c:pt idx="1">
                  <c:v>0</c:v>
                </c:pt>
                <c:pt idx="2">
                  <c:v>4</c:v>
                </c:pt>
                <c:pt idx="3">
                  <c:v>64</c:v>
                </c:pt>
                <c:pt idx="4">
                  <c:v>-34</c:v>
                </c:pt>
                <c:pt idx="5">
                  <c:v>1.090911865234375</c:v>
                </c:pt>
                <c:pt idx="6">
                  <c:v>0.18182373046875</c:v>
                </c:pt>
                <c:pt idx="7">
                  <c:v>1.18182373046875</c:v>
                </c:pt>
                <c:pt idx="8">
                  <c:v>-0.3636322021484375</c:v>
                </c:pt>
                <c:pt idx="9">
                  <c:v>-18.909088134765618</c:v>
                </c:pt>
                <c:pt idx="10">
                  <c:v>-10.727279663085936</c:v>
                </c:pt>
                <c:pt idx="11">
                  <c:v>-17.454544067382813</c:v>
                </c:pt>
                <c:pt idx="12">
                  <c:v>-10.090911865234371</c:v>
                </c:pt>
                <c:pt idx="13">
                  <c:v>-15.272731781005858</c:v>
                </c:pt>
                <c:pt idx="14">
                  <c:v>-8.2727279663085938</c:v>
                </c:pt>
                <c:pt idx="15">
                  <c:v>-8.5454559326171875</c:v>
                </c:pt>
                <c:pt idx="16">
                  <c:v>-0.90909576416015625</c:v>
                </c:pt>
                <c:pt idx="17">
                  <c:v>8.8181838989257848</c:v>
                </c:pt>
                <c:pt idx="18">
                  <c:v>4.4545440673828107</c:v>
                </c:pt>
                <c:pt idx="19">
                  <c:v>1.4545516967773435</c:v>
                </c:pt>
                <c:pt idx="20">
                  <c:v>9.6363639831542933</c:v>
                </c:pt>
                <c:pt idx="21">
                  <c:v>10.727272987365719</c:v>
                </c:pt>
                <c:pt idx="22">
                  <c:v>14.818181991577148</c:v>
                </c:pt>
                <c:pt idx="23">
                  <c:v>4.1818184852600115</c:v>
                </c:pt>
                <c:pt idx="24">
                  <c:v>0.36363601684570318</c:v>
                </c:pt>
                <c:pt idx="25">
                  <c:v>-0.90909099578857444</c:v>
                </c:pt>
                <c:pt idx="26">
                  <c:v>-9.0909957885742201E-2</c:v>
                </c:pt>
                <c:pt idx="27">
                  <c:v>-10</c:v>
                </c:pt>
                <c:pt idx="28">
                  <c:v>-19.545454025268555</c:v>
                </c:pt>
                <c:pt idx="29">
                  <c:v>-14.27272987365723</c:v>
                </c:pt>
                <c:pt idx="30">
                  <c:v>-11.636363625526423</c:v>
                </c:pt>
                <c:pt idx="31">
                  <c:v>-5.7272720336914063</c:v>
                </c:pt>
                <c:pt idx="32">
                  <c:v>-17.363636016845696</c:v>
                </c:pt>
                <c:pt idx="33">
                  <c:v>-10.818181991577148</c:v>
                </c:pt>
                <c:pt idx="34">
                  <c:v>-20.454544067382813</c:v>
                </c:pt>
                <c:pt idx="35">
                  <c:v>-1.5454521179199219</c:v>
                </c:pt>
                <c:pt idx="36">
                  <c:v>-4.4545459747314435</c:v>
                </c:pt>
                <c:pt idx="37">
                  <c:v>-6.1818180084228516</c:v>
                </c:pt>
                <c:pt idx="38">
                  <c:v>1.6363639831542969</c:v>
                </c:pt>
                <c:pt idx="39">
                  <c:v>-0.27272796630859381</c:v>
                </c:pt>
                <c:pt idx="40">
                  <c:v>-2.2727279663085942</c:v>
                </c:pt>
                <c:pt idx="41">
                  <c:v>1.18182373046875</c:v>
                </c:pt>
                <c:pt idx="42">
                  <c:v>-4.090911865234375</c:v>
                </c:pt>
                <c:pt idx="43">
                  <c:v>-0.54545593261718783</c:v>
                </c:pt>
                <c:pt idx="44">
                  <c:v>-6.090911865234375</c:v>
                </c:pt>
                <c:pt idx="45">
                  <c:v>5.9090881347656286</c:v>
                </c:pt>
                <c:pt idx="46">
                  <c:v>-7.454551696777342</c:v>
                </c:pt>
                <c:pt idx="47">
                  <c:v>-5.090904235839842</c:v>
                </c:pt>
                <c:pt idx="48">
                  <c:v>1.9091033935546868</c:v>
                </c:pt>
                <c:pt idx="49">
                  <c:v>-13.54547119140625</c:v>
                </c:pt>
                <c:pt idx="50">
                  <c:v>-16.818176269531243</c:v>
                </c:pt>
                <c:pt idx="51">
                  <c:v>-29</c:v>
                </c:pt>
                <c:pt idx="52">
                  <c:v>-30.727233886718743</c:v>
                </c:pt>
                <c:pt idx="53">
                  <c:v>-29.909088134765618</c:v>
                </c:pt>
                <c:pt idx="54">
                  <c:v>-31.090911865234375</c:v>
                </c:pt>
                <c:pt idx="55">
                  <c:v>-19.090911865234375</c:v>
                </c:pt>
                <c:pt idx="56">
                  <c:v>-30.181793212890625</c:v>
                </c:pt>
                <c:pt idx="57">
                  <c:v>-25.363647460937493</c:v>
                </c:pt>
                <c:pt idx="58">
                  <c:v>-34.181793212890625</c:v>
                </c:pt>
                <c:pt idx="59">
                  <c:v>-57.6363525390625</c:v>
                </c:pt>
                <c:pt idx="60">
                  <c:v>-56.272720336914084</c:v>
                </c:pt>
                <c:pt idx="61">
                  <c:v>-52.090896606445305</c:v>
                </c:pt>
                <c:pt idx="62">
                  <c:v>-42.6363525390625</c:v>
                </c:pt>
                <c:pt idx="63">
                  <c:v>-41.272720336914084</c:v>
                </c:pt>
                <c:pt idx="64">
                  <c:v>-31.636367797851577</c:v>
                </c:pt>
                <c:pt idx="65">
                  <c:v>-32.181808471679659</c:v>
                </c:pt>
                <c:pt idx="66">
                  <c:v>-38</c:v>
                </c:pt>
                <c:pt idx="67">
                  <c:v>-24.818176269531243</c:v>
                </c:pt>
                <c:pt idx="68">
                  <c:v>-32</c:v>
                </c:pt>
                <c:pt idx="69">
                  <c:v>-27.636360168457038</c:v>
                </c:pt>
                <c:pt idx="70">
                  <c:v>-4.9090919494628924</c:v>
                </c:pt>
                <c:pt idx="71">
                  <c:v>11.272724151611328</c:v>
                </c:pt>
                <c:pt idx="72">
                  <c:v>15.72727274894714</c:v>
                </c:pt>
                <c:pt idx="73">
                  <c:v>19.545454025268555</c:v>
                </c:pt>
                <c:pt idx="74">
                  <c:v>11</c:v>
                </c:pt>
                <c:pt idx="75">
                  <c:v>6.090911865234375</c:v>
                </c:pt>
                <c:pt idx="76">
                  <c:v>13.727272033691401</c:v>
                </c:pt>
                <c:pt idx="77">
                  <c:v>8.4545440673828161</c:v>
                </c:pt>
                <c:pt idx="78">
                  <c:v>1.3636360168457031</c:v>
                </c:pt>
                <c:pt idx="79">
                  <c:v>-0.90909004211425781</c:v>
                </c:pt>
                <c:pt idx="80">
                  <c:v>2.3636360168457031</c:v>
                </c:pt>
                <c:pt idx="81">
                  <c:v>-3.9090919494628906</c:v>
                </c:pt>
                <c:pt idx="82">
                  <c:v>-14.727272033691401</c:v>
                </c:pt>
                <c:pt idx="83">
                  <c:v>-23.636362075805664</c:v>
                </c:pt>
                <c:pt idx="84">
                  <c:v>-29.181819915771484</c:v>
                </c:pt>
                <c:pt idx="85">
                  <c:v>-21.090904235839837</c:v>
                </c:pt>
                <c:pt idx="86">
                  <c:v>-25.727272033691406</c:v>
                </c:pt>
                <c:pt idx="87">
                  <c:v>-27.454544067382813</c:v>
                </c:pt>
                <c:pt idx="88">
                  <c:v>-29.454544067382813</c:v>
                </c:pt>
                <c:pt idx="89">
                  <c:v>-21.272720336914055</c:v>
                </c:pt>
                <c:pt idx="90">
                  <c:v>-16.363632202148423</c:v>
                </c:pt>
                <c:pt idx="91">
                  <c:v>-23.545455932617188</c:v>
                </c:pt>
                <c:pt idx="92">
                  <c:v>-26.090911865234375</c:v>
                </c:pt>
                <c:pt idx="93">
                  <c:v>-25.72727966308593</c:v>
                </c:pt>
                <c:pt idx="94">
                  <c:v>-18.454544067382813</c:v>
                </c:pt>
                <c:pt idx="95">
                  <c:v>-15.272720336914064</c:v>
                </c:pt>
                <c:pt idx="96">
                  <c:v>-12.636367797851559</c:v>
                </c:pt>
                <c:pt idx="97">
                  <c:v>-6.6363601684570313</c:v>
                </c:pt>
                <c:pt idx="98">
                  <c:v>-10.727272033691401</c:v>
                </c:pt>
                <c:pt idx="99">
                  <c:v>-4.4545440673828107</c:v>
                </c:pt>
                <c:pt idx="100">
                  <c:v>0.54545450210571289</c:v>
                </c:pt>
                <c:pt idx="101">
                  <c:v>4.9090900421142596</c:v>
                </c:pt>
                <c:pt idx="102">
                  <c:v>8.4545440673828161</c:v>
                </c:pt>
                <c:pt idx="103">
                  <c:v>11.727272033691401</c:v>
                </c:pt>
                <c:pt idx="104">
                  <c:v>20.181816101074226</c:v>
                </c:pt>
                <c:pt idx="105">
                  <c:v>34.090910136699691</c:v>
                </c:pt>
                <c:pt idx="106">
                  <c:v>40.54545402526854</c:v>
                </c:pt>
                <c:pt idx="107">
                  <c:v>40.272729873657227</c:v>
                </c:pt>
                <c:pt idx="108">
                  <c:v>30.818181991577141</c:v>
                </c:pt>
                <c:pt idx="109">
                  <c:v>35.454545021057115</c:v>
                </c:pt>
                <c:pt idx="110">
                  <c:v>36.909091949462891</c:v>
                </c:pt>
                <c:pt idx="111">
                  <c:v>24.727272033691406</c:v>
                </c:pt>
                <c:pt idx="112">
                  <c:v>16.909088134765618</c:v>
                </c:pt>
                <c:pt idx="113">
                  <c:v>25.090911865234375</c:v>
                </c:pt>
                <c:pt idx="114">
                  <c:v>19.363639831542955</c:v>
                </c:pt>
                <c:pt idx="115">
                  <c:v>22.363639831542955</c:v>
                </c:pt>
                <c:pt idx="116">
                  <c:v>10.909091949462892</c:v>
                </c:pt>
                <c:pt idx="117">
                  <c:v>4</c:v>
                </c:pt>
                <c:pt idx="118">
                  <c:v>1.4545440673828121</c:v>
                </c:pt>
                <c:pt idx="119">
                  <c:v>12.636363983154293</c:v>
                </c:pt>
                <c:pt idx="120">
                  <c:v>12.181818008422848</c:v>
                </c:pt>
                <c:pt idx="121">
                  <c:v>8.6363639831542933</c:v>
                </c:pt>
                <c:pt idx="122">
                  <c:v>12.090911865234371</c:v>
                </c:pt>
                <c:pt idx="123">
                  <c:v>11.909088134765629</c:v>
                </c:pt>
                <c:pt idx="124">
                  <c:v>6.1818161010742188</c:v>
                </c:pt>
                <c:pt idx="125">
                  <c:v>12.727272987365719</c:v>
                </c:pt>
                <c:pt idx="126">
                  <c:v>4.9090919494628924</c:v>
                </c:pt>
                <c:pt idx="127">
                  <c:v>-2.2727274894714355</c:v>
                </c:pt>
                <c:pt idx="128">
                  <c:v>-1.3636360168457031</c:v>
                </c:pt>
                <c:pt idx="129">
                  <c:v>-2.3636360168457031</c:v>
                </c:pt>
                <c:pt idx="130">
                  <c:v>-8.9090909957885742</c:v>
                </c:pt>
                <c:pt idx="131">
                  <c:v>-9.181818008422848</c:v>
                </c:pt>
                <c:pt idx="132">
                  <c:v>-13.545454978942875</c:v>
                </c:pt>
                <c:pt idx="133">
                  <c:v>-10.727272033691401</c:v>
                </c:pt>
                <c:pt idx="134">
                  <c:v>2.545452117919921</c:v>
                </c:pt>
                <c:pt idx="135">
                  <c:v>7.7272720336914063</c:v>
                </c:pt>
                <c:pt idx="136">
                  <c:v>5.545448303222658</c:v>
                </c:pt>
                <c:pt idx="137">
                  <c:v>13.545448303222656</c:v>
                </c:pt>
                <c:pt idx="138">
                  <c:v>4.3636360168456996</c:v>
                </c:pt>
                <c:pt idx="139">
                  <c:v>8</c:v>
                </c:pt>
                <c:pt idx="140">
                  <c:v>4.3636360168456996</c:v>
                </c:pt>
                <c:pt idx="141">
                  <c:v>9.6363632678985525</c:v>
                </c:pt>
                <c:pt idx="142">
                  <c:v>2.9090900421142587</c:v>
                </c:pt>
                <c:pt idx="143">
                  <c:v>16.181819915771484</c:v>
                </c:pt>
                <c:pt idx="144">
                  <c:v>9.2727279663085938</c:v>
                </c:pt>
                <c:pt idx="145">
                  <c:v>1.0909099578857422</c:v>
                </c:pt>
                <c:pt idx="146">
                  <c:v>0.27272796630859381</c:v>
                </c:pt>
                <c:pt idx="147">
                  <c:v>-5.8181838989257786</c:v>
                </c:pt>
                <c:pt idx="148">
                  <c:v>-10.454544067382818</c:v>
                </c:pt>
                <c:pt idx="149">
                  <c:v>-1.2727279663085944</c:v>
                </c:pt>
                <c:pt idx="150">
                  <c:v>-7.909095764160158</c:v>
                </c:pt>
                <c:pt idx="151">
                  <c:v>-13</c:v>
                </c:pt>
                <c:pt idx="152">
                  <c:v>-22.818181037902832</c:v>
                </c:pt>
                <c:pt idx="153">
                  <c:v>-26.4545463323593</c:v>
                </c:pt>
                <c:pt idx="154">
                  <c:v>-36.272727012634277</c:v>
                </c:pt>
                <c:pt idx="155">
                  <c:v>-30.636363983154297</c:v>
                </c:pt>
                <c:pt idx="156">
                  <c:v>-25.000000953674316</c:v>
                </c:pt>
                <c:pt idx="157">
                  <c:v>-30.454547882080071</c:v>
                </c:pt>
                <c:pt idx="158">
                  <c:v>-22.090911865234375</c:v>
                </c:pt>
                <c:pt idx="159">
                  <c:v>-28.909088134765618</c:v>
                </c:pt>
                <c:pt idx="160">
                  <c:v>-23.363632202148423</c:v>
                </c:pt>
                <c:pt idx="161">
                  <c:v>-17.272720336914055</c:v>
                </c:pt>
                <c:pt idx="162">
                  <c:v>-3.3636322021484384</c:v>
                </c:pt>
                <c:pt idx="163">
                  <c:v>4.2727355957031286</c:v>
                </c:pt>
                <c:pt idx="164">
                  <c:v>8.9090881347656268</c:v>
                </c:pt>
                <c:pt idx="165">
                  <c:v>7.7272796630859375</c:v>
                </c:pt>
                <c:pt idx="166">
                  <c:v>4.9090881347656286</c:v>
                </c:pt>
                <c:pt idx="167">
                  <c:v>-3.9090957641601571</c:v>
                </c:pt>
                <c:pt idx="168">
                  <c:v>0.63636016845703103</c:v>
                </c:pt>
                <c:pt idx="169">
                  <c:v>3.9090919494628906</c:v>
                </c:pt>
                <c:pt idx="170">
                  <c:v>5.7272729873657227</c:v>
                </c:pt>
                <c:pt idx="171">
                  <c:v>4.9090906977653503</c:v>
                </c:pt>
                <c:pt idx="172">
                  <c:v>10.272727251052855</c:v>
                </c:pt>
                <c:pt idx="173">
                  <c:v>0.99999809265136741</c:v>
                </c:pt>
                <c:pt idx="174">
                  <c:v>0.45454406738281272</c:v>
                </c:pt>
                <c:pt idx="175">
                  <c:v>3.5454540252685547</c:v>
                </c:pt>
                <c:pt idx="176">
                  <c:v>6</c:v>
                </c:pt>
                <c:pt idx="177">
                  <c:v>7</c:v>
                </c:pt>
                <c:pt idx="178">
                  <c:v>12</c:v>
                </c:pt>
                <c:pt idx="179">
                  <c:v>6.8181819915771475</c:v>
                </c:pt>
                <c:pt idx="180">
                  <c:v>1.6363639831542969</c:v>
                </c:pt>
                <c:pt idx="181">
                  <c:v>5.0909080505371085</c:v>
                </c:pt>
                <c:pt idx="182">
                  <c:v>3.8181819915771484</c:v>
                </c:pt>
                <c:pt idx="183">
                  <c:v>0.54545402526855469</c:v>
                </c:pt>
                <c:pt idx="184">
                  <c:v>8.4545459747314489</c:v>
                </c:pt>
                <c:pt idx="185">
                  <c:v>1.909090995788574</c:v>
                </c:pt>
                <c:pt idx="186">
                  <c:v>1.6363601684570317</c:v>
                </c:pt>
                <c:pt idx="187">
                  <c:v>-0.6363677978515625</c:v>
                </c:pt>
                <c:pt idx="188">
                  <c:v>6.090904235839842</c:v>
                </c:pt>
                <c:pt idx="189">
                  <c:v>7.272727966308592</c:v>
                </c:pt>
                <c:pt idx="190">
                  <c:v>14.363632202148448</c:v>
                </c:pt>
                <c:pt idx="191">
                  <c:v>16.000007629394531</c:v>
                </c:pt>
                <c:pt idx="192">
                  <c:v>14.909091949462892</c:v>
                </c:pt>
                <c:pt idx="193">
                  <c:v>21.454544067382813</c:v>
                </c:pt>
                <c:pt idx="194">
                  <c:v>14.363636016845714</c:v>
                </c:pt>
                <c:pt idx="195">
                  <c:v>20.636360168457038</c:v>
                </c:pt>
                <c:pt idx="196">
                  <c:v>25.909088134765618</c:v>
                </c:pt>
                <c:pt idx="197">
                  <c:v>29.363636016845696</c:v>
                </c:pt>
                <c:pt idx="198">
                  <c:v>31.181817531585686</c:v>
                </c:pt>
                <c:pt idx="199">
                  <c:v>21.909091949462887</c:v>
                </c:pt>
                <c:pt idx="200">
                  <c:v>15.909091949462892</c:v>
                </c:pt>
                <c:pt idx="201">
                  <c:v>8.181818008422848</c:v>
                </c:pt>
                <c:pt idx="202">
                  <c:v>5.5454521179199219</c:v>
                </c:pt>
                <c:pt idx="203">
                  <c:v>4.090911865234375</c:v>
                </c:pt>
                <c:pt idx="204">
                  <c:v>-5.7272739410400391</c:v>
                </c:pt>
                <c:pt idx="205">
                  <c:v>9.090900421142574E-2</c:v>
                </c:pt>
                <c:pt idx="206">
                  <c:v>-11.545448303222656</c:v>
                </c:pt>
                <c:pt idx="207">
                  <c:v>-9.2727355957031268</c:v>
                </c:pt>
                <c:pt idx="208">
                  <c:v>-8.5454406738281268</c:v>
                </c:pt>
                <c:pt idx="209">
                  <c:v>-15.727279663085938</c:v>
                </c:pt>
                <c:pt idx="210">
                  <c:v>-13.636367797851559</c:v>
                </c:pt>
                <c:pt idx="211">
                  <c:v>-7.3636322021484375</c:v>
                </c:pt>
                <c:pt idx="212">
                  <c:v>-2.2727355957031241</c:v>
                </c:pt>
                <c:pt idx="213">
                  <c:v>-2.18182373046875</c:v>
                </c:pt>
                <c:pt idx="214">
                  <c:v>-0.90908813476562478</c:v>
                </c:pt>
                <c:pt idx="215">
                  <c:v>3.9091033935546866</c:v>
                </c:pt>
                <c:pt idx="216">
                  <c:v>-2.5454559326171866</c:v>
                </c:pt>
                <c:pt idx="217">
                  <c:v>1.090911865234375</c:v>
                </c:pt>
                <c:pt idx="218">
                  <c:v>-2.636363983154296</c:v>
                </c:pt>
                <c:pt idx="219">
                  <c:v>-0.90909004211425781</c:v>
                </c:pt>
                <c:pt idx="220">
                  <c:v>4.1818199157714844</c:v>
                </c:pt>
                <c:pt idx="221">
                  <c:v>-5.9090881347656286</c:v>
                </c:pt>
                <c:pt idx="222">
                  <c:v>-2</c:v>
                </c:pt>
                <c:pt idx="223">
                  <c:v>-3.8181838989257808</c:v>
                </c:pt>
                <c:pt idx="224">
                  <c:v>-12.363632202148448</c:v>
                </c:pt>
                <c:pt idx="225">
                  <c:v>-9.1818237304687482</c:v>
                </c:pt>
                <c:pt idx="226">
                  <c:v>-8.4545440673828161</c:v>
                </c:pt>
                <c:pt idx="227">
                  <c:v>-9.3636360168457138</c:v>
                </c:pt>
                <c:pt idx="228">
                  <c:v>-14.181816101074219</c:v>
                </c:pt>
                <c:pt idx="229">
                  <c:v>-17.272735595703111</c:v>
                </c:pt>
                <c:pt idx="230">
                  <c:v>-18.090911865234375</c:v>
                </c:pt>
                <c:pt idx="231">
                  <c:v>-15</c:v>
                </c:pt>
                <c:pt idx="232">
                  <c:v>2.545452117919921</c:v>
                </c:pt>
                <c:pt idx="233">
                  <c:v>-3.8181819915771484</c:v>
                </c:pt>
                <c:pt idx="234">
                  <c:v>-1.9999995231628418</c:v>
                </c:pt>
                <c:pt idx="235">
                  <c:v>4.4545454978942871</c:v>
                </c:pt>
                <c:pt idx="236">
                  <c:v>7.9090919494628924</c:v>
                </c:pt>
                <c:pt idx="237">
                  <c:v>10.818183898925785</c:v>
                </c:pt>
                <c:pt idx="238">
                  <c:v>17.090908050537109</c:v>
                </c:pt>
                <c:pt idx="239">
                  <c:v>20.272726535797105</c:v>
                </c:pt>
                <c:pt idx="240">
                  <c:v>35.454546809196444</c:v>
                </c:pt>
                <c:pt idx="241">
                  <c:v>24.6363525390625</c:v>
                </c:pt>
                <c:pt idx="242">
                  <c:v>21.090881347656257</c:v>
                </c:pt>
                <c:pt idx="243">
                  <c:v>13.181823730468748</c:v>
                </c:pt>
                <c:pt idx="244">
                  <c:v>14</c:v>
                </c:pt>
                <c:pt idx="245">
                  <c:v>18.272766113281243</c:v>
                </c:pt>
                <c:pt idx="246">
                  <c:v>30.0909423828125</c:v>
                </c:pt>
                <c:pt idx="247">
                  <c:v>30.18182373046875</c:v>
                </c:pt>
                <c:pt idx="248">
                  <c:v>25</c:v>
                </c:pt>
                <c:pt idx="249">
                  <c:v>26.363586425781243</c:v>
                </c:pt>
                <c:pt idx="250">
                  <c:v>34.27276611328125</c:v>
                </c:pt>
                <c:pt idx="251">
                  <c:v>25.272705078124986</c:v>
                </c:pt>
                <c:pt idx="252">
                  <c:v>23.636363983154297</c:v>
                </c:pt>
                <c:pt idx="253">
                  <c:v>20.363636016845696</c:v>
                </c:pt>
                <c:pt idx="254">
                  <c:v>24.181819915771484</c:v>
                </c:pt>
                <c:pt idx="255">
                  <c:v>20.181816101074226</c:v>
                </c:pt>
                <c:pt idx="256">
                  <c:v>10.636363983154293</c:v>
                </c:pt>
                <c:pt idx="257">
                  <c:v>-0.36363601684570318</c:v>
                </c:pt>
                <c:pt idx="258">
                  <c:v>7.181818962097168</c:v>
                </c:pt>
                <c:pt idx="259">
                  <c:v>9.2727279663085938</c:v>
                </c:pt>
                <c:pt idx="260">
                  <c:v>11.909088134765629</c:v>
                </c:pt>
                <c:pt idx="261">
                  <c:v>9.9090957641601527</c:v>
                </c:pt>
                <c:pt idx="262">
                  <c:v>0.45454788208007818</c:v>
                </c:pt>
                <c:pt idx="263">
                  <c:v>12.909091949462892</c:v>
                </c:pt>
                <c:pt idx="264">
                  <c:v>18.272727966308587</c:v>
                </c:pt>
                <c:pt idx="265">
                  <c:v>20</c:v>
                </c:pt>
                <c:pt idx="266">
                  <c:v>27.727272033691406</c:v>
                </c:pt>
                <c:pt idx="267">
                  <c:v>33.454544067382777</c:v>
                </c:pt>
                <c:pt idx="268">
                  <c:v>39.818183898925795</c:v>
                </c:pt>
                <c:pt idx="269">
                  <c:v>30.636363983154297</c:v>
                </c:pt>
                <c:pt idx="270">
                  <c:v>24.545452117919922</c:v>
                </c:pt>
                <c:pt idx="271">
                  <c:v>13.272727966308594</c:v>
                </c:pt>
                <c:pt idx="272">
                  <c:v>4.6363601684570313</c:v>
                </c:pt>
                <c:pt idx="273">
                  <c:v>14.545459747314453</c:v>
                </c:pt>
                <c:pt idx="274">
                  <c:v>11.272727966308594</c:v>
                </c:pt>
                <c:pt idx="275">
                  <c:v>8.9090919494628906</c:v>
                </c:pt>
                <c:pt idx="276">
                  <c:v>1.8181819915771484</c:v>
                </c:pt>
                <c:pt idx="277">
                  <c:v>3.7272720336914071</c:v>
                </c:pt>
                <c:pt idx="278">
                  <c:v>2.636363685131073</c:v>
                </c:pt>
                <c:pt idx="279">
                  <c:v>-6.4545450210571289</c:v>
                </c:pt>
                <c:pt idx="280">
                  <c:v>-13.727272272109985</c:v>
                </c:pt>
                <c:pt idx="281">
                  <c:v>6.5454540252685547</c:v>
                </c:pt>
                <c:pt idx="282">
                  <c:v>18.454547882080071</c:v>
                </c:pt>
                <c:pt idx="283">
                  <c:v>22.636367797851577</c:v>
                </c:pt>
                <c:pt idx="284">
                  <c:v>17.545455932617188</c:v>
                </c:pt>
                <c:pt idx="285">
                  <c:v>14.363632202148448</c:v>
                </c:pt>
                <c:pt idx="286">
                  <c:v>14.3636474609375</c:v>
                </c:pt>
                <c:pt idx="287">
                  <c:v>22.18182373046875</c:v>
                </c:pt>
                <c:pt idx="288">
                  <c:v>17.72727966308593</c:v>
                </c:pt>
                <c:pt idx="289">
                  <c:v>15.636367797851559</c:v>
                </c:pt>
                <c:pt idx="290">
                  <c:v>16.18182373046875</c:v>
                </c:pt>
                <c:pt idx="291">
                  <c:v>24.454544067382813</c:v>
                </c:pt>
                <c:pt idx="292">
                  <c:v>6.3636474609375</c:v>
                </c:pt>
                <c:pt idx="293">
                  <c:v>7.9090881347656286</c:v>
                </c:pt>
                <c:pt idx="294">
                  <c:v>10.545455932617189</c:v>
                </c:pt>
                <c:pt idx="295">
                  <c:v>11.909091949462892</c:v>
                </c:pt>
                <c:pt idx="296">
                  <c:v>15.636362075805664</c:v>
                </c:pt>
                <c:pt idx="297">
                  <c:v>22.363636702299111</c:v>
                </c:pt>
                <c:pt idx="298">
                  <c:v>19.818181514739987</c:v>
                </c:pt>
                <c:pt idx="299">
                  <c:v>16.363636493682854</c:v>
                </c:pt>
                <c:pt idx="300">
                  <c:v>24.636363983154297</c:v>
                </c:pt>
                <c:pt idx="301">
                  <c:v>29.454544544219964</c:v>
                </c:pt>
                <c:pt idx="302">
                  <c:v>22.909090727567673</c:v>
                </c:pt>
                <c:pt idx="303">
                  <c:v>23.636367797851577</c:v>
                </c:pt>
                <c:pt idx="304">
                  <c:v>15.818183898925785</c:v>
                </c:pt>
                <c:pt idx="305">
                  <c:v>22.272727966308587</c:v>
                </c:pt>
                <c:pt idx="306">
                  <c:v>24.454544067382813</c:v>
                </c:pt>
                <c:pt idx="307">
                  <c:v>23.818180084228523</c:v>
                </c:pt>
                <c:pt idx="308">
                  <c:v>20.636363983154297</c:v>
                </c:pt>
                <c:pt idx="309">
                  <c:v>22.363632202148423</c:v>
                </c:pt>
                <c:pt idx="310">
                  <c:v>17.545455932617188</c:v>
                </c:pt>
                <c:pt idx="311">
                  <c:v>-1.5454559326171875</c:v>
                </c:pt>
                <c:pt idx="312">
                  <c:v>-1.8181762695312504</c:v>
                </c:pt>
                <c:pt idx="313">
                  <c:v>4.8181838989257786</c:v>
                </c:pt>
                <c:pt idx="314">
                  <c:v>0</c:v>
                </c:pt>
                <c:pt idx="315">
                  <c:v>-0.72727298736572266</c:v>
                </c:pt>
                <c:pt idx="316">
                  <c:v>-5</c:v>
                </c:pt>
                <c:pt idx="317">
                  <c:v>-7.0909080505371085</c:v>
                </c:pt>
                <c:pt idx="318">
                  <c:v>-5.7272720336914063</c:v>
                </c:pt>
                <c:pt idx="319">
                  <c:v>0.81818199157714844</c:v>
                </c:pt>
                <c:pt idx="320">
                  <c:v>3.1818199157714844</c:v>
                </c:pt>
                <c:pt idx="321">
                  <c:v>3</c:v>
                </c:pt>
                <c:pt idx="322">
                  <c:v>16.818176269531243</c:v>
                </c:pt>
                <c:pt idx="323">
                  <c:v>20.272735595703111</c:v>
                </c:pt>
                <c:pt idx="324">
                  <c:v>17.818183898925774</c:v>
                </c:pt>
                <c:pt idx="325">
                  <c:v>27.636363983154297</c:v>
                </c:pt>
                <c:pt idx="326">
                  <c:v>33.272727966308601</c:v>
                </c:pt>
                <c:pt idx="327">
                  <c:v>27.454551696777337</c:v>
                </c:pt>
                <c:pt idx="328">
                  <c:v>32.454547882080064</c:v>
                </c:pt>
                <c:pt idx="329">
                  <c:v>30.999996185302727</c:v>
                </c:pt>
                <c:pt idx="330">
                  <c:v>22.363636970520005</c:v>
                </c:pt>
                <c:pt idx="331">
                  <c:v>23.454545021057132</c:v>
                </c:pt>
                <c:pt idx="332">
                  <c:v>32.090908229351065</c:v>
                </c:pt>
                <c:pt idx="333">
                  <c:v>31.181819915771484</c:v>
                </c:pt>
                <c:pt idx="334">
                  <c:v>22.72727966308593</c:v>
                </c:pt>
                <c:pt idx="335">
                  <c:v>22.454544067382813</c:v>
                </c:pt>
                <c:pt idx="336">
                  <c:v>23</c:v>
                </c:pt>
                <c:pt idx="337">
                  <c:v>29.363639831542955</c:v>
                </c:pt>
                <c:pt idx="338">
                  <c:v>35.818183898925795</c:v>
                </c:pt>
                <c:pt idx="339">
                  <c:v>42.636360168457031</c:v>
                </c:pt>
                <c:pt idx="340">
                  <c:v>45.18182373046875</c:v>
                </c:pt>
                <c:pt idx="341">
                  <c:v>59</c:v>
                </c:pt>
                <c:pt idx="342">
                  <c:v>66.818183898925781</c:v>
                </c:pt>
                <c:pt idx="343">
                  <c:v>70.636360168457003</c:v>
                </c:pt>
                <c:pt idx="344">
                  <c:v>76.727279663085966</c:v>
                </c:pt>
                <c:pt idx="345">
                  <c:v>87.000001907348633</c:v>
                </c:pt>
                <c:pt idx="346">
                  <c:v>100.6363639831543</c:v>
                </c:pt>
                <c:pt idx="347">
                  <c:v>111.63636502623558</c:v>
                </c:pt>
                <c:pt idx="348">
                  <c:v>116.2727298736572</c:v>
                </c:pt>
                <c:pt idx="349">
                  <c:v>129.90909099578855</c:v>
                </c:pt>
                <c:pt idx="350">
                  <c:v>145.72727203369141</c:v>
                </c:pt>
                <c:pt idx="351">
                  <c:v>167.09090423583982</c:v>
                </c:pt>
                <c:pt idx="352">
                  <c:v>181.27272415161133</c:v>
                </c:pt>
                <c:pt idx="353">
                  <c:v>183.45453834533697</c:v>
                </c:pt>
                <c:pt idx="354">
                  <c:v>210.54545211791998</c:v>
                </c:pt>
                <c:pt idx="355">
                  <c:v>241.81818389892581</c:v>
                </c:pt>
                <c:pt idx="356">
                  <c:v>278.36363220214844</c:v>
                </c:pt>
                <c:pt idx="357">
                  <c:v>316.4545440673827</c:v>
                </c:pt>
                <c:pt idx="358">
                  <c:v>348.72727203369141</c:v>
                </c:pt>
                <c:pt idx="359">
                  <c:v>386</c:v>
                </c:pt>
                <c:pt idx="360">
                  <c:v>428.63637542724598</c:v>
                </c:pt>
                <c:pt idx="361">
                  <c:v>459.72727966308594</c:v>
                </c:pt>
                <c:pt idx="362">
                  <c:v>500.90908050537121</c:v>
                </c:pt>
                <c:pt idx="363">
                  <c:v>548.90910339355446</c:v>
                </c:pt>
                <c:pt idx="364">
                  <c:v>607.45453643798828</c:v>
                </c:pt>
                <c:pt idx="365">
                  <c:v>665.36364364624023</c:v>
                </c:pt>
                <c:pt idx="366">
                  <c:v>713.727294921875</c:v>
                </c:pt>
                <c:pt idx="367">
                  <c:v>776.63633728027344</c:v>
                </c:pt>
                <c:pt idx="368">
                  <c:v>831.27269744873058</c:v>
                </c:pt>
                <c:pt idx="369">
                  <c:v>919.54545402526821</c:v>
                </c:pt>
                <c:pt idx="370">
                  <c:v>1001.4545230865479</c:v>
                </c:pt>
                <c:pt idx="371">
                  <c:v>1092.6363301277158</c:v>
                </c:pt>
                <c:pt idx="372">
                  <c:v>1183.54541015625</c:v>
                </c:pt>
                <c:pt idx="373">
                  <c:v>1281.4545001983643</c:v>
                </c:pt>
                <c:pt idx="374">
                  <c:v>1396.6363296508785</c:v>
                </c:pt>
                <c:pt idx="375">
                  <c:v>1521.0909204483028</c:v>
                </c:pt>
                <c:pt idx="376">
                  <c:v>1651.6363635063167</c:v>
                </c:pt>
                <c:pt idx="377">
                  <c:v>1813.0000443458553</c:v>
                </c:pt>
                <c:pt idx="378">
                  <c:v>1976.5454654693608</c:v>
                </c:pt>
                <c:pt idx="379">
                  <c:v>2152.7273836135864</c:v>
                </c:pt>
                <c:pt idx="380">
                  <c:v>2331.2726135253906</c:v>
                </c:pt>
                <c:pt idx="381">
                  <c:v>2533.1819076538086</c:v>
                </c:pt>
                <c:pt idx="382">
                  <c:v>2744.5453872680664</c:v>
                </c:pt>
                <c:pt idx="383">
                  <c:v>2990.7272491455069</c:v>
                </c:pt>
                <c:pt idx="384">
                  <c:v>3260.1819305419922</c:v>
                </c:pt>
                <c:pt idx="385">
                  <c:v>3533.2726364135742</c:v>
                </c:pt>
                <c:pt idx="386">
                  <c:v>3820.8182907104492</c:v>
                </c:pt>
                <c:pt idx="387">
                  <c:v>4121.272773742674</c:v>
                </c:pt>
                <c:pt idx="388">
                  <c:v>4428.2725906372079</c:v>
                </c:pt>
                <c:pt idx="389">
                  <c:v>4767.4544105529794</c:v>
                </c:pt>
                <c:pt idx="390">
                  <c:v>5128.6365394592331</c:v>
                </c:pt>
                <c:pt idx="391">
                  <c:v>5506.636276245119</c:v>
                </c:pt>
                <c:pt idx="392">
                  <c:v>5910.9999542236328</c:v>
                </c:pt>
                <c:pt idx="393">
                  <c:v>6342.727226257326</c:v>
                </c:pt>
                <c:pt idx="394">
                  <c:v>6783.8181800842294</c:v>
                </c:pt>
                <c:pt idx="395">
                  <c:v>7244.0906906127939</c:v>
                </c:pt>
                <c:pt idx="396">
                  <c:v>7729.6364517211914</c:v>
                </c:pt>
                <c:pt idx="397">
                  <c:v>8249.8185386657678</c:v>
                </c:pt>
                <c:pt idx="398">
                  <c:v>8816.7270050048828</c:v>
                </c:pt>
                <c:pt idx="399">
                  <c:v>9398.6365413665808</c:v>
                </c:pt>
                <c:pt idx="400">
                  <c:v>9988.5452766418457</c:v>
                </c:pt>
                <c:pt idx="401">
                  <c:v>10611.000088691711</c:v>
                </c:pt>
                <c:pt idx="402">
                  <c:v>11215.181818008426</c:v>
                </c:pt>
                <c:pt idx="403">
                  <c:v>11821.818359375</c:v>
                </c:pt>
                <c:pt idx="404">
                  <c:v>12430.181640625</c:v>
                </c:pt>
                <c:pt idx="405">
                  <c:v>13075.54571914673</c:v>
                </c:pt>
                <c:pt idx="406">
                  <c:v>13714.999732971191</c:v>
                </c:pt>
                <c:pt idx="407">
                  <c:v>14370.818271636967</c:v>
                </c:pt>
                <c:pt idx="408">
                  <c:v>15005.18155288697</c:v>
                </c:pt>
                <c:pt idx="409">
                  <c:v>15630.818359375</c:v>
                </c:pt>
                <c:pt idx="410">
                  <c:v>16261.726829528809</c:v>
                </c:pt>
                <c:pt idx="411">
                  <c:v>16872.363815307621</c:v>
                </c:pt>
                <c:pt idx="412">
                  <c:v>17452.272552490227</c:v>
                </c:pt>
                <c:pt idx="413">
                  <c:v>18045.363632202148</c:v>
                </c:pt>
                <c:pt idx="414">
                  <c:v>18683.909454345696</c:v>
                </c:pt>
                <c:pt idx="415">
                  <c:v>19258.545104980469</c:v>
                </c:pt>
                <c:pt idx="416">
                  <c:v>19819.363281250007</c:v>
                </c:pt>
                <c:pt idx="417">
                  <c:v>20354.635482788093</c:v>
                </c:pt>
                <c:pt idx="418">
                  <c:v>20799.635650634758</c:v>
                </c:pt>
                <c:pt idx="419">
                  <c:v>21241.181457519524</c:v>
                </c:pt>
                <c:pt idx="420">
                  <c:v>21602.99911117553</c:v>
                </c:pt>
                <c:pt idx="421">
                  <c:v>21937.817827224731</c:v>
                </c:pt>
                <c:pt idx="422">
                  <c:v>22263.273614883423</c:v>
                </c:pt>
                <c:pt idx="423">
                  <c:v>22484.545276641846</c:v>
                </c:pt>
                <c:pt idx="424">
                  <c:v>22683.817474365227</c:v>
                </c:pt>
                <c:pt idx="425">
                  <c:v>22736.454193115242</c:v>
                </c:pt>
                <c:pt idx="426">
                  <c:v>22767.546165466309</c:v>
                </c:pt>
                <c:pt idx="427">
                  <c:v>22734.63671875</c:v>
                </c:pt>
                <c:pt idx="428">
                  <c:v>22633.182174682621</c:v>
                </c:pt>
                <c:pt idx="429">
                  <c:v>22519.818893432621</c:v>
                </c:pt>
                <c:pt idx="430">
                  <c:v>22314.72798156739</c:v>
                </c:pt>
                <c:pt idx="431">
                  <c:v>22099.364345550537</c:v>
                </c:pt>
                <c:pt idx="432">
                  <c:v>21776.908735275269</c:v>
                </c:pt>
                <c:pt idx="433">
                  <c:v>21405.819068908677</c:v>
                </c:pt>
                <c:pt idx="434">
                  <c:v>21024.363105773929</c:v>
                </c:pt>
                <c:pt idx="435">
                  <c:v>20565.727095186718</c:v>
                </c:pt>
                <c:pt idx="436">
                  <c:v>20092.273082733162</c:v>
                </c:pt>
                <c:pt idx="437">
                  <c:v>19604.545454025269</c:v>
                </c:pt>
                <c:pt idx="438">
                  <c:v>19097.817294120789</c:v>
                </c:pt>
                <c:pt idx="439">
                  <c:v>18577.544744491577</c:v>
                </c:pt>
                <c:pt idx="440">
                  <c:v>18064.182528406371</c:v>
                </c:pt>
                <c:pt idx="441">
                  <c:v>17544.63725280761</c:v>
                </c:pt>
                <c:pt idx="442">
                  <c:v>16993.272727966301</c:v>
                </c:pt>
                <c:pt idx="443">
                  <c:v>16228.27197265625</c:v>
                </c:pt>
                <c:pt idx="444">
                  <c:v>15687.909667968746</c:v>
                </c:pt>
                <c:pt idx="445">
                  <c:v>15170.908691406246</c:v>
                </c:pt>
                <c:pt idx="446">
                  <c:v>14693.818359375</c:v>
                </c:pt>
                <c:pt idx="447">
                  <c:v>14218.909667968746</c:v>
                </c:pt>
                <c:pt idx="448">
                  <c:v>13769.72802734375</c:v>
                </c:pt>
                <c:pt idx="449">
                  <c:v>13304.545410156254</c:v>
                </c:pt>
                <c:pt idx="450">
                  <c:v>12861.273437500004</c:v>
                </c:pt>
                <c:pt idx="451">
                  <c:v>12398.18212890625</c:v>
                </c:pt>
                <c:pt idx="452">
                  <c:v>11954.454589843746</c:v>
                </c:pt>
                <c:pt idx="453">
                  <c:v>11538.99951171875</c:v>
                </c:pt>
                <c:pt idx="454">
                  <c:v>11398.363369941708</c:v>
                </c:pt>
                <c:pt idx="455">
                  <c:v>11030.09108734131</c:v>
                </c:pt>
                <c:pt idx="456">
                  <c:v>10679.181995391846</c:v>
                </c:pt>
                <c:pt idx="457">
                  <c:v>10325.636718750004</c:v>
                </c:pt>
                <c:pt idx="458">
                  <c:v>10021.545188903809</c:v>
                </c:pt>
                <c:pt idx="459">
                  <c:v>9689.0003547668457</c:v>
                </c:pt>
                <c:pt idx="460">
                  <c:v>9361</c:v>
                </c:pt>
                <c:pt idx="461">
                  <c:v>9060.4546337127649</c:v>
                </c:pt>
                <c:pt idx="462">
                  <c:v>8772.9090881347693</c:v>
                </c:pt>
                <c:pt idx="463">
                  <c:v>8498.7270050048828</c:v>
                </c:pt>
                <c:pt idx="464">
                  <c:v>8221.3638992309534</c:v>
                </c:pt>
                <c:pt idx="465">
                  <c:v>7928.0001296997107</c:v>
                </c:pt>
                <c:pt idx="466">
                  <c:v>7650.1816406250018</c:v>
                </c:pt>
                <c:pt idx="467">
                  <c:v>7377.3634147644043</c:v>
                </c:pt>
                <c:pt idx="468">
                  <c:v>7111.1817741394043</c:v>
                </c:pt>
                <c:pt idx="469">
                  <c:v>6820.0001335144043</c:v>
                </c:pt>
                <c:pt idx="470">
                  <c:v>6560.4544143676758</c:v>
                </c:pt>
                <c:pt idx="471">
                  <c:v>6332.4547729492169</c:v>
                </c:pt>
                <c:pt idx="472">
                  <c:v>6094.0001831054706</c:v>
                </c:pt>
                <c:pt idx="473">
                  <c:v>5850.1816406250018</c:v>
                </c:pt>
                <c:pt idx="474">
                  <c:v>5619.7274475097656</c:v>
                </c:pt>
                <c:pt idx="475">
                  <c:v>5399.6363220214844</c:v>
                </c:pt>
                <c:pt idx="476">
                  <c:v>5198.7270965576199</c:v>
                </c:pt>
                <c:pt idx="477">
                  <c:v>4991.0000457763672</c:v>
                </c:pt>
                <c:pt idx="478">
                  <c:v>4789.4544525146475</c:v>
                </c:pt>
                <c:pt idx="479">
                  <c:v>4593.0000457763672</c:v>
                </c:pt>
                <c:pt idx="480">
                  <c:v>4413.0906829833984</c:v>
                </c:pt>
                <c:pt idx="481">
                  <c:v>4226.2728576660138</c:v>
                </c:pt>
                <c:pt idx="482">
                  <c:v>4043.5452346801762</c:v>
                </c:pt>
                <c:pt idx="483">
                  <c:v>3855.363525390625</c:v>
                </c:pt>
                <c:pt idx="484">
                  <c:v>3701.5454330444345</c:v>
                </c:pt>
                <c:pt idx="485">
                  <c:v>3540.5455207824712</c:v>
                </c:pt>
                <c:pt idx="486">
                  <c:v>3399.8182487487793</c:v>
                </c:pt>
                <c:pt idx="487">
                  <c:v>3261.1818628311162</c:v>
                </c:pt>
                <c:pt idx="488">
                  <c:v>3120.5453872680664</c:v>
                </c:pt>
                <c:pt idx="489">
                  <c:v>3001.1817283630367</c:v>
                </c:pt>
                <c:pt idx="490">
                  <c:v>2887.3636589050302</c:v>
                </c:pt>
                <c:pt idx="491">
                  <c:v>2768.2727947235107</c:v>
                </c:pt>
                <c:pt idx="492">
                  <c:v>2663.9999542236328</c:v>
                </c:pt>
                <c:pt idx="493">
                  <c:v>2563.1818399429317</c:v>
                </c:pt>
                <c:pt idx="494">
                  <c:v>2470.9090690612793</c:v>
                </c:pt>
                <c:pt idx="495">
                  <c:v>2383.2727718353271</c:v>
                </c:pt>
                <c:pt idx="496">
                  <c:v>2305.6363191604614</c:v>
                </c:pt>
                <c:pt idx="497">
                  <c:v>2216.8181371688852</c:v>
                </c:pt>
                <c:pt idx="498">
                  <c:v>2123.8182039260864</c:v>
                </c:pt>
                <c:pt idx="499">
                  <c:v>2043.181819915771</c:v>
                </c:pt>
                <c:pt idx="500">
                  <c:v>1956.181762695312</c:v>
                </c:pt>
                <c:pt idx="501">
                  <c:v>1860.5454998016357</c:v>
                </c:pt>
                <c:pt idx="502">
                  <c:v>1787.0000228881836</c:v>
                </c:pt>
                <c:pt idx="503">
                  <c:v>1722.1818389892578</c:v>
                </c:pt>
                <c:pt idx="504">
                  <c:v>1640.1818628311153</c:v>
                </c:pt>
                <c:pt idx="505">
                  <c:v>1569.4545593261723</c:v>
                </c:pt>
                <c:pt idx="506">
                  <c:v>1485.9999923706055</c:v>
                </c:pt>
                <c:pt idx="507">
                  <c:v>1416.3635940551758</c:v>
                </c:pt>
                <c:pt idx="508">
                  <c:v>1353.3636932373042</c:v>
                </c:pt>
                <c:pt idx="509">
                  <c:v>1299.909057617188</c:v>
                </c:pt>
                <c:pt idx="510">
                  <c:v>1251.0909652709959</c:v>
                </c:pt>
                <c:pt idx="511">
                  <c:v>1191.4545211791997</c:v>
                </c:pt>
                <c:pt idx="512">
                  <c:v>1150.3636474609375</c:v>
                </c:pt>
                <c:pt idx="513">
                  <c:v>1097.4545593261723</c:v>
                </c:pt>
                <c:pt idx="514">
                  <c:v>1041.5454635620117</c:v>
                </c:pt>
                <c:pt idx="515">
                  <c:v>995.18179321289085</c:v>
                </c:pt>
                <c:pt idx="516">
                  <c:v>950.81817626953159</c:v>
                </c:pt>
                <c:pt idx="517">
                  <c:v>919.90906524658226</c:v>
                </c:pt>
                <c:pt idx="518">
                  <c:v>863.54545974731445</c:v>
                </c:pt>
                <c:pt idx="519">
                  <c:v>813.09093093872093</c:v>
                </c:pt>
                <c:pt idx="520">
                  <c:v>785.09090423583984</c:v>
                </c:pt>
                <c:pt idx="521">
                  <c:v>734.18182945251442</c:v>
                </c:pt>
                <c:pt idx="522">
                  <c:v>709.72727829217911</c:v>
                </c:pt>
                <c:pt idx="523">
                  <c:v>678.09091949462868</c:v>
                </c:pt>
                <c:pt idx="524">
                  <c:v>657.27274322509811</c:v>
                </c:pt>
                <c:pt idx="525">
                  <c:v>633.3636360168457</c:v>
                </c:pt>
                <c:pt idx="526">
                  <c:v>611.9999885559082</c:v>
                </c:pt>
                <c:pt idx="527">
                  <c:v>588.36365127563477</c:v>
                </c:pt>
                <c:pt idx="528">
                  <c:v>558.90911293029785</c:v>
                </c:pt>
                <c:pt idx="529">
                  <c:v>553.18181610107422</c:v>
                </c:pt>
                <c:pt idx="530">
                  <c:v>533.54546546936035</c:v>
                </c:pt>
                <c:pt idx="531">
                  <c:v>503.45455932617176</c:v>
                </c:pt>
                <c:pt idx="532">
                  <c:v>497.63633537292463</c:v>
                </c:pt>
                <c:pt idx="533">
                  <c:v>478.36363220214844</c:v>
                </c:pt>
                <c:pt idx="534">
                  <c:v>454.45457458496105</c:v>
                </c:pt>
                <c:pt idx="535">
                  <c:v>439.54544639587402</c:v>
                </c:pt>
                <c:pt idx="536">
                  <c:v>424.63636970520008</c:v>
                </c:pt>
                <c:pt idx="537">
                  <c:v>410.3636474609375</c:v>
                </c:pt>
                <c:pt idx="538">
                  <c:v>394.27272033691406</c:v>
                </c:pt>
                <c:pt idx="539">
                  <c:v>383.18182754516602</c:v>
                </c:pt>
                <c:pt idx="540">
                  <c:v>372.54544830322271</c:v>
                </c:pt>
                <c:pt idx="541">
                  <c:v>360.18180465698231</c:v>
                </c:pt>
                <c:pt idx="542">
                  <c:v>354.81818962097168</c:v>
                </c:pt>
                <c:pt idx="543">
                  <c:v>332.54544830322271</c:v>
                </c:pt>
                <c:pt idx="544">
                  <c:v>335.00000762939464</c:v>
                </c:pt>
                <c:pt idx="545">
                  <c:v>337.27272796630859</c:v>
                </c:pt>
                <c:pt idx="546">
                  <c:v>336.18181610107411</c:v>
                </c:pt>
                <c:pt idx="547">
                  <c:v>328.63636016845703</c:v>
                </c:pt>
                <c:pt idx="548">
                  <c:v>317.90908813476591</c:v>
                </c:pt>
                <c:pt idx="549">
                  <c:v>312.81818389892567</c:v>
                </c:pt>
                <c:pt idx="550">
                  <c:v>310.45455169677734</c:v>
                </c:pt>
                <c:pt idx="551">
                  <c:v>302.90908813476591</c:v>
                </c:pt>
                <c:pt idx="552">
                  <c:v>312.63636779785156</c:v>
                </c:pt>
                <c:pt idx="553">
                  <c:v>299.72727203369141</c:v>
                </c:pt>
                <c:pt idx="554">
                  <c:v>306.27272033691406</c:v>
                </c:pt>
                <c:pt idx="555">
                  <c:v>285.63636016845703</c:v>
                </c:pt>
                <c:pt idx="556">
                  <c:v>275.72727203369141</c:v>
                </c:pt>
                <c:pt idx="557">
                  <c:v>258.72727966308594</c:v>
                </c:pt>
                <c:pt idx="558">
                  <c:v>245.54544830322271</c:v>
                </c:pt>
                <c:pt idx="559">
                  <c:v>243.27272796630854</c:v>
                </c:pt>
                <c:pt idx="560">
                  <c:v>227.99999237060547</c:v>
                </c:pt>
                <c:pt idx="561">
                  <c:v>212.09090423583982</c:v>
                </c:pt>
                <c:pt idx="562">
                  <c:v>212.72727203369141</c:v>
                </c:pt>
                <c:pt idx="563">
                  <c:v>195.27272796630854</c:v>
                </c:pt>
                <c:pt idx="564">
                  <c:v>195.09091567993158</c:v>
                </c:pt>
                <c:pt idx="565">
                  <c:v>190.09090423583982</c:v>
                </c:pt>
                <c:pt idx="566">
                  <c:v>178.09090423583982</c:v>
                </c:pt>
                <c:pt idx="567">
                  <c:v>159.81818389892581</c:v>
                </c:pt>
                <c:pt idx="568">
                  <c:v>155.2727317810058</c:v>
                </c:pt>
                <c:pt idx="569">
                  <c:v>169.90908622741699</c:v>
                </c:pt>
                <c:pt idx="570">
                  <c:v>166.6363639831543</c:v>
                </c:pt>
                <c:pt idx="571">
                  <c:v>179.09091567993158</c:v>
                </c:pt>
                <c:pt idx="572">
                  <c:v>174</c:v>
                </c:pt>
                <c:pt idx="573">
                  <c:v>173.63637542724604</c:v>
                </c:pt>
                <c:pt idx="574">
                  <c:v>171.45454406738278</c:v>
                </c:pt>
                <c:pt idx="575">
                  <c:v>178.27273559570313</c:v>
                </c:pt>
                <c:pt idx="576">
                  <c:v>172.81819152832031</c:v>
                </c:pt>
                <c:pt idx="577">
                  <c:v>175.27272796630854</c:v>
                </c:pt>
                <c:pt idx="578">
                  <c:v>190.9090838432312</c:v>
                </c:pt>
                <c:pt idx="579">
                  <c:v>192.00000286102295</c:v>
                </c:pt>
                <c:pt idx="580">
                  <c:v>179.36362457275391</c:v>
                </c:pt>
                <c:pt idx="581">
                  <c:v>171.09091949462891</c:v>
                </c:pt>
                <c:pt idx="582">
                  <c:v>168.72727966308594</c:v>
                </c:pt>
                <c:pt idx="583">
                  <c:v>176.27272033691406</c:v>
                </c:pt>
                <c:pt idx="584">
                  <c:v>168.54544067382813</c:v>
                </c:pt>
                <c:pt idx="585">
                  <c:v>180.27272033691406</c:v>
                </c:pt>
                <c:pt idx="586">
                  <c:v>177.72727966308594</c:v>
                </c:pt>
                <c:pt idx="587">
                  <c:v>192.90908813476557</c:v>
                </c:pt>
                <c:pt idx="588">
                  <c:v>207.3636169433594</c:v>
                </c:pt>
                <c:pt idx="589">
                  <c:v>205</c:v>
                </c:pt>
                <c:pt idx="590">
                  <c:v>211.54544067382813</c:v>
                </c:pt>
                <c:pt idx="591">
                  <c:v>235.72725677490232</c:v>
                </c:pt>
                <c:pt idx="592">
                  <c:v>262.0909156799317</c:v>
                </c:pt>
                <c:pt idx="593">
                  <c:v>266.81817626953125</c:v>
                </c:pt>
                <c:pt idx="594">
                  <c:v>279.18180465698231</c:v>
                </c:pt>
                <c:pt idx="595">
                  <c:v>302.54544353485136</c:v>
                </c:pt>
                <c:pt idx="596">
                  <c:v>318.90908813476591</c:v>
                </c:pt>
                <c:pt idx="597">
                  <c:v>334.36362457275402</c:v>
                </c:pt>
                <c:pt idx="598">
                  <c:v>360.27273941040028</c:v>
                </c:pt>
                <c:pt idx="599">
                  <c:v>387.3636474609375</c:v>
                </c:pt>
                <c:pt idx="600">
                  <c:v>416.09091949462879</c:v>
                </c:pt>
                <c:pt idx="601">
                  <c:v>459.27275848388666</c:v>
                </c:pt>
                <c:pt idx="602">
                  <c:v>491.18182373046886</c:v>
                </c:pt>
                <c:pt idx="603">
                  <c:v>535.72727966308594</c:v>
                </c:pt>
                <c:pt idx="604">
                  <c:v>593.09088897705124</c:v>
                </c:pt>
                <c:pt idx="605">
                  <c:v>658.81816101074219</c:v>
                </c:pt>
                <c:pt idx="606">
                  <c:v>709.09088897705124</c:v>
                </c:pt>
                <c:pt idx="607">
                  <c:v>769.81816864013672</c:v>
                </c:pt>
                <c:pt idx="608">
                  <c:v>841.63634490966831</c:v>
                </c:pt>
                <c:pt idx="609">
                  <c:v>902.09091186523438</c:v>
                </c:pt>
                <c:pt idx="610">
                  <c:v>978.90909576416038</c:v>
                </c:pt>
                <c:pt idx="611">
                  <c:v>1084.272705078125</c:v>
                </c:pt>
                <c:pt idx="612">
                  <c:v>1167.3636932373042</c:v>
                </c:pt>
                <c:pt idx="613">
                  <c:v>1262.6364059448242</c:v>
                </c:pt>
                <c:pt idx="614">
                  <c:v>1348.181861877441</c:v>
                </c:pt>
                <c:pt idx="615">
                  <c:v>1457.181819915771</c:v>
                </c:pt>
                <c:pt idx="616">
                  <c:v>1552.5454212427139</c:v>
                </c:pt>
                <c:pt idx="617">
                  <c:v>1650.7272720336914</c:v>
                </c:pt>
                <c:pt idx="618">
                  <c:v>1747.1817851066589</c:v>
                </c:pt>
                <c:pt idx="619">
                  <c:v>1858.3636932373042</c:v>
                </c:pt>
                <c:pt idx="620">
                  <c:v>1961.3636016845703</c:v>
                </c:pt>
                <c:pt idx="621">
                  <c:v>2068.5454769134521</c:v>
                </c:pt>
                <c:pt idx="622">
                  <c:v>2169</c:v>
                </c:pt>
                <c:pt idx="623">
                  <c:v>2270</c:v>
                </c:pt>
                <c:pt idx="624">
                  <c:v>2358.5455665588379</c:v>
                </c:pt>
                <c:pt idx="625">
                  <c:v>2446.6363410949707</c:v>
                </c:pt>
                <c:pt idx="626">
                  <c:v>2537.0909080505371</c:v>
                </c:pt>
                <c:pt idx="627">
                  <c:v>2628.6363830566397</c:v>
                </c:pt>
                <c:pt idx="628">
                  <c:v>2729.1817512512212</c:v>
                </c:pt>
                <c:pt idx="629">
                  <c:v>2820.2726593017569</c:v>
                </c:pt>
                <c:pt idx="630">
                  <c:v>2906.272705078125</c:v>
                </c:pt>
                <c:pt idx="631">
                  <c:v>2994.7272338867192</c:v>
                </c:pt>
                <c:pt idx="632">
                  <c:v>3070.9090042114262</c:v>
                </c:pt>
                <c:pt idx="633">
                  <c:v>3130.9091796875009</c:v>
                </c:pt>
                <c:pt idx="634">
                  <c:v>3200.5455627441406</c:v>
                </c:pt>
                <c:pt idx="635">
                  <c:v>3264.9091339111342</c:v>
                </c:pt>
                <c:pt idx="636">
                  <c:v>3343.181869506835</c:v>
                </c:pt>
                <c:pt idx="637">
                  <c:v>3406.09083557129</c:v>
                </c:pt>
                <c:pt idx="638">
                  <c:v>3473.5455017089844</c:v>
                </c:pt>
                <c:pt idx="639">
                  <c:v>3535.9090881347647</c:v>
                </c:pt>
                <c:pt idx="640">
                  <c:v>3610.1818161010742</c:v>
                </c:pt>
                <c:pt idx="641">
                  <c:v>3679.7273406982417</c:v>
                </c:pt>
                <c:pt idx="642">
                  <c:v>3746.0908432006836</c:v>
                </c:pt>
                <c:pt idx="643">
                  <c:v>3822.181751728057</c:v>
                </c:pt>
                <c:pt idx="644">
                  <c:v>3906.0907974243164</c:v>
                </c:pt>
                <c:pt idx="645">
                  <c:v>3991.2726364135742</c:v>
                </c:pt>
                <c:pt idx="646">
                  <c:v>4090.7274475097647</c:v>
                </c:pt>
                <c:pt idx="647">
                  <c:v>4152.6364059448224</c:v>
                </c:pt>
                <c:pt idx="648">
                  <c:v>4199.0908203125</c:v>
                </c:pt>
                <c:pt idx="649">
                  <c:v>4240.5456314086932</c:v>
                </c:pt>
                <c:pt idx="650">
                  <c:v>4279.6361389160156</c:v>
                </c:pt>
                <c:pt idx="651">
                  <c:v>4327.4546356201172</c:v>
                </c:pt>
                <c:pt idx="652">
                  <c:v>4343.6365890502948</c:v>
                </c:pt>
                <c:pt idx="653">
                  <c:v>4372.3638572692871</c:v>
                </c:pt>
                <c:pt idx="654">
                  <c:v>4382.4546341896084</c:v>
                </c:pt>
                <c:pt idx="655">
                  <c:v>4379.6364097595242</c:v>
                </c:pt>
                <c:pt idx="656">
                  <c:v>4379.6364974975604</c:v>
                </c:pt>
                <c:pt idx="657">
                  <c:v>4356.4543685913104</c:v>
                </c:pt>
                <c:pt idx="658">
                  <c:v>4344.8182258605984</c:v>
                </c:pt>
                <c:pt idx="659">
                  <c:v>4333.4545459747305</c:v>
                </c:pt>
                <c:pt idx="660">
                  <c:v>4317.9092240333584</c:v>
                </c:pt>
                <c:pt idx="661">
                  <c:v>4311.000133037569</c:v>
                </c:pt>
                <c:pt idx="662">
                  <c:v>4272.2727279663086</c:v>
                </c:pt>
                <c:pt idx="663">
                  <c:v>4253.3637251257915</c:v>
                </c:pt>
                <c:pt idx="664">
                  <c:v>4211.9998226165771</c:v>
                </c:pt>
                <c:pt idx="665">
                  <c:v>4180.4546346664447</c:v>
                </c:pt>
                <c:pt idx="666">
                  <c:v>4140.3637695312518</c:v>
                </c:pt>
                <c:pt idx="667">
                  <c:v>4092.3636589050302</c:v>
                </c:pt>
                <c:pt idx="668">
                  <c:v>4041.4546585083012</c:v>
                </c:pt>
                <c:pt idx="669">
                  <c:v>4006.8181381225595</c:v>
                </c:pt>
                <c:pt idx="670">
                  <c:v>3965.0908889770508</c:v>
                </c:pt>
                <c:pt idx="671">
                  <c:v>3934.2727966308603</c:v>
                </c:pt>
                <c:pt idx="672">
                  <c:v>3886.0907974243164</c:v>
                </c:pt>
                <c:pt idx="673">
                  <c:v>3841.3635940551762</c:v>
                </c:pt>
                <c:pt idx="674">
                  <c:v>3794.1819305419922</c:v>
                </c:pt>
                <c:pt idx="675">
                  <c:v>3753.1818847656232</c:v>
                </c:pt>
                <c:pt idx="676">
                  <c:v>3713.0000438690186</c:v>
                </c:pt>
                <c:pt idx="677">
                  <c:v>3663.5454540252686</c:v>
                </c:pt>
                <c:pt idx="678">
                  <c:v>3626.1819076538086</c:v>
                </c:pt>
                <c:pt idx="679">
                  <c:v>3589.9090042114262</c:v>
                </c:pt>
                <c:pt idx="680">
                  <c:v>3552.2726821899405</c:v>
                </c:pt>
                <c:pt idx="681">
                  <c:v>3511.909049987793</c:v>
                </c:pt>
                <c:pt idx="682">
                  <c:v>3464.3635482788095</c:v>
                </c:pt>
                <c:pt idx="683">
                  <c:v>3425.5454788208008</c:v>
                </c:pt>
                <c:pt idx="684">
                  <c:v>3394.090950012207</c:v>
                </c:pt>
                <c:pt idx="685">
                  <c:v>3355.3635482788095</c:v>
                </c:pt>
                <c:pt idx="686">
                  <c:v>3320.2727279663086</c:v>
                </c:pt>
                <c:pt idx="687">
                  <c:v>3269.5455627441406</c:v>
                </c:pt>
                <c:pt idx="688">
                  <c:v>3247.9089813232408</c:v>
                </c:pt>
                <c:pt idx="689">
                  <c:v>3214.0910186767592</c:v>
                </c:pt>
                <c:pt idx="690">
                  <c:v>3168.0910186767592</c:v>
                </c:pt>
                <c:pt idx="691">
                  <c:v>3144.3636150360112</c:v>
                </c:pt>
                <c:pt idx="692">
                  <c:v>3129.45458984375</c:v>
                </c:pt>
                <c:pt idx="693">
                  <c:v>3107.6363636255264</c:v>
                </c:pt>
                <c:pt idx="694">
                  <c:v>3076.1818847656232</c:v>
                </c:pt>
                <c:pt idx="695">
                  <c:v>3048.54541015625</c:v>
                </c:pt>
                <c:pt idx="696">
                  <c:v>3028.8182067871103</c:v>
                </c:pt>
                <c:pt idx="697">
                  <c:v>3012.8182525634775</c:v>
                </c:pt>
                <c:pt idx="698">
                  <c:v>2998.7271804809561</c:v>
                </c:pt>
                <c:pt idx="699">
                  <c:v>2987.4544525146493</c:v>
                </c:pt>
                <c:pt idx="700">
                  <c:v>2964.6364135742206</c:v>
                </c:pt>
                <c:pt idx="701">
                  <c:v>2968.0908660888667</c:v>
                </c:pt>
                <c:pt idx="702">
                  <c:v>2956.3635711669917</c:v>
                </c:pt>
                <c:pt idx="703">
                  <c:v>2949.9999542236328</c:v>
                </c:pt>
                <c:pt idx="704">
                  <c:v>2944.6364593505859</c:v>
                </c:pt>
                <c:pt idx="705">
                  <c:v>2952.2727508544922</c:v>
                </c:pt>
                <c:pt idx="706">
                  <c:v>2960.3636779785165</c:v>
                </c:pt>
                <c:pt idx="707">
                  <c:v>2954.7272491455069</c:v>
                </c:pt>
                <c:pt idx="708">
                  <c:v>2951.6364517211905</c:v>
                </c:pt>
                <c:pt idx="709">
                  <c:v>2964.2727508544922</c:v>
                </c:pt>
                <c:pt idx="710">
                  <c:v>2965.4546508789072</c:v>
                </c:pt>
                <c:pt idx="711">
                  <c:v>2997.1817932128906</c:v>
                </c:pt>
                <c:pt idx="712">
                  <c:v>3007.636474609375</c:v>
                </c:pt>
                <c:pt idx="713">
                  <c:v>3020.5454788208008</c:v>
                </c:pt>
                <c:pt idx="714">
                  <c:v>3035.363525390625</c:v>
                </c:pt>
                <c:pt idx="715">
                  <c:v>3061.2726135253906</c:v>
                </c:pt>
                <c:pt idx="716">
                  <c:v>3080.909049987793</c:v>
                </c:pt>
                <c:pt idx="717">
                  <c:v>3100.9999542236328</c:v>
                </c:pt>
                <c:pt idx="718">
                  <c:v>3133.7271842956543</c:v>
                </c:pt>
                <c:pt idx="719">
                  <c:v>3168.0001106262212</c:v>
                </c:pt>
                <c:pt idx="720">
                  <c:v>3209.8180923461923</c:v>
                </c:pt>
                <c:pt idx="721">
                  <c:v>3243.4544792175302</c:v>
                </c:pt>
                <c:pt idx="722">
                  <c:v>3264.7272262573242</c:v>
                </c:pt>
                <c:pt idx="723">
                  <c:v>3295.9999771118164</c:v>
                </c:pt>
                <c:pt idx="724">
                  <c:v>3311.0909080505371</c:v>
                </c:pt>
                <c:pt idx="725">
                  <c:v>3333.636474609375</c:v>
                </c:pt>
                <c:pt idx="726">
                  <c:v>3373.0909347534189</c:v>
                </c:pt>
                <c:pt idx="727">
                  <c:v>3398.5453643798828</c:v>
                </c:pt>
                <c:pt idx="728">
                  <c:v>3429.6363220214853</c:v>
                </c:pt>
                <c:pt idx="729">
                  <c:v>3458.9092025756845</c:v>
                </c:pt>
                <c:pt idx="730">
                  <c:v>3485.3636779785165</c:v>
                </c:pt>
                <c:pt idx="731">
                  <c:v>3492.1817951202393</c:v>
                </c:pt>
                <c:pt idx="732">
                  <c:v>3521.6363201141357</c:v>
                </c:pt>
                <c:pt idx="733">
                  <c:v>3554.1818389892578</c:v>
                </c:pt>
                <c:pt idx="734">
                  <c:v>3573.5453643798828</c:v>
                </c:pt>
                <c:pt idx="735">
                  <c:v>3600.818244934082</c:v>
                </c:pt>
                <c:pt idx="736">
                  <c:v>3626.1817512512212</c:v>
                </c:pt>
                <c:pt idx="737">
                  <c:v>3629.1817302703876</c:v>
                </c:pt>
                <c:pt idx="738">
                  <c:v>3696.9091796875009</c:v>
                </c:pt>
                <c:pt idx="739">
                  <c:v>3698.8181152343768</c:v>
                </c:pt>
                <c:pt idx="740">
                  <c:v>3693.9091796875009</c:v>
                </c:pt>
                <c:pt idx="741">
                  <c:v>3693.7272949218741</c:v>
                </c:pt>
                <c:pt idx="742">
                  <c:v>3694.8181152343768</c:v>
                </c:pt>
                <c:pt idx="743">
                  <c:v>3685.2724609375</c:v>
                </c:pt>
                <c:pt idx="744">
                  <c:v>3657.45458984375</c:v>
                </c:pt>
                <c:pt idx="745">
                  <c:v>3644.2724609375</c:v>
                </c:pt>
                <c:pt idx="746">
                  <c:v>3631.091064453125</c:v>
                </c:pt>
                <c:pt idx="747">
                  <c:v>3612.6362304687491</c:v>
                </c:pt>
                <c:pt idx="748">
                  <c:v>3565.636474609375</c:v>
                </c:pt>
                <c:pt idx="749">
                  <c:v>3485.1818847656232</c:v>
                </c:pt>
                <c:pt idx="750">
                  <c:v>3451.9999771118164</c:v>
                </c:pt>
                <c:pt idx="751">
                  <c:v>3411.5455245971689</c:v>
                </c:pt>
                <c:pt idx="752">
                  <c:v>3370.6362762451172</c:v>
                </c:pt>
                <c:pt idx="753">
                  <c:v>3312.9998855590811</c:v>
                </c:pt>
                <c:pt idx="754">
                  <c:v>3264.3637237548828</c:v>
                </c:pt>
                <c:pt idx="755">
                  <c:v>3204.181755065918</c:v>
                </c:pt>
                <c:pt idx="756">
                  <c:v>3146.0909118652353</c:v>
                </c:pt>
                <c:pt idx="757">
                  <c:v>3081.636474609375</c:v>
                </c:pt>
                <c:pt idx="758">
                  <c:v>3006.7272949218741</c:v>
                </c:pt>
                <c:pt idx="759">
                  <c:v>2967.7273178100595</c:v>
                </c:pt>
                <c:pt idx="760">
                  <c:v>2893.3636150360112</c:v>
                </c:pt>
                <c:pt idx="761">
                  <c:v>2824.9091148376474</c:v>
                </c:pt>
                <c:pt idx="762">
                  <c:v>2776.7273826599117</c:v>
                </c:pt>
                <c:pt idx="763">
                  <c:v>2708.9091148376474</c:v>
                </c:pt>
                <c:pt idx="764">
                  <c:v>2657.9999351501465</c:v>
                </c:pt>
                <c:pt idx="765">
                  <c:v>2595.4545669555673</c:v>
                </c:pt>
                <c:pt idx="766">
                  <c:v>2538.4545440673828</c:v>
                </c:pt>
                <c:pt idx="767">
                  <c:v>2491.909065246582</c:v>
                </c:pt>
                <c:pt idx="768">
                  <c:v>2433.6362762451172</c:v>
                </c:pt>
                <c:pt idx="769">
                  <c:v>2376.1817321777353</c:v>
                </c:pt>
                <c:pt idx="770">
                  <c:v>2317.9089794158926</c:v>
                </c:pt>
                <c:pt idx="771">
                  <c:v>2270.0001106262212</c:v>
                </c:pt>
                <c:pt idx="772">
                  <c:v>2232.2728157043457</c:v>
                </c:pt>
                <c:pt idx="773">
                  <c:v>2173.8182039260864</c:v>
                </c:pt>
                <c:pt idx="774">
                  <c:v>2117.6362533569336</c:v>
                </c:pt>
                <c:pt idx="775">
                  <c:v>2073.4544563293462</c:v>
                </c:pt>
                <c:pt idx="776">
                  <c:v>2012.4546356201176</c:v>
                </c:pt>
                <c:pt idx="777">
                  <c:v>1965.0908851623535</c:v>
                </c:pt>
                <c:pt idx="778">
                  <c:v>1909.2727355957029</c:v>
                </c:pt>
                <c:pt idx="779">
                  <c:v>1863.0000457763672</c:v>
                </c:pt>
                <c:pt idx="780">
                  <c:v>1818.7273025512695</c:v>
                </c:pt>
                <c:pt idx="781">
                  <c:v>1767.909042358398</c:v>
                </c:pt>
                <c:pt idx="782">
                  <c:v>1715.9090881347661</c:v>
                </c:pt>
                <c:pt idx="783">
                  <c:v>1648.8181304931641</c:v>
                </c:pt>
                <c:pt idx="784">
                  <c:v>1605.9090652465825</c:v>
                </c:pt>
                <c:pt idx="785">
                  <c:v>1572.9090499877934</c:v>
                </c:pt>
                <c:pt idx="786">
                  <c:v>1527.090942382812</c:v>
                </c:pt>
                <c:pt idx="787">
                  <c:v>1487.5455093383789</c:v>
                </c:pt>
                <c:pt idx="788">
                  <c:v>1438.636352539062</c:v>
                </c:pt>
                <c:pt idx="789">
                  <c:v>1396.54541015625</c:v>
                </c:pt>
                <c:pt idx="790">
                  <c:v>1356.727294921875</c:v>
                </c:pt>
                <c:pt idx="791">
                  <c:v>1316.7272338867192</c:v>
                </c:pt>
                <c:pt idx="792">
                  <c:v>1284.3635787963863</c:v>
                </c:pt>
                <c:pt idx="793">
                  <c:v>1252.999954223633</c:v>
                </c:pt>
                <c:pt idx="794">
                  <c:v>1232.090942382812</c:v>
                </c:pt>
                <c:pt idx="795">
                  <c:v>1187.6363372802734</c:v>
                </c:pt>
                <c:pt idx="796">
                  <c:v>1138.5455169677739</c:v>
                </c:pt>
                <c:pt idx="797">
                  <c:v>1095.4544830322266</c:v>
                </c:pt>
                <c:pt idx="798">
                  <c:v>1061.1818389892578</c:v>
                </c:pt>
                <c:pt idx="799">
                  <c:v>1024.999954223633</c:v>
                </c:pt>
                <c:pt idx="800">
                  <c:v>984.54551696777344</c:v>
                </c:pt>
                <c:pt idx="801">
                  <c:v>950.4545288085933</c:v>
                </c:pt>
                <c:pt idx="802">
                  <c:v>922.727294921875</c:v>
                </c:pt>
                <c:pt idx="803">
                  <c:v>887.81819152832054</c:v>
                </c:pt>
                <c:pt idx="804">
                  <c:v>858.18179321289085</c:v>
                </c:pt>
                <c:pt idx="805">
                  <c:v>824.1818466186528</c:v>
                </c:pt>
                <c:pt idx="806">
                  <c:v>795.4545288085933</c:v>
                </c:pt>
                <c:pt idx="807">
                  <c:v>781.45452117919922</c:v>
                </c:pt>
                <c:pt idx="808">
                  <c:v>755</c:v>
                </c:pt>
                <c:pt idx="809">
                  <c:v>728.81819152832054</c:v>
                </c:pt>
                <c:pt idx="810">
                  <c:v>710.81816101074219</c:v>
                </c:pt>
                <c:pt idx="811">
                  <c:v>691.90907287597656</c:v>
                </c:pt>
                <c:pt idx="812">
                  <c:v>670.81819152832054</c:v>
                </c:pt>
                <c:pt idx="813">
                  <c:v>651.09092712402321</c:v>
                </c:pt>
                <c:pt idx="814">
                  <c:v>620.90911865234352</c:v>
                </c:pt>
                <c:pt idx="815">
                  <c:v>597.27270507812545</c:v>
                </c:pt>
                <c:pt idx="816">
                  <c:v>571.90905761718773</c:v>
                </c:pt>
                <c:pt idx="817">
                  <c:v>548.81817626953159</c:v>
                </c:pt>
                <c:pt idx="818">
                  <c:v>519</c:v>
                </c:pt>
                <c:pt idx="819">
                  <c:v>506.72726440429676</c:v>
                </c:pt>
                <c:pt idx="820">
                  <c:v>483</c:v>
                </c:pt>
                <c:pt idx="821">
                  <c:v>472.18185424804676</c:v>
                </c:pt>
                <c:pt idx="822">
                  <c:v>448</c:v>
                </c:pt>
                <c:pt idx="823">
                  <c:v>425.54547119140642</c:v>
                </c:pt>
                <c:pt idx="824">
                  <c:v>412.81817626953125</c:v>
                </c:pt>
                <c:pt idx="825">
                  <c:v>398.81817626953125</c:v>
                </c:pt>
                <c:pt idx="826">
                  <c:v>383.3636474609375</c:v>
                </c:pt>
                <c:pt idx="827">
                  <c:v>373.3636474609375</c:v>
                </c:pt>
                <c:pt idx="828">
                  <c:v>365.27270507812489</c:v>
                </c:pt>
                <c:pt idx="829">
                  <c:v>356.0909118652342</c:v>
                </c:pt>
                <c:pt idx="830">
                  <c:v>344.8182067871092</c:v>
                </c:pt>
                <c:pt idx="831">
                  <c:v>339.27273559570318</c:v>
                </c:pt>
                <c:pt idx="832">
                  <c:v>333.54544067382841</c:v>
                </c:pt>
                <c:pt idx="833">
                  <c:v>332.81814575195307</c:v>
                </c:pt>
                <c:pt idx="834">
                  <c:v>329.27270507812489</c:v>
                </c:pt>
                <c:pt idx="835">
                  <c:v>309.81819152832026</c:v>
                </c:pt>
                <c:pt idx="836">
                  <c:v>317</c:v>
                </c:pt>
                <c:pt idx="837">
                  <c:v>318.18180847167957</c:v>
                </c:pt>
                <c:pt idx="838">
                  <c:v>307.90909576416016</c:v>
                </c:pt>
                <c:pt idx="839">
                  <c:v>302.72726440429676</c:v>
                </c:pt>
                <c:pt idx="840">
                  <c:v>297.3636474609375</c:v>
                </c:pt>
                <c:pt idx="841">
                  <c:v>290.54545593261719</c:v>
                </c:pt>
                <c:pt idx="842">
                  <c:v>283.27271652221668</c:v>
                </c:pt>
                <c:pt idx="843">
                  <c:v>267.090898513794</c:v>
                </c:pt>
                <c:pt idx="844">
                  <c:v>257.63637733459461</c:v>
                </c:pt>
                <c:pt idx="845">
                  <c:v>254.27272796630854</c:v>
                </c:pt>
                <c:pt idx="846">
                  <c:v>253.18181228637695</c:v>
                </c:pt>
                <c:pt idx="847">
                  <c:v>229.45453262329102</c:v>
                </c:pt>
                <c:pt idx="848">
                  <c:v>214.90908813476557</c:v>
                </c:pt>
                <c:pt idx="849">
                  <c:v>203.90908813476557</c:v>
                </c:pt>
                <c:pt idx="850">
                  <c:v>188.45455932617182</c:v>
                </c:pt>
                <c:pt idx="851">
                  <c:v>180.45453643798834</c:v>
                </c:pt>
                <c:pt idx="852">
                  <c:v>159.09089660644531</c:v>
                </c:pt>
                <c:pt idx="853">
                  <c:v>159.90907287597656</c:v>
                </c:pt>
                <c:pt idx="854">
                  <c:v>153.09090423583982</c:v>
                </c:pt>
                <c:pt idx="855">
                  <c:v>145.90909576416004</c:v>
                </c:pt>
                <c:pt idx="856">
                  <c:v>132.90911865234381</c:v>
                </c:pt>
                <c:pt idx="857">
                  <c:v>122.36364746093753</c:v>
                </c:pt>
                <c:pt idx="858">
                  <c:v>126.181884765625</c:v>
                </c:pt>
                <c:pt idx="859">
                  <c:v>117.54547119140622</c:v>
                </c:pt>
                <c:pt idx="860">
                  <c:v>116.63635253906247</c:v>
                </c:pt>
                <c:pt idx="861">
                  <c:v>112</c:v>
                </c:pt>
                <c:pt idx="862">
                  <c:v>110.0909423828125</c:v>
                </c:pt>
                <c:pt idx="863">
                  <c:v>118.9090576171875</c:v>
                </c:pt>
                <c:pt idx="864">
                  <c:v>106.18182373046875</c:v>
                </c:pt>
                <c:pt idx="865">
                  <c:v>100.36364746093753</c:v>
                </c:pt>
                <c:pt idx="866">
                  <c:v>97.63629150390625</c:v>
                </c:pt>
                <c:pt idx="867">
                  <c:v>94</c:v>
                </c:pt>
                <c:pt idx="868">
                  <c:v>82.090911865234375</c:v>
                </c:pt>
                <c:pt idx="869">
                  <c:v>63.909088134765625</c:v>
                </c:pt>
                <c:pt idx="870">
                  <c:v>62.636383056640604</c:v>
                </c:pt>
                <c:pt idx="871">
                  <c:v>46.81817626953125</c:v>
                </c:pt>
                <c:pt idx="872">
                  <c:v>48.272705078125028</c:v>
                </c:pt>
                <c:pt idx="873">
                  <c:v>34</c:v>
                </c:pt>
                <c:pt idx="874">
                  <c:v>11.54547119140625</c:v>
                </c:pt>
                <c:pt idx="875">
                  <c:v>6.8181762695312464</c:v>
                </c:pt>
                <c:pt idx="876">
                  <c:v>-5.54547119140625</c:v>
                </c:pt>
                <c:pt idx="877">
                  <c:v>-10</c:v>
                </c:pt>
                <c:pt idx="878">
                  <c:v>-11.181793212890625</c:v>
                </c:pt>
                <c:pt idx="879">
                  <c:v>-15</c:v>
                </c:pt>
                <c:pt idx="880">
                  <c:v>-19.54547119140625</c:v>
                </c:pt>
                <c:pt idx="881">
                  <c:v>-31.818191528320313</c:v>
                </c:pt>
                <c:pt idx="882">
                  <c:v>-26.818176269531243</c:v>
                </c:pt>
                <c:pt idx="883">
                  <c:v>-19.363632202148423</c:v>
                </c:pt>
                <c:pt idx="884">
                  <c:v>-22.54547119140625</c:v>
                </c:pt>
                <c:pt idx="885">
                  <c:v>-19.818191528320313</c:v>
                </c:pt>
                <c:pt idx="886">
                  <c:v>-29.818176269531243</c:v>
                </c:pt>
                <c:pt idx="887">
                  <c:v>-25.454528808593743</c:v>
                </c:pt>
                <c:pt idx="888">
                  <c:v>-25.454559326171868</c:v>
                </c:pt>
                <c:pt idx="889">
                  <c:v>-38.272705078125028</c:v>
                </c:pt>
                <c:pt idx="890">
                  <c:v>-33.363647460937472</c:v>
                </c:pt>
                <c:pt idx="891">
                  <c:v>-30.727264404296886</c:v>
                </c:pt>
                <c:pt idx="892">
                  <c:v>-25.727264404296886</c:v>
                </c:pt>
                <c:pt idx="893">
                  <c:v>-28.818176269531243</c:v>
                </c:pt>
                <c:pt idx="894">
                  <c:v>-40.363647460937472</c:v>
                </c:pt>
                <c:pt idx="895">
                  <c:v>-48.363616943359382</c:v>
                </c:pt>
                <c:pt idx="896">
                  <c:v>-52.363647460937472</c:v>
                </c:pt>
                <c:pt idx="897">
                  <c:v>-49.727279663085938</c:v>
                </c:pt>
                <c:pt idx="898">
                  <c:v>-47.909088134765625</c:v>
                </c:pt>
                <c:pt idx="899">
                  <c:v>-56.545455932617188</c:v>
                </c:pt>
                <c:pt idx="900">
                  <c:v>-54.545455932617188</c:v>
                </c:pt>
                <c:pt idx="901">
                  <c:v>-51</c:v>
                </c:pt>
                <c:pt idx="902">
                  <c:v>-51.363632202148438</c:v>
                </c:pt>
                <c:pt idx="903">
                  <c:v>-55.090896606445305</c:v>
                </c:pt>
                <c:pt idx="904">
                  <c:v>-53.81817626953125</c:v>
                </c:pt>
                <c:pt idx="905">
                  <c:v>-59.727279663085938</c:v>
                </c:pt>
                <c:pt idx="906">
                  <c:v>-53.636367797851555</c:v>
                </c:pt>
                <c:pt idx="907">
                  <c:v>-44.909088134765625</c:v>
                </c:pt>
                <c:pt idx="908">
                  <c:v>-46.454544067382777</c:v>
                </c:pt>
                <c:pt idx="909">
                  <c:v>-43.545440673828125</c:v>
                </c:pt>
                <c:pt idx="910">
                  <c:v>-40.909088134765625</c:v>
                </c:pt>
                <c:pt idx="911">
                  <c:v>-47.636367797851555</c:v>
                </c:pt>
                <c:pt idx="912">
                  <c:v>-52.818191528320305</c:v>
                </c:pt>
                <c:pt idx="913">
                  <c:v>-63.909088134765625</c:v>
                </c:pt>
                <c:pt idx="914">
                  <c:v>-61.818191528320305</c:v>
                </c:pt>
                <c:pt idx="915">
                  <c:v>-66.636367797851506</c:v>
                </c:pt>
                <c:pt idx="916">
                  <c:v>-54.363632202148438</c:v>
                </c:pt>
                <c:pt idx="917">
                  <c:v>-50.18182373046875</c:v>
                </c:pt>
                <c:pt idx="918">
                  <c:v>-56.454559326171896</c:v>
                </c:pt>
                <c:pt idx="919">
                  <c:v>-61.090896606445305</c:v>
                </c:pt>
                <c:pt idx="920">
                  <c:v>-68.090911865234375</c:v>
                </c:pt>
                <c:pt idx="921">
                  <c:v>-71.363616943359375</c:v>
                </c:pt>
                <c:pt idx="922">
                  <c:v>-64.81817626953125</c:v>
                </c:pt>
                <c:pt idx="923">
                  <c:v>-72.090896606445313</c:v>
                </c:pt>
                <c:pt idx="924">
                  <c:v>-68.636367797851506</c:v>
                </c:pt>
                <c:pt idx="925">
                  <c:v>-73.363647460937528</c:v>
                </c:pt>
                <c:pt idx="926">
                  <c:v>-72.272735595703068</c:v>
                </c:pt>
                <c:pt idx="927">
                  <c:v>-77.18182373046875</c:v>
                </c:pt>
                <c:pt idx="928">
                  <c:v>-84.909093022346497</c:v>
                </c:pt>
                <c:pt idx="929">
                  <c:v>-80.818180084228516</c:v>
                </c:pt>
                <c:pt idx="930">
                  <c:v>-78.36363410949707</c:v>
                </c:pt>
                <c:pt idx="931">
                  <c:v>-74.36363410949707</c:v>
                </c:pt>
                <c:pt idx="932">
                  <c:v>-66.909090042114272</c:v>
                </c:pt>
                <c:pt idx="933">
                  <c:v>-62.545455932617188</c:v>
                </c:pt>
                <c:pt idx="934">
                  <c:v>-57.272727966308601</c:v>
                </c:pt>
                <c:pt idx="935">
                  <c:v>-46.54545402526854</c:v>
                </c:pt>
                <c:pt idx="936">
                  <c:v>-51.454545021057115</c:v>
                </c:pt>
                <c:pt idx="937">
                  <c:v>-47.727272033691406</c:v>
                </c:pt>
                <c:pt idx="938">
                  <c:v>-53.363633155822754</c:v>
                </c:pt>
                <c:pt idx="939">
                  <c:v>-49.909088134765625</c:v>
                </c:pt>
                <c:pt idx="940">
                  <c:v>-50.727272033691406</c:v>
                </c:pt>
                <c:pt idx="941">
                  <c:v>-44.272726535797105</c:v>
                </c:pt>
                <c:pt idx="942">
                  <c:v>-56.090909957885756</c:v>
                </c:pt>
                <c:pt idx="943">
                  <c:v>-63.727268218994155</c:v>
                </c:pt>
                <c:pt idx="944">
                  <c:v>-55</c:v>
                </c:pt>
                <c:pt idx="945">
                  <c:v>-55.909088134765625</c:v>
                </c:pt>
                <c:pt idx="946">
                  <c:v>-64.727279663085966</c:v>
                </c:pt>
                <c:pt idx="947">
                  <c:v>-47.545463562011705</c:v>
                </c:pt>
                <c:pt idx="948">
                  <c:v>-59.272727966308601</c:v>
                </c:pt>
                <c:pt idx="949">
                  <c:v>-52.636360168457031</c:v>
                </c:pt>
                <c:pt idx="950">
                  <c:v>-50.636367797851555</c:v>
                </c:pt>
                <c:pt idx="951">
                  <c:v>-49.727272033691406</c:v>
                </c:pt>
                <c:pt idx="952">
                  <c:v>-54.818180084228501</c:v>
                </c:pt>
                <c:pt idx="953">
                  <c:v>-43.909088134765625</c:v>
                </c:pt>
                <c:pt idx="954">
                  <c:v>-40.090909957885756</c:v>
                </c:pt>
                <c:pt idx="955">
                  <c:v>-47.363636732101455</c:v>
                </c:pt>
                <c:pt idx="956">
                  <c:v>-57.090908050537109</c:v>
                </c:pt>
                <c:pt idx="957">
                  <c:v>-48.090909957885756</c:v>
                </c:pt>
                <c:pt idx="958">
                  <c:v>-55.454545974731445</c:v>
                </c:pt>
                <c:pt idx="959">
                  <c:v>-45.090911865234375</c:v>
                </c:pt>
                <c:pt idx="960">
                  <c:v>-56.090908050537109</c:v>
                </c:pt>
                <c:pt idx="961">
                  <c:v>-63.272727966308601</c:v>
                </c:pt>
                <c:pt idx="962">
                  <c:v>-57.909090042114258</c:v>
                </c:pt>
                <c:pt idx="963">
                  <c:v>-59.909095764160156</c:v>
                </c:pt>
                <c:pt idx="964">
                  <c:v>-58.727272033691406</c:v>
                </c:pt>
                <c:pt idx="965">
                  <c:v>-65.090908050537109</c:v>
                </c:pt>
                <c:pt idx="966">
                  <c:v>-70.000001907348633</c:v>
                </c:pt>
                <c:pt idx="967">
                  <c:v>-59.363636016845703</c:v>
                </c:pt>
                <c:pt idx="968">
                  <c:v>-70.090909004211426</c:v>
                </c:pt>
                <c:pt idx="969">
                  <c:v>-70.454545974731445</c:v>
                </c:pt>
                <c:pt idx="970">
                  <c:v>-69.909091472625718</c:v>
                </c:pt>
                <c:pt idx="971">
                  <c:v>-66</c:v>
                </c:pt>
                <c:pt idx="972">
                  <c:v>-63.818183898925795</c:v>
                </c:pt>
                <c:pt idx="973">
                  <c:v>-68.181819915771484</c:v>
                </c:pt>
                <c:pt idx="974">
                  <c:v>-65.090904235839844</c:v>
                </c:pt>
                <c:pt idx="975">
                  <c:v>-70.454551696777386</c:v>
                </c:pt>
                <c:pt idx="976">
                  <c:v>-73.818183898925781</c:v>
                </c:pt>
                <c:pt idx="977">
                  <c:v>-80.818191528320313</c:v>
                </c:pt>
                <c:pt idx="978">
                  <c:v>-93.727279663085966</c:v>
                </c:pt>
                <c:pt idx="979">
                  <c:v>-89.545448303222628</c:v>
                </c:pt>
                <c:pt idx="980">
                  <c:v>-92.636360168457003</c:v>
                </c:pt>
                <c:pt idx="981">
                  <c:v>-96.454536437988281</c:v>
                </c:pt>
                <c:pt idx="982">
                  <c:v>-91.454544067382827</c:v>
                </c:pt>
                <c:pt idx="983">
                  <c:v>-85.909103393554688</c:v>
                </c:pt>
                <c:pt idx="984">
                  <c:v>-92.818183898925781</c:v>
                </c:pt>
                <c:pt idx="985">
                  <c:v>-92.454551696777386</c:v>
                </c:pt>
                <c:pt idx="986">
                  <c:v>-89.090904235839844</c:v>
                </c:pt>
                <c:pt idx="987">
                  <c:v>-81.81817626953125</c:v>
                </c:pt>
                <c:pt idx="988">
                  <c:v>-73.727270126342773</c:v>
                </c:pt>
                <c:pt idx="989">
                  <c:v>-67.636364459991455</c:v>
                </c:pt>
                <c:pt idx="990">
                  <c:v>-66.454545974731445</c:v>
                </c:pt>
                <c:pt idx="991">
                  <c:v>-65.999998092651325</c:v>
                </c:pt>
                <c:pt idx="992">
                  <c:v>-68.727269172668457</c:v>
                </c:pt>
                <c:pt idx="993">
                  <c:v>-77.636363744735732</c:v>
                </c:pt>
                <c:pt idx="994">
                  <c:v>-88.999998092651325</c:v>
                </c:pt>
                <c:pt idx="995">
                  <c:v>-79.818181991577163</c:v>
                </c:pt>
                <c:pt idx="996">
                  <c:v>-80.909090042114272</c:v>
                </c:pt>
                <c:pt idx="997">
                  <c:v>-83.636363983154283</c:v>
                </c:pt>
                <c:pt idx="998">
                  <c:v>-99.636383056640568</c:v>
                </c:pt>
                <c:pt idx="999">
                  <c:v>-102</c:v>
                </c:pt>
                <c:pt idx="1000">
                  <c:v>-102.54547119140622</c:v>
                </c:pt>
                <c:pt idx="1001">
                  <c:v>-103.81817626953125</c:v>
                </c:pt>
                <c:pt idx="1002">
                  <c:v>-102.72726440429692</c:v>
                </c:pt>
                <c:pt idx="1003">
                  <c:v>-96.272705078124957</c:v>
                </c:pt>
                <c:pt idx="1004">
                  <c:v>-93</c:v>
                </c:pt>
                <c:pt idx="1005">
                  <c:v>-81.727264404296918</c:v>
                </c:pt>
                <c:pt idx="1006">
                  <c:v>-81.454559326171875</c:v>
                </c:pt>
                <c:pt idx="1007">
                  <c:v>-85.81817626953125</c:v>
                </c:pt>
                <c:pt idx="1008">
                  <c:v>-94.454559326171875</c:v>
                </c:pt>
                <c:pt idx="1009">
                  <c:v>-91.090911865234375</c:v>
                </c:pt>
                <c:pt idx="1010">
                  <c:v>-89.636360168457003</c:v>
                </c:pt>
                <c:pt idx="1011">
                  <c:v>-87.181816101074219</c:v>
                </c:pt>
                <c:pt idx="1012">
                  <c:v>-86.090896606445313</c:v>
                </c:pt>
                <c:pt idx="1013">
                  <c:v>-90.545455932617202</c:v>
                </c:pt>
                <c:pt idx="1014">
                  <c:v>-92</c:v>
                </c:pt>
                <c:pt idx="1015">
                  <c:v>-84.727264404296918</c:v>
                </c:pt>
                <c:pt idx="1016">
                  <c:v>-86.818183898925781</c:v>
                </c:pt>
                <c:pt idx="1017">
                  <c:v>-101.18181228637695</c:v>
                </c:pt>
                <c:pt idx="1018">
                  <c:v>-97.818185806274386</c:v>
                </c:pt>
                <c:pt idx="1019">
                  <c:v>-86.181818008422809</c:v>
                </c:pt>
                <c:pt idx="1020">
                  <c:v>-62.545457363128655</c:v>
                </c:pt>
                <c:pt idx="1021">
                  <c:v>-63.909093856811509</c:v>
                </c:pt>
                <c:pt idx="1022">
                  <c:v>-63.818181991577148</c:v>
                </c:pt>
                <c:pt idx="1023">
                  <c:v>-65</c:v>
                </c:pt>
                <c:pt idx="1024">
                  <c:v>-70.727270126342773</c:v>
                </c:pt>
                <c:pt idx="1025">
                  <c:v>-69.818181991577163</c:v>
                </c:pt>
                <c:pt idx="1026">
                  <c:v>-82.636363983154283</c:v>
                </c:pt>
                <c:pt idx="1027">
                  <c:v>-81.636365890502901</c:v>
                </c:pt>
                <c:pt idx="1028">
                  <c:v>-82.636363744735732</c:v>
                </c:pt>
                <c:pt idx="1029">
                  <c:v>-85.090911865234375</c:v>
                </c:pt>
                <c:pt idx="1030">
                  <c:v>-87.818187713623004</c:v>
                </c:pt>
                <c:pt idx="1031">
                  <c:v>-97.18182373046875</c:v>
                </c:pt>
                <c:pt idx="1032">
                  <c:v>-96.727275848388672</c:v>
                </c:pt>
                <c:pt idx="1033">
                  <c:v>-97.181815147399888</c:v>
                </c:pt>
                <c:pt idx="1034">
                  <c:v>-103.54545807838437</c:v>
                </c:pt>
                <c:pt idx="1035">
                  <c:v>-92.090906143188448</c:v>
                </c:pt>
                <c:pt idx="1036">
                  <c:v>-100.63636207580565</c:v>
                </c:pt>
                <c:pt idx="1037">
                  <c:v>-92.727269172668457</c:v>
                </c:pt>
                <c:pt idx="1038">
                  <c:v>-95.181816101074219</c:v>
                </c:pt>
                <c:pt idx="1039">
                  <c:v>-82.363637924194308</c:v>
                </c:pt>
                <c:pt idx="1040">
                  <c:v>-81.818183898925781</c:v>
                </c:pt>
                <c:pt idx="1041">
                  <c:v>-82.363637924194308</c:v>
                </c:pt>
                <c:pt idx="1042">
                  <c:v>-78.454545974731445</c:v>
                </c:pt>
                <c:pt idx="1043">
                  <c:v>-70.909088850021305</c:v>
                </c:pt>
                <c:pt idx="1044">
                  <c:v>-74.545457839965792</c:v>
                </c:pt>
                <c:pt idx="1045">
                  <c:v>-73.454545974731445</c:v>
                </c:pt>
                <c:pt idx="1046">
                  <c:v>-75.727272033691364</c:v>
                </c:pt>
                <c:pt idx="1047">
                  <c:v>-66.63636207580565</c:v>
                </c:pt>
                <c:pt idx="1048">
                  <c:v>-63.272729873657227</c:v>
                </c:pt>
                <c:pt idx="1049">
                  <c:v>-64.090908050537109</c:v>
                </c:pt>
                <c:pt idx="1050">
                  <c:v>-74.454545974731445</c:v>
                </c:pt>
                <c:pt idx="1051">
                  <c:v>-59.636363983154311</c:v>
                </c:pt>
                <c:pt idx="1052">
                  <c:v>-60.000003814697251</c:v>
                </c:pt>
                <c:pt idx="1053">
                  <c:v>-65</c:v>
                </c:pt>
                <c:pt idx="1054">
                  <c:v>-80.727272033691364</c:v>
                </c:pt>
                <c:pt idx="1055">
                  <c:v>-75.818183898925781</c:v>
                </c:pt>
                <c:pt idx="1056">
                  <c:v>-69.818183898925781</c:v>
                </c:pt>
                <c:pt idx="1057">
                  <c:v>-75.454547882080078</c:v>
                </c:pt>
                <c:pt idx="1058">
                  <c:v>-80.181818127632098</c:v>
                </c:pt>
                <c:pt idx="1059">
                  <c:v>-87.27272796630858</c:v>
                </c:pt>
                <c:pt idx="1060">
                  <c:v>-83.454543113708482</c:v>
                </c:pt>
                <c:pt idx="1061">
                  <c:v>-77.27272796630858</c:v>
                </c:pt>
                <c:pt idx="1062">
                  <c:v>-89.090909957885742</c:v>
                </c:pt>
                <c:pt idx="1063">
                  <c:v>-87.272726058959904</c:v>
                </c:pt>
                <c:pt idx="1064">
                  <c:v>-90.818178176879826</c:v>
                </c:pt>
                <c:pt idx="1065">
                  <c:v>-85.909088134765568</c:v>
                </c:pt>
                <c:pt idx="1066">
                  <c:v>-80.727273941040082</c:v>
                </c:pt>
                <c:pt idx="1067">
                  <c:v>-86.909093856811509</c:v>
                </c:pt>
                <c:pt idx="1068">
                  <c:v>-86.454547882080078</c:v>
                </c:pt>
                <c:pt idx="1069">
                  <c:v>-87.454551696777386</c:v>
                </c:pt>
                <c:pt idx="1070">
                  <c:v>-83.090904235839844</c:v>
                </c:pt>
                <c:pt idx="1071">
                  <c:v>-87.909090042114272</c:v>
                </c:pt>
                <c:pt idx="1072">
                  <c:v>-90.363637745380402</c:v>
                </c:pt>
                <c:pt idx="1073">
                  <c:v>-96.090911865234375</c:v>
                </c:pt>
                <c:pt idx="1074">
                  <c:v>-98.090908050537109</c:v>
                </c:pt>
                <c:pt idx="1075">
                  <c:v>-90.27272796630858</c:v>
                </c:pt>
                <c:pt idx="1076">
                  <c:v>-89.454547882080078</c:v>
                </c:pt>
                <c:pt idx="1077">
                  <c:v>-88.818183898925781</c:v>
                </c:pt>
                <c:pt idx="1078">
                  <c:v>-76.454548358917236</c:v>
                </c:pt>
                <c:pt idx="1079">
                  <c:v>-70.272729873657184</c:v>
                </c:pt>
                <c:pt idx="1080">
                  <c:v>-67.636363983154283</c:v>
                </c:pt>
                <c:pt idx="1081">
                  <c:v>-62.636363983154311</c:v>
                </c:pt>
                <c:pt idx="1082">
                  <c:v>-56.909091949462891</c:v>
                </c:pt>
                <c:pt idx="1083">
                  <c:v>-45.181816101074205</c:v>
                </c:pt>
                <c:pt idx="1084">
                  <c:v>-35.090896606445305</c:v>
                </c:pt>
                <c:pt idx="1085">
                  <c:v>-28.818176269531243</c:v>
                </c:pt>
                <c:pt idx="1086">
                  <c:v>-32.272720336914084</c:v>
                </c:pt>
                <c:pt idx="1087">
                  <c:v>-30.545440673828111</c:v>
                </c:pt>
                <c:pt idx="1088">
                  <c:v>-29.636367797851577</c:v>
                </c:pt>
                <c:pt idx="1089">
                  <c:v>-39.81817626953125</c:v>
                </c:pt>
                <c:pt idx="1090">
                  <c:v>-44.363636016845703</c:v>
                </c:pt>
                <c:pt idx="1091">
                  <c:v>-47.909088134765625</c:v>
                </c:pt>
                <c:pt idx="1092">
                  <c:v>-63.090911865234375</c:v>
                </c:pt>
                <c:pt idx="1093">
                  <c:v>-56.454547882080064</c:v>
                </c:pt>
                <c:pt idx="1094">
                  <c:v>-66.363639831542969</c:v>
                </c:pt>
                <c:pt idx="1095">
                  <c:v>-64.909080505371094</c:v>
                </c:pt>
                <c:pt idx="1096">
                  <c:v>-59.272720336914084</c:v>
                </c:pt>
                <c:pt idx="1097">
                  <c:v>-63.81817626953125</c:v>
                </c:pt>
                <c:pt idx="1098">
                  <c:v>-62.454551696777344</c:v>
                </c:pt>
                <c:pt idx="1099">
                  <c:v>-64.2727241516113</c:v>
                </c:pt>
                <c:pt idx="1100">
                  <c:v>-54</c:v>
                </c:pt>
                <c:pt idx="1101">
                  <c:v>-43.272720336914084</c:v>
                </c:pt>
                <c:pt idx="1102">
                  <c:v>-41.727270126342773</c:v>
                </c:pt>
                <c:pt idx="1103">
                  <c:v>-27.545455932617188</c:v>
                </c:pt>
                <c:pt idx="1104">
                  <c:v>-39.727272033691406</c:v>
                </c:pt>
                <c:pt idx="1105">
                  <c:v>-35.636360168457031</c:v>
                </c:pt>
                <c:pt idx="1106">
                  <c:v>-33.727279663085938</c:v>
                </c:pt>
                <c:pt idx="1107">
                  <c:v>-40.545448303222642</c:v>
                </c:pt>
                <c:pt idx="1108">
                  <c:v>-36.909088134765625</c:v>
                </c:pt>
                <c:pt idx="1109">
                  <c:v>-37.181808471679659</c:v>
                </c:pt>
                <c:pt idx="1110">
                  <c:v>-39.545455932617188</c:v>
                </c:pt>
                <c:pt idx="1111">
                  <c:v>-43.636367797851555</c:v>
                </c:pt>
                <c:pt idx="1112">
                  <c:v>-44.000015258789063</c:v>
                </c:pt>
                <c:pt idx="1113">
                  <c:v>-39.45452880859375</c:v>
                </c:pt>
                <c:pt idx="1114">
                  <c:v>-46.909088134765625</c:v>
                </c:pt>
                <c:pt idx="1115">
                  <c:v>-40.727279663085938</c:v>
                </c:pt>
                <c:pt idx="1116">
                  <c:v>-35.181808471679659</c:v>
                </c:pt>
                <c:pt idx="1117">
                  <c:v>-42.81817626953125</c:v>
                </c:pt>
                <c:pt idx="1118">
                  <c:v>-43.18182373046875</c:v>
                </c:pt>
                <c:pt idx="1119">
                  <c:v>-35.181816101074205</c:v>
                </c:pt>
                <c:pt idx="1120">
                  <c:v>-35.363639831542955</c:v>
                </c:pt>
                <c:pt idx="1121">
                  <c:v>-31.454544067382813</c:v>
                </c:pt>
                <c:pt idx="1122">
                  <c:v>-25.272727966308587</c:v>
                </c:pt>
                <c:pt idx="1123">
                  <c:v>-24</c:v>
                </c:pt>
                <c:pt idx="1124">
                  <c:v>-28.909095764160156</c:v>
                </c:pt>
                <c:pt idx="1125">
                  <c:v>-21.818191528320313</c:v>
                </c:pt>
                <c:pt idx="1126">
                  <c:v>-25</c:v>
                </c:pt>
                <c:pt idx="1127">
                  <c:v>-32.545455932617188</c:v>
                </c:pt>
                <c:pt idx="1128">
                  <c:v>-36.545455932617188</c:v>
                </c:pt>
                <c:pt idx="1129">
                  <c:v>-40.181808471679659</c:v>
                </c:pt>
                <c:pt idx="1130">
                  <c:v>-41.81817626953125</c:v>
                </c:pt>
                <c:pt idx="1131">
                  <c:v>-41.18182373046875</c:v>
                </c:pt>
                <c:pt idx="1132">
                  <c:v>-45</c:v>
                </c:pt>
                <c:pt idx="1133">
                  <c:v>-47.727279663085938</c:v>
                </c:pt>
                <c:pt idx="1134">
                  <c:v>-46.636367797851555</c:v>
                </c:pt>
                <c:pt idx="1135">
                  <c:v>-44.545455932617188</c:v>
                </c:pt>
                <c:pt idx="1136">
                  <c:v>-52.545455932617188</c:v>
                </c:pt>
                <c:pt idx="1137">
                  <c:v>-41.909088134765625</c:v>
                </c:pt>
                <c:pt idx="1138">
                  <c:v>-44.454544067382777</c:v>
                </c:pt>
                <c:pt idx="1139">
                  <c:v>-47.272720336914084</c:v>
                </c:pt>
                <c:pt idx="1140">
                  <c:v>-38.454544067382777</c:v>
                </c:pt>
                <c:pt idx="1141">
                  <c:v>-46.818183898925795</c:v>
                </c:pt>
                <c:pt idx="1142">
                  <c:v>-34.545455932617188</c:v>
                </c:pt>
                <c:pt idx="1143">
                  <c:v>-28.727272033691406</c:v>
                </c:pt>
                <c:pt idx="1144">
                  <c:v>-43.727272033691406</c:v>
                </c:pt>
                <c:pt idx="1145">
                  <c:v>-49.636367797851555</c:v>
                </c:pt>
                <c:pt idx="1146">
                  <c:v>-41.454544067382777</c:v>
                </c:pt>
                <c:pt idx="1147">
                  <c:v>-28.454544067382813</c:v>
                </c:pt>
                <c:pt idx="1148">
                  <c:v>-31.545455932617188</c:v>
                </c:pt>
                <c:pt idx="1149">
                  <c:v>-18.636367797851577</c:v>
                </c:pt>
                <c:pt idx="1150">
                  <c:v>-1.2727203369140621</c:v>
                </c:pt>
                <c:pt idx="1151">
                  <c:v>-4.3636322021484375</c:v>
                </c:pt>
                <c:pt idx="1152">
                  <c:v>-0.36364746093750011</c:v>
                </c:pt>
                <c:pt idx="1153">
                  <c:v>-4.7272949218749982</c:v>
                </c:pt>
                <c:pt idx="1154">
                  <c:v>-6.2727355957031286</c:v>
                </c:pt>
                <c:pt idx="1155">
                  <c:v>2.9090881347656232</c:v>
                </c:pt>
                <c:pt idx="1156">
                  <c:v>5.2727355957031286</c:v>
                </c:pt>
                <c:pt idx="1157">
                  <c:v>4.5454559326171875</c:v>
                </c:pt>
                <c:pt idx="1158">
                  <c:v>-3.18182373046875</c:v>
                </c:pt>
                <c:pt idx="1159">
                  <c:v>-3.3636322021484384</c:v>
                </c:pt>
                <c:pt idx="1160">
                  <c:v>-9.3636398315429776</c:v>
                </c:pt>
                <c:pt idx="1161">
                  <c:v>-13.727264404296868</c:v>
                </c:pt>
                <c:pt idx="1162">
                  <c:v>-13.272735595703129</c:v>
                </c:pt>
                <c:pt idx="1163">
                  <c:v>-6.8181838989257786</c:v>
                </c:pt>
                <c:pt idx="1164">
                  <c:v>-13.272727966308594</c:v>
                </c:pt>
                <c:pt idx="1165">
                  <c:v>-5.090911865234375</c:v>
                </c:pt>
                <c:pt idx="1166">
                  <c:v>1.8181838989257817</c:v>
                </c:pt>
                <c:pt idx="1167">
                  <c:v>2.2727355957031241</c:v>
                </c:pt>
                <c:pt idx="1168">
                  <c:v>-2.7272796630859384</c:v>
                </c:pt>
                <c:pt idx="1169">
                  <c:v>0.6363677978515625</c:v>
                </c:pt>
                <c:pt idx="1170">
                  <c:v>2.0909118652343759</c:v>
                </c:pt>
                <c:pt idx="1171">
                  <c:v>-5.2727203369140634</c:v>
                </c:pt>
                <c:pt idx="1172">
                  <c:v>4.090911865234375</c:v>
                </c:pt>
                <c:pt idx="1173">
                  <c:v>4.3636322021484375</c:v>
                </c:pt>
                <c:pt idx="1174">
                  <c:v>0.27272796630859381</c:v>
                </c:pt>
                <c:pt idx="1175">
                  <c:v>3.18182373046875</c:v>
                </c:pt>
                <c:pt idx="1176">
                  <c:v>-4.090911865234375</c:v>
                </c:pt>
                <c:pt idx="1177">
                  <c:v>-5.1818161010742188</c:v>
                </c:pt>
                <c:pt idx="1178">
                  <c:v>-14.909095764160153</c:v>
                </c:pt>
                <c:pt idx="1179">
                  <c:v>-4.909095764160158</c:v>
                </c:pt>
                <c:pt idx="1180">
                  <c:v>5.3636360168456996</c:v>
                </c:pt>
                <c:pt idx="1181">
                  <c:v>6.5454549789428693</c:v>
                </c:pt>
                <c:pt idx="1182">
                  <c:v>18.454545974731431</c:v>
                </c:pt>
                <c:pt idx="1183">
                  <c:v>9.7272720336913991</c:v>
                </c:pt>
                <c:pt idx="1184">
                  <c:v>9.181818008422848</c:v>
                </c:pt>
                <c:pt idx="1185">
                  <c:v>13.727272033691401</c:v>
                </c:pt>
                <c:pt idx="1186">
                  <c:v>17.181816101074226</c:v>
                </c:pt>
                <c:pt idx="1187">
                  <c:v>19.545455932617188</c:v>
                </c:pt>
                <c:pt idx="1188">
                  <c:v>18.636360168457038</c:v>
                </c:pt>
                <c:pt idx="1189">
                  <c:v>26.727272033691406</c:v>
                </c:pt>
                <c:pt idx="1190">
                  <c:v>21.818183898925774</c:v>
                </c:pt>
                <c:pt idx="1191">
                  <c:v>6.3636398315429688</c:v>
                </c:pt>
                <c:pt idx="1192">
                  <c:v>-2</c:v>
                </c:pt>
                <c:pt idx="1193">
                  <c:v>0.27272033691406261</c:v>
                </c:pt>
                <c:pt idx="1194">
                  <c:v>-3.6363677978515634</c:v>
                </c:pt>
                <c:pt idx="1195">
                  <c:v>3.2727355957031241</c:v>
                </c:pt>
                <c:pt idx="1196">
                  <c:v>-1</c:v>
                </c:pt>
                <c:pt idx="1197">
                  <c:v>-2.0908966064453134</c:v>
                </c:pt>
                <c:pt idx="1198">
                  <c:v>-3.727264404296875</c:v>
                </c:pt>
                <c:pt idx="1199">
                  <c:v>6.8181838989257786</c:v>
                </c:pt>
                <c:pt idx="1200">
                  <c:v>11</c:v>
                </c:pt>
                <c:pt idx="1201">
                  <c:v>8.5454559326171875</c:v>
                </c:pt>
                <c:pt idx="1202">
                  <c:v>16.727272033691406</c:v>
                </c:pt>
                <c:pt idx="1203">
                  <c:v>28.818181276321404</c:v>
                </c:pt>
                <c:pt idx="1204">
                  <c:v>27.36363506317138</c:v>
                </c:pt>
                <c:pt idx="1205">
                  <c:v>34.090911865234375</c:v>
                </c:pt>
                <c:pt idx="1206">
                  <c:v>31.181816101074226</c:v>
                </c:pt>
                <c:pt idx="1207">
                  <c:v>34.272735595703132</c:v>
                </c:pt>
                <c:pt idx="1208">
                  <c:v>38.545448303222642</c:v>
                </c:pt>
                <c:pt idx="1209">
                  <c:v>22.818183898925774</c:v>
                </c:pt>
                <c:pt idx="1210">
                  <c:v>13.272727966308594</c:v>
                </c:pt>
                <c:pt idx="1211">
                  <c:v>3.8181838989257808</c:v>
                </c:pt>
                <c:pt idx="1212">
                  <c:v>7.5454559326171875</c:v>
                </c:pt>
                <c:pt idx="1213">
                  <c:v>9.0909080505371058</c:v>
                </c:pt>
                <c:pt idx="1214">
                  <c:v>-1.090911865234375</c:v>
                </c:pt>
                <c:pt idx="1215">
                  <c:v>-2.1818199157714844</c:v>
                </c:pt>
                <c:pt idx="1216">
                  <c:v>0</c:v>
                </c:pt>
                <c:pt idx="1217">
                  <c:v>-3.5454559326171866</c:v>
                </c:pt>
                <c:pt idx="1218">
                  <c:v>-4.3636322021484375</c:v>
                </c:pt>
                <c:pt idx="1219">
                  <c:v>-4.9091033935546919</c:v>
                </c:pt>
                <c:pt idx="1220">
                  <c:v>6.272727966308592</c:v>
                </c:pt>
                <c:pt idx="1221">
                  <c:v>7.3636322021484375</c:v>
                </c:pt>
                <c:pt idx="1222">
                  <c:v>12.363632202148448</c:v>
                </c:pt>
                <c:pt idx="1223">
                  <c:v>4.7272644042968768</c:v>
                </c:pt>
                <c:pt idx="1224">
                  <c:v>-6.090911865234375</c:v>
                </c:pt>
                <c:pt idx="1225">
                  <c:v>-8.0908966064453161</c:v>
                </c:pt>
                <c:pt idx="1226">
                  <c:v>-13.727279663085938</c:v>
                </c:pt>
                <c:pt idx="1227">
                  <c:v>-16.181808471679691</c:v>
                </c:pt>
                <c:pt idx="1228">
                  <c:v>-14.727279663085938</c:v>
                </c:pt>
                <c:pt idx="1229">
                  <c:v>-9.3636322021484464</c:v>
                </c:pt>
                <c:pt idx="1230">
                  <c:v>-14.090911865234371</c:v>
                </c:pt>
                <c:pt idx="1231">
                  <c:v>-15.181808471679686</c:v>
                </c:pt>
                <c:pt idx="1232">
                  <c:v>-22.818176269531243</c:v>
                </c:pt>
                <c:pt idx="1233">
                  <c:v>-24.272720336914055</c:v>
                </c:pt>
                <c:pt idx="1234">
                  <c:v>-23.090911865234375</c:v>
                </c:pt>
                <c:pt idx="1235">
                  <c:v>-22.636367797851577</c:v>
                </c:pt>
                <c:pt idx="1236">
                  <c:v>-19.454544067382813</c:v>
                </c:pt>
                <c:pt idx="1237">
                  <c:v>-13.454544067382818</c:v>
                </c:pt>
                <c:pt idx="1238">
                  <c:v>-24.909088134765618</c:v>
                </c:pt>
                <c:pt idx="1239">
                  <c:v>-33.636367797851555</c:v>
                </c:pt>
                <c:pt idx="1240">
                  <c:v>-38</c:v>
                </c:pt>
                <c:pt idx="1241">
                  <c:v>-39</c:v>
                </c:pt>
                <c:pt idx="1242">
                  <c:v>-35.090911865234375</c:v>
                </c:pt>
                <c:pt idx="1243">
                  <c:v>-28</c:v>
                </c:pt>
                <c:pt idx="1244">
                  <c:v>-25.818183898925774</c:v>
                </c:pt>
                <c:pt idx="1245">
                  <c:v>-26.363632202148423</c:v>
                </c:pt>
                <c:pt idx="1246">
                  <c:v>-23.272731781005852</c:v>
                </c:pt>
                <c:pt idx="1247">
                  <c:v>-12.545455932617189</c:v>
                </c:pt>
                <c:pt idx="1248">
                  <c:v>-15.909088134765629</c:v>
                </c:pt>
                <c:pt idx="1249">
                  <c:v>-14.727273702621451</c:v>
                </c:pt>
                <c:pt idx="1250">
                  <c:v>-8.0909090042114222</c:v>
                </c:pt>
                <c:pt idx="1251">
                  <c:v>-6.6363639831543004</c:v>
                </c:pt>
                <c:pt idx="1252">
                  <c:v>-10.636363983154293</c:v>
                </c:pt>
                <c:pt idx="1253">
                  <c:v>-15.636363983154293</c:v>
                </c:pt>
                <c:pt idx="1254">
                  <c:v>-7.272727966308592</c:v>
                </c:pt>
                <c:pt idx="1255">
                  <c:v>-9.5454549193382316</c:v>
                </c:pt>
                <c:pt idx="1256">
                  <c:v>-9.7272720336913991</c:v>
                </c:pt>
                <c:pt idx="1257">
                  <c:v>2.2727279663085942</c:v>
                </c:pt>
                <c:pt idx="1258">
                  <c:v>-5</c:v>
                </c:pt>
                <c:pt idx="1259">
                  <c:v>9.0908050537109431E-2</c:v>
                </c:pt>
                <c:pt idx="1260">
                  <c:v>-0.81818199157714844</c:v>
                </c:pt>
                <c:pt idx="1261">
                  <c:v>-5</c:v>
                </c:pt>
                <c:pt idx="1262">
                  <c:v>-10.181816101074219</c:v>
                </c:pt>
                <c:pt idx="1263">
                  <c:v>-0.54545453190803528</c:v>
                </c:pt>
                <c:pt idx="1264">
                  <c:v>-3.8181819915771484</c:v>
                </c:pt>
                <c:pt idx="1265">
                  <c:v>-9.181818008422848</c:v>
                </c:pt>
                <c:pt idx="1266">
                  <c:v>-12.272727429866794</c:v>
                </c:pt>
                <c:pt idx="1267">
                  <c:v>-8.0909080505371058</c:v>
                </c:pt>
                <c:pt idx="1268">
                  <c:v>-19.818176269531243</c:v>
                </c:pt>
                <c:pt idx="1269">
                  <c:v>-25.363632202148423</c:v>
                </c:pt>
                <c:pt idx="1270">
                  <c:v>-26.272720336914055</c:v>
                </c:pt>
                <c:pt idx="1271">
                  <c:v>-17.363639831542955</c:v>
                </c:pt>
                <c:pt idx="1272">
                  <c:v>3.90911865234375</c:v>
                </c:pt>
                <c:pt idx="1273">
                  <c:v>2.81817626953125</c:v>
                </c:pt>
                <c:pt idx="1274">
                  <c:v>-1</c:v>
                </c:pt>
                <c:pt idx="1275">
                  <c:v>14.3636474609375</c:v>
                </c:pt>
                <c:pt idx="1276">
                  <c:v>9.7272949218749982</c:v>
                </c:pt>
                <c:pt idx="1277">
                  <c:v>15.3636474609375</c:v>
                </c:pt>
                <c:pt idx="1278">
                  <c:v>15.727294921874998</c:v>
                </c:pt>
                <c:pt idx="1279">
                  <c:v>17.6363525390625</c:v>
                </c:pt>
                <c:pt idx="1280">
                  <c:v>28.363647460937493</c:v>
                </c:pt>
                <c:pt idx="1281">
                  <c:v>29</c:v>
                </c:pt>
                <c:pt idx="1282">
                  <c:v>22.18182373046875</c:v>
                </c:pt>
                <c:pt idx="1283">
                  <c:v>10.272727966308594</c:v>
                </c:pt>
                <c:pt idx="1284">
                  <c:v>18.818182468414314</c:v>
                </c:pt>
                <c:pt idx="1285">
                  <c:v>15.818181991577148</c:v>
                </c:pt>
                <c:pt idx="1286">
                  <c:v>6.272727966308592</c:v>
                </c:pt>
                <c:pt idx="1287">
                  <c:v>7.272727966308592</c:v>
                </c:pt>
                <c:pt idx="1288">
                  <c:v>12.272727012634277</c:v>
                </c:pt>
                <c:pt idx="1289">
                  <c:v>11.272727966308594</c:v>
                </c:pt>
                <c:pt idx="1290">
                  <c:v>13.363636970520027</c:v>
                </c:pt>
                <c:pt idx="1291">
                  <c:v>10.272727727890015</c:v>
                </c:pt>
                <c:pt idx="1292">
                  <c:v>4.7272720336914063</c:v>
                </c:pt>
                <c:pt idx="1293">
                  <c:v>11.272727966308594</c:v>
                </c:pt>
                <c:pt idx="1294">
                  <c:v>-2.5454540252685547</c:v>
                </c:pt>
                <c:pt idx="1295">
                  <c:v>-10.818183898925785</c:v>
                </c:pt>
                <c:pt idx="1296">
                  <c:v>-11.818183898925785</c:v>
                </c:pt>
                <c:pt idx="1297">
                  <c:v>-13.636360168457026</c:v>
                </c:pt>
                <c:pt idx="1298">
                  <c:v>-12.181816101074219</c:v>
                </c:pt>
                <c:pt idx="1299">
                  <c:v>-21.909088134765618</c:v>
                </c:pt>
                <c:pt idx="1300">
                  <c:v>-24.090911865234375</c:v>
                </c:pt>
                <c:pt idx="1301">
                  <c:v>-36.363632202148438</c:v>
                </c:pt>
                <c:pt idx="1302">
                  <c:v>-25.363632202148423</c:v>
                </c:pt>
                <c:pt idx="1303">
                  <c:v>-22.272720336914055</c:v>
                </c:pt>
                <c:pt idx="1304">
                  <c:v>-22.545455932617188</c:v>
                </c:pt>
                <c:pt idx="1305">
                  <c:v>-22.18182373046875</c:v>
                </c:pt>
                <c:pt idx="1306">
                  <c:v>-26.363639831542955</c:v>
                </c:pt>
                <c:pt idx="1307">
                  <c:v>-23.545455932617188</c:v>
                </c:pt>
                <c:pt idx="1308">
                  <c:v>-18.909080505371083</c:v>
                </c:pt>
                <c:pt idx="1309">
                  <c:v>-27.090911865234375</c:v>
                </c:pt>
                <c:pt idx="1310">
                  <c:v>-14.81817626953125</c:v>
                </c:pt>
                <c:pt idx="1311">
                  <c:v>-6.9090900421142596</c:v>
                </c:pt>
                <c:pt idx="1312">
                  <c:v>-7.5454559326171875</c:v>
                </c:pt>
                <c:pt idx="1313">
                  <c:v>-25.18182373046875</c:v>
                </c:pt>
                <c:pt idx="1314">
                  <c:v>-36.727272033691406</c:v>
                </c:pt>
                <c:pt idx="1315">
                  <c:v>-48.727264404296854</c:v>
                </c:pt>
                <c:pt idx="1316">
                  <c:v>-41.90911865234375</c:v>
                </c:pt>
                <c:pt idx="1317">
                  <c:v>-31.999969482421868</c:v>
                </c:pt>
                <c:pt idx="1318">
                  <c:v>-41.63641357421875</c:v>
                </c:pt>
                <c:pt idx="1319">
                  <c:v>-31.18182373046875</c:v>
                </c:pt>
                <c:pt idx="1320">
                  <c:v>-26.0909423828125</c:v>
                </c:pt>
                <c:pt idx="1321">
                  <c:v>-25.818176269531243</c:v>
                </c:pt>
                <c:pt idx="1322">
                  <c:v>-34.6363525390625</c:v>
                </c:pt>
                <c:pt idx="1323">
                  <c:v>-25.909088134765618</c:v>
                </c:pt>
                <c:pt idx="1324">
                  <c:v>-23.6363525390625</c:v>
                </c:pt>
                <c:pt idx="1325">
                  <c:v>-12.6363525390625</c:v>
                </c:pt>
                <c:pt idx="1326">
                  <c:v>1.2727203369140621</c:v>
                </c:pt>
                <c:pt idx="1327">
                  <c:v>-4.5454559326171875</c:v>
                </c:pt>
                <c:pt idx="1328">
                  <c:v>-17.909103393554688</c:v>
                </c:pt>
                <c:pt idx="1329">
                  <c:v>-5.090911865234375</c:v>
                </c:pt>
                <c:pt idx="1330">
                  <c:v>-16.545455932617188</c:v>
                </c:pt>
                <c:pt idx="1331">
                  <c:v>-15</c:v>
                </c:pt>
                <c:pt idx="1332">
                  <c:v>-13.454544067382818</c:v>
                </c:pt>
                <c:pt idx="1333">
                  <c:v>-17.363632202148423</c:v>
                </c:pt>
                <c:pt idx="1334">
                  <c:v>-14.454544067382818</c:v>
                </c:pt>
                <c:pt idx="1335">
                  <c:v>-12.636363983154293</c:v>
                </c:pt>
                <c:pt idx="1336">
                  <c:v>-17.272727966308587</c:v>
                </c:pt>
                <c:pt idx="1337">
                  <c:v>-17.636363983154297</c:v>
                </c:pt>
                <c:pt idx="1338">
                  <c:v>-13.818181991577148</c:v>
                </c:pt>
                <c:pt idx="1339">
                  <c:v>-5</c:v>
                </c:pt>
                <c:pt idx="1340">
                  <c:v>-6</c:v>
                </c:pt>
                <c:pt idx="1341">
                  <c:v>-0.63638305664062522</c:v>
                </c:pt>
                <c:pt idx="1342">
                  <c:v>2.2727355957031241</c:v>
                </c:pt>
                <c:pt idx="1343">
                  <c:v>-8.0909118652343714</c:v>
                </c:pt>
                <c:pt idx="1344">
                  <c:v>-3.4545440673828134</c:v>
                </c:pt>
                <c:pt idx="1345">
                  <c:v>-1.1818084716796875</c:v>
                </c:pt>
                <c:pt idx="1346">
                  <c:v>3.0908966064453134</c:v>
                </c:pt>
                <c:pt idx="1347">
                  <c:v>10.6363525390625</c:v>
                </c:pt>
                <c:pt idx="1348">
                  <c:v>9.7272720336913991</c:v>
                </c:pt>
                <c:pt idx="1349">
                  <c:v>11.545455932617189</c:v>
                </c:pt>
                <c:pt idx="1350">
                  <c:v>15.454536437988292</c:v>
                </c:pt>
                <c:pt idx="1351">
                  <c:v>16.090911865234375</c:v>
                </c:pt>
                <c:pt idx="1352">
                  <c:v>14</c:v>
                </c:pt>
                <c:pt idx="1353">
                  <c:v>13.909088134765629</c:v>
                </c:pt>
                <c:pt idx="1354">
                  <c:v>17.636367797851577</c:v>
                </c:pt>
                <c:pt idx="1355">
                  <c:v>23.454544067382813</c:v>
                </c:pt>
                <c:pt idx="1356">
                  <c:v>10.363632202148448</c:v>
                </c:pt>
                <c:pt idx="1357">
                  <c:v>10.181823730468748</c:v>
                </c:pt>
                <c:pt idx="1358">
                  <c:v>6.8181762695312464</c:v>
                </c:pt>
                <c:pt idx="1359">
                  <c:v>7.2727203369140634</c:v>
                </c:pt>
                <c:pt idx="1360">
                  <c:v>7.5454559326171875</c:v>
                </c:pt>
                <c:pt idx="1361">
                  <c:v>6.5454406738281268</c:v>
                </c:pt>
                <c:pt idx="1362">
                  <c:v>-0.90908813476562478</c:v>
                </c:pt>
                <c:pt idx="1363">
                  <c:v>-7.090911865234375</c:v>
                </c:pt>
                <c:pt idx="1364">
                  <c:v>-14.181808471679686</c:v>
                </c:pt>
                <c:pt idx="1365">
                  <c:v>-8.5454559326171875</c:v>
                </c:pt>
                <c:pt idx="1366">
                  <c:v>-15</c:v>
                </c:pt>
                <c:pt idx="1367">
                  <c:v>-11.3636474609375</c:v>
                </c:pt>
                <c:pt idx="1368">
                  <c:v>-10.6363525390625</c:v>
                </c:pt>
                <c:pt idx="1369">
                  <c:v>-6.5454559326171875</c:v>
                </c:pt>
                <c:pt idx="1370">
                  <c:v>-8.1818237304687482</c:v>
                </c:pt>
                <c:pt idx="1371">
                  <c:v>-5.090911865234375</c:v>
                </c:pt>
                <c:pt idx="1372">
                  <c:v>-6.2727203369140634</c:v>
                </c:pt>
                <c:pt idx="1373">
                  <c:v>-7.5454559326171875</c:v>
                </c:pt>
                <c:pt idx="1374">
                  <c:v>-1.3636322021484371</c:v>
                </c:pt>
                <c:pt idx="1375">
                  <c:v>1.090911865234375</c:v>
                </c:pt>
                <c:pt idx="1376">
                  <c:v>-7</c:v>
                </c:pt>
                <c:pt idx="1377">
                  <c:v>-7.18182373046875</c:v>
                </c:pt>
                <c:pt idx="1378">
                  <c:v>-3.9090881347656232</c:v>
                </c:pt>
                <c:pt idx="1379">
                  <c:v>-11.181793212890625</c:v>
                </c:pt>
                <c:pt idx="1380">
                  <c:v>-12.636383056640625</c:v>
                </c:pt>
                <c:pt idx="1381">
                  <c:v>-11.909088134765629</c:v>
                </c:pt>
                <c:pt idx="1382">
                  <c:v>-11</c:v>
                </c:pt>
                <c:pt idx="1383">
                  <c:v>-9.454559326171875</c:v>
                </c:pt>
                <c:pt idx="1384">
                  <c:v>3.2727355957031241</c:v>
                </c:pt>
                <c:pt idx="1385">
                  <c:v>7.8181762695312464</c:v>
                </c:pt>
                <c:pt idx="1386">
                  <c:v>6.5454406738281268</c:v>
                </c:pt>
                <c:pt idx="1387">
                  <c:v>8.2727355957031268</c:v>
                </c:pt>
                <c:pt idx="1388">
                  <c:v>12.636367797851559</c:v>
                </c:pt>
                <c:pt idx="1389">
                  <c:v>10.363632202148448</c:v>
                </c:pt>
                <c:pt idx="1390">
                  <c:v>15.54547119140625</c:v>
                </c:pt>
                <c:pt idx="1391">
                  <c:v>17.636383056640636</c:v>
                </c:pt>
                <c:pt idx="1392">
                  <c:v>26.090911865234375</c:v>
                </c:pt>
                <c:pt idx="1393">
                  <c:v>28</c:v>
                </c:pt>
                <c:pt idx="1394">
                  <c:v>27.181793212890625</c:v>
                </c:pt>
                <c:pt idx="1395">
                  <c:v>14.54547119140625</c:v>
                </c:pt>
                <c:pt idx="1396">
                  <c:v>6.454559326171875</c:v>
                </c:pt>
                <c:pt idx="1397">
                  <c:v>13.272735595703129</c:v>
                </c:pt>
                <c:pt idx="1398">
                  <c:v>12.54547119140625</c:v>
                </c:pt>
                <c:pt idx="1399">
                  <c:v>12.272735595703129</c:v>
                </c:pt>
                <c:pt idx="1400">
                  <c:v>14.272735595703129</c:v>
                </c:pt>
                <c:pt idx="1401">
                  <c:v>14.45452880859375</c:v>
                </c:pt>
                <c:pt idx="1402">
                  <c:v>20.727264404296886</c:v>
                </c:pt>
                <c:pt idx="1403">
                  <c:v>13.909088134765629</c:v>
                </c:pt>
                <c:pt idx="1404">
                  <c:v>9.81817626953125</c:v>
                </c:pt>
                <c:pt idx="1405">
                  <c:v>6.7272644042968768</c:v>
                </c:pt>
                <c:pt idx="1406">
                  <c:v>5.9090881347656286</c:v>
                </c:pt>
                <c:pt idx="1407">
                  <c:v>9.4545478820800817</c:v>
                </c:pt>
                <c:pt idx="1408">
                  <c:v>2.1818161010742188</c:v>
                </c:pt>
                <c:pt idx="1409">
                  <c:v>6.5454559326171875</c:v>
                </c:pt>
                <c:pt idx="1410">
                  <c:v>-12.272460937500004</c:v>
                </c:pt>
                <c:pt idx="1411">
                  <c:v>-8.63623046875</c:v>
                </c:pt>
                <c:pt idx="1412">
                  <c:v>-15.636718749999998</c:v>
                </c:pt>
                <c:pt idx="1413">
                  <c:v>-28.181640625</c:v>
                </c:pt>
                <c:pt idx="1414">
                  <c:v>-32.454101562499986</c:v>
                </c:pt>
                <c:pt idx="1415">
                  <c:v>-36.363281249999993</c:v>
                </c:pt>
                <c:pt idx="1416">
                  <c:v>-38.09130859375</c:v>
                </c:pt>
                <c:pt idx="1417">
                  <c:v>-39.090820312500014</c:v>
                </c:pt>
                <c:pt idx="1418">
                  <c:v>-43</c:v>
                </c:pt>
                <c:pt idx="1419">
                  <c:v>-35.454589843749986</c:v>
                </c:pt>
                <c:pt idx="1420">
                  <c:v>-35.272949218750014</c:v>
                </c:pt>
                <c:pt idx="1421">
                  <c:v>-15</c:v>
                </c:pt>
                <c:pt idx="1422">
                  <c:v>-6.8181838989257786</c:v>
                </c:pt>
                <c:pt idx="1423">
                  <c:v>-0.18182373046875</c:v>
                </c:pt>
                <c:pt idx="1424">
                  <c:v>-3.3636322021484384</c:v>
                </c:pt>
                <c:pt idx="1425">
                  <c:v>-1.18182373046875</c:v>
                </c:pt>
                <c:pt idx="1426">
                  <c:v>0.27273559570312489</c:v>
                </c:pt>
                <c:pt idx="1427">
                  <c:v>-0.27272033691406261</c:v>
                </c:pt>
                <c:pt idx="1428">
                  <c:v>6.7272644042968768</c:v>
                </c:pt>
                <c:pt idx="1429">
                  <c:v>11.181823730468748</c:v>
                </c:pt>
                <c:pt idx="1430">
                  <c:v>18.181816101074226</c:v>
                </c:pt>
                <c:pt idx="1431">
                  <c:v>8.7272720336913991</c:v>
                </c:pt>
                <c:pt idx="1432">
                  <c:v>5.9090881347656286</c:v>
                </c:pt>
                <c:pt idx="1433">
                  <c:v>-4.909095764160158</c:v>
                </c:pt>
                <c:pt idx="1434">
                  <c:v>-12.000003814697269</c:v>
                </c:pt>
                <c:pt idx="1435">
                  <c:v>-10.363636016845714</c:v>
                </c:pt>
                <c:pt idx="1436">
                  <c:v>-14.727273225784298</c:v>
                </c:pt>
                <c:pt idx="1437">
                  <c:v>-7.9090907573699951</c:v>
                </c:pt>
                <c:pt idx="1438">
                  <c:v>-2.2727273702621469</c:v>
                </c:pt>
                <c:pt idx="1439">
                  <c:v>-3.6363620758056632</c:v>
                </c:pt>
                <c:pt idx="1440">
                  <c:v>-13.909090518951421</c:v>
                </c:pt>
                <c:pt idx="1441">
                  <c:v>-28</c:v>
                </c:pt>
                <c:pt idx="1442">
                  <c:v>-18.727264404296886</c:v>
                </c:pt>
                <c:pt idx="1443">
                  <c:v>-15.727264404296868</c:v>
                </c:pt>
                <c:pt idx="1444">
                  <c:v>-13.909088134765629</c:v>
                </c:pt>
                <c:pt idx="1445">
                  <c:v>-8.0909118652343714</c:v>
                </c:pt>
                <c:pt idx="1446">
                  <c:v>-2</c:v>
                </c:pt>
                <c:pt idx="1447">
                  <c:v>1.7272644042968752</c:v>
                </c:pt>
                <c:pt idx="1448">
                  <c:v>-3.3636474609375</c:v>
                </c:pt>
                <c:pt idx="1449">
                  <c:v>-4.6363525390625</c:v>
                </c:pt>
                <c:pt idx="1450">
                  <c:v>-2.6363677978515634</c:v>
                </c:pt>
                <c:pt idx="1451">
                  <c:v>1</c:v>
                </c:pt>
                <c:pt idx="1452">
                  <c:v>-1.363616943359375</c:v>
                </c:pt>
                <c:pt idx="1453">
                  <c:v>-6.090911865234375</c:v>
                </c:pt>
                <c:pt idx="1454">
                  <c:v>-9.45452880859375</c:v>
                </c:pt>
                <c:pt idx="1455">
                  <c:v>-8.454559326171875</c:v>
                </c:pt>
                <c:pt idx="1456">
                  <c:v>-8.54547119140625</c:v>
                </c:pt>
                <c:pt idx="1457">
                  <c:v>-11.454559326171875</c:v>
                </c:pt>
                <c:pt idx="1458">
                  <c:v>-7.8181915283203107</c:v>
                </c:pt>
                <c:pt idx="1459">
                  <c:v>-11</c:v>
                </c:pt>
                <c:pt idx="1460">
                  <c:v>1</c:v>
                </c:pt>
                <c:pt idx="1461">
                  <c:v>15</c:v>
                </c:pt>
                <c:pt idx="1462">
                  <c:v>1</c:v>
                </c:pt>
                <c:pt idx="1463">
                  <c:v>2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D19-49B9-94BD-7AA12486BB38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S-por(4.5*10-6)</c:v>
                </c:pt>
              </c:strCache>
            </c:strRef>
          </c:tx>
          <c:spPr>
            <a:ln w="19050" cap="rnd">
              <a:solidFill>
                <a:schemeClr val="bg1">
                  <a:lumMod val="5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465</c:f>
              <c:numCache>
                <c:formatCode>0.000</c:formatCode>
                <c:ptCount val="1464"/>
                <c:pt idx="0">
                  <c:v>268.53503417968739</c:v>
                </c:pt>
                <c:pt idx="1">
                  <c:v>269.13201904296869</c:v>
                </c:pt>
                <c:pt idx="2">
                  <c:v>269.72900390624989</c:v>
                </c:pt>
                <c:pt idx="3">
                  <c:v>270.32595825195307</c:v>
                </c:pt>
                <c:pt idx="4">
                  <c:v>270.92285156249989</c:v>
                </c:pt>
                <c:pt idx="5">
                  <c:v>271.51974487304705</c:v>
                </c:pt>
                <c:pt idx="6">
                  <c:v>272.11660766601568</c:v>
                </c:pt>
                <c:pt idx="7">
                  <c:v>272.71343994140614</c:v>
                </c:pt>
                <c:pt idx="8">
                  <c:v>273.31024169921886</c:v>
                </c:pt>
                <c:pt idx="9">
                  <c:v>273.90701293945318</c:v>
                </c:pt>
                <c:pt idx="10">
                  <c:v>274.5037536621092</c:v>
                </c:pt>
                <c:pt idx="11">
                  <c:v>275.1004638671875</c:v>
                </c:pt>
                <c:pt idx="12">
                  <c:v>275.69714355468739</c:v>
                </c:pt>
                <c:pt idx="13">
                  <c:v>276.29382324218727</c:v>
                </c:pt>
                <c:pt idx="14">
                  <c:v>276.89044189453142</c:v>
                </c:pt>
                <c:pt idx="15">
                  <c:v>277.48706054687489</c:v>
                </c:pt>
                <c:pt idx="16">
                  <c:v>278.0836181640625</c:v>
                </c:pt>
                <c:pt idx="17">
                  <c:v>278.68017578124989</c:v>
                </c:pt>
                <c:pt idx="18">
                  <c:v>279.27670288085926</c:v>
                </c:pt>
                <c:pt idx="19">
                  <c:v>279.87316894531239</c:v>
                </c:pt>
                <c:pt idx="20">
                  <c:v>280.4696350097658</c:v>
                </c:pt>
                <c:pt idx="21">
                  <c:v>281.06607055664057</c:v>
                </c:pt>
                <c:pt idx="22">
                  <c:v>281.66247558593761</c:v>
                </c:pt>
                <c:pt idx="23">
                  <c:v>282.25885009765631</c:v>
                </c:pt>
                <c:pt idx="24">
                  <c:v>282.85519409179688</c:v>
                </c:pt>
                <c:pt idx="25">
                  <c:v>283.4515075683592</c:v>
                </c:pt>
                <c:pt idx="26">
                  <c:v>284.04782104492205</c:v>
                </c:pt>
                <c:pt idx="27">
                  <c:v>284.64407348632835</c:v>
                </c:pt>
                <c:pt idx="28">
                  <c:v>285.24029541015631</c:v>
                </c:pt>
                <c:pt idx="29">
                  <c:v>285.8365173339842</c:v>
                </c:pt>
                <c:pt idx="30">
                  <c:v>286.43267822265625</c:v>
                </c:pt>
                <c:pt idx="31">
                  <c:v>287.02883911132818</c:v>
                </c:pt>
                <c:pt idx="32">
                  <c:v>287.62493896484375</c:v>
                </c:pt>
                <c:pt idx="33">
                  <c:v>288.2210388183592</c:v>
                </c:pt>
                <c:pt idx="34">
                  <c:v>288.81710815429676</c:v>
                </c:pt>
                <c:pt idx="35">
                  <c:v>289.41314697265614</c:v>
                </c:pt>
                <c:pt idx="36">
                  <c:v>290.00912475585926</c:v>
                </c:pt>
                <c:pt idx="37">
                  <c:v>290.60510253906261</c:v>
                </c:pt>
                <c:pt idx="38">
                  <c:v>291.20104980468739</c:v>
                </c:pt>
                <c:pt idx="39">
                  <c:v>291.7969665527342</c:v>
                </c:pt>
                <c:pt idx="40">
                  <c:v>292.39285278320318</c:v>
                </c:pt>
                <c:pt idx="41">
                  <c:v>292.98870849609358</c:v>
                </c:pt>
                <c:pt idx="42">
                  <c:v>293.5845642089842</c:v>
                </c:pt>
                <c:pt idx="43">
                  <c:v>294.18035888671875</c:v>
                </c:pt>
                <c:pt idx="44">
                  <c:v>294.77612304687477</c:v>
                </c:pt>
                <c:pt idx="45">
                  <c:v>295.37185668945335</c:v>
                </c:pt>
                <c:pt idx="46">
                  <c:v>295.96759033203131</c:v>
                </c:pt>
                <c:pt idx="47">
                  <c:v>296.56326293945335</c:v>
                </c:pt>
                <c:pt idx="48">
                  <c:v>297.15893554687489</c:v>
                </c:pt>
                <c:pt idx="49">
                  <c:v>297.7545471191408</c:v>
                </c:pt>
                <c:pt idx="50">
                  <c:v>298.35015869140631</c:v>
                </c:pt>
                <c:pt idx="51">
                  <c:v>298.94570922851563</c:v>
                </c:pt>
                <c:pt idx="52">
                  <c:v>299.54125976562489</c:v>
                </c:pt>
                <c:pt idx="53">
                  <c:v>300.13677978515625</c:v>
                </c:pt>
                <c:pt idx="54">
                  <c:v>300.7322692871092</c:v>
                </c:pt>
                <c:pt idx="55">
                  <c:v>301.32769775390631</c:v>
                </c:pt>
                <c:pt idx="56">
                  <c:v>301.92312622070307</c:v>
                </c:pt>
                <c:pt idx="57">
                  <c:v>302.51852416992188</c:v>
                </c:pt>
                <c:pt idx="58">
                  <c:v>303.11389160156261</c:v>
                </c:pt>
                <c:pt idx="59">
                  <c:v>303.709228515625</c:v>
                </c:pt>
                <c:pt idx="60">
                  <c:v>304.3045349121092</c:v>
                </c:pt>
                <c:pt idx="61">
                  <c:v>304.89981079101568</c:v>
                </c:pt>
                <c:pt idx="62">
                  <c:v>305.49505615234369</c:v>
                </c:pt>
                <c:pt idx="63">
                  <c:v>306.09027099609369</c:v>
                </c:pt>
                <c:pt idx="64">
                  <c:v>306.68545532226568</c:v>
                </c:pt>
                <c:pt idx="65">
                  <c:v>307.28060913085938</c:v>
                </c:pt>
                <c:pt idx="66">
                  <c:v>307.87576293945335</c:v>
                </c:pt>
                <c:pt idx="67">
                  <c:v>308.47085571289057</c:v>
                </c:pt>
                <c:pt idx="68">
                  <c:v>309.06591796874989</c:v>
                </c:pt>
                <c:pt idx="69">
                  <c:v>309.66094970703131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42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489</c:v>
                </c:pt>
                <c:pt idx="77">
                  <c:v>314.42022705078125</c:v>
                </c:pt>
                <c:pt idx="78">
                  <c:v>315.01501464843739</c:v>
                </c:pt>
                <c:pt idx="79">
                  <c:v>315.60974121093761</c:v>
                </c:pt>
                <c:pt idx="80">
                  <c:v>316.20446777343761</c:v>
                </c:pt>
                <c:pt idx="81">
                  <c:v>316.79916381835926</c:v>
                </c:pt>
                <c:pt idx="82">
                  <c:v>317.39379882812489</c:v>
                </c:pt>
                <c:pt idx="83">
                  <c:v>317.98843383789057</c:v>
                </c:pt>
                <c:pt idx="84">
                  <c:v>318.58303833007807</c:v>
                </c:pt>
                <c:pt idx="85">
                  <c:v>319.17758178710926</c:v>
                </c:pt>
                <c:pt idx="86">
                  <c:v>319.77212524414057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8</c:v>
                </c:pt>
                <c:pt idx="90">
                  <c:v>322.14996337890642</c:v>
                </c:pt>
                <c:pt idx="91">
                  <c:v>322.74435424804676</c:v>
                </c:pt>
                <c:pt idx="92">
                  <c:v>323.3387145996092</c:v>
                </c:pt>
                <c:pt idx="93">
                  <c:v>323.93304443359369</c:v>
                </c:pt>
                <c:pt idx="94">
                  <c:v>324.52734374999989</c:v>
                </c:pt>
                <c:pt idx="95">
                  <c:v>325.12161254882807</c:v>
                </c:pt>
                <c:pt idx="96">
                  <c:v>325.71585083007818</c:v>
                </c:pt>
                <c:pt idx="97">
                  <c:v>326.31005859375011</c:v>
                </c:pt>
                <c:pt idx="98">
                  <c:v>326.90423583984386</c:v>
                </c:pt>
                <c:pt idx="99">
                  <c:v>327.4983825683592</c:v>
                </c:pt>
                <c:pt idx="100">
                  <c:v>328.09249877929676</c:v>
                </c:pt>
                <c:pt idx="101">
                  <c:v>328.68658447265625</c:v>
                </c:pt>
                <c:pt idx="102">
                  <c:v>329.28063964843739</c:v>
                </c:pt>
                <c:pt idx="103">
                  <c:v>329.8746643066408</c:v>
                </c:pt>
                <c:pt idx="104">
                  <c:v>330.46865844726545</c:v>
                </c:pt>
                <c:pt idx="105">
                  <c:v>331.06262207031261</c:v>
                </c:pt>
                <c:pt idx="106">
                  <c:v>331.65655517578131</c:v>
                </c:pt>
                <c:pt idx="107">
                  <c:v>332.25045776367176</c:v>
                </c:pt>
                <c:pt idx="108">
                  <c:v>332.84432983398438</c:v>
                </c:pt>
                <c:pt idx="109">
                  <c:v>333.43817138671869</c:v>
                </c:pt>
                <c:pt idx="110">
                  <c:v>334.03198242187489</c:v>
                </c:pt>
                <c:pt idx="111">
                  <c:v>334.62576293945335</c:v>
                </c:pt>
                <c:pt idx="112">
                  <c:v>335.21951293945318</c:v>
                </c:pt>
                <c:pt idx="113">
                  <c:v>335.81323242187489</c:v>
                </c:pt>
                <c:pt idx="114">
                  <c:v>336.40692138671875</c:v>
                </c:pt>
                <c:pt idx="115">
                  <c:v>337.00057983398426</c:v>
                </c:pt>
                <c:pt idx="116">
                  <c:v>337.59420776367176</c:v>
                </c:pt>
                <c:pt idx="117">
                  <c:v>338.18783569335955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8</c:v>
                </c:pt>
                <c:pt idx="122">
                  <c:v>341.15536499023426</c:v>
                </c:pt>
                <c:pt idx="123">
                  <c:v>341.74877929687489</c:v>
                </c:pt>
                <c:pt idx="124">
                  <c:v>342.34216308593761</c:v>
                </c:pt>
                <c:pt idx="125">
                  <c:v>342.93551635742165</c:v>
                </c:pt>
                <c:pt idx="126">
                  <c:v>343.52883911132818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07</c:v>
                </c:pt>
                <c:pt idx="130">
                  <c:v>345.90182495117165</c:v>
                </c:pt>
                <c:pt idx="131">
                  <c:v>346.49499511718739</c:v>
                </c:pt>
                <c:pt idx="132">
                  <c:v>347.08813476562477</c:v>
                </c:pt>
                <c:pt idx="133">
                  <c:v>347.68124389648426</c:v>
                </c:pt>
                <c:pt idx="134">
                  <c:v>348.2743225097658</c:v>
                </c:pt>
                <c:pt idx="135">
                  <c:v>348.86737060546886</c:v>
                </c:pt>
                <c:pt idx="136">
                  <c:v>349.46038818359375</c:v>
                </c:pt>
                <c:pt idx="137">
                  <c:v>350.05337524414057</c:v>
                </c:pt>
                <c:pt idx="138">
                  <c:v>350.64630126953131</c:v>
                </c:pt>
                <c:pt idx="139">
                  <c:v>351.23922729492188</c:v>
                </c:pt>
                <c:pt idx="140">
                  <c:v>351.83212280273426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35</c:v>
                </c:pt>
                <c:pt idx="144">
                  <c:v>354.20336914062489</c:v>
                </c:pt>
                <c:pt idx="145">
                  <c:v>354.79611206054665</c:v>
                </c:pt>
                <c:pt idx="146">
                  <c:v>355.38882446289057</c:v>
                </c:pt>
                <c:pt idx="147">
                  <c:v>355.98147583007807</c:v>
                </c:pt>
                <c:pt idx="148">
                  <c:v>356.57412719726568</c:v>
                </c:pt>
                <c:pt idx="149">
                  <c:v>357.16674804687489</c:v>
                </c:pt>
                <c:pt idx="150">
                  <c:v>357.75930786132818</c:v>
                </c:pt>
                <c:pt idx="151">
                  <c:v>358.35186767578142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69</c:v>
                </c:pt>
                <c:pt idx="155">
                  <c:v>360.72174072265625</c:v>
                </c:pt>
                <c:pt idx="156">
                  <c:v>361.31414794921869</c:v>
                </c:pt>
                <c:pt idx="157">
                  <c:v>361.90649414062489</c:v>
                </c:pt>
                <c:pt idx="158">
                  <c:v>362.49880981445318</c:v>
                </c:pt>
                <c:pt idx="159">
                  <c:v>363.09112548828102</c:v>
                </c:pt>
                <c:pt idx="160">
                  <c:v>363.68338012695335</c:v>
                </c:pt>
                <c:pt idx="161">
                  <c:v>364.27560424804676</c:v>
                </c:pt>
                <c:pt idx="162">
                  <c:v>364.8678283691408</c:v>
                </c:pt>
                <c:pt idx="163">
                  <c:v>365.45999145507807</c:v>
                </c:pt>
                <c:pt idx="164">
                  <c:v>366.05212402343761</c:v>
                </c:pt>
                <c:pt idx="165">
                  <c:v>366.64422607421886</c:v>
                </c:pt>
                <c:pt idx="166">
                  <c:v>367.23629760742176</c:v>
                </c:pt>
                <c:pt idx="167">
                  <c:v>367.82836914062489</c:v>
                </c:pt>
                <c:pt idx="168">
                  <c:v>368.42037963867165</c:v>
                </c:pt>
                <c:pt idx="169">
                  <c:v>369.01235961914068</c:v>
                </c:pt>
                <c:pt idx="170">
                  <c:v>369.60430908203131</c:v>
                </c:pt>
                <c:pt idx="171">
                  <c:v>370.19619750976568</c:v>
                </c:pt>
                <c:pt idx="172">
                  <c:v>370.78808593749989</c:v>
                </c:pt>
                <c:pt idx="173">
                  <c:v>371.37994384765631</c:v>
                </c:pt>
                <c:pt idx="174">
                  <c:v>371.97177124023409</c:v>
                </c:pt>
                <c:pt idx="175">
                  <c:v>372.56356811523426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39</c:v>
                </c:pt>
                <c:pt idx="179">
                  <c:v>374.93038940429665</c:v>
                </c:pt>
                <c:pt idx="180">
                  <c:v>375.52203369140631</c:v>
                </c:pt>
                <c:pt idx="181">
                  <c:v>376.1136474609375</c:v>
                </c:pt>
                <c:pt idx="182">
                  <c:v>376.70520019531261</c:v>
                </c:pt>
                <c:pt idx="183">
                  <c:v>377.29672241210909</c:v>
                </c:pt>
                <c:pt idx="184">
                  <c:v>377.88824462890631</c:v>
                </c:pt>
                <c:pt idx="185">
                  <c:v>378.47970581054688</c:v>
                </c:pt>
                <c:pt idx="186">
                  <c:v>379.07113647460909</c:v>
                </c:pt>
                <c:pt idx="187">
                  <c:v>379.66256713867188</c:v>
                </c:pt>
                <c:pt idx="188">
                  <c:v>380.25393676757795</c:v>
                </c:pt>
                <c:pt idx="189">
                  <c:v>380.84527587890631</c:v>
                </c:pt>
                <c:pt idx="190">
                  <c:v>381.43658447265614</c:v>
                </c:pt>
                <c:pt idx="191">
                  <c:v>382.02786254882818</c:v>
                </c:pt>
                <c:pt idx="192">
                  <c:v>382.61911010742188</c:v>
                </c:pt>
                <c:pt idx="193">
                  <c:v>383.21032714843739</c:v>
                </c:pt>
                <c:pt idx="194">
                  <c:v>383.80148315429688</c:v>
                </c:pt>
                <c:pt idx="195">
                  <c:v>384.39263916015631</c:v>
                </c:pt>
                <c:pt idx="196">
                  <c:v>384.98376464843739</c:v>
                </c:pt>
                <c:pt idx="197">
                  <c:v>385.5748596191408</c:v>
                </c:pt>
                <c:pt idx="198">
                  <c:v>386.1658935546875</c:v>
                </c:pt>
                <c:pt idx="199">
                  <c:v>386.7569274902342</c:v>
                </c:pt>
                <c:pt idx="200">
                  <c:v>387.34790039062511</c:v>
                </c:pt>
                <c:pt idx="201">
                  <c:v>387.93887329101557</c:v>
                </c:pt>
                <c:pt idx="202">
                  <c:v>388.52978515625</c:v>
                </c:pt>
                <c:pt idx="203">
                  <c:v>389.12066650390642</c:v>
                </c:pt>
                <c:pt idx="204">
                  <c:v>389.7115173339842</c:v>
                </c:pt>
                <c:pt idx="205">
                  <c:v>390.30236816406261</c:v>
                </c:pt>
                <c:pt idx="206">
                  <c:v>390.89315795898398</c:v>
                </c:pt>
                <c:pt idx="207">
                  <c:v>391.48391723632807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76</c:v>
                </c:pt>
                <c:pt idx="213">
                  <c:v>395.02777099609369</c:v>
                </c:pt>
                <c:pt idx="214">
                  <c:v>395.61831665039057</c:v>
                </c:pt>
                <c:pt idx="215">
                  <c:v>396.20880126953131</c:v>
                </c:pt>
                <c:pt idx="216">
                  <c:v>396.79928588867176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86</c:v>
                </c:pt>
                <c:pt idx="220">
                  <c:v>399.16082763671898</c:v>
                </c:pt>
                <c:pt idx="221">
                  <c:v>399.75112915039063</c:v>
                </c:pt>
                <c:pt idx="222">
                  <c:v>400.34140014648426</c:v>
                </c:pt>
                <c:pt idx="223">
                  <c:v>400.931640625</c:v>
                </c:pt>
                <c:pt idx="224">
                  <c:v>401.52182006835926</c:v>
                </c:pt>
                <c:pt idx="225">
                  <c:v>402.11199951171875</c:v>
                </c:pt>
                <c:pt idx="226">
                  <c:v>402.70214843749989</c:v>
                </c:pt>
                <c:pt idx="227">
                  <c:v>403.29223632812489</c:v>
                </c:pt>
                <c:pt idx="228">
                  <c:v>403.88232421875</c:v>
                </c:pt>
                <c:pt idx="229">
                  <c:v>404.47235107421869</c:v>
                </c:pt>
                <c:pt idx="230">
                  <c:v>405.06237792968739</c:v>
                </c:pt>
                <c:pt idx="231">
                  <c:v>405.65234375</c:v>
                </c:pt>
                <c:pt idx="232">
                  <c:v>406.24227905273426</c:v>
                </c:pt>
                <c:pt idx="233">
                  <c:v>406.83218383789068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57</c:v>
                </c:pt>
                <c:pt idx="237">
                  <c:v>409.19146728515631</c:v>
                </c:pt>
                <c:pt idx="238">
                  <c:v>409.78121948242165</c:v>
                </c:pt>
                <c:pt idx="239">
                  <c:v>410.37094116210926</c:v>
                </c:pt>
                <c:pt idx="240">
                  <c:v>410.96060180664068</c:v>
                </c:pt>
                <c:pt idx="241">
                  <c:v>411.55026245117176</c:v>
                </c:pt>
                <c:pt idx="242">
                  <c:v>412.13986206054705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07</c:v>
                </c:pt>
                <c:pt idx="246">
                  <c:v>414.49795532226557</c:v>
                </c:pt>
                <c:pt idx="247">
                  <c:v>415.08740234375011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31</c:v>
                </c:pt>
                <c:pt idx="251">
                  <c:v>417.44482421875011</c:v>
                </c:pt>
                <c:pt idx="252">
                  <c:v>418.03408813476591</c:v>
                </c:pt>
                <c:pt idx="253">
                  <c:v>418.62335205078125</c:v>
                </c:pt>
                <c:pt idx="254">
                  <c:v>419.21255493164057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8</c:v>
                </c:pt>
                <c:pt idx="261">
                  <c:v>423.33605957031239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11</c:v>
                </c:pt>
                <c:pt idx="265">
                  <c:v>425.69161987304688</c:v>
                </c:pt>
                <c:pt idx="266">
                  <c:v>426.28039550781239</c:v>
                </c:pt>
                <c:pt idx="267">
                  <c:v>426.86917114257807</c:v>
                </c:pt>
                <c:pt idx="268">
                  <c:v>427.45791625976568</c:v>
                </c:pt>
                <c:pt idx="269">
                  <c:v>428.04660034179688</c:v>
                </c:pt>
                <c:pt idx="270">
                  <c:v>428.63528442382835</c:v>
                </c:pt>
                <c:pt idx="271">
                  <c:v>429.22390747070307</c:v>
                </c:pt>
                <c:pt idx="272">
                  <c:v>429.8125</c:v>
                </c:pt>
                <c:pt idx="273">
                  <c:v>430.40109252929676</c:v>
                </c:pt>
                <c:pt idx="274">
                  <c:v>430.98962402343761</c:v>
                </c:pt>
                <c:pt idx="275">
                  <c:v>431.57809448242176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61</c:v>
                </c:pt>
                <c:pt idx="279">
                  <c:v>433.9317626953125</c:v>
                </c:pt>
                <c:pt idx="280">
                  <c:v>434.52008056640631</c:v>
                </c:pt>
                <c:pt idx="281">
                  <c:v>435.10836791992188</c:v>
                </c:pt>
                <c:pt idx="282">
                  <c:v>435.69662475585926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295</c:v>
                </c:pt>
                <c:pt idx="286">
                  <c:v>438.04934692382835</c:v>
                </c:pt>
                <c:pt idx="287">
                  <c:v>438.63742065429688</c:v>
                </c:pt>
                <c:pt idx="288">
                  <c:v>439.22546386718739</c:v>
                </c:pt>
                <c:pt idx="289">
                  <c:v>439.81350708007807</c:v>
                </c:pt>
                <c:pt idx="290">
                  <c:v>440.40148925781239</c:v>
                </c:pt>
                <c:pt idx="291">
                  <c:v>440.98944091796875</c:v>
                </c:pt>
                <c:pt idx="292">
                  <c:v>441.57733154296869</c:v>
                </c:pt>
                <c:pt idx="293">
                  <c:v>442.16522216796886</c:v>
                </c:pt>
                <c:pt idx="294">
                  <c:v>442.75308227539068</c:v>
                </c:pt>
                <c:pt idx="295">
                  <c:v>443.34088134765642</c:v>
                </c:pt>
                <c:pt idx="296">
                  <c:v>443.92864990234369</c:v>
                </c:pt>
                <c:pt idx="297">
                  <c:v>444.51641845703114</c:v>
                </c:pt>
                <c:pt idx="298">
                  <c:v>445.1041259765625</c:v>
                </c:pt>
                <c:pt idx="299">
                  <c:v>445.69180297851557</c:v>
                </c:pt>
                <c:pt idx="300">
                  <c:v>446.27941894531239</c:v>
                </c:pt>
                <c:pt idx="301">
                  <c:v>446.8670349121092</c:v>
                </c:pt>
                <c:pt idx="302">
                  <c:v>447.45462036132835</c:v>
                </c:pt>
                <c:pt idx="303">
                  <c:v>448.04214477539068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2</c:v>
                </c:pt>
                <c:pt idx="307">
                  <c:v>450.3919372558592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61</c:v>
                </c:pt>
                <c:pt idx="311">
                  <c:v>452.74118041992188</c:v>
                </c:pt>
                <c:pt idx="312">
                  <c:v>453.32839965820295</c:v>
                </c:pt>
                <c:pt idx="313">
                  <c:v>453.91558837890625</c:v>
                </c:pt>
                <c:pt idx="314">
                  <c:v>454.50274658203131</c:v>
                </c:pt>
                <c:pt idx="315">
                  <c:v>455.08987426757807</c:v>
                </c:pt>
                <c:pt idx="316">
                  <c:v>455.67697143554688</c:v>
                </c:pt>
                <c:pt idx="317">
                  <c:v>456.26400756835926</c:v>
                </c:pt>
                <c:pt idx="318">
                  <c:v>456.85101318359375</c:v>
                </c:pt>
                <c:pt idx="319">
                  <c:v>457.43801879882795</c:v>
                </c:pt>
                <c:pt idx="320">
                  <c:v>458.02496337890631</c:v>
                </c:pt>
                <c:pt idx="321">
                  <c:v>458.61184692382835</c:v>
                </c:pt>
                <c:pt idx="322">
                  <c:v>459.19873046874989</c:v>
                </c:pt>
                <c:pt idx="323">
                  <c:v>459.78558349609369</c:v>
                </c:pt>
                <c:pt idx="324">
                  <c:v>460.37237548828114</c:v>
                </c:pt>
                <c:pt idx="325">
                  <c:v>460.95913696289045</c:v>
                </c:pt>
                <c:pt idx="326">
                  <c:v>461.54586791992205</c:v>
                </c:pt>
                <c:pt idx="327">
                  <c:v>462.132568359375</c:v>
                </c:pt>
                <c:pt idx="328">
                  <c:v>462.71923828124989</c:v>
                </c:pt>
                <c:pt idx="329">
                  <c:v>463.30587768554705</c:v>
                </c:pt>
                <c:pt idx="330">
                  <c:v>463.89245605468739</c:v>
                </c:pt>
                <c:pt idx="331">
                  <c:v>464.47903442382818</c:v>
                </c:pt>
                <c:pt idx="332">
                  <c:v>465.06555175781239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57</c:v>
                </c:pt>
                <c:pt idx="337">
                  <c:v>467.99761962890625</c:v>
                </c:pt>
                <c:pt idx="338">
                  <c:v>468.58395385742176</c:v>
                </c:pt>
                <c:pt idx="339">
                  <c:v>469.17022705078131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39</c:v>
                </c:pt>
                <c:pt idx="343">
                  <c:v>471.51498413085955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76</c:v>
                </c:pt>
                <c:pt idx="347">
                  <c:v>473.85916137695335</c:v>
                </c:pt>
                <c:pt idx="348">
                  <c:v>474.44509887695318</c:v>
                </c:pt>
                <c:pt idx="349">
                  <c:v>475.03103637695307</c:v>
                </c:pt>
                <c:pt idx="350">
                  <c:v>475.61691284179676</c:v>
                </c:pt>
                <c:pt idx="351">
                  <c:v>476.2027587890625</c:v>
                </c:pt>
                <c:pt idx="352">
                  <c:v>476.78857421874989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91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2</c:v>
                </c:pt>
                <c:pt idx="360">
                  <c:v>481.47378540039057</c:v>
                </c:pt>
                <c:pt idx="361">
                  <c:v>482.05929565429688</c:v>
                </c:pt>
                <c:pt idx="362">
                  <c:v>482.64474487304716</c:v>
                </c:pt>
                <c:pt idx="363">
                  <c:v>483.23016357421869</c:v>
                </c:pt>
                <c:pt idx="364">
                  <c:v>483.81555175781239</c:v>
                </c:pt>
                <c:pt idx="365">
                  <c:v>484.40087890624989</c:v>
                </c:pt>
                <c:pt idx="366">
                  <c:v>484.98620605468727</c:v>
                </c:pt>
                <c:pt idx="367">
                  <c:v>485.57147216796875</c:v>
                </c:pt>
                <c:pt idx="368">
                  <c:v>486.15670776367176</c:v>
                </c:pt>
                <c:pt idx="369">
                  <c:v>486.74191284179676</c:v>
                </c:pt>
                <c:pt idx="370">
                  <c:v>487.32708740234375</c:v>
                </c:pt>
                <c:pt idx="371">
                  <c:v>487.91223144531239</c:v>
                </c:pt>
                <c:pt idx="372">
                  <c:v>488.49731445312477</c:v>
                </c:pt>
                <c:pt idx="373">
                  <c:v>489.08236694335926</c:v>
                </c:pt>
                <c:pt idx="374">
                  <c:v>489.66738891601568</c:v>
                </c:pt>
                <c:pt idx="375">
                  <c:v>490.25238037109375</c:v>
                </c:pt>
                <c:pt idx="376">
                  <c:v>490.83734130859369</c:v>
                </c:pt>
                <c:pt idx="377">
                  <c:v>491.4222412109375</c:v>
                </c:pt>
                <c:pt idx="378">
                  <c:v>492.00714111328131</c:v>
                </c:pt>
                <c:pt idx="379">
                  <c:v>492.59197998046869</c:v>
                </c:pt>
                <c:pt idx="380">
                  <c:v>493.17678833007818</c:v>
                </c:pt>
                <c:pt idx="381">
                  <c:v>493.76153564453125</c:v>
                </c:pt>
                <c:pt idx="382">
                  <c:v>494.3462829589842</c:v>
                </c:pt>
                <c:pt idx="383">
                  <c:v>494.93096923828114</c:v>
                </c:pt>
                <c:pt idx="384">
                  <c:v>495.515625</c:v>
                </c:pt>
                <c:pt idx="385">
                  <c:v>496.10025024414068</c:v>
                </c:pt>
                <c:pt idx="386">
                  <c:v>496.68484497070335</c:v>
                </c:pt>
                <c:pt idx="387">
                  <c:v>497.2694091796875</c:v>
                </c:pt>
                <c:pt idx="388">
                  <c:v>497.85391235351568</c:v>
                </c:pt>
                <c:pt idx="389">
                  <c:v>498.43838500976568</c:v>
                </c:pt>
                <c:pt idx="390">
                  <c:v>499.0228271484375</c:v>
                </c:pt>
                <c:pt idx="391">
                  <c:v>499.60723876953131</c:v>
                </c:pt>
                <c:pt idx="392">
                  <c:v>500.19158935546875</c:v>
                </c:pt>
                <c:pt idx="393">
                  <c:v>500.77593994140614</c:v>
                </c:pt>
                <c:pt idx="394">
                  <c:v>501.36022949218739</c:v>
                </c:pt>
                <c:pt idx="395">
                  <c:v>501.9444885253908</c:v>
                </c:pt>
                <c:pt idx="396">
                  <c:v>502.52871704101545</c:v>
                </c:pt>
                <c:pt idx="397">
                  <c:v>503.11288452148438</c:v>
                </c:pt>
                <c:pt idx="398">
                  <c:v>503.69705200195318</c:v>
                </c:pt>
                <c:pt idx="399">
                  <c:v>504.28115844726534</c:v>
                </c:pt>
                <c:pt idx="400">
                  <c:v>504.865234375</c:v>
                </c:pt>
                <c:pt idx="401">
                  <c:v>505.44927978515631</c:v>
                </c:pt>
                <c:pt idx="402">
                  <c:v>506.03326416015631</c:v>
                </c:pt>
                <c:pt idx="403">
                  <c:v>506.61721801757807</c:v>
                </c:pt>
                <c:pt idx="404">
                  <c:v>507.20117187499989</c:v>
                </c:pt>
                <c:pt idx="405">
                  <c:v>507.78506469726568</c:v>
                </c:pt>
                <c:pt idx="406">
                  <c:v>508.368896484375</c:v>
                </c:pt>
                <c:pt idx="407">
                  <c:v>508.9527282714842</c:v>
                </c:pt>
                <c:pt idx="408">
                  <c:v>509.5364990234375</c:v>
                </c:pt>
                <c:pt idx="409">
                  <c:v>510.12023925781239</c:v>
                </c:pt>
                <c:pt idx="410">
                  <c:v>510.7039489746092</c:v>
                </c:pt>
                <c:pt idx="411">
                  <c:v>511.28762817382835</c:v>
                </c:pt>
                <c:pt idx="412">
                  <c:v>511.87124633789068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73</c:v>
                </c:pt>
                <c:pt idx="416">
                  <c:v>514.20538330078159</c:v>
                </c:pt>
                <c:pt idx="417">
                  <c:v>514.78887939453159</c:v>
                </c:pt>
                <c:pt idx="418">
                  <c:v>515.3722534179683</c:v>
                </c:pt>
                <c:pt idx="419">
                  <c:v>515.9556274414058</c:v>
                </c:pt>
                <c:pt idx="420">
                  <c:v>516.53900146484352</c:v>
                </c:pt>
                <c:pt idx="421">
                  <c:v>517.1222534179683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73</c:v>
                </c:pt>
                <c:pt idx="425">
                  <c:v>519.45507812499977</c:v>
                </c:pt>
                <c:pt idx="426">
                  <c:v>520.0382080078125</c:v>
                </c:pt>
                <c:pt idx="427">
                  <c:v>520.6212768554683</c:v>
                </c:pt>
                <c:pt idx="428">
                  <c:v>521.20434570312523</c:v>
                </c:pt>
                <c:pt idx="429">
                  <c:v>521.7872924804683</c:v>
                </c:pt>
                <c:pt idx="430">
                  <c:v>522.37030029296852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59</c:v>
                </c:pt>
                <c:pt idx="434">
                  <c:v>524.70178222656295</c:v>
                </c:pt>
                <c:pt idx="435">
                  <c:v>525.284545898437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3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39</c:v>
                </c:pt>
                <c:pt idx="443">
                  <c:v>529.94537353515659</c:v>
                </c:pt>
                <c:pt idx="444">
                  <c:v>530.52783203125</c:v>
                </c:pt>
                <c:pt idx="445">
                  <c:v>531.11022949218739</c:v>
                </c:pt>
                <c:pt idx="446">
                  <c:v>531.69256591796852</c:v>
                </c:pt>
                <c:pt idx="447">
                  <c:v>532.27490234375023</c:v>
                </c:pt>
                <c:pt idx="448">
                  <c:v>532.85717773437477</c:v>
                </c:pt>
                <c:pt idx="449">
                  <c:v>533.43945312499977</c:v>
                </c:pt>
                <c:pt idx="450">
                  <c:v>534.02166748046818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4977</c:v>
                </c:pt>
                <c:pt idx="456">
                  <c:v>537.51409912109352</c:v>
                </c:pt>
                <c:pt idx="457">
                  <c:v>538.09606933593739</c:v>
                </c:pt>
                <c:pt idx="458">
                  <c:v>538.67797851562523</c:v>
                </c:pt>
                <c:pt idx="459">
                  <c:v>539.25982666015659</c:v>
                </c:pt>
                <c:pt idx="460">
                  <c:v>539.84167480468739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52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52</c:v>
                </c:pt>
                <c:pt idx="471">
                  <c:v>546.23931884765659</c:v>
                </c:pt>
                <c:pt idx="472">
                  <c:v>546.82067871093739</c:v>
                </c:pt>
                <c:pt idx="473">
                  <c:v>547.40197753906273</c:v>
                </c:pt>
                <c:pt idx="474">
                  <c:v>547.98327636718795</c:v>
                </c:pt>
                <c:pt idx="475">
                  <c:v>548.56457519531239</c:v>
                </c:pt>
                <c:pt idx="476">
                  <c:v>549.14575195312523</c:v>
                </c:pt>
                <c:pt idx="477">
                  <c:v>549.72692871093739</c:v>
                </c:pt>
                <c:pt idx="478">
                  <c:v>550.30810546875</c:v>
                </c:pt>
                <c:pt idx="479">
                  <c:v>550.8892211914058</c:v>
                </c:pt>
                <c:pt idx="480">
                  <c:v>551.47027587890625</c:v>
                </c:pt>
                <c:pt idx="481">
                  <c:v>552.05126953124977</c:v>
                </c:pt>
                <c:pt idx="482">
                  <c:v>552.63226318359318</c:v>
                </c:pt>
                <c:pt idx="483">
                  <c:v>553.21319580078125</c:v>
                </c:pt>
                <c:pt idx="484">
                  <c:v>553.79412841796852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4955</c:v>
                </c:pt>
                <c:pt idx="488">
                  <c:v>556.11737060546852</c:v>
                </c:pt>
                <c:pt idx="489">
                  <c:v>556.69812011718773</c:v>
                </c:pt>
                <c:pt idx="490">
                  <c:v>557.27880859375023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02</c:v>
                </c:pt>
                <c:pt idx="497">
                  <c:v>561.3424682617183</c:v>
                </c:pt>
                <c:pt idx="498">
                  <c:v>561.9228515625</c:v>
                </c:pt>
                <c:pt idx="499">
                  <c:v>562.50317382812523</c:v>
                </c:pt>
                <c:pt idx="500">
                  <c:v>563.08343505859409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73</c:v>
                </c:pt>
                <c:pt idx="504">
                  <c:v>565.40423583984352</c:v>
                </c:pt>
                <c:pt idx="505">
                  <c:v>565.98431396484375</c:v>
                </c:pt>
                <c:pt idx="506">
                  <c:v>566.56439208984352</c:v>
                </c:pt>
                <c:pt idx="507">
                  <c:v>567.14440917968773</c:v>
                </c:pt>
                <c:pt idx="508">
                  <c:v>567.72436523437523</c:v>
                </c:pt>
                <c:pt idx="509">
                  <c:v>568.3043212890625</c:v>
                </c:pt>
                <c:pt idx="510">
                  <c:v>568.88421630859352</c:v>
                </c:pt>
                <c:pt idx="511">
                  <c:v>569.4640502929683</c:v>
                </c:pt>
                <c:pt idx="512">
                  <c:v>570.04388427734409</c:v>
                </c:pt>
                <c:pt idx="513">
                  <c:v>570.62365722656273</c:v>
                </c:pt>
                <c:pt idx="514">
                  <c:v>571.20343017578159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02</c:v>
                </c:pt>
                <c:pt idx="522">
                  <c:v>575.83996582031239</c:v>
                </c:pt>
                <c:pt idx="523">
                  <c:v>576.41937255859409</c:v>
                </c:pt>
                <c:pt idx="524">
                  <c:v>576.99871826171875</c:v>
                </c:pt>
                <c:pt idx="525">
                  <c:v>577.57800292968795</c:v>
                </c:pt>
                <c:pt idx="526">
                  <c:v>578.15728759765625</c:v>
                </c:pt>
                <c:pt idx="527">
                  <c:v>578.73651123046852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59</c:v>
                </c:pt>
                <c:pt idx="532">
                  <c:v>581.63208007812523</c:v>
                </c:pt>
                <c:pt idx="533">
                  <c:v>582.21105957031273</c:v>
                </c:pt>
                <c:pt idx="534">
                  <c:v>582.79003906250023</c:v>
                </c:pt>
                <c:pt idx="535">
                  <c:v>583.36895751953125</c:v>
                </c:pt>
                <c:pt idx="536">
                  <c:v>583.94781494140602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59</c:v>
                </c:pt>
                <c:pt idx="544">
                  <c:v>588.57739257812545</c:v>
                </c:pt>
                <c:pt idx="545">
                  <c:v>589.1558837890625</c:v>
                </c:pt>
                <c:pt idx="546">
                  <c:v>589.73437500000023</c:v>
                </c:pt>
                <c:pt idx="547">
                  <c:v>590.31280517578102</c:v>
                </c:pt>
                <c:pt idx="548">
                  <c:v>590.8912353515625</c:v>
                </c:pt>
                <c:pt idx="549">
                  <c:v>591.46960449218739</c:v>
                </c:pt>
                <c:pt idx="550">
                  <c:v>592.04791259765625</c:v>
                </c:pt>
                <c:pt idx="551">
                  <c:v>592.62615966796852</c:v>
                </c:pt>
                <c:pt idx="552">
                  <c:v>593.20440673828159</c:v>
                </c:pt>
                <c:pt idx="553">
                  <c:v>593.7825927734375</c:v>
                </c:pt>
                <c:pt idx="554">
                  <c:v>594.36077880859352</c:v>
                </c:pt>
                <c:pt idx="555">
                  <c:v>594.93890380859352</c:v>
                </c:pt>
                <c:pt idx="556">
                  <c:v>595.51696777343739</c:v>
                </c:pt>
                <c:pt idx="557">
                  <c:v>596.09497070312523</c:v>
                </c:pt>
                <c:pt idx="558">
                  <c:v>596.67297363281273</c:v>
                </c:pt>
                <c:pt idx="559">
                  <c:v>597.25097656250023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3</c:v>
                </c:pt>
                <c:pt idx="563">
                  <c:v>599.56237792968773</c:v>
                </c:pt>
                <c:pt idx="564">
                  <c:v>600.14013671875</c:v>
                </c:pt>
                <c:pt idx="565">
                  <c:v>600.71783447265659</c:v>
                </c:pt>
                <c:pt idx="566">
                  <c:v>601.2955322265629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59</c:v>
                </c:pt>
                <c:pt idx="571">
                  <c:v>604.18328857421875</c:v>
                </c:pt>
                <c:pt idx="572">
                  <c:v>604.76068115234352</c:v>
                </c:pt>
                <c:pt idx="573">
                  <c:v>605.33807373046852</c:v>
                </c:pt>
                <c:pt idx="574">
                  <c:v>605.91546630859352</c:v>
                </c:pt>
                <c:pt idx="575">
                  <c:v>606.49273681640625</c:v>
                </c:pt>
                <c:pt idx="576">
                  <c:v>607.07000732421852</c:v>
                </c:pt>
                <c:pt idx="577">
                  <c:v>607.64727783203102</c:v>
                </c:pt>
                <c:pt idx="578">
                  <c:v>608.22442626953159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52</c:v>
                </c:pt>
                <c:pt idx="582">
                  <c:v>610.53277587890625</c:v>
                </c:pt>
                <c:pt idx="583">
                  <c:v>611.10980224609409</c:v>
                </c:pt>
                <c:pt idx="584">
                  <c:v>611.68670654296875</c:v>
                </c:pt>
                <c:pt idx="585">
                  <c:v>612.26361083984352</c:v>
                </c:pt>
                <c:pt idx="586">
                  <c:v>612.84045410156239</c:v>
                </c:pt>
                <c:pt idx="587">
                  <c:v>613.41729736328102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000023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73</c:v>
                </c:pt>
                <c:pt idx="596">
                  <c:v>618.60687255859409</c:v>
                </c:pt>
                <c:pt idx="597">
                  <c:v>619.18328857421875</c:v>
                </c:pt>
                <c:pt idx="598">
                  <c:v>619.75964355468773</c:v>
                </c:pt>
                <c:pt idx="599">
                  <c:v>620.33599853515625</c:v>
                </c:pt>
                <c:pt idx="600">
                  <c:v>620.91223144531239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52</c:v>
                </c:pt>
                <c:pt idx="605">
                  <c:v>623.79309082031273</c:v>
                </c:pt>
                <c:pt idx="606">
                  <c:v>624.36914062499977</c:v>
                </c:pt>
                <c:pt idx="607">
                  <c:v>624.9451293945308</c:v>
                </c:pt>
                <c:pt idx="608">
                  <c:v>625.52105712890602</c:v>
                </c:pt>
                <c:pt idx="609">
                  <c:v>626.09698486328125</c:v>
                </c:pt>
                <c:pt idx="610">
                  <c:v>626.67285156250023</c:v>
                </c:pt>
                <c:pt idx="611">
                  <c:v>627.24871826171875</c:v>
                </c:pt>
                <c:pt idx="612">
                  <c:v>627.82452392578102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02</c:v>
                </c:pt>
                <c:pt idx="617">
                  <c:v>630.70288085937523</c:v>
                </c:pt>
                <c:pt idx="618">
                  <c:v>631.27838134765693</c:v>
                </c:pt>
                <c:pt idx="619">
                  <c:v>631.85388183593739</c:v>
                </c:pt>
                <c:pt idx="620">
                  <c:v>632.42938232421852</c:v>
                </c:pt>
                <c:pt idx="621">
                  <c:v>633.00476074218773</c:v>
                </c:pt>
                <c:pt idx="622">
                  <c:v>633.58013916015659</c:v>
                </c:pt>
                <c:pt idx="623">
                  <c:v>634.15551757812523</c:v>
                </c:pt>
                <c:pt idx="624">
                  <c:v>634.73077392578159</c:v>
                </c:pt>
                <c:pt idx="625">
                  <c:v>635.3060302734375</c:v>
                </c:pt>
                <c:pt idx="626">
                  <c:v>635.88128662109352</c:v>
                </c:pt>
                <c:pt idx="627">
                  <c:v>636.45642089843716</c:v>
                </c:pt>
                <c:pt idx="628">
                  <c:v>637.03155517578102</c:v>
                </c:pt>
                <c:pt idx="629">
                  <c:v>637.6066284179683</c:v>
                </c:pt>
                <c:pt idx="630">
                  <c:v>638.18170166015682</c:v>
                </c:pt>
                <c:pt idx="631">
                  <c:v>638.75671386718773</c:v>
                </c:pt>
                <c:pt idx="632">
                  <c:v>639.33166503906239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39</c:v>
                </c:pt>
                <c:pt idx="636">
                  <c:v>641.631103515625</c:v>
                </c:pt>
                <c:pt idx="637">
                  <c:v>642.20587158203159</c:v>
                </c:pt>
                <c:pt idx="638">
                  <c:v>642.78057861328159</c:v>
                </c:pt>
                <c:pt idx="639">
                  <c:v>643.35522460937477</c:v>
                </c:pt>
                <c:pt idx="640">
                  <c:v>643.92987060546852</c:v>
                </c:pt>
                <c:pt idx="641">
                  <c:v>644.50445556640659</c:v>
                </c:pt>
                <c:pt idx="642">
                  <c:v>645.07897949218773</c:v>
                </c:pt>
                <c:pt idx="643">
                  <c:v>645.65350341796852</c:v>
                </c:pt>
                <c:pt idx="644">
                  <c:v>646.22796630859352</c:v>
                </c:pt>
                <c:pt idx="645">
                  <c:v>646.80236816406239</c:v>
                </c:pt>
                <c:pt idx="646">
                  <c:v>647.376708984375</c:v>
                </c:pt>
                <c:pt idx="647">
                  <c:v>647.95104980468739</c:v>
                </c:pt>
                <c:pt idx="648">
                  <c:v>648.52532958984352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52</c:v>
                </c:pt>
                <c:pt idx="652">
                  <c:v>650.82208251953125</c:v>
                </c:pt>
                <c:pt idx="653">
                  <c:v>651.3961791992183</c:v>
                </c:pt>
                <c:pt idx="654">
                  <c:v>651.97021484374977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73</c:v>
                </c:pt>
                <c:pt idx="660">
                  <c:v>655.4135131835933</c:v>
                </c:pt>
                <c:pt idx="661">
                  <c:v>655.98724365234352</c:v>
                </c:pt>
                <c:pt idx="662">
                  <c:v>656.56097412109352</c:v>
                </c:pt>
                <c:pt idx="663">
                  <c:v>657.13464355468773</c:v>
                </c:pt>
                <c:pt idx="664">
                  <c:v>657.70825195312523</c:v>
                </c:pt>
                <c:pt idx="665">
                  <c:v>658.28179931640659</c:v>
                </c:pt>
                <c:pt idx="666">
                  <c:v>658.85534667968773</c:v>
                </c:pt>
                <c:pt idx="667">
                  <c:v>659.42883300781273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52</c:v>
                </c:pt>
                <c:pt idx="672">
                  <c:v>662.29559326171875</c:v>
                </c:pt>
                <c:pt idx="673">
                  <c:v>662.86883544921852</c:v>
                </c:pt>
                <c:pt idx="674">
                  <c:v>663.44201660156239</c:v>
                </c:pt>
                <c:pt idx="675">
                  <c:v>664.01513671875</c:v>
                </c:pt>
                <c:pt idx="676">
                  <c:v>664.58825683593739</c:v>
                </c:pt>
                <c:pt idx="677">
                  <c:v>665.16131591796852</c:v>
                </c:pt>
                <c:pt idx="678">
                  <c:v>665.73431396484375</c:v>
                </c:pt>
                <c:pt idx="679">
                  <c:v>666.3073120117183</c:v>
                </c:pt>
                <c:pt idx="680">
                  <c:v>666.88024902343739</c:v>
                </c:pt>
                <c:pt idx="681">
                  <c:v>667.45312499999977</c:v>
                </c:pt>
                <c:pt idx="682">
                  <c:v>668.02600097656273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39</c:v>
                </c:pt>
                <c:pt idx="686">
                  <c:v>670.31689453125</c:v>
                </c:pt>
                <c:pt idx="687">
                  <c:v>670.88952636718773</c:v>
                </c:pt>
                <c:pt idx="688">
                  <c:v>671.46215820312477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52</c:v>
                </c:pt>
                <c:pt idx="692">
                  <c:v>673.75207519531239</c:v>
                </c:pt>
                <c:pt idx="693">
                  <c:v>674.3244018554683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477</c:v>
                </c:pt>
                <c:pt idx="697">
                  <c:v>676.61346435546852</c:v>
                </c:pt>
                <c:pt idx="698">
                  <c:v>677.18560791015659</c:v>
                </c:pt>
                <c:pt idx="699">
                  <c:v>677.75775146484352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95</c:v>
                </c:pt>
                <c:pt idx="704">
                  <c:v>680.61761474609352</c:v>
                </c:pt>
                <c:pt idx="705">
                  <c:v>681.18951416015659</c:v>
                </c:pt>
                <c:pt idx="706">
                  <c:v>681.76129150390602</c:v>
                </c:pt>
                <c:pt idx="707">
                  <c:v>682.33306884765625</c:v>
                </c:pt>
                <c:pt idx="708">
                  <c:v>682.90478515625023</c:v>
                </c:pt>
                <c:pt idx="709">
                  <c:v>683.47644042968773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02</c:v>
                </c:pt>
                <c:pt idx="713">
                  <c:v>685.76275634765659</c:v>
                </c:pt>
                <c:pt idx="714">
                  <c:v>686.33416748046818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02</c:v>
                </c:pt>
                <c:pt idx="721">
                  <c:v>690.33319091796852</c:v>
                </c:pt>
                <c:pt idx="722">
                  <c:v>690.90429687499977</c:v>
                </c:pt>
                <c:pt idx="723">
                  <c:v>691.47534179687523</c:v>
                </c:pt>
                <c:pt idx="724">
                  <c:v>692.04638671875</c:v>
                </c:pt>
                <c:pt idx="725">
                  <c:v>692.61737060546852</c:v>
                </c:pt>
                <c:pt idx="726">
                  <c:v>693.18829345703159</c:v>
                </c:pt>
                <c:pt idx="727">
                  <c:v>693.75921630859352</c:v>
                </c:pt>
                <c:pt idx="728">
                  <c:v>694.3300170898433</c:v>
                </c:pt>
                <c:pt idx="729">
                  <c:v>694.90081787109352</c:v>
                </c:pt>
                <c:pt idx="730">
                  <c:v>695.47161865234352</c:v>
                </c:pt>
                <c:pt idx="731">
                  <c:v>696.04229736328102</c:v>
                </c:pt>
                <c:pt idx="732">
                  <c:v>696.61297607421852</c:v>
                </c:pt>
                <c:pt idx="733">
                  <c:v>697.18359375000023</c:v>
                </c:pt>
                <c:pt idx="734">
                  <c:v>697.75421142578102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39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73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02</c:v>
                </c:pt>
                <c:pt idx="751">
                  <c:v>707.44738769531239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3</c:v>
                </c:pt>
                <c:pt idx="756">
                  <c:v>710.29583740234375</c:v>
                </c:pt>
                <c:pt idx="757">
                  <c:v>710.86541748046818</c:v>
                </c:pt>
                <c:pt idx="758">
                  <c:v>711.4349365234375</c:v>
                </c:pt>
                <c:pt idx="759">
                  <c:v>712.00439453125023</c:v>
                </c:pt>
                <c:pt idx="760">
                  <c:v>712.57385253906295</c:v>
                </c:pt>
                <c:pt idx="761">
                  <c:v>713.14324951171852</c:v>
                </c:pt>
                <c:pt idx="762">
                  <c:v>713.71258544921852</c:v>
                </c:pt>
                <c:pt idx="763">
                  <c:v>714.28186035156273</c:v>
                </c:pt>
                <c:pt idx="764">
                  <c:v>714.85113525390602</c:v>
                </c:pt>
                <c:pt idx="765">
                  <c:v>715.42034912109352</c:v>
                </c:pt>
                <c:pt idx="766">
                  <c:v>715.98950195312523</c:v>
                </c:pt>
                <c:pt idx="767">
                  <c:v>716.55859375</c:v>
                </c:pt>
                <c:pt idx="768">
                  <c:v>717.12768554687523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3</c:v>
                </c:pt>
                <c:pt idx="772">
                  <c:v>719.40350341796852</c:v>
                </c:pt>
                <c:pt idx="773">
                  <c:v>719.97235107421852</c:v>
                </c:pt>
                <c:pt idx="774">
                  <c:v>720.5411987304683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477</c:v>
                </c:pt>
                <c:pt idx="780">
                  <c:v>723.95306396484352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52</c:v>
                </c:pt>
                <c:pt idx="785">
                  <c:v>726.79504394531273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3</c:v>
                </c:pt>
                <c:pt idx="789">
                  <c:v>729.06781005859352</c:v>
                </c:pt>
                <c:pt idx="790">
                  <c:v>729.6359252929683</c:v>
                </c:pt>
                <c:pt idx="791">
                  <c:v>730.20397949218773</c:v>
                </c:pt>
                <c:pt idx="792">
                  <c:v>730.77191162109375</c:v>
                </c:pt>
                <c:pt idx="793">
                  <c:v>731.33990478515602</c:v>
                </c:pt>
                <c:pt idx="794">
                  <c:v>731.90777587890625</c:v>
                </c:pt>
                <c:pt idx="795">
                  <c:v>732.47564697265659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4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0023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59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45</c:v>
                </c:pt>
                <c:pt idx="808">
                  <c:v>739.85363769531239</c:v>
                </c:pt>
                <c:pt idx="809">
                  <c:v>740.42083740234352</c:v>
                </c:pt>
                <c:pt idx="810">
                  <c:v>740.98803710937523</c:v>
                </c:pt>
                <c:pt idx="811">
                  <c:v>741.55517578124977</c:v>
                </c:pt>
                <c:pt idx="812">
                  <c:v>742.1222534179683</c:v>
                </c:pt>
                <c:pt idx="813">
                  <c:v>742.68927001953159</c:v>
                </c:pt>
                <c:pt idx="814">
                  <c:v>743.25628662109352</c:v>
                </c:pt>
                <c:pt idx="815">
                  <c:v>743.82318115234352</c:v>
                </c:pt>
                <c:pt idx="816">
                  <c:v>744.39007568359352</c:v>
                </c:pt>
                <c:pt idx="817">
                  <c:v>744.95697021484352</c:v>
                </c:pt>
                <c:pt idx="818">
                  <c:v>745.52374267578159</c:v>
                </c:pt>
                <c:pt idx="819">
                  <c:v>746.09051513671852</c:v>
                </c:pt>
                <c:pt idx="820">
                  <c:v>746.65722656249977</c:v>
                </c:pt>
                <c:pt idx="821">
                  <c:v>747.22387695312545</c:v>
                </c:pt>
                <c:pt idx="822">
                  <c:v>747.79052734375</c:v>
                </c:pt>
                <c:pt idx="823">
                  <c:v>748.35711669921818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52</c:v>
                </c:pt>
                <c:pt idx="827">
                  <c:v>750.62292480468739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39</c:v>
                </c:pt>
                <c:pt idx="833">
                  <c:v>754.02032470703125</c:v>
                </c:pt>
                <c:pt idx="834">
                  <c:v>754.58642578124977</c:v>
                </c:pt>
                <c:pt idx="835">
                  <c:v>755.15246582031239</c:v>
                </c:pt>
                <c:pt idx="836">
                  <c:v>755.71838378906273</c:v>
                </c:pt>
                <c:pt idx="837">
                  <c:v>756.28436279296852</c:v>
                </c:pt>
                <c:pt idx="838">
                  <c:v>756.85021972656239</c:v>
                </c:pt>
                <c:pt idx="839">
                  <c:v>757.41607666015659</c:v>
                </c:pt>
                <c:pt idx="840">
                  <c:v>757.98187255859409</c:v>
                </c:pt>
                <c:pt idx="841">
                  <c:v>758.54760742187477</c:v>
                </c:pt>
                <c:pt idx="842">
                  <c:v>759.11328125000023</c:v>
                </c:pt>
                <c:pt idx="843">
                  <c:v>759.67895507812545</c:v>
                </c:pt>
                <c:pt idx="844">
                  <c:v>760.24456787109352</c:v>
                </c:pt>
                <c:pt idx="845">
                  <c:v>760.81011962890602</c:v>
                </c:pt>
                <c:pt idx="846">
                  <c:v>761.3756103515625</c:v>
                </c:pt>
                <c:pt idx="847">
                  <c:v>761.9411010742183</c:v>
                </c:pt>
                <c:pt idx="848">
                  <c:v>762.50653076171852</c:v>
                </c:pt>
                <c:pt idx="849">
                  <c:v>763.0718994140625</c:v>
                </c:pt>
                <c:pt idx="850">
                  <c:v>763.63720703124977</c:v>
                </c:pt>
                <c:pt idx="851">
                  <c:v>764.2025146484375</c:v>
                </c:pt>
                <c:pt idx="852">
                  <c:v>764.76776123046852</c:v>
                </c:pt>
                <c:pt idx="853">
                  <c:v>765.33294677734352</c:v>
                </c:pt>
                <c:pt idx="854">
                  <c:v>765.89807128906273</c:v>
                </c:pt>
                <c:pt idx="855">
                  <c:v>766.463134765625</c:v>
                </c:pt>
                <c:pt idx="856">
                  <c:v>767.02819824218773</c:v>
                </c:pt>
                <c:pt idx="857">
                  <c:v>767.59320068359352</c:v>
                </c:pt>
                <c:pt idx="858">
                  <c:v>768.15814208984352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3</c:v>
                </c:pt>
                <c:pt idx="862">
                  <c:v>770.41754150390602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52</c:v>
                </c:pt>
                <c:pt idx="866">
                  <c:v>772.67608642578125</c:v>
                </c:pt>
                <c:pt idx="867">
                  <c:v>773.24066162109352</c:v>
                </c:pt>
                <c:pt idx="868">
                  <c:v>773.80511474609352</c:v>
                </c:pt>
                <c:pt idx="869">
                  <c:v>774.3695678710933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39</c:v>
                </c:pt>
                <c:pt idx="873">
                  <c:v>776.62683105468773</c:v>
                </c:pt>
                <c:pt idx="874">
                  <c:v>777.19104003906273</c:v>
                </c:pt>
                <c:pt idx="875">
                  <c:v>777.75518798828125</c:v>
                </c:pt>
                <c:pt idx="876">
                  <c:v>778.31933593750023</c:v>
                </c:pt>
                <c:pt idx="877">
                  <c:v>778.88336181640625</c:v>
                </c:pt>
                <c:pt idx="878">
                  <c:v>779.44738769531239</c:v>
                </c:pt>
                <c:pt idx="879">
                  <c:v>780.01135253906273</c:v>
                </c:pt>
                <c:pt idx="880">
                  <c:v>780.57525634765659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75</c:v>
                </c:pt>
                <c:pt idx="884">
                  <c:v>782.83050537109352</c:v>
                </c:pt>
                <c:pt idx="885">
                  <c:v>783.3941650390625</c:v>
                </c:pt>
                <c:pt idx="886">
                  <c:v>783.95782470703102</c:v>
                </c:pt>
                <c:pt idx="887">
                  <c:v>784.52142333984352</c:v>
                </c:pt>
                <c:pt idx="888">
                  <c:v>785.08496093750023</c:v>
                </c:pt>
                <c:pt idx="889">
                  <c:v>785.64843750000023</c:v>
                </c:pt>
                <c:pt idx="890">
                  <c:v>786.2119140625</c:v>
                </c:pt>
                <c:pt idx="891">
                  <c:v>786.77526855468773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39</c:v>
                </c:pt>
                <c:pt idx="895">
                  <c:v>789.02838134765682</c:v>
                </c:pt>
                <c:pt idx="896">
                  <c:v>789.591552734375</c:v>
                </c:pt>
                <c:pt idx="897">
                  <c:v>790.15466308593716</c:v>
                </c:pt>
                <c:pt idx="898">
                  <c:v>790.71777343750023</c:v>
                </c:pt>
                <c:pt idx="899">
                  <c:v>791.28076171875023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52</c:v>
                </c:pt>
                <c:pt idx="905">
                  <c:v>794.65789794921852</c:v>
                </c:pt>
                <c:pt idx="906">
                  <c:v>795.22058105468773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39</c:v>
                </c:pt>
                <c:pt idx="910">
                  <c:v>797.47082519531239</c:v>
                </c:pt>
                <c:pt idx="911">
                  <c:v>798.03326416015625</c:v>
                </c:pt>
                <c:pt idx="912">
                  <c:v>798.59564208984352</c:v>
                </c:pt>
                <c:pt idx="913">
                  <c:v>799.15802001953125</c:v>
                </c:pt>
                <c:pt idx="914">
                  <c:v>799.72033691406273</c:v>
                </c:pt>
                <c:pt idx="915">
                  <c:v>800.2825927734375</c:v>
                </c:pt>
                <c:pt idx="916">
                  <c:v>800.84478759765659</c:v>
                </c:pt>
                <c:pt idx="917">
                  <c:v>801.4069213867183</c:v>
                </c:pt>
                <c:pt idx="918">
                  <c:v>801.96905517578102</c:v>
                </c:pt>
                <c:pt idx="919">
                  <c:v>802.5311279296875</c:v>
                </c:pt>
                <c:pt idx="920">
                  <c:v>803.09313964843773</c:v>
                </c:pt>
                <c:pt idx="921">
                  <c:v>803.65509033203125</c:v>
                </c:pt>
                <c:pt idx="922">
                  <c:v>804.21697998046852</c:v>
                </c:pt>
                <c:pt idx="923">
                  <c:v>804.77886962890659</c:v>
                </c:pt>
                <c:pt idx="924">
                  <c:v>805.3406982421875</c:v>
                </c:pt>
                <c:pt idx="925">
                  <c:v>805.90246582031239</c:v>
                </c:pt>
                <c:pt idx="926">
                  <c:v>806.46417236328125</c:v>
                </c:pt>
                <c:pt idx="927">
                  <c:v>807.02587890625023</c:v>
                </c:pt>
                <c:pt idx="928">
                  <c:v>807.58752441406239</c:v>
                </c:pt>
                <c:pt idx="929">
                  <c:v>808.1490478515625</c:v>
                </c:pt>
                <c:pt idx="930">
                  <c:v>808.71063232421852</c:v>
                </c:pt>
                <c:pt idx="931">
                  <c:v>809.27209472656273</c:v>
                </c:pt>
                <c:pt idx="932">
                  <c:v>809.83349609374977</c:v>
                </c:pt>
                <c:pt idx="933">
                  <c:v>810.3948974609375</c:v>
                </c:pt>
                <c:pt idx="934">
                  <c:v>810.95623779296818</c:v>
                </c:pt>
                <c:pt idx="935">
                  <c:v>811.5175170898433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52</c:v>
                </c:pt>
                <c:pt idx="939">
                  <c:v>813.76220703124977</c:v>
                </c:pt>
                <c:pt idx="940">
                  <c:v>814.32324218749977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82</c:v>
                </c:pt>
                <c:pt idx="947">
                  <c:v>818.24920654296852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409</c:v>
                </c:pt>
                <c:pt idx="955">
                  <c:v>822.73315429687523</c:v>
                </c:pt>
                <c:pt idx="956">
                  <c:v>823.29339599609409</c:v>
                </c:pt>
                <c:pt idx="957">
                  <c:v>823.85363769531239</c:v>
                </c:pt>
                <c:pt idx="958">
                  <c:v>824.41375732421852</c:v>
                </c:pt>
                <c:pt idx="959">
                  <c:v>824.97387695312545</c:v>
                </c:pt>
                <c:pt idx="960">
                  <c:v>825.53399658203125</c:v>
                </c:pt>
                <c:pt idx="961">
                  <c:v>826.09399414062523</c:v>
                </c:pt>
                <c:pt idx="962">
                  <c:v>826.65399169921852</c:v>
                </c:pt>
                <c:pt idx="963">
                  <c:v>827.2138671875</c:v>
                </c:pt>
                <c:pt idx="964">
                  <c:v>827.77374267578182</c:v>
                </c:pt>
                <c:pt idx="965">
                  <c:v>828.33361816406239</c:v>
                </c:pt>
                <c:pt idx="966">
                  <c:v>828.89337158203159</c:v>
                </c:pt>
                <c:pt idx="967">
                  <c:v>829.45312499999977</c:v>
                </c:pt>
                <c:pt idx="968">
                  <c:v>830.01275634765659</c:v>
                </c:pt>
                <c:pt idx="969">
                  <c:v>830.5723876953125</c:v>
                </c:pt>
                <c:pt idx="970">
                  <c:v>831.1320190429683</c:v>
                </c:pt>
                <c:pt idx="971">
                  <c:v>831.6915283203125</c:v>
                </c:pt>
                <c:pt idx="972">
                  <c:v>832.25103759765659</c:v>
                </c:pt>
                <c:pt idx="973">
                  <c:v>832.81042480468739</c:v>
                </c:pt>
                <c:pt idx="974">
                  <c:v>833.3698120117183</c:v>
                </c:pt>
                <c:pt idx="975">
                  <c:v>833.9291381835933</c:v>
                </c:pt>
                <c:pt idx="976">
                  <c:v>834.48846435546852</c:v>
                </c:pt>
                <c:pt idx="977">
                  <c:v>835.04766845703102</c:v>
                </c:pt>
                <c:pt idx="978">
                  <c:v>835.60687255859409</c:v>
                </c:pt>
                <c:pt idx="979">
                  <c:v>836.16601562499977</c:v>
                </c:pt>
                <c:pt idx="980">
                  <c:v>836.72509765625023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52</c:v>
                </c:pt>
                <c:pt idx="984">
                  <c:v>838.9609375</c:v>
                </c:pt>
                <c:pt idx="985">
                  <c:v>839.51977539062523</c:v>
                </c:pt>
                <c:pt idx="986">
                  <c:v>840.07861328125</c:v>
                </c:pt>
                <c:pt idx="987">
                  <c:v>840.63732910156239</c:v>
                </c:pt>
                <c:pt idx="988">
                  <c:v>841.19604492187523</c:v>
                </c:pt>
                <c:pt idx="989">
                  <c:v>841.75463867187523</c:v>
                </c:pt>
                <c:pt idx="990">
                  <c:v>842.313232421875</c:v>
                </c:pt>
                <c:pt idx="991">
                  <c:v>842.87176513671852</c:v>
                </c:pt>
                <c:pt idx="992">
                  <c:v>843.43029785156239</c:v>
                </c:pt>
                <c:pt idx="993">
                  <c:v>843.98870849609375</c:v>
                </c:pt>
                <c:pt idx="994">
                  <c:v>844.54711914062477</c:v>
                </c:pt>
                <c:pt idx="995">
                  <c:v>845.10546875</c:v>
                </c:pt>
                <c:pt idx="996">
                  <c:v>845.66375732421852</c:v>
                </c:pt>
                <c:pt idx="997">
                  <c:v>846.22198486328125</c:v>
                </c:pt>
                <c:pt idx="998">
                  <c:v>846.78021240234352</c:v>
                </c:pt>
                <c:pt idx="999">
                  <c:v>847.33837890625023</c:v>
                </c:pt>
                <c:pt idx="1000">
                  <c:v>847.89642333984352</c:v>
                </c:pt>
                <c:pt idx="1001">
                  <c:v>848.45446777343739</c:v>
                </c:pt>
                <c:pt idx="1002">
                  <c:v>849.01251220703125</c:v>
                </c:pt>
                <c:pt idx="1003">
                  <c:v>849.57043457031295</c:v>
                </c:pt>
                <c:pt idx="1004">
                  <c:v>850.12835693359375</c:v>
                </c:pt>
                <c:pt idx="1005">
                  <c:v>850.68615722656273</c:v>
                </c:pt>
                <c:pt idx="1006">
                  <c:v>851.24395751953159</c:v>
                </c:pt>
                <c:pt idx="1007">
                  <c:v>851.80169677734352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59</c:v>
                </c:pt>
                <c:pt idx="1011">
                  <c:v>854.03216552734352</c:v>
                </c:pt>
                <c:pt idx="1012">
                  <c:v>854.58972167968795</c:v>
                </c:pt>
                <c:pt idx="1013">
                  <c:v>855.1471557617183</c:v>
                </c:pt>
                <c:pt idx="1014">
                  <c:v>855.70452880859352</c:v>
                </c:pt>
                <c:pt idx="1015">
                  <c:v>856.2619018554683</c:v>
                </c:pt>
                <c:pt idx="1016">
                  <c:v>856.81915283203102</c:v>
                </c:pt>
                <c:pt idx="1017">
                  <c:v>857.37640380859352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52</c:v>
                </c:pt>
                <c:pt idx="1022">
                  <c:v>860.161865234375</c:v>
                </c:pt>
                <c:pt idx="1023">
                  <c:v>860.71881103515659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73</c:v>
                </c:pt>
                <c:pt idx="1029">
                  <c:v>864.05944824218773</c:v>
                </c:pt>
                <c:pt idx="1030">
                  <c:v>864.61602783203102</c:v>
                </c:pt>
                <c:pt idx="1031">
                  <c:v>865.17254638671852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23</c:v>
                </c:pt>
                <c:pt idx="1036">
                  <c:v>867.95446777343739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52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3</c:v>
                </c:pt>
                <c:pt idx="1044">
                  <c:v>872.40295410156239</c:v>
                </c:pt>
                <c:pt idx="1045">
                  <c:v>872.95880126953159</c:v>
                </c:pt>
                <c:pt idx="1046">
                  <c:v>873.51458740234352</c:v>
                </c:pt>
                <c:pt idx="1047">
                  <c:v>874.07031250000023</c:v>
                </c:pt>
                <c:pt idx="1048">
                  <c:v>874.62597656250023</c:v>
                </c:pt>
                <c:pt idx="1049">
                  <c:v>875.18157958984375</c:v>
                </c:pt>
                <c:pt idx="1050">
                  <c:v>875.73718261718773</c:v>
                </c:pt>
                <c:pt idx="1051">
                  <c:v>876.29272460937523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73</c:v>
                </c:pt>
                <c:pt idx="1056">
                  <c:v>879.06958007812523</c:v>
                </c:pt>
                <c:pt idx="1057">
                  <c:v>879.62475585937523</c:v>
                </c:pt>
                <c:pt idx="1058">
                  <c:v>880.17993164062545</c:v>
                </c:pt>
                <c:pt idx="1059">
                  <c:v>880.73504638671852</c:v>
                </c:pt>
                <c:pt idx="1060">
                  <c:v>881.29010009765659</c:v>
                </c:pt>
                <c:pt idx="1061">
                  <c:v>881.8451538085933</c:v>
                </c:pt>
                <c:pt idx="1062">
                  <c:v>882.40008544921852</c:v>
                </c:pt>
                <c:pt idx="1063">
                  <c:v>882.9550170898433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59</c:v>
                </c:pt>
                <c:pt idx="1068">
                  <c:v>885.72882080078125</c:v>
                </c:pt>
                <c:pt idx="1069">
                  <c:v>886.28338623046909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39</c:v>
                </c:pt>
                <c:pt idx="1073">
                  <c:v>888.50128173828125</c:v>
                </c:pt>
                <c:pt idx="1074">
                  <c:v>889.05566406249977</c:v>
                </c:pt>
                <c:pt idx="1075">
                  <c:v>889.60992431640625</c:v>
                </c:pt>
                <c:pt idx="1076">
                  <c:v>890.16418457031273</c:v>
                </c:pt>
                <c:pt idx="1077">
                  <c:v>890.71838378906273</c:v>
                </c:pt>
                <c:pt idx="1078">
                  <c:v>891.27252197265659</c:v>
                </c:pt>
                <c:pt idx="1079">
                  <c:v>891.8265991210933</c:v>
                </c:pt>
                <c:pt idx="1080">
                  <c:v>892.380615234375</c:v>
                </c:pt>
                <c:pt idx="1081">
                  <c:v>892.93463134765659</c:v>
                </c:pt>
                <c:pt idx="1082">
                  <c:v>893.48858642578125</c:v>
                </c:pt>
                <c:pt idx="1083">
                  <c:v>894.0424194335933</c:v>
                </c:pt>
                <c:pt idx="1084">
                  <c:v>894.59625244140602</c:v>
                </c:pt>
                <c:pt idx="1085">
                  <c:v>895.15002441406239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58</c:v>
                </c:pt>
                <c:pt idx="1089">
                  <c:v>897.36462402343716</c:v>
                </c:pt>
                <c:pt idx="1090">
                  <c:v>897.9181518554683</c:v>
                </c:pt>
                <c:pt idx="1091">
                  <c:v>898.47161865234352</c:v>
                </c:pt>
                <c:pt idx="1092">
                  <c:v>899.02502441406239</c:v>
                </c:pt>
                <c:pt idx="1093">
                  <c:v>899.57843017578159</c:v>
                </c:pt>
                <c:pt idx="1094">
                  <c:v>900.13171386718773</c:v>
                </c:pt>
                <c:pt idx="1095">
                  <c:v>900.68499755859409</c:v>
                </c:pt>
                <c:pt idx="1096">
                  <c:v>901.23822021484352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02</c:v>
                </c:pt>
                <c:pt idx="1101">
                  <c:v>904.00347900390625</c:v>
                </c:pt>
                <c:pt idx="1102">
                  <c:v>904.55633544921852</c:v>
                </c:pt>
                <c:pt idx="1103">
                  <c:v>905.10919189453102</c:v>
                </c:pt>
                <c:pt idx="1104">
                  <c:v>905.6619873046875</c:v>
                </c:pt>
                <c:pt idx="1105">
                  <c:v>906.2147216796879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39</c:v>
                </c:pt>
                <c:pt idx="1110">
                  <c:v>908.97766113281239</c:v>
                </c:pt>
                <c:pt idx="1111">
                  <c:v>909.53009033203125</c:v>
                </c:pt>
                <c:pt idx="1112">
                  <c:v>910.08245849609352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49977</c:v>
                </c:pt>
                <c:pt idx="1116">
                  <c:v>912.29144287109375</c:v>
                </c:pt>
                <c:pt idx="1117">
                  <c:v>912.8435668945308</c:v>
                </c:pt>
                <c:pt idx="1118">
                  <c:v>913.39562988281216</c:v>
                </c:pt>
                <c:pt idx="1119">
                  <c:v>913.94763183593716</c:v>
                </c:pt>
                <c:pt idx="1120">
                  <c:v>914.49957275390625</c:v>
                </c:pt>
                <c:pt idx="1121">
                  <c:v>915.05145263671852</c:v>
                </c:pt>
                <c:pt idx="1122">
                  <c:v>915.60333251953182</c:v>
                </c:pt>
                <c:pt idx="1123">
                  <c:v>916.15515136718773</c:v>
                </c:pt>
                <c:pt idx="1124">
                  <c:v>916.70684814453125</c:v>
                </c:pt>
                <c:pt idx="1125">
                  <c:v>917.25854492187523</c:v>
                </c:pt>
                <c:pt idx="1126">
                  <c:v>917.8101806640625</c:v>
                </c:pt>
                <c:pt idx="1127">
                  <c:v>918.36181640624977</c:v>
                </c:pt>
                <c:pt idx="1128">
                  <c:v>918.91333007812545</c:v>
                </c:pt>
                <c:pt idx="1129">
                  <c:v>919.46478271484352</c:v>
                </c:pt>
                <c:pt idx="1130">
                  <c:v>920.0162353515625</c:v>
                </c:pt>
                <c:pt idx="1131">
                  <c:v>920.56762695312477</c:v>
                </c:pt>
                <c:pt idx="1132">
                  <c:v>921.11895751953159</c:v>
                </c:pt>
                <c:pt idx="1133">
                  <c:v>921.67022705078125</c:v>
                </c:pt>
                <c:pt idx="1134">
                  <c:v>922.22143554687545</c:v>
                </c:pt>
                <c:pt idx="1135">
                  <c:v>922.77258300781273</c:v>
                </c:pt>
                <c:pt idx="1136">
                  <c:v>923.32373046875023</c:v>
                </c:pt>
                <c:pt idx="1137">
                  <c:v>923.87475585937523</c:v>
                </c:pt>
                <c:pt idx="1138">
                  <c:v>924.42578125000023</c:v>
                </c:pt>
                <c:pt idx="1139">
                  <c:v>924.97674560546852</c:v>
                </c:pt>
                <c:pt idx="1140">
                  <c:v>925.52764892578102</c:v>
                </c:pt>
                <c:pt idx="1141">
                  <c:v>926.07849121093773</c:v>
                </c:pt>
                <c:pt idx="1142">
                  <c:v>926.6292724609375</c:v>
                </c:pt>
                <c:pt idx="1143">
                  <c:v>927.17999267578159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02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59</c:v>
                </c:pt>
                <c:pt idx="1152">
                  <c:v>932.13433837890659</c:v>
                </c:pt>
                <c:pt idx="1153">
                  <c:v>932.68450927734409</c:v>
                </c:pt>
                <c:pt idx="1154">
                  <c:v>933.23468017578125</c:v>
                </c:pt>
                <c:pt idx="1155">
                  <c:v>933.78479003906295</c:v>
                </c:pt>
                <c:pt idx="1156">
                  <c:v>934.33483886718773</c:v>
                </c:pt>
                <c:pt idx="1157">
                  <c:v>934.88482666015659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39</c:v>
                </c:pt>
                <c:pt idx="1161">
                  <c:v>937.08428955078159</c:v>
                </c:pt>
                <c:pt idx="1162">
                  <c:v>937.63403320312523</c:v>
                </c:pt>
                <c:pt idx="1163">
                  <c:v>938.18371582031273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3</c:v>
                </c:pt>
                <c:pt idx="1167">
                  <c:v>940.38189697265659</c:v>
                </c:pt>
                <c:pt idx="1168">
                  <c:v>940.93133544921852</c:v>
                </c:pt>
                <c:pt idx="1169">
                  <c:v>941.4806518554683</c:v>
                </c:pt>
                <c:pt idx="1170">
                  <c:v>942.02996826171852</c:v>
                </c:pt>
                <c:pt idx="1171">
                  <c:v>942.5792236328125</c:v>
                </c:pt>
                <c:pt idx="1172">
                  <c:v>943.12841796875023</c:v>
                </c:pt>
                <c:pt idx="1173">
                  <c:v>943.67755126953159</c:v>
                </c:pt>
                <c:pt idx="1174">
                  <c:v>944.22668457031273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5</c:v>
                </c:pt>
                <c:pt idx="1179">
                  <c:v>946.97131347656273</c:v>
                </c:pt>
                <c:pt idx="1180">
                  <c:v>947.52008056640659</c:v>
                </c:pt>
                <c:pt idx="1181">
                  <c:v>948.06878662109375</c:v>
                </c:pt>
                <c:pt idx="1182">
                  <c:v>948.61743164062523</c:v>
                </c:pt>
                <c:pt idx="1183">
                  <c:v>949.16607666015659</c:v>
                </c:pt>
                <c:pt idx="1184">
                  <c:v>949.71459960937523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02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023</c:v>
                </c:pt>
                <c:pt idx="1193">
                  <c:v>954.649169921875</c:v>
                </c:pt>
                <c:pt idx="1194">
                  <c:v>955.19714355468773</c:v>
                </c:pt>
                <c:pt idx="1195">
                  <c:v>955.74511718749977</c:v>
                </c:pt>
                <c:pt idx="1196">
                  <c:v>956.29302978515625</c:v>
                </c:pt>
                <c:pt idx="1197">
                  <c:v>956.84088134765659</c:v>
                </c:pt>
                <c:pt idx="1198">
                  <c:v>957.388671875</c:v>
                </c:pt>
                <c:pt idx="1199">
                  <c:v>957.93640136718773</c:v>
                </c:pt>
                <c:pt idx="1200">
                  <c:v>958.48413085937523</c:v>
                </c:pt>
                <c:pt idx="1201">
                  <c:v>959.03173828125</c:v>
                </c:pt>
                <c:pt idx="1202">
                  <c:v>959.57934570312523</c:v>
                </c:pt>
                <c:pt idx="1203">
                  <c:v>960.12683105468773</c:v>
                </c:pt>
                <c:pt idx="1204">
                  <c:v>960.67431640625023</c:v>
                </c:pt>
                <c:pt idx="1205">
                  <c:v>961.22174072265659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39</c:v>
                </c:pt>
                <c:pt idx="1209">
                  <c:v>963.41088867187523</c:v>
                </c:pt>
                <c:pt idx="1210">
                  <c:v>963.95800781249977</c:v>
                </c:pt>
                <c:pt idx="1211">
                  <c:v>964.50506591796852</c:v>
                </c:pt>
                <c:pt idx="1212">
                  <c:v>965.05212402343716</c:v>
                </c:pt>
                <c:pt idx="1213">
                  <c:v>965.59912109374977</c:v>
                </c:pt>
                <c:pt idx="1214">
                  <c:v>966.14605712890602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52</c:v>
                </c:pt>
                <c:pt idx="1219">
                  <c:v>968.87982177734375</c:v>
                </c:pt>
                <c:pt idx="1220">
                  <c:v>969.42645263671852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59</c:v>
                </c:pt>
                <c:pt idx="1227">
                  <c:v>973.2510986328125</c:v>
                </c:pt>
                <c:pt idx="1228">
                  <c:v>973.79730224609409</c:v>
                </c:pt>
                <c:pt idx="1229">
                  <c:v>974.3433837890625</c:v>
                </c:pt>
                <c:pt idx="1230">
                  <c:v>974.88940429687523</c:v>
                </c:pt>
                <c:pt idx="1231">
                  <c:v>975.43542480468739</c:v>
                </c:pt>
                <c:pt idx="1232">
                  <c:v>975.98138427734409</c:v>
                </c:pt>
                <c:pt idx="1233">
                  <c:v>976.5272827148433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477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82</c:v>
                </c:pt>
                <c:pt idx="1245">
                  <c:v>983.0736083984375</c:v>
                </c:pt>
                <c:pt idx="1246">
                  <c:v>983.61877441406273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82</c:v>
                </c:pt>
                <c:pt idx="1251">
                  <c:v>986.34381103515625</c:v>
                </c:pt>
                <c:pt idx="1252">
                  <c:v>986.88861083984352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39</c:v>
                </c:pt>
                <c:pt idx="1256">
                  <c:v>989.06744384765625</c:v>
                </c:pt>
                <c:pt idx="1257">
                  <c:v>989.61199951171852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23</c:v>
                </c:pt>
                <c:pt idx="1261">
                  <c:v>991.78967285156273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4977</c:v>
                </c:pt>
                <c:pt idx="1265">
                  <c:v>993.9664916992183</c:v>
                </c:pt>
                <c:pt idx="1266">
                  <c:v>994.51055908203102</c:v>
                </c:pt>
                <c:pt idx="1267">
                  <c:v>995.0545654296875</c:v>
                </c:pt>
                <c:pt idx="1268">
                  <c:v>995.59851074218773</c:v>
                </c:pt>
                <c:pt idx="1269">
                  <c:v>996.14239501953125</c:v>
                </c:pt>
                <c:pt idx="1270">
                  <c:v>996.68621826171852</c:v>
                </c:pt>
                <c:pt idx="1271">
                  <c:v>997.23004150390625</c:v>
                </c:pt>
                <c:pt idx="1272">
                  <c:v>997.77374267578182</c:v>
                </c:pt>
                <c:pt idx="1273">
                  <c:v>998.31744384765625</c:v>
                </c:pt>
                <c:pt idx="1274">
                  <c:v>998.8610229492183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5</c:v>
                </c:pt>
                <c:pt idx="1279">
                  <c:v>1001.5783081054686</c:v>
                </c:pt>
                <c:pt idx="1280">
                  <c:v>1002.12158203125</c:v>
                </c:pt>
                <c:pt idx="1281">
                  <c:v>1002.6647949218752</c:v>
                </c:pt>
                <c:pt idx="1282">
                  <c:v>1003.207946777344</c:v>
                </c:pt>
                <c:pt idx="1283">
                  <c:v>1003.7510986328125</c:v>
                </c:pt>
                <c:pt idx="1284">
                  <c:v>1004.2941284179686</c:v>
                </c:pt>
                <c:pt idx="1285">
                  <c:v>1004.8370971679684</c:v>
                </c:pt>
                <c:pt idx="1286">
                  <c:v>1005.3800659179686</c:v>
                </c:pt>
                <c:pt idx="1287">
                  <c:v>1005.9229736328125</c:v>
                </c:pt>
                <c:pt idx="1288">
                  <c:v>1006.465759277344</c:v>
                </c:pt>
                <c:pt idx="1289">
                  <c:v>1007.0085449218752</c:v>
                </c:pt>
                <c:pt idx="1290">
                  <c:v>1007.5512695312498</c:v>
                </c:pt>
                <c:pt idx="1291">
                  <c:v>1008.0939331054686</c:v>
                </c:pt>
                <c:pt idx="1292">
                  <c:v>1008.6365356445315</c:v>
                </c:pt>
                <c:pt idx="1293">
                  <c:v>1009.1790771484377</c:v>
                </c:pt>
                <c:pt idx="1294">
                  <c:v>1009.7216186523436</c:v>
                </c:pt>
                <c:pt idx="1295">
                  <c:v>1010.2640380859374</c:v>
                </c:pt>
                <c:pt idx="1296">
                  <c:v>1010.8063964843748</c:v>
                </c:pt>
                <c:pt idx="1297">
                  <c:v>1011.3487548828124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5</c:v>
                </c:pt>
                <c:pt idx="1301">
                  <c:v>1013.5174560546875</c:v>
                </c:pt>
                <c:pt idx="1302">
                  <c:v>1014.059509277344</c:v>
                </c:pt>
                <c:pt idx="1303">
                  <c:v>1014.6015014648436</c:v>
                </c:pt>
                <c:pt idx="1304">
                  <c:v>1015.143432617188</c:v>
                </c:pt>
                <c:pt idx="1305">
                  <c:v>1015.6853027343752</c:v>
                </c:pt>
                <c:pt idx="1306">
                  <c:v>1016.2271118164061</c:v>
                </c:pt>
                <c:pt idx="1307">
                  <c:v>1016.7689208984374</c:v>
                </c:pt>
                <c:pt idx="1308">
                  <c:v>1017.3106079101565</c:v>
                </c:pt>
                <c:pt idx="1309">
                  <c:v>1017.8522338867182</c:v>
                </c:pt>
                <c:pt idx="1310">
                  <c:v>1018.3938598632815</c:v>
                </c:pt>
                <c:pt idx="1311">
                  <c:v>1018.9353637695315</c:v>
                </c:pt>
                <c:pt idx="1312">
                  <c:v>1019.4768676757815</c:v>
                </c:pt>
                <c:pt idx="1313">
                  <c:v>1020.0182495117186</c:v>
                </c:pt>
                <c:pt idx="1314">
                  <c:v>1020.5596313476566</c:v>
                </c:pt>
                <c:pt idx="1315">
                  <c:v>1021.1009521484375</c:v>
                </c:pt>
                <c:pt idx="1316">
                  <c:v>1021.6422119140624</c:v>
                </c:pt>
                <c:pt idx="1317">
                  <c:v>1022.1834106445316</c:v>
                </c:pt>
                <c:pt idx="1318">
                  <c:v>1022.724548339844</c:v>
                </c:pt>
                <c:pt idx="1319">
                  <c:v>1023.2656249999998</c:v>
                </c:pt>
                <c:pt idx="1320">
                  <c:v>1023.8066406249998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</c:v>
                </c:pt>
                <c:pt idx="1326">
                  <c:v>1027.051635742188</c:v>
                </c:pt>
                <c:pt idx="1327">
                  <c:v>1027.5921630859375</c:v>
                </c:pt>
                <c:pt idx="1328">
                  <c:v>1028.1328124999998</c:v>
                </c:pt>
                <c:pt idx="1329">
                  <c:v>1028.6733398437498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498</c:v>
                </c:pt>
                <c:pt idx="1333">
                  <c:v>1030.8347167968748</c:v>
                </c:pt>
                <c:pt idx="1334">
                  <c:v>1031.375</c:v>
                </c:pt>
                <c:pt idx="1335">
                  <c:v>1031.915161132813</c:v>
                </c:pt>
                <c:pt idx="1336">
                  <c:v>1032.455322265625</c:v>
                </c:pt>
                <c:pt idx="1337">
                  <c:v>1032.995361328125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48</c:v>
                </c:pt>
                <c:pt idx="1342">
                  <c:v>1035.694702148437</c:v>
                </c:pt>
                <c:pt idx="1343">
                  <c:v>1036.234497070312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</c:v>
                </c:pt>
                <c:pt idx="1348">
                  <c:v>1038.93212890625</c:v>
                </c:pt>
                <c:pt idx="1349">
                  <c:v>1039.471557617188</c:v>
                </c:pt>
                <c:pt idx="1350">
                  <c:v>1040.010864257812</c:v>
                </c:pt>
                <c:pt idx="1351">
                  <c:v>1040.5500488281248</c:v>
                </c:pt>
                <c:pt idx="1352">
                  <c:v>1041.089233398437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05</c:v>
                </c:pt>
                <c:pt idx="1356">
                  <c:v>1043.2454833984375</c:v>
                </c:pt>
                <c:pt idx="1357">
                  <c:v>1043.7844238281248</c:v>
                </c:pt>
                <c:pt idx="1358">
                  <c:v>1044.3232421874998</c:v>
                </c:pt>
                <c:pt idx="1359">
                  <c:v>1044.8620605468748</c:v>
                </c:pt>
                <c:pt idx="1360">
                  <c:v>1045.4007568359375</c:v>
                </c:pt>
                <c:pt idx="1361">
                  <c:v>1045.9394531250005</c:v>
                </c:pt>
                <c:pt idx="1362">
                  <c:v>1046.4780273437505</c:v>
                </c:pt>
                <c:pt idx="1363">
                  <c:v>1047.0166015625005</c:v>
                </c:pt>
                <c:pt idx="1364">
                  <c:v>1047.555053710938</c:v>
                </c:pt>
                <c:pt idx="1365">
                  <c:v>1048.0935058593748</c:v>
                </c:pt>
                <c:pt idx="1366">
                  <c:v>1048.631958007812</c:v>
                </c:pt>
                <c:pt idx="1367">
                  <c:v>1049.170288085937</c:v>
                </c:pt>
                <c:pt idx="1368">
                  <c:v>1049.70849609375</c:v>
                </c:pt>
                <c:pt idx="1369">
                  <c:v>1050.246704101563</c:v>
                </c:pt>
                <c:pt idx="1370">
                  <c:v>1050.7849121093748</c:v>
                </c:pt>
                <c:pt idx="1371">
                  <c:v>1051.3229980468748</c:v>
                </c:pt>
                <c:pt idx="1372">
                  <c:v>1051.861083984375</c:v>
                </c:pt>
                <c:pt idx="1373">
                  <c:v>1052.399047851562</c:v>
                </c:pt>
                <c:pt idx="1374">
                  <c:v>1052.936889648438</c:v>
                </c:pt>
                <c:pt idx="1375">
                  <c:v>1053.474853515625</c:v>
                </c:pt>
                <c:pt idx="1376">
                  <c:v>1054.012573242188</c:v>
                </c:pt>
                <c:pt idx="1377">
                  <c:v>1054.550415039062</c:v>
                </c:pt>
                <c:pt idx="1378">
                  <c:v>1055.088012695312</c:v>
                </c:pt>
                <c:pt idx="1379">
                  <c:v>1055.625732421875</c:v>
                </c:pt>
                <c:pt idx="1380">
                  <c:v>1056.1632080078116</c:v>
                </c:pt>
                <c:pt idx="1381">
                  <c:v>1056.700805664063</c:v>
                </c:pt>
                <c:pt idx="1382">
                  <c:v>1057.23828125</c:v>
                </c:pt>
                <c:pt idx="1383">
                  <c:v>1057.775634765625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8</c:v>
                </c:pt>
                <c:pt idx="1389">
                  <c:v>1060.998779296875</c:v>
                </c:pt>
                <c:pt idx="1390">
                  <c:v>1061.535766601563</c:v>
                </c:pt>
                <c:pt idx="1391">
                  <c:v>1062.0727539062505</c:v>
                </c:pt>
                <c:pt idx="1392">
                  <c:v>1062.6096191406255</c:v>
                </c:pt>
                <c:pt idx="1393">
                  <c:v>1063.1463623046875</c:v>
                </c:pt>
                <c:pt idx="1394">
                  <c:v>1063.6832275390616</c:v>
                </c:pt>
                <c:pt idx="1395">
                  <c:v>1064.219848632812</c:v>
                </c:pt>
                <c:pt idx="1396">
                  <c:v>1064.756469726563</c:v>
                </c:pt>
                <c:pt idx="1397">
                  <c:v>1065.293090820312</c:v>
                </c:pt>
                <c:pt idx="1398">
                  <c:v>1065.829589843750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05</c:v>
                </c:pt>
                <c:pt idx="1403">
                  <c:v>1068.511352539062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05</c:v>
                </c:pt>
                <c:pt idx="1408">
                  <c:v>1071.191650390625</c:v>
                </c:pt>
                <c:pt idx="1409">
                  <c:v>1071.727539062500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</c:v>
                </c:pt>
                <c:pt idx="1413">
                  <c:v>1073.870483398437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09</c:v>
                </c:pt>
                <c:pt idx="1417">
                  <c:v>1076.012451171875</c:v>
                </c:pt>
                <c:pt idx="1418">
                  <c:v>1076.547729492188</c:v>
                </c:pt>
                <c:pt idx="1419">
                  <c:v>1077.0830078124998</c:v>
                </c:pt>
                <c:pt idx="1420">
                  <c:v>1077.618286132812</c:v>
                </c:pt>
                <c:pt idx="1421">
                  <c:v>1078.1534423828116</c:v>
                </c:pt>
                <c:pt idx="1422">
                  <c:v>1078.688598632812</c:v>
                </c:pt>
                <c:pt idx="1423">
                  <c:v>1079.2236328124998</c:v>
                </c:pt>
                <c:pt idx="1424">
                  <c:v>1079.758666992188</c:v>
                </c:pt>
                <c:pt idx="1425">
                  <c:v>1080.293579101563</c:v>
                </c:pt>
                <c:pt idx="1426">
                  <c:v>1080.828491210937</c:v>
                </c:pt>
                <c:pt idx="1427">
                  <c:v>1081.3632812499998</c:v>
                </c:pt>
                <c:pt idx="1428">
                  <c:v>1081.8980712890625</c:v>
                </c:pt>
                <c:pt idx="1429">
                  <c:v>1082.432739257812</c:v>
                </c:pt>
                <c:pt idx="1430">
                  <c:v>1082.9674072265625</c:v>
                </c:pt>
                <c:pt idx="1431">
                  <c:v>1083.5019531250005</c:v>
                </c:pt>
                <c:pt idx="1432">
                  <c:v>1084.0364990234375</c:v>
                </c:pt>
                <c:pt idx="1433">
                  <c:v>1084.570922851562</c:v>
                </c:pt>
                <c:pt idx="1434">
                  <c:v>1085.105346679687</c:v>
                </c:pt>
                <c:pt idx="1435">
                  <c:v>1085.6396484374998</c:v>
                </c:pt>
                <c:pt idx="1436">
                  <c:v>1086.173950195312</c:v>
                </c:pt>
                <c:pt idx="1437">
                  <c:v>1086.7081298828125</c:v>
                </c:pt>
                <c:pt idx="1438">
                  <c:v>1087.242309570312</c:v>
                </c:pt>
                <c:pt idx="1439">
                  <c:v>1087.776489257812</c:v>
                </c:pt>
                <c:pt idx="1440">
                  <c:v>1088.310424804687</c:v>
                </c:pt>
                <c:pt idx="1441">
                  <c:v>1088.8444824218748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5</c:v>
                </c:pt>
                <c:pt idx="1448">
                  <c:v>1092.5806884765625</c:v>
                </c:pt>
                <c:pt idx="1449">
                  <c:v>1093.1142578124998</c:v>
                </c:pt>
                <c:pt idx="1450">
                  <c:v>1093.647705078125</c:v>
                </c:pt>
                <c:pt idx="1451">
                  <c:v>1094.1810302734366</c:v>
                </c:pt>
                <c:pt idx="1452">
                  <c:v>1094.7143554687505</c:v>
                </c:pt>
                <c:pt idx="1453">
                  <c:v>1095.247680664063</c:v>
                </c:pt>
                <c:pt idx="1454">
                  <c:v>1095.780883789063</c:v>
                </c:pt>
                <c:pt idx="1455">
                  <c:v>1096.31396484375</c:v>
                </c:pt>
                <c:pt idx="1456">
                  <c:v>1096.8471679687505</c:v>
                </c:pt>
                <c:pt idx="1457">
                  <c:v>1097.3801269531248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498</c:v>
                </c:pt>
                <c:pt idx="1463">
                  <c:v>1100.5770263671875</c:v>
                </c:pt>
              </c:numCache>
            </c:numRef>
          </c:xVal>
          <c:yVal>
            <c:numRef>
              <c:f>Лист1!$C$2:$C$1465</c:f>
              <c:numCache>
                <c:formatCode>General</c:formatCode>
                <c:ptCount val="1464"/>
                <c:pt idx="0">
                  <c:v>-85</c:v>
                </c:pt>
                <c:pt idx="1">
                  <c:v>-20</c:v>
                </c:pt>
                <c:pt idx="2">
                  <c:v>5</c:v>
                </c:pt>
                <c:pt idx="3">
                  <c:v>58</c:v>
                </c:pt>
                <c:pt idx="4">
                  <c:v>68</c:v>
                </c:pt>
                <c:pt idx="5">
                  <c:v>-1.5454559326171875</c:v>
                </c:pt>
                <c:pt idx="6">
                  <c:v>13.363639831542978</c:v>
                </c:pt>
                <c:pt idx="7">
                  <c:v>13.909088134765629</c:v>
                </c:pt>
                <c:pt idx="8">
                  <c:v>21.818176269531243</c:v>
                </c:pt>
                <c:pt idx="9">
                  <c:v>17.272735595703111</c:v>
                </c:pt>
                <c:pt idx="10">
                  <c:v>11.636367797851559</c:v>
                </c:pt>
                <c:pt idx="11">
                  <c:v>27.454544067382813</c:v>
                </c:pt>
                <c:pt idx="12">
                  <c:v>36.545455932617188</c:v>
                </c:pt>
                <c:pt idx="13">
                  <c:v>41.181818962097154</c:v>
                </c:pt>
                <c:pt idx="14">
                  <c:v>47.727275848388686</c:v>
                </c:pt>
                <c:pt idx="15">
                  <c:v>48.090911865234375</c:v>
                </c:pt>
                <c:pt idx="16">
                  <c:v>32.18182373046875</c:v>
                </c:pt>
                <c:pt idx="17">
                  <c:v>21.636360168457038</c:v>
                </c:pt>
                <c:pt idx="18">
                  <c:v>18.090911865234375</c:v>
                </c:pt>
                <c:pt idx="19">
                  <c:v>17.545455932617188</c:v>
                </c:pt>
                <c:pt idx="20">
                  <c:v>23.545455455780033</c:v>
                </c:pt>
                <c:pt idx="21">
                  <c:v>29.999999523162831</c:v>
                </c:pt>
                <c:pt idx="22">
                  <c:v>16.909090757369984</c:v>
                </c:pt>
                <c:pt idx="23">
                  <c:v>4.8181810379028303</c:v>
                </c:pt>
                <c:pt idx="24">
                  <c:v>-5.9090914726257324</c:v>
                </c:pt>
                <c:pt idx="25">
                  <c:v>-13.545454710721973</c:v>
                </c:pt>
                <c:pt idx="26">
                  <c:v>-5.8181819915771475</c:v>
                </c:pt>
                <c:pt idx="27">
                  <c:v>8.1818161010742188</c:v>
                </c:pt>
                <c:pt idx="28">
                  <c:v>9.5454540252685547</c:v>
                </c:pt>
                <c:pt idx="29">
                  <c:v>20.363639831542955</c:v>
                </c:pt>
                <c:pt idx="30">
                  <c:v>13.272727251052855</c:v>
                </c:pt>
                <c:pt idx="31">
                  <c:v>5.8181819915771475</c:v>
                </c:pt>
                <c:pt idx="32">
                  <c:v>4.7272729873657227</c:v>
                </c:pt>
                <c:pt idx="33">
                  <c:v>10.454545497894291</c:v>
                </c:pt>
                <c:pt idx="34">
                  <c:v>3.9090919494628906</c:v>
                </c:pt>
                <c:pt idx="35">
                  <c:v>10.181818008422848</c:v>
                </c:pt>
                <c:pt idx="36">
                  <c:v>26.9090909063816</c:v>
                </c:pt>
                <c:pt idx="37">
                  <c:v>29.272727608680722</c:v>
                </c:pt>
                <c:pt idx="38">
                  <c:v>29.454544067382813</c:v>
                </c:pt>
                <c:pt idx="39">
                  <c:v>28.181818008422855</c:v>
                </c:pt>
                <c:pt idx="40">
                  <c:v>19.363636016845696</c:v>
                </c:pt>
                <c:pt idx="41">
                  <c:v>21.454547882080071</c:v>
                </c:pt>
                <c:pt idx="42">
                  <c:v>25.818183898925774</c:v>
                </c:pt>
                <c:pt idx="43">
                  <c:v>25.454544067382813</c:v>
                </c:pt>
                <c:pt idx="44">
                  <c:v>21.090904235839837</c:v>
                </c:pt>
                <c:pt idx="45">
                  <c:v>37.909088134765625</c:v>
                </c:pt>
                <c:pt idx="46">
                  <c:v>38.727275848388686</c:v>
                </c:pt>
                <c:pt idx="47">
                  <c:v>23.636367797851577</c:v>
                </c:pt>
                <c:pt idx="48">
                  <c:v>19.454544067382813</c:v>
                </c:pt>
                <c:pt idx="49">
                  <c:v>14.181823730468748</c:v>
                </c:pt>
                <c:pt idx="50">
                  <c:v>21.363647460937493</c:v>
                </c:pt>
                <c:pt idx="51">
                  <c:v>24.6363525390625</c:v>
                </c:pt>
                <c:pt idx="52">
                  <c:v>26.272705078124986</c:v>
                </c:pt>
                <c:pt idx="53">
                  <c:v>27.6363525390625</c:v>
                </c:pt>
                <c:pt idx="54">
                  <c:v>35.727294921875014</c:v>
                </c:pt>
                <c:pt idx="55">
                  <c:v>34.545471191406236</c:v>
                </c:pt>
                <c:pt idx="56">
                  <c:v>25.090911865234375</c:v>
                </c:pt>
                <c:pt idx="57">
                  <c:v>32.272735595703132</c:v>
                </c:pt>
                <c:pt idx="58">
                  <c:v>41.090911865234375</c:v>
                </c:pt>
                <c:pt idx="59">
                  <c:v>38.18182373046875</c:v>
                </c:pt>
                <c:pt idx="60">
                  <c:v>32.272735595703132</c:v>
                </c:pt>
                <c:pt idx="61">
                  <c:v>29.18182373046875</c:v>
                </c:pt>
                <c:pt idx="62">
                  <c:v>33.272720336914084</c:v>
                </c:pt>
                <c:pt idx="63">
                  <c:v>31.181808471679691</c:v>
                </c:pt>
                <c:pt idx="64">
                  <c:v>35.909088134765625</c:v>
                </c:pt>
                <c:pt idx="65">
                  <c:v>33.818191528320305</c:v>
                </c:pt>
                <c:pt idx="66">
                  <c:v>28.454544067382813</c:v>
                </c:pt>
                <c:pt idx="67">
                  <c:v>35.636367797851555</c:v>
                </c:pt>
                <c:pt idx="68">
                  <c:v>30.818191528320313</c:v>
                </c:pt>
                <c:pt idx="69">
                  <c:v>25.363632202148423</c:v>
                </c:pt>
                <c:pt idx="70">
                  <c:v>28</c:v>
                </c:pt>
                <c:pt idx="71">
                  <c:v>33.181816101074205</c:v>
                </c:pt>
                <c:pt idx="72">
                  <c:v>32.36363565921782</c:v>
                </c:pt>
                <c:pt idx="73">
                  <c:v>33.454544067382777</c:v>
                </c:pt>
                <c:pt idx="74">
                  <c:v>31.818183898925774</c:v>
                </c:pt>
                <c:pt idx="75">
                  <c:v>25.636360168457038</c:v>
                </c:pt>
                <c:pt idx="76">
                  <c:v>14.272727966308594</c:v>
                </c:pt>
                <c:pt idx="77">
                  <c:v>17.636360168457038</c:v>
                </c:pt>
                <c:pt idx="78">
                  <c:v>16.454545140266418</c:v>
                </c:pt>
                <c:pt idx="79">
                  <c:v>18.454545021057132</c:v>
                </c:pt>
                <c:pt idx="80">
                  <c:v>15.181818276643753</c:v>
                </c:pt>
                <c:pt idx="81">
                  <c:v>11.181819915771483</c:v>
                </c:pt>
                <c:pt idx="82">
                  <c:v>9.5454521179199272</c:v>
                </c:pt>
                <c:pt idx="83">
                  <c:v>18.545454263687127</c:v>
                </c:pt>
                <c:pt idx="84">
                  <c:v>10.636363029479977</c:v>
                </c:pt>
                <c:pt idx="85">
                  <c:v>19.181818008422855</c:v>
                </c:pt>
                <c:pt idx="86">
                  <c:v>23.363636016845696</c:v>
                </c:pt>
                <c:pt idx="87">
                  <c:v>22.818180084228523</c:v>
                </c:pt>
                <c:pt idx="88">
                  <c:v>30.090919494628906</c:v>
                </c:pt>
                <c:pt idx="89">
                  <c:v>33.454551696777344</c:v>
                </c:pt>
                <c:pt idx="90">
                  <c:v>30.000007629394531</c:v>
                </c:pt>
                <c:pt idx="91">
                  <c:v>38.272720336914084</c:v>
                </c:pt>
                <c:pt idx="92">
                  <c:v>43.18182373046875</c:v>
                </c:pt>
                <c:pt idx="93">
                  <c:v>47.363632202148438</c:v>
                </c:pt>
                <c:pt idx="94">
                  <c:v>45.272727966308601</c:v>
                </c:pt>
                <c:pt idx="95">
                  <c:v>49.181816101074205</c:v>
                </c:pt>
                <c:pt idx="96">
                  <c:v>37.454551696777344</c:v>
                </c:pt>
                <c:pt idx="97">
                  <c:v>33.181816101074205</c:v>
                </c:pt>
                <c:pt idx="98">
                  <c:v>23.454544067382813</c:v>
                </c:pt>
                <c:pt idx="99">
                  <c:v>18.636364340782173</c:v>
                </c:pt>
                <c:pt idx="100">
                  <c:v>21.272725105285637</c:v>
                </c:pt>
                <c:pt idx="101">
                  <c:v>26.818181991577141</c:v>
                </c:pt>
                <c:pt idx="102">
                  <c:v>31.090911865234375</c:v>
                </c:pt>
                <c:pt idx="103">
                  <c:v>31.727272033691406</c:v>
                </c:pt>
                <c:pt idx="104">
                  <c:v>26.454544067382813</c:v>
                </c:pt>
                <c:pt idx="105">
                  <c:v>21.454545974731431</c:v>
                </c:pt>
                <c:pt idx="106">
                  <c:v>24.818182349205017</c:v>
                </c:pt>
                <c:pt idx="107">
                  <c:v>33.181819915771484</c:v>
                </c:pt>
                <c:pt idx="108">
                  <c:v>26.181818485260017</c:v>
                </c:pt>
                <c:pt idx="109">
                  <c:v>49</c:v>
                </c:pt>
                <c:pt idx="110">
                  <c:v>45.000001907348604</c:v>
                </c:pt>
                <c:pt idx="111">
                  <c:v>39.272726058959975</c:v>
                </c:pt>
                <c:pt idx="112">
                  <c:v>42.181816101074205</c:v>
                </c:pt>
                <c:pt idx="113">
                  <c:v>34.090911865234375</c:v>
                </c:pt>
                <c:pt idx="114">
                  <c:v>28.909091949462887</c:v>
                </c:pt>
                <c:pt idx="115">
                  <c:v>40.909088134765625</c:v>
                </c:pt>
                <c:pt idx="116">
                  <c:v>32.181818008422852</c:v>
                </c:pt>
                <c:pt idx="117">
                  <c:v>34.454551696777344</c:v>
                </c:pt>
                <c:pt idx="118">
                  <c:v>36.545448303222642</c:v>
                </c:pt>
                <c:pt idx="119">
                  <c:v>39.090908050537109</c:v>
                </c:pt>
                <c:pt idx="120">
                  <c:v>25.818183898925774</c:v>
                </c:pt>
                <c:pt idx="121">
                  <c:v>37.818183422088609</c:v>
                </c:pt>
                <c:pt idx="122">
                  <c:v>38.181816101074205</c:v>
                </c:pt>
                <c:pt idx="123">
                  <c:v>37.090908050537109</c:v>
                </c:pt>
                <c:pt idx="124">
                  <c:v>34.909090042114258</c:v>
                </c:pt>
                <c:pt idx="125">
                  <c:v>39.636363983154311</c:v>
                </c:pt>
                <c:pt idx="126">
                  <c:v>31.181818962097179</c:v>
                </c:pt>
                <c:pt idx="127">
                  <c:v>41.727273941040039</c:v>
                </c:pt>
                <c:pt idx="128">
                  <c:v>27.181819915771484</c:v>
                </c:pt>
                <c:pt idx="129">
                  <c:v>21.181816101074226</c:v>
                </c:pt>
                <c:pt idx="130">
                  <c:v>23.181817054748535</c:v>
                </c:pt>
                <c:pt idx="131">
                  <c:v>15.363636970520027</c:v>
                </c:pt>
                <c:pt idx="132">
                  <c:v>11.363636016845714</c:v>
                </c:pt>
                <c:pt idx="133">
                  <c:v>6.8181819915771475</c:v>
                </c:pt>
                <c:pt idx="134">
                  <c:v>3.4545478820800781</c:v>
                </c:pt>
                <c:pt idx="135">
                  <c:v>11.181818008422848</c:v>
                </c:pt>
                <c:pt idx="136">
                  <c:v>13.363639831542978</c:v>
                </c:pt>
                <c:pt idx="137">
                  <c:v>7</c:v>
                </c:pt>
                <c:pt idx="138">
                  <c:v>-4.1818161010742188</c:v>
                </c:pt>
                <c:pt idx="139">
                  <c:v>6</c:v>
                </c:pt>
                <c:pt idx="140">
                  <c:v>3.5454559326171866</c:v>
                </c:pt>
                <c:pt idx="141">
                  <c:v>-3.7272729873657231</c:v>
                </c:pt>
                <c:pt idx="142">
                  <c:v>3.454545021057128</c:v>
                </c:pt>
                <c:pt idx="143">
                  <c:v>5</c:v>
                </c:pt>
                <c:pt idx="144">
                  <c:v>9.7272720336913991</c:v>
                </c:pt>
                <c:pt idx="145">
                  <c:v>14.090909957885746</c:v>
                </c:pt>
                <c:pt idx="146">
                  <c:v>0.81818008422851563</c:v>
                </c:pt>
                <c:pt idx="147">
                  <c:v>-6.8181838989257786</c:v>
                </c:pt>
                <c:pt idx="148">
                  <c:v>-2.1818161010742188</c:v>
                </c:pt>
                <c:pt idx="149">
                  <c:v>8.3636322021484464</c:v>
                </c:pt>
                <c:pt idx="150">
                  <c:v>13.272720336914064</c:v>
                </c:pt>
                <c:pt idx="151">
                  <c:v>8.0909118652343714</c:v>
                </c:pt>
                <c:pt idx="152">
                  <c:v>20.272724151611321</c:v>
                </c:pt>
                <c:pt idx="153">
                  <c:v>16.636363267898574</c:v>
                </c:pt>
                <c:pt idx="154">
                  <c:v>16.454544067382813</c:v>
                </c:pt>
                <c:pt idx="155">
                  <c:v>10.999999046325687</c:v>
                </c:pt>
                <c:pt idx="156">
                  <c:v>6.7272725105285653</c:v>
                </c:pt>
                <c:pt idx="157">
                  <c:v>19.545452117919922</c:v>
                </c:pt>
                <c:pt idx="158">
                  <c:v>21.909088134765618</c:v>
                </c:pt>
                <c:pt idx="159">
                  <c:v>26.545463562011719</c:v>
                </c:pt>
                <c:pt idx="160">
                  <c:v>27.818176269531243</c:v>
                </c:pt>
                <c:pt idx="161">
                  <c:v>23.272735595703111</c:v>
                </c:pt>
                <c:pt idx="162">
                  <c:v>24.454544067382813</c:v>
                </c:pt>
                <c:pt idx="163">
                  <c:v>11.636367797851559</c:v>
                </c:pt>
                <c:pt idx="164">
                  <c:v>16.636367797851577</c:v>
                </c:pt>
                <c:pt idx="165">
                  <c:v>14.636367797851559</c:v>
                </c:pt>
                <c:pt idx="166">
                  <c:v>22.272735595703111</c:v>
                </c:pt>
                <c:pt idx="167">
                  <c:v>20.727272033691406</c:v>
                </c:pt>
                <c:pt idx="168">
                  <c:v>17.181819915771484</c:v>
                </c:pt>
                <c:pt idx="169">
                  <c:v>14.636363983154293</c:v>
                </c:pt>
                <c:pt idx="170">
                  <c:v>10</c:v>
                </c:pt>
                <c:pt idx="171">
                  <c:v>12.545455455780029</c:v>
                </c:pt>
                <c:pt idx="172">
                  <c:v>12.181818008422848</c:v>
                </c:pt>
                <c:pt idx="173">
                  <c:v>23.27272701263427</c:v>
                </c:pt>
                <c:pt idx="174">
                  <c:v>30.727272033691406</c:v>
                </c:pt>
                <c:pt idx="175">
                  <c:v>27.090910911560059</c:v>
                </c:pt>
                <c:pt idx="176">
                  <c:v>27.727272033691406</c:v>
                </c:pt>
                <c:pt idx="177">
                  <c:v>22.818183898925774</c:v>
                </c:pt>
                <c:pt idx="178">
                  <c:v>22.545454263687127</c:v>
                </c:pt>
                <c:pt idx="179">
                  <c:v>17.545454025268555</c:v>
                </c:pt>
                <c:pt idx="180">
                  <c:v>23.181818485260017</c:v>
                </c:pt>
                <c:pt idx="181">
                  <c:v>13.909090042114261</c:v>
                </c:pt>
                <c:pt idx="182">
                  <c:v>6.5454546213149998</c:v>
                </c:pt>
                <c:pt idx="183">
                  <c:v>7.0909090042114276</c:v>
                </c:pt>
                <c:pt idx="184">
                  <c:v>-10.363636732101448</c:v>
                </c:pt>
                <c:pt idx="185">
                  <c:v>-4.0909090340137482</c:v>
                </c:pt>
                <c:pt idx="186">
                  <c:v>-8.7272720336913991</c:v>
                </c:pt>
                <c:pt idx="187">
                  <c:v>-1.7272720336914065</c:v>
                </c:pt>
                <c:pt idx="188">
                  <c:v>-5.6363639831543004</c:v>
                </c:pt>
                <c:pt idx="189">
                  <c:v>-12.727272033691401</c:v>
                </c:pt>
                <c:pt idx="190">
                  <c:v>3</c:v>
                </c:pt>
                <c:pt idx="191">
                  <c:v>-10.454551696777347</c:v>
                </c:pt>
                <c:pt idx="192">
                  <c:v>9.9090881347656268</c:v>
                </c:pt>
                <c:pt idx="193">
                  <c:v>9.0909118652343714</c:v>
                </c:pt>
                <c:pt idx="194">
                  <c:v>0.54545593261718783</c:v>
                </c:pt>
                <c:pt idx="195">
                  <c:v>19.909091949462887</c:v>
                </c:pt>
                <c:pt idx="196">
                  <c:v>9.3636398315429776</c:v>
                </c:pt>
                <c:pt idx="197">
                  <c:v>19.909089088439927</c:v>
                </c:pt>
                <c:pt idx="198">
                  <c:v>4.9090907573699951</c:v>
                </c:pt>
                <c:pt idx="199">
                  <c:v>3.8181838989257808</c:v>
                </c:pt>
                <c:pt idx="200">
                  <c:v>9.7272720336913991</c:v>
                </c:pt>
                <c:pt idx="201">
                  <c:v>-2.2727279663085942</c:v>
                </c:pt>
                <c:pt idx="202">
                  <c:v>11.181816101074219</c:v>
                </c:pt>
                <c:pt idx="203">
                  <c:v>-0.36363601684570318</c:v>
                </c:pt>
                <c:pt idx="204">
                  <c:v>1.4545454978942867</c:v>
                </c:pt>
                <c:pt idx="205">
                  <c:v>13.636363983154293</c:v>
                </c:pt>
                <c:pt idx="206">
                  <c:v>2.1818161010742188</c:v>
                </c:pt>
                <c:pt idx="207">
                  <c:v>5.0908966064453107</c:v>
                </c:pt>
                <c:pt idx="208">
                  <c:v>15</c:v>
                </c:pt>
                <c:pt idx="209">
                  <c:v>26.909088134765618</c:v>
                </c:pt>
                <c:pt idx="210">
                  <c:v>30.545455932617188</c:v>
                </c:pt>
                <c:pt idx="211">
                  <c:v>29.18182373046875</c:v>
                </c:pt>
                <c:pt idx="212">
                  <c:v>31.909088134765618</c:v>
                </c:pt>
                <c:pt idx="213">
                  <c:v>17.454544067382813</c:v>
                </c:pt>
                <c:pt idx="214">
                  <c:v>18.545455932617188</c:v>
                </c:pt>
                <c:pt idx="215">
                  <c:v>17.818176269531243</c:v>
                </c:pt>
                <c:pt idx="216">
                  <c:v>14.3636474609375</c:v>
                </c:pt>
                <c:pt idx="217">
                  <c:v>20.454544067382813</c:v>
                </c:pt>
                <c:pt idx="218">
                  <c:v>20.909090042114251</c:v>
                </c:pt>
                <c:pt idx="219">
                  <c:v>9.4545478820800817</c:v>
                </c:pt>
                <c:pt idx="220">
                  <c:v>-11.636363506317135</c:v>
                </c:pt>
                <c:pt idx="221">
                  <c:v>-6.7272720336914063</c:v>
                </c:pt>
                <c:pt idx="222">
                  <c:v>-7.909095764160158</c:v>
                </c:pt>
                <c:pt idx="223">
                  <c:v>-4.1818180084228516</c:v>
                </c:pt>
                <c:pt idx="224">
                  <c:v>1.8181819915771484</c:v>
                </c:pt>
                <c:pt idx="225">
                  <c:v>-0.90909194946289063</c:v>
                </c:pt>
                <c:pt idx="226">
                  <c:v>-7.8181800842285156</c:v>
                </c:pt>
                <c:pt idx="227">
                  <c:v>-7.0909099578857386</c:v>
                </c:pt>
                <c:pt idx="228">
                  <c:v>-5.3636398315429688</c:v>
                </c:pt>
                <c:pt idx="229">
                  <c:v>-3.9090881347656232</c:v>
                </c:pt>
                <c:pt idx="230">
                  <c:v>3.0909118652343759</c:v>
                </c:pt>
                <c:pt idx="231">
                  <c:v>20.636360168457038</c:v>
                </c:pt>
                <c:pt idx="232">
                  <c:v>13.727275848388668</c:v>
                </c:pt>
                <c:pt idx="233">
                  <c:v>18.272727966308587</c:v>
                </c:pt>
                <c:pt idx="234">
                  <c:v>9.0909099578857457</c:v>
                </c:pt>
                <c:pt idx="235">
                  <c:v>20.818181991577141</c:v>
                </c:pt>
                <c:pt idx="236">
                  <c:v>23.636363983154297</c:v>
                </c:pt>
                <c:pt idx="237">
                  <c:v>34.545453071594224</c:v>
                </c:pt>
                <c:pt idx="238">
                  <c:v>29.72727108001709</c:v>
                </c:pt>
                <c:pt idx="239">
                  <c:v>27.818182945251465</c:v>
                </c:pt>
                <c:pt idx="240">
                  <c:v>25.363636016845696</c:v>
                </c:pt>
                <c:pt idx="241">
                  <c:v>26.090911865234375</c:v>
                </c:pt>
                <c:pt idx="242">
                  <c:v>24.545440673828111</c:v>
                </c:pt>
                <c:pt idx="243">
                  <c:v>32.6363525390625</c:v>
                </c:pt>
                <c:pt idx="244">
                  <c:v>35.636322021484382</c:v>
                </c:pt>
                <c:pt idx="245">
                  <c:v>39.545440673828125</c:v>
                </c:pt>
                <c:pt idx="246">
                  <c:v>34.090911865234375</c:v>
                </c:pt>
                <c:pt idx="247">
                  <c:v>33.636383056640604</c:v>
                </c:pt>
                <c:pt idx="248">
                  <c:v>27.545440673828111</c:v>
                </c:pt>
                <c:pt idx="249">
                  <c:v>29.727264404296886</c:v>
                </c:pt>
                <c:pt idx="250">
                  <c:v>25.272735595703111</c:v>
                </c:pt>
                <c:pt idx="251">
                  <c:v>21.272735595703111</c:v>
                </c:pt>
                <c:pt idx="252">
                  <c:v>18.636362075805664</c:v>
                </c:pt>
                <c:pt idx="253">
                  <c:v>15.181816101074219</c:v>
                </c:pt>
                <c:pt idx="254">
                  <c:v>4.8181819915771475</c:v>
                </c:pt>
                <c:pt idx="255">
                  <c:v>-1.090911865234375</c:v>
                </c:pt>
                <c:pt idx="256">
                  <c:v>-0.90908813476562478</c:v>
                </c:pt>
                <c:pt idx="257">
                  <c:v>-4.2727260589599609</c:v>
                </c:pt>
                <c:pt idx="258">
                  <c:v>-3.2727279663085942</c:v>
                </c:pt>
                <c:pt idx="259">
                  <c:v>-8.4545440673828161</c:v>
                </c:pt>
                <c:pt idx="260">
                  <c:v>-6.6363639831543004</c:v>
                </c:pt>
                <c:pt idx="261">
                  <c:v>-2.2727279663085942</c:v>
                </c:pt>
                <c:pt idx="262">
                  <c:v>11.090909957885746</c:v>
                </c:pt>
                <c:pt idx="263">
                  <c:v>3.545452117919921</c:v>
                </c:pt>
                <c:pt idx="264">
                  <c:v>3.1818199157714844</c:v>
                </c:pt>
                <c:pt idx="265">
                  <c:v>7.5454559326171875</c:v>
                </c:pt>
                <c:pt idx="266">
                  <c:v>12.181819915771483</c:v>
                </c:pt>
                <c:pt idx="267">
                  <c:v>10.545455932617189</c:v>
                </c:pt>
                <c:pt idx="268">
                  <c:v>23</c:v>
                </c:pt>
                <c:pt idx="269">
                  <c:v>23</c:v>
                </c:pt>
                <c:pt idx="270">
                  <c:v>25.363636016845696</c:v>
                </c:pt>
                <c:pt idx="271">
                  <c:v>18.090908050537109</c:v>
                </c:pt>
                <c:pt idx="272">
                  <c:v>10.454544067382818</c:v>
                </c:pt>
                <c:pt idx="273">
                  <c:v>9.8181819915771484</c:v>
                </c:pt>
                <c:pt idx="274">
                  <c:v>7.7272701263427725</c:v>
                </c:pt>
                <c:pt idx="275">
                  <c:v>14.727272033691401</c:v>
                </c:pt>
                <c:pt idx="276">
                  <c:v>15.272727966308594</c:v>
                </c:pt>
                <c:pt idx="277">
                  <c:v>13.454544067382818</c:v>
                </c:pt>
                <c:pt idx="278">
                  <c:v>20.727272033691406</c:v>
                </c:pt>
                <c:pt idx="279">
                  <c:v>8.4545440673828161</c:v>
                </c:pt>
                <c:pt idx="280">
                  <c:v>12.454544067382818</c:v>
                </c:pt>
                <c:pt idx="281">
                  <c:v>18</c:v>
                </c:pt>
                <c:pt idx="282">
                  <c:v>20.454544067382813</c:v>
                </c:pt>
                <c:pt idx="283">
                  <c:v>26.727272033691406</c:v>
                </c:pt>
                <c:pt idx="284">
                  <c:v>24.909088134765618</c:v>
                </c:pt>
                <c:pt idx="285">
                  <c:v>29.18182373046875</c:v>
                </c:pt>
                <c:pt idx="286">
                  <c:v>29.545455932617188</c:v>
                </c:pt>
                <c:pt idx="287">
                  <c:v>31.818191528320313</c:v>
                </c:pt>
                <c:pt idx="288">
                  <c:v>36.727279663085938</c:v>
                </c:pt>
                <c:pt idx="289">
                  <c:v>43.454559326171896</c:v>
                </c:pt>
                <c:pt idx="290">
                  <c:v>46.81817626953125</c:v>
                </c:pt>
                <c:pt idx="291">
                  <c:v>49.81817626953125</c:v>
                </c:pt>
                <c:pt idx="292">
                  <c:v>51.090911865234375</c:v>
                </c:pt>
                <c:pt idx="293">
                  <c:v>59.18182373046875</c:v>
                </c:pt>
                <c:pt idx="294">
                  <c:v>61.181816101074205</c:v>
                </c:pt>
                <c:pt idx="295">
                  <c:v>57.818181991577148</c:v>
                </c:pt>
                <c:pt idx="296">
                  <c:v>60.272726058959975</c:v>
                </c:pt>
                <c:pt idx="297">
                  <c:v>60.727273464202874</c:v>
                </c:pt>
                <c:pt idx="298">
                  <c:v>56.090908050537109</c:v>
                </c:pt>
                <c:pt idx="299">
                  <c:v>45.45454579591749</c:v>
                </c:pt>
                <c:pt idx="300">
                  <c:v>38.636364936828613</c:v>
                </c:pt>
                <c:pt idx="301">
                  <c:v>41.090906143188491</c:v>
                </c:pt>
                <c:pt idx="302">
                  <c:v>28.000001430511475</c:v>
                </c:pt>
                <c:pt idx="303">
                  <c:v>27.727272033691406</c:v>
                </c:pt>
                <c:pt idx="304">
                  <c:v>20.272727966308587</c:v>
                </c:pt>
                <c:pt idx="305">
                  <c:v>16</c:v>
                </c:pt>
                <c:pt idx="306">
                  <c:v>14.454547882080082</c:v>
                </c:pt>
                <c:pt idx="307">
                  <c:v>11.727273941040032</c:v>
                </c:pt>
                <c:pt idx="308">
                  <c:v>12.727273941040032</c:v>
                </c:pt>
                <c:pt idx="309">
                  <c:v>12.818183898925785</c:v>
                </c:pt>
                <c:pt idx="310">
                  <c:v>18.545455932617188</c:v>
                </c:pt>
                <c:pt idx="311">
                  <c:v>22</c:v>
                </c:pt>
                <c:pt idx="312">
                  <c:v>16.000007629394531</c:v>
                </c:pt>
                <c:pt idx="313">
                  <c:v>19.727272033691406</c:v>
                </c:pt>
                <c:pt idx="314">
                  <c:v>17.727272272109971</c:v>
                </c:pt>
                <c:pt idx="315">
                  <c:v>20.636363983154297</c:v>
                </c:pt>
                <c:pt idx="316">
                  <c:v>23.272727966308587</c:v>
                </c:pt>
                <c:pt idx="317">
                  <c:v>28.636362075805664</c:v>
                </c:pt>
                <c:pt idx="318">
                  <c:v>25.909095764160156</c:v>
                </c:pt>
                <c:pt idx="319">
                  <c:v>22</c:v>
                </c:pt>
                <c:pt idx="320">
                  <c:v>24.000003814697266</c:v>
                </c:pt>
                <c:pt idx="321">
                  <c:v>19.090911865234375</c:v>
                </c:pt>
                <c:pt idx="322">
                  <c:v>12.727279663085938</c:v>
                </c:pt>
                <c:pt idx="323">
                  <c:v>20.545455932617188</c:v>
                </c:pt>
                <c:pt idx="324">
                  <c:v>23</c:v>
                </c:pt>
                <c:pt idx="325">
                  <c:v>28.636360168457038</c:v>
                </c:pt>
                <c:pt idx="326">
                  <c:v>40.363639831542955</c:v>
                </c:pt>
                <c:pt idx="327">
                  <c:v>37.909095764160156</c:v>
                </c:pt>
                <c:pt idx="328">
                  <c:v>33.727272510528579</c:v>
                </c:pt>
                <c:pt idx="329">
                  <c:v>42.818180561065653</c:v>
                </c:pt>
                <c:pt idx="330">
                  <c:v>49.727272987365737</c:v>
                </c:pt>
                <c:pt idx="331">
                  <c:v>48.454543828964226</c:v>
                </c:pt>
                <c:pt idx="332">
                  <c:v>58</c:v>
                </c:pt>
                <c:pt idx="333">
                  <c:v>67.363639116287203</c:v>
                </c:pt>
                <c:pt idx="334">
                  <c:v>59.999992370605469</c:v>
                </c:pt>
                <c:pt idx="335">
                  <c:v>65.090911865234375</c:v>
                </c:pt>
                <c:pt idx="336">
                  <c:v>70.909088134765568</c:v>
                </c:pt>
                <c:pt idx="337">
                  <c:v>66.727268218994141</c:v>
                </c:pt>
                <c:pt idx="338">
                  <c:v>64.727275848388672</c:v>
                </c:pt>
                <c:pt idx="339">
                  <c:v>70.090904235839844</c:v>
                </c:pt>
                <c:pt idx="340">
                  <c:v>72.090904235839844</c:v>
                </c:pt>
                <c:pt idx="341">
                  <c:v>68.636367797851506</c:v>
                </c:pt>
                <c:pt idx="342">
                  <c:v>78.363639831542969</c:v>
                </c:pt>
                <c:pt idx="343">
                  <c:v>80.727272033691364</c:v>
                </c:pt>
                <c:pt idx="344">
                  <c:v>80.81817626953125</c:v>
                </c:pt>
                <c:pt idx="345">
                  <c:v>97.545452117919865</c:v>
                </c:pt>
                <c:pt idx="346">
                  <c:v>110.9090881347656</c:v>
                </c:pt>
                <c:pt idx="347">
                  <c:v>119.09091186523439</c:v>
                </c:pt>
                <c:pt idx="348">
                  <c:v>137.90909385681152</c:v>
                </c:pt>
                <c:pt idx="349">
                  <c:v>163.54545593261719</c:v>
                </c:pt>
                <c:pt idx="350">
                  <c:v>176.09090423583982</c:v>
                </c:pt>
                <c:pt idx="351">
                  <c:v>196.54545593261719</c:v>
                </c:pt>
                <c:pt idx="352">
                  <c:v>211.72727203369141</c:v>
                </c:pt>
                <c:pt idx="353">
                  <c:v>223.18181991577154</c:v>
                </c:pt>
                <c:pt idx="354">
                  <c:v>248.36363983154291</c:v>
                </c:pt>
                <c:pt idx="355">
                  <c:v>268.09089660644531</c:v>
                </c:pt>
                <c:pt idx="356">
                  <c:v>289.09090423583984</c:v>
                </c:pt>
                <c:pt idx="357">
                  <c:v>311.54545593261719</c:v>
                </c:pt>
                <c:pt idx="358">
                  <c:v>336.18181610107411</c:v>
                </c:pt>
                <c:pt idx="359">
                  <c:v>362.81817626953125</c:v>
                </c:pt>
                <c:pt idx="360">
                  <c:v>402.27273559570318</c:v>
                </c:pt>
                <c:pt idx="361">
                  <c:v>441.45452880859369</c:v>
                </c:pt>
                <c:pt idx="362">
                  <c:v>478.3636474609375</c:v>
                </c:pt>
                <c:pt idx="363">
                  <c:v>531.45454406738304</c:v>
                </c:pt>
                <c:pt idx="364">
                  <c:v>602.54544830322266</c:v>
                </c:pt>
                <c:pt idx="365">
                  <c:v>649.63635253906273</c:v>
                </c:pt>
                <c:pt idx="366">
                  <c:v>705.72727203369152</c:v>
                </c:pt>
                <c:pt idx="367">
                  <c:v>765.63638305664085</c:v>
                </c:pt>
                <c:pt idx="368">
                  <c:v>835.36363983154297</c:v>
                </c:pt>
                <c:pt idx="369">
                  <c:v>918.0000276565554</c:v>
                </c:pt>
                <c:pt idx="370">
                  <c:v>984.09088134765682</c:v>
                </c:pt>
                <c:pt idx="371">
                  <c:v>1060.54541015625</c:v>
                </c:pt>
                <c:pt idx="372">
                  <c:v>1149.4545898437505</c:v>
                </c:pt>
                <c:pt idx="373">
                  <c:v>1247.4544897079468</c:v>
                </c:pt>
                <c:pt idx="374">
                  <c:v>1352.999954223633</c:v>
                </c:pt>
                <c:pt idx="375">
                  <c:v>1444.9999771118164</c:v>
                </c:pt>
                <c:pt idx="376">
                  <c:v>1557.9091472625732</c:v>
                </c:pt>
                <c:pt idx="377">
                  <c:v>1683.5453987121582</c:v>
                </c:pt>
                <c:pt idx="378">
                  <c:v>1818.0000219345093</c:v>
                </c:pt>
                <c:pt idx="379">
                  <c:v>1973.2727384567258</c:v>
                </c:pt>
                <c:pt idx="380">
                  <c:v>2139.090850830079</c:v>
                </c:pt>
                <c:pt idx="381">
                  <c:v>2342.5453414916988</c:v>
                </c:pt>
                <c:pt idx="382">
                  <c:v>2541.5454559326167</c:v>
                </c:pt>
                <c:pt idx="383">
                  <c:v>2760.9999771118164</c:v>
                </c:pt>
                <c:pt idx="384">
                  <c:v>2988.5454750061035</c:v>
                </c:pt>
                <c:pt idx="385">
                  <c:v>3234.1818161010742</c:v>
                </c:pt>
                <c:pt idx="386">
                  <c:v>3513.545539855957</c:v>
                </c:pt>
                <c:pt idx="387">
                  <c:v>3801.3636398315448</c:v>
                </c:pt>
                <c:pt idx="388">
                  <c:v>4121.2726593017596</c:v>
                </c:pt>
                <c:pt idx="389">
                  <c:v>4459.7274475097656</c:v>
                </c:pt>
                <c:pt idx="390">
                  <c:v>4801.272773742674</c:v>
                </c:pt>
                <c:pt idx="391">
                  <c:v>5160.9092712402335</c:v>
                </c:pt>
                <c:pt idx="392">
                  <c:v>5536.9088668823224</c:v>
                </c:pt>
                <c:pt idx="393">
                  <c:v>5942.5456771850604</c:v>
                </c:pt>
                <c:pt idx="394">
                  <c:v>6373.3638153076172</c:v>
                </c:pt>
                <c:pt idx="395">
                  <c:v>6830.181770324707</c:v>
                </c:pt>
                <c:pt idx="396">
                  <c:v>7322.9090042114258</c:v>
                </c:pt>
                <c:pt idx="397">
                  <c:v>7820.9090042114258</c:v>
                </c:pt>
                <c:pt idx="398">
                  <c:v>8362.726921081543</c:v>
                </c:pt>
                <c:pt idx="399">
                  <c:v>8919.0002670288086</c:v>
                </c:pt>
                <c:pt idx="400">
                  <c:v>9493.0912628173865</c:v>
                </c:pt>
                <c:pt idx="401">
                  <c:v>10078.36407852173</c:v>
                </c:pt>
                <c:pt idx="402">
                  <c:v>10684.363813400265</c:v>
                </c:pt>
                <c:pt idx="403">
                  <c:v>11296.818626403805</c:v>
                </c:pt>
                <c:pt idx="404">
                  <c:v>11911.636096954346</c:v>
                </c:pt>
                <c:pt idx="405">
                  <c:v>12541.272904872894</c:v>
                </c:pt>
                <c:pt idx="406">
                  <c:v>13147.909446716314</c:v>
                </c:pt>
                <c:pt idx="407">
                  <c:v>13760.545365333557</c:v>
                </c:pt>
                <c:pt idx="408">
                  <c:v>14393.909446001056</c:v>
                </c:pt>
                <c:pt idx="409">
                  <c:v>14987.818271636967</c:v>
                </c:pt>
                <c:pt idx="410">
                  <c:v>15579.909002304077</c:v>
                </c:pt>
                <c:pt idx="411">
                  <c:v>16185.363903045649</c:v>
                </c:pt>
                <c:pt idx="412">
                  <c:v>16759.999114990234</c:v>
                </c:pt>
                <c:pt idx="413">
                  <c:v>17347.363998413093</c:v>
                </c:pt>
                <c:pt idx="414">
                  <c:v>17893.454193115242</c:v>
                </c:pt>
                <c:pt idx="415">
                  <c:v>18407.7265625</c:v>
                </c:pt>
                <c:pt idx="416">
                  <c:v>18893.2734375</c:v>
                </c:pt>
                <c:pt idx="417">
                  <c:v>19379.546340942383</c:v>
                </c:pt>
                <c:pt idx="418">
                  <c:v>19781.908561706543</c:v>
                </c:pt>
                <c:pt idx="419">
                  <c:v>20147.454902648926</c:v>
                </c:pt>
                <c:pt idx="420">
                  <c:v>20503.364347457886</c:v>
                </c:pt>
                <c:pt idx="421">
                  <c:v>20762.544921874996</c:v>
                </c:pt>
                <c:pt idx="422">
                  <c:v>20944.999113082889</c:v>
                </c:pt>
                <c:pt idx="423">
                  <c:v>21136.453834533699</c:v>
                </c:pt>
                <c:pt idx="424">
                  <c:v>21208.000885009769</c:v>
                </c:pt>
                <c:pt idx="425">
                  <c:v>21261.272018432617</c:v>
                </c:pt>
                <c:pt idx="426">
                  <c:v>21243.544738769531</c:v>
                </c:pt>
                <c:pt idx="427">
                  <c:v>21137.72798156739</c:v>
                </c:pt>
                <c:pt idx="428">
                  <c:v>20966.63671875</c:v>
                </c:pt>
                <c:pt idx="429">
                  <c:v>20780.63618469239</c:v>
                </c:pt>
                <c:pt idx="430">
                  <c:v>20543.273254394524</c:v>
                </c:pt>
                <c:pt idx="431">
                  <c:v>20234.363105773929</c:v>
                </c:pt>
                <c:pt idx="432">
                  <c:v>19875.091619253159</c:v>
                </c:pt>
                <c:pt idx="433">
                  <c:v>19509.546165466309</c:v>
                </c:pt>
                <c:pt idx="434">
                  <c:v>19071.364524841301</c:v>
                </c:pt>
                <c:pt idx="435">
                  <c:v>18590.090553283691</c:v>
                </c:pt>
                <c:pt idx="436">
                  <c:v>18057.635654449456</c:v>
                </c:pt>
                <c:pt idx="437">
                  <c:v>17584.54581069947</c:v>
                </c:pt>
                <c:pt idx="438">
                  <c:v>17074.545276641846</c:v>
                </c:pt>
                <c:pt idx="439">
                  <c:v>16601.819068908677</c:v>
                </c:pt>
                <c:pt idx="440">
                  <c:v>16098.636363983149</c:v>
                </c:pt>
                <c:pt idx="441">
                  <c:v>15573.18155288697</c:v>
                </c:pt>
                <c:pt idx="442">
                  <c:v>15057.363460540771</c:v>
                </c:pt>
                <c:pt idx="443">
                  <c:v>14468.363037109375</c:v>
                </c:pt>
                <c:pt idx="444">
                  <c:v>13983.091552734379</c:v>
                </c:pt>
                <c:pt idx="445">
                  <c:v>13508.817382812504</c:v>
                </c:pt>
                <c:pt idx="446">
                  <c:v>13085.0009765625</c:v>
                </c:pt>
                <c:pt idx="447">
                  <c:v>12678.72802734375</c:v>
                </c:pt>
                <c:pt idx="448">
                  <c:v>12246.454589843746</c:v>
                </c:pt>
                <c:pt idx="449">
                  <c:v>11866.181640625</c:v>
                </c:pt>
                <c:pt idx="450">
                  <c:v>11467.636718750004</c:v>
                </c:pt>
                <c:pt idx="451">
                  <c:v>11071.36376953125</c:v>
                </c:pt>
                <c:pt idx="452">
                  <c:v>10692.181640625</c:v>
                </c:pt>
                <c:pt idx="453">
                  <c:v>10336.726806640625</c:v>
                </c:pt>
                <c:pt idx="454">
                  <c:v>10103.63600921631</c:v>
                </c:pt>
                <c:pt idx="455">
                  <c:v>9776.5456314086878</c:v>
                </c:pt>
                <c:pt idx="456">
                  <c:v>9464.3637247085535</c:v>
                </c:pt>
                <c:pt idx="457">
                  <c:v>9153.4549884796106</c:v>
                </c:pt>
                <c:pt idx="458">
                  <c:v>8859.9999122619611</c:v>
                </c:pt>
                <c:pt idx="459">
                  <c:v>8576.7273635864258</c:v>
                </c:pt>
                <c:pt idx="460">
                  <c:v>8291.999908447262</c:v>
                </c:pt>
                <c:pt idx="461">
                  <c:v>8010.636541366579</c:v>
                </c:pt>
                <c:pt idx="462">
                  <c:v>7763.8183135986328</c:v>
                </c:pt>
                <c:pt idx="463">
                  <c:v>7522.7272283434886</c:v>
                </c:pt>
                <c:pt idx="464">
                  <c:v>7285.8183135986328</c:v>
                </c:pt>
                <c:pt idx="465">
                  <c:v>7058.5456771850604</c:v>
                </c:pt>
                <c:pt idx="466">
                  <c:v>6817.818405151369</c:v>
                </c:pt>
                <c:pt idx="467">
                  <c:v>6561.3635482788104</c:v>
                </c:pt>
                <c:pt idx="468">
                  <c:v>6334.3638134002704</c:v>
                </c:pt>
                <c:pt idx="469">
                  <c:v>6102.9999556541425</c:v>
                </c:pt>
                <c:pt idx="470">
                  <c:v>5873.0002212524432</c:v>
                </c:pt>
                <c:pt idx="471">
                  <c:v>5649.818046569826</c:v>
                </c:pt>
                <c:pt idx="472">
                  <c:v>5439.3636779785156</c:v>
                </c:pt>
                <c:pt idx="473">
                  <c:v>5212.0909118652344</c:v>
                </c:pt>
                <c:pt idx="474">
                  <c:v>5002.4546356201172</c:v>
                </c:pt>
                <c:pt idx="475">
                  <c:v>4794.2729034423828</c:v>
                </c:pt>
                <c:pt idx="476">
                  <c:v>4591.8181381225604</c:v>
                </c:pt>
                <c:pt idx="477">
                  <c:v>4396.2726898193359</c:v>
                </c:pt>
                <c:pt idx="478">
                  <c:v>4218.45458984375</c:v>
                </c:pt>
                <c:pt idx="479">
                  <c:v>4049.1817321777353</c:v>
                </c:pt>
                <c:pt idx="480">
                  <c:v>3881.363525390625</c:v>
                </c:pt>
                <c:pt idx="481">
                  <c:v>3716.4545249938965</c:v>
                </c:pt>
                <c:pt idx="482">
                  <c:v>3573.5454540252686</c:v>
                </c:pt>
                <c:pt idx="483">
                  <c:v>3428.9090003967285</c:v>
                </c:pt>
                <c:pt idx="484">
                  <c:v>3292.0908868908882</c:v>
                </c:pt>
                <c:pt idx="485">
                  <c:v>3146.6364521980286</c:v>
                </c:pt>
                <c:pt idx="486">
                  <c:v>3018.9091131687164</c:v>
                </c:pt>
                <c:pt idx="487">
                  <c:v>2906.2726173400879</c:v>
                </c:pt>
                <c:pt idx="488">
                  <c:v>2795.363525390625</c:v>
                </c:pt>
                <c:pt idx="489">
                  <c:v>2687.0908660888667</c:v>
                </c:pt>
                <c:pt idx="490">
                  <c:v>2573.5454330444345</c:v>
                </c:pt>
                <c:pt idx="491">
                  <c:v>2477.6364078521729</c:v>
                </c:pt>
                <c:pt idx="492">
                  <c:v>2358.9998893737793</c:v>
                </c:pt>
                <c:pt idx="493">
                  <c:v>2245.9091129303001</c:v>
                </c:pt>
                <c:pt idx="494">
                  <c:v>2155.1819305419922</c:v>
                </c:pt>
                <c:pt idx="495">
                  <c:v>2077.9090243577957</c:v>
                </c:pt>
                <c:pt idx="496">
                  <c:v>1997.4545345306396</c:v>
                </c:pt>
                <c:pt idx="497">
                  <c:v>1924.6363296508785</c:v>
                </c:pt>
                <c:pt idx="498">
                  <c:v>1846.1818389892578</c:v>
                </c:pt>
                <c:pt idx="499">
                  <c:v>1772.4545211791997</c:v>
                </c:pt>
                <c:pt idx="500">
                  <c:v>1707.5454673767094</c:v>
                </c:pt>
                <c:pt idx="501">
                  <c:v>1640.5454978942871</c:v>
                </c:pt>
                <c:pt idx="502">
                  <c:v>1574.4545135498047</c:v>
                </c:pt>
                <c:pt idx="503">
                  <c:v>1530.4544906616209</c:v>
                </c:pt>
                <c:pt idx="504">
                  <c:v>1471.1817855834959</c:v>
                </c:pt>
                <c:pt idx="505">
                  <c:v>1400.5455017089853</c:v>
                </c:pt>
                <c:pt idx="506">
                  <c:v>1334.4545898437505</c:v>
                </c:pt>
                <c:pt idx="507">
                  <c:v>1286.0908660888672</c:v>
                </c:pt>
                <c:pt idx="508">
                  <c:v>1227.3636779785156</c:v>
                </c:pt>
                <c:pt idx="509">
                  <c:v>1180.8182067871098</c:v>
                </c:pt>
                <c:pt idx="510">
                  <c:v>1131.7272872924805</c:v>
                </c:pt>
                <c:pt idx="511">
                  <c:v>1078.454551696778</c:v>
                </c:pt>
                <c:pt idx="512">
                  <c:v>1032.0909194946289</c:v>
                </c:pt>
                <c:pt idx="513">
                  <c:v>983.81817626953159</c:v>
                </c:pt>
                <c:pt idx="514">
                  <c:v>941.09089660644554</c:v>
                </c:pt>
                <c:pt idx="515">
                  <c:v>905.36363220214844</c:v>
                </c:pt>
                <c:pt idx="516">
                  <c:v>861.45454406738304</c:v>
                </c:pt>
                <c:pt idx="517">
                  <c:v>817.36363220214844</c:v>
                </c:pt>
                <c:pt idx="518">
                  <c:v>777.81818389892555</c:v>
                </c:pt>
                <c:pt idx="519">
                  <c:v>742.09089279174793</c:v>
                </c:pt>
                <c:pt idx="520">
                  <c:v>694.18179130554222</c:v>
                </c:pt>
                <c:pt idx="521">
                  <c:v>651.81817245483398</c:v>
                </c:pt>
                <c:pt idx="522">
                  <c:v>619.18179512023949</c:v>
                </c:pt>
                <c:pt idx="523">
                  <c:v>589.90908050537132</c:v>
                </c:pt>
                <c:pt idx="524">
                  <c:v>563.00002777576447</c:v>
                </c:pt>
                <c:pt idx="525">
                  <c:v>531.90910768508888</c:v>
                </c:pt>
                <c:pt idx="526">
                  <c:v>516.72727203369152</c:v>
                </c:pt>
                <c:pt idx="527">
                  <c:v>498.90907478332531</c:v>
                </c:pt>
                <c:pt idx="528">
                  <c:v>486.09089469909679</c:v>
                </c:pt>
                <c:pt idx="529">
                  <c:v>462.81819915771473</c:v>
                </c:pt>
                <c:pt idx="530">
                  <c:v>455.45455360412598</c:v>
                </c:pt>
                <c:pt idx="531">
                  <c:v>439.72727203369141</c:v>
                </c:pt>
                <c:pt idx="532">
                  <c:v>424.09090352058399</c:v>
                </c:pt>
                <c:pt idx="533">
                  <c:v>413.54546928405773</c:v>
                </c:pt>
                <c:pt idx="534">
                  <c:v>395.18182373046886</c:v>
                </c:pt>
                <c:pt idx="535">
                  <c:v>374.72728383541124</c:v>
                </c:pt>
                <c:pt idx="536">
                  <c:v>363.09090089797962</c:v>
                </c:pt>
                <c:pt idx="537">
                  <c:v>339.90909957885731</c:v>
                </c:pt>
                <c:pt idx="538">
                  <c:v>319.00000381469727</c:v>
                </c:pt>
                <c:pt idx="539">
                  <c:v>300.36364936828613</c:v>
                </c:pt>
                <c:pt idx="540">
                  <c:v>300.18181037902832</c:v>
                </c:pt>
                <c:pt idx="541">
                  <c:v>278</c:v>
                </c:pt>
                <c:pt idx="542">
                  <c:v>261.81817626953125</c:v>
                </c:pt>
                <c:pt idx="543">
                  <c:v>262.63636016845703</c:v>
                </c:pt>
                <c:pt idx="544">
                  <c:v>255.36363983154291</c:v>
                </c:pt>
                <c:pt idx="545">
                  <c:v>242.36363983154291</c:v>
                </c:pt>
                <c:pt idx="546">
                  <c:v>235.27272796630854</c:v>
                </c:pt>
                <c:pt idx="547">
                  <c:v>227.18181610107428</c:v>
                </c:pt>
                <c:pt idx="548">
                  <c:v>225.81818389892581</c:v>
                </c:pt>
                <c:pt idx="549">
                  <c:v>222.54544830322271</c:v>
                </c:pt>
                <c:pt idx="550">
                  <c:v>214.81817817687988</c:v>
                </c:pt>
                <c:pt idx="551">
                  <c:v>201.45454978942871</c:v>
                </c:pt>
                <c:pt idx="552">
                  <c:v>186.99999284744263</c:v>
                </c:pt>
                <c:pt idx="553">
                  <c:v>187.72727680206307</c:v>
                </c:pt>
                <c:pt idx="554">
                  <c:v>175.90908396244043</c:v>
                </c:pt>
                <c:pt idx="555">
                  <c:v>171.27272033691406</c:v>
                </c:pt>
                <c:pt idx="556">
                  <c:v>164.27272033691406</c:v>
                </c:pt>
                <c:pt idx="557">
                  <c:v>161.27272176742554</c:v>
                </c:pt>
                <c:pt idx="558">
                  <c:v>160.72727680206307</c:v>
                </c:pt>
                <c:pt idx="559">
                  <c:v>158.6363697052002</c:v>
                </c:pt>
                <c:pt idx="560">
                  <c:v>168.54544734954834</c:v>
                </c:pt>
                <c:pt idx="561">
                  <c:v>167.54545211791998</c:v>
                </c:pt>
                <c:pt idx="562">
                  <c:v>161.27272415161133</c:v>
                </c:pt>
                <c:pt idx="563">
                  <c:v>170.18181991577154</c:v>
                </c:pt>
                <c:pt idx="564">
                  <c:v>174.27272796630854</c:v>
                </c:pt>
                <c:pt idx="565">
                  <c:v>172.36363983154291</c:v>
                </c:pt>
                <c:pt idx="566">
                  <c:v>164.36363363265991</c:v>
                </c:pt>
                <c:pt idx="567">
                  <c:v>175.90909194946283</c:v>
                </c:pt>
                <c:pt idx="568">
                  <c:v>165.81817626953125</c:v>
                </c:pt>
                <c:pt idx="569">
                  <c:v>159.90908622741699</c:v>
                </c:pt>
                <c:pt idx="570">
                  <c:v>149.54545044898987</c:v>
                </c:pt>
                <c:pt idx="571">
                  <c:v>137.36364185810089</c:v>
                </c:pt>
                <c:pt idx="572">
                  <c:v>139.00000381469727</c:v>
                </c:pt>
                <c:pt idx="573">
                  <c:v>141.54545593261719</c:v>
                </c:pt>
                <c:pt idx="574">
                  <c:v>135.63636779785151</c:v>
                </c:pt>
                <c:pt idx="575">
                  <c:v>125.72727966308597</c:v>
                </c:pt>
                <c:pt idx="576">
                  <c:v>124.36363220214844</c:v>
                </c:pt>
                <c:pt idx="577">
                  <c:v>118.54544830322263</c:v>
                </c:pt>
                <c:pt idx="578">
                  <c:v>111.54545593261719</c:v>
                </c:pt>
                <c:pt idx="579">
                  <c:v>112.18181610107419</c:v>
                </c:pt>
                <c:pt idx="580">
                  <c:v>111.9090881347656</c:v>
                </c:pt>
                <c:pt idx="581">
                  <c:v>124.63636779785151</c:v>
                </c:pt>
                <c:pt idx="582">
                  <c:v>121.36364746093753</c:v>
                </c:pt>
                <c:pt idx="583">
                  <c:v>112.36363220214844</c:v>
                </c:pt>
                <c:pt idx="584">
                  <c:v>109.81818389892578</c:v>
                </c:pt>
                <c:pt idx="585">
                  <c:v>116.636360168457</c:v>
                </c:pt>
                <c:pt idx="586">
                  <c:v>118.63635253906247</c:v>
                </c:pt>
                <c:pt idx="587">
                  <c:v>121.36364746093753</c:v>
                </c:pt>
                <c:pt idx="588">
                  <c:v>130.63636779785151</c:v>
                </c:pt>
                <c:pt idx="589">
                  <c:v>137</c:v>
                </c:pt>
                <c:pt idx="590">
                  <c:v>151.90908813476557</c:v>
                </c:pt>
                <c:pt idx="591">
                  <c:v>158.00000762939453</c:v>
                </c:pt>
                <c:pt idx="592">
                  <c:v>161.18182373046875</c:v>
                </c:pt>
                <c:pt idx="593">
                  <c:v>173.63637065887451</c:v>
                </c:pt>
                <c:pt idx="594">
                  <c:v>194.81818866729742</c:v>
                </c:pt>
                <c:pt idx="595">
                  <c:v>198.63636112213135</c:v>
                </c:pt>
                <c:pt idx="596">
                  <c:v>201.45454406738278</c:v>
                </c:pt>
                <c:pt idx="597">
                  <c:v>212.45455169677723</c:v>
                </c:pt>
                <c:pt idx="598">
                  <c:v>222.18181991577154</c:v>
                </c:pt>
                <c:pt idx="599">
                  <c:v>229.72727012634269</c:v>
                </c:pt>
                <c:pt idx="600">
                  <c:v>240.63637542724604</c:v>
                </c:pt>
                <c:pt idx="601">
                  <c:v>250.45453643798834</c:v>
                </c:pt>
                <c:pt idx="602">
                  <c:v>267.99999237060536</c:v>
                </c:pt>
                <c:pt idx="603">
                  <c:v>287.72727203369141</c:v>
                </c:pt>
                <c:pt idx="604">
                  <c:v>301.63636016845703</c:v>
                </c:pt>
                <c:pt idx="605">
                  <c:v>329.99999618530273</c:v>
                </c:pt>
                <c:pt idx="606">
                  <c:v>360.00001525878889</c:v>
                </c:pt>
                <c:pt idx="607">
                  <c:v>383.36362457275402</c:v>
                </c:pt>
                <c:pt idx="608">
                  <c:v>424</c:v>
                </c:pt>
                <c:pt idx="609">
                  <c:v>457.27272033691406</c:v>
                </c:pt>
                <c:pt idx="610">
                  <c:v>501.36363983154297</c:v>
                </c:pt>
                <c:pt idx="611">
                  <c:v>544.27272033691429</c:v>
                </c:pt>
                <c:pt idx="612">
                  <c:v>590.99998474121094</c:v>
                </c:pt>
                <c:pt idx="613">
                  <c:v>636.54545593261741</c:v>
                </c:pt>
                <c:pt idx="614">
                  <c:v>677.36363220214844</c:v>
                </c:pt>
                <c:pt idx="615">
                  <c:v>730.3636550903318</c:v>
                </c:pt>
                <c:pt idx="616">
                  <c:v>768.36363220214844</c:v>
                </c:pt>
                <c:pt idx="617">
                  <c:v>812.99997711181652</c:v>
                </c:pt>
                <c:pt idx="618">
                  <c:v>871.72726821899391</c:v>
                </c:pt>
                <c:pt idx="619">
                  <c:v>925.18180751800571</c:v>
                </c:pt>
                <c:pt idx="620">
                  <c:v>968.90909087657951</c:v>
                </c:pt>
                <c:pt idx="621">
                  <c:v>1018.909091949463</c:v>
                </c:pt>
                <c:pt idx="622">
                  <c:v>1066.2727165222168</c:v>
                </c:pt>
                <c:pt idx="623">
                  <c:v>1115.2726821899414</c:v>
                </c:pt>
                <c:pt idx="624">
                  <c:v>1163.2726707458501</c:v>
                </c:pt>
                <c:pt idx="625">
                  <c:v>1222.2726821899414</c:v>
                </c:pt>
                <c:pt idx="626">
                  <c:v>1270.5454559326176</c:v>
                </c:pt>
                <c:pt idx="627">
                  <c:v>1328.4545593261723</c:v>
                </c:pt>
                <c:pt idx="628">
                  <c:v>1389.2727279663086</c:v>
                </c:pt>
                <c:pt idx="629">
                  <c:v>1428.5455017089853</c:v>
                </c:pt>
                <c:pt idx="630">
                  <c:v>1461.727294921875</c:v>
                </c:pt>
                <c:pt idx="631">
                  <c:v>1519.363632202148</c:v>
                </c:pt>
                <c:pt idx="632">
                  <c:v>1577.0000152587891</c:v>
                </c:pt>
                <c:pt idx="633">
                  <c:v>1633.2726745605469</c:v>
                </c:pt>
                <c:pt idx="634">
                  <c:v>1690.7272186279297</c:v>
                </c:pt>
                <c:pt idx="635">
                  <c:v>1743.6364135742185</c:v>
                </c:pt>
                <c:pt idx="636">
                  <c:v>1774.8182373046875</c:v>
                </c:pt>
                <c:pt idx="637">
                  <c:v>1811.6363677978516</c:v>
                </c:pt>
                <c:pt idx="638">
                  <c:v>1846.0909118652348</c:v>
                </c:pt>
                <c:pt idx="639">
                  <c:v>1889.363632202148</c:v>
                </c:pt>
                <c:pt idx="640">
                  <c:v>1947.6363830566406</c:v>
                </c:pt>
                <c:pt idx="641">
                  <c:v>2006.7273101806645</c:v>
                </c:pt>
                <c:pt idx="642">
                  <c:v>2061.6364059448238</c:v>
                </c:pt>
                <c:pt idx="643">
                  <c:v>2085.6363296508789</c:v>
                </c:pt>
                <c:pt idx="644">
                  <c:v>2129</c:v>
                </c:pt>
                <c:pt idx="645">
                  <c:v>2160.9999771118164</c:v>
                </c:pt>
                <c:pt idx="646">
                  <c:v>2199.7272720336914</c:v>
                </c:pt>
                <c:pt idx="647">
                  <c:v>2248.45458984375</c:v>
                </c:pt>
                <c:pt idx="648">
                  <c:v>2288.8182067871103</c:v>
                </c:pt>
                <c:pt idx="649">
                  <c:v>2326.3635711669917</c:v>
                </c:pt>
                <c:pt idx="650">
                  <c:v>2351.6364288330078</c:v>
                </c:pt>
                <c:pt idx="651">
                  <c:v>2377.7272727489467</c:v>
                </c:pt>
                <c:pt idx="652">
                  <c:v>2380.6362953186026</c:v>
                </c:pt>
                <c:pt idx="653">
                  <c:v>2398.9091567993173</c:v>
                </c:pt>
                <c:pt idx="654">
                  <c:v>2417.9999332427992</c:v>
                </c:pt>
                <c:pt idx="655">
                  <c:v>2404.3636779785165</c:v>
                </c:pt>
                <c:pt idx="656">
                  <c:v>2402.1818847656232</c:v>
                </c:pt>
                <c:pt idx="657">
                  <c:v>2409.0910186767592</c:v>
                </c:pt>
                <c:pt idx="658">
                  <c:v>2400.3636360168462</c:v>
                </c:pt>
                <c:pt idx="659">
                  <c:v>2402.2726593017569</c:v>
                </c:pt>
                <c:pt idx="660">
                  <c:v>2396.7271614074707</c:v>
                </c:pt>
                <c:pt idx="661">
                  <c:v>2376.2727494239798</c:v>
                </c:pt>
                <c:pt idx="662">
                  <c:v>2348.6363410949707</c:v>
                </c:pt>
                <c:pt idx="663">
                  <c:v>2337.0909090042114</c:v>
                </c:pt>
                <c:pt idx="664">
                  <c:v>2298.0000896453857</c:v>
                </c:pt>
                <c:pt idx="665">
                  <c:v>2277.9091796875009</c:v>
                </c:pt>
                <c:pt idx="666">
                  <c:v>2263.9999351501465</c:v>
                </c:pt>
                <c:pt idx="667">
                  <c:v>2230.0000915527344</c:v>
                </c:pt>
                <c:pt idx="668">
                  <c:v>2202.1817474365243</c:v>
                </c:pt>
                <c:pt idx="669">
                  <c:v>2176.4545135498061</c:v>
                </c:pt>
                <c:pt idx="670">
                  <c:v>2145</c:v>
                </c:pt>
                <c:pt idx="671">
                  <c:v>2102.5454711914058</c:v>
                </c:pt>
                <c:pt idx="672">
                  <c:v>2090.1818084716797</c:v>
                </c:pt>
                <c:pt idx="673">
                  <c:v>2066.0909652709961</c:v>
                </c:pt>
                <c:pt idx="674">
                  <c:v>2025.6363754272461</c:v>
                </c:pt>
                <c:pt idx="675">
                  <c:v>1998.9999885559077</c:v>
                </c:pt>
                <c:pt idx="676">
                  <c:v>1975.2727394104004</c:v>
                </c:pt>
                <c:pt idx="677">
                  <c:v>1944.909057617188</c:v>
                </c:pt>
                <c:pt idx="678">
                  <c:v>1922.0908975601201</c:v>
                </c:pt>
                <c:pt idx="679">
                  <c:v>1882.6363868713374</c:v>
                </c:pt>
                <c:pt idx="680">
                  <c:v>1864.8182373046875</c:v>
                </c:pt>
                <c:pt idx="681">
                  <c:v>1830.3636779785156</c:v>
                </c:pt>
                <c:pt idx="682">
                  <c:v>1821.0000534057622</c:v>
                </c:pt>
                <c:pt idx="683">
                  <c:v>1792.909114837646</c:v>
                </c:pt>
                <c:pt idx="684">
                  <c:v>1770.6364212036128</c:v>
                </c:pt>
                <c:pt idx="685">
                  <c:v>1763.3636016845703</c:v>
                </c:pt>
                <c:pt idx="686">
                  <c:v>1745.090950012207</c:v>
                </c:pt>
                <c:pt idx="687">
                  <c:v>1707.1818733215332</c:v>
                </c:pt>
                <c:pt idx="688">
                  <c:v>1691.7273254394529</c:v>
                </c:pt>
                <c:pt idx="689">
                  <c:v>1682.0908737182617</c:v>
                </c:pt>
                <c:pt idx="690">
                  <c:v>1667.8182029724117</c:v>
                </c:pt>
                <c:pt idx="691">
                  <c:v>1642.3636474609375</c:v>
                </c:pt>
                <c:pt idx="692">
                  <c:v>1630.9090461730957</c:v>
                </c:pt>
                <c:pt idx="693">
                  <c:v>1617.9090461730957</c:v>
                </c:pt>
                <c:pt idx="694">
                  <c:v>1595.9999885559077</c:v>
                </c:pt>
                <c:pt idx="695">
                  <c:v>1586.4544982910152</c:v>
                </c:pt>
                <c:pt idx="696">
                  <c:v>1578.8182067871098</c:v>
                </c:pt>
                <c:pt idx="697">
                  <c:v>1562.1818695068355</c:v>
                </c:pt>
                <c:pt idx="698">
                  <c:v>1561.0908508300779</c:v>
                </c:pt>
                <c:pt idx="699">
                  <c:v>1559.7273101806645</c:v>
                </c:pt>
                <c:pt idx="700">
                  <c:v>1546.8181915283199</c:v>
                </c:pt>
                <c:pt idx="701">
                  <c:v>1536.5455017089853</c:v>
                </c:pt>
                <c:pt idx="702">
                  <c:v>1523.6363983154292</c:v>
                </c:pt>
                <c:pt idx="703">
                  <c:v>1518.7272338867192</c:v>
                </c:pt>
                <c:pt idx="704">
                  <c:v>1504.6363067626953</c:v>
                </c:pt>
                <c:pt idx="705">
                  <c:v>1509.4545593261723</c:v>
                </c:pt>
                <c:pt idx="706">
                  <c:v>1495.0908660888672</c:v>
                </c:pt>
                <c:pt idx="707">
                  <c:v>1478.4545593261723</c:v>
                </c:pt>
                <c:pt idx="708">
                  <c:v>1483.5453948974605</c:v>
                </c:pt>
                <c:pt idx="709">
                  <c:v>1490.8182067871098</c:v>
                </c:pt>
                <c:pt idx="710">
                  <c:v>1480.8181762695308</c:v>
                </c:pt>
                <c:pt idx="711">
                  <c:v>1481.6363983154292</c:v>
                </c:pt>
                <c:pt idx="712">
                  <c:v>1495.2727813720703</c:v>
                </c:pt>
                <c:pt idx="713">
                  <c:v>1504.9091186523438</c:v>
                </c:pt>
                <c:pt idx="714">
                  <c:v>1509.0908660888672</c:v>
                </c:pt>
                <c:pt idx="715">
                  <c:v>1511.999954223633</c:v>
                </c:pt>
                <c:pt idx="716">
                  <c:v>1513.5453948974605</c:v>
                </c:pt>
                <c:pt idx="717">
                  <c:v>1539.999954223633</c:v>
                </c:pt>
                <c:pt idx="718">
                  <c:v>1561</c:v>
                </c:pt>
                <c:pt idx="719">
                  <c:v>1578.9999923706055</c:v>
                </c:pt>
                <c:pt idx="720">
                  <c:v>1575.0908756256108</c:v>
                </c:pt>
                <c:pt idx="721">
                  <c:v>1587.3636474609375</c:v>
                </c:pt>
                <c:pt idx="722">
                  <c:v>1616</c:v>
                </c:pt>
                <c:pt idx="723">
                  <c:v>1621.0000228881836</c:v>
                </c:pt>
                <c:pt idx="724">
                  <c:v>1634.9090461730957</c:v>
                </c:pt>
                <c:pt idx="725">
                  <c:v>1659.6363410949702</c:v>
                </c:pt>
                <c:pt idx="726">
                  <c:v>1671.8182258605957</c:v>
                </c:pt>
                <c:pt idx="727">
                  <c:v>1680.2727584838867</c:v>
                </c:pt>
                <c:pt idx="728">
                  <c:v>1689.9091110229497</c:v>
                </c:pt>
                <c:pt idx="729">
                  <c:v>1691.5454559326176</c:v>
                </c:pt>
                <c:pt idx="730">
                  <c:v>1695.636352539062</c:v>
                </c:pt>
                <c:pt idx="731">
                  <c:v>1734.3636798858643</c:v>
                </c:pt>
                <c:pt idx="732">
                  <c:v>1757.5454330444336</c:v>
                </c:pt>
                <c:pt idx="733">
                  <c:v>1764.1818404197688</c:v>
                </c:pt>
                <c:pt idx="734">
                  <c:v>1773.2726726531982</c:v>
                </c:pt>
                <c:pt idx="735">
                  <c:v>1782.9090347290039</c:v>
                </c:pt>
                <c:pt idx="736">
                  <c:v>1770.9999771118164</c:v>
                </c:pt>
                <c:pt idx="737">
                  <c:v>1783.727230072021</c:v>
                </c:pt>
                <c:pt idx="738">
                  <c:v>1807.091064453125</c:v>
                </c:pt>
                <c:pt idx="739">
                  <c:v>1794.4545898437505</c:v>
                </c:pt>
                <c:pt idx="740">
                  <c:v>1810.1816406249998</c:v>
                </c:pt>
                <c:pt idx="741">
                  <c:v>1806.8181152343748</c:v>
                </c:pt>
                <c:pt idx="742">
                  <c:v>1793.545654296875</c:v>
                </c:pt>
                <c:pt idx="743">
                  <c:v>1780.8181152343748</c:v>
                </c:pt>
                <c:pt idx="744">
                  <c:v>1770.000244140625</c:v>
                </c:pt>
                <c:pt idx="745">
                  <c:v>1774.545166015625</c:v>
                </c:pt>
                <c:pt idx="746">
                  <c:v>1770.545654296875</c:v>
                </c:pt>
                <c:pt idx="747">
                  <c:v>1775.545654296875</c:v>
                </c:pt>
                <c:pt idx="748">
                  <c:v>1751.818359375</c:v>
                </c:pt>
                <c:pt idx="749">
                  <c:v>1730.181861877441</c:v>
                </c:pt>
                <c:pt idx="750">
                  <c:v>1731.9999561309814</c:v>
                </c:pt>
                <c:pt idx="751">
                  <c:v>1720.0000553131108</c:v>
                </c:pt>
                <c:pt idx="752">
                  <c:v>1716.5454654693608</c:v>
                </c:pt>
                <c:pt idx="753">
                  <c:v>1691.4545679092412</c:v>
                </c:pt>
                <c:pt idx="754">
                  <c:v>1671.7272281646731</c:v>
                </c:pt>
                <c:pt idx="755">
                  <c:v>1647.9091024398804</c:v>
                </c:pt>
                <c:pt idx="756">
                  <c:v>1617.5455093383789</c:v>
                </c:pt>
                <c:pt idx="757">
                  <c:v>1580.1817951202397</c:v>
                </c:pt>
                <c:pt idx="758">
                  <c:v>1556.1818523406982</c:v>
                </c:pt>
                <c:pt idx="759">
                  <c:v>1546.5454330444336</c:v>
                </c:pt>
                <c:pt idx="760">
                  <c:v>1507.9091110229497</c:v>
                </c:pt>
                <c:pt idx="761">
                  <c:v>1475.5454254150391</c:v>
                </c:pt>
                <c:pt idx="762">
                  <c:v>1441.636352539062</c:v>
                </c:pt>
                <c:pt idx="763">
                  <c:v>1412.5455017089853</c:v>
                </c:pt>
                <c:pt idx="764">
                  <c:v>1380.8181686401367</c:v>
                </c:pt>
                <c:pt idx="765">
                  <c:v>1346.727294921875</c:v>
                </c:pt>
                <c:pt idx="766">
                  <c:v>1318.7272796630864</c:v>
                </c:pt>
                <c:pt idx="767">
                  <c:v>1288.1818084716797</c:v>
                </c:pt>
                <c:pt idx="768">
                  <c:v>1262.9090728759766</c:v>
                </c:pt>
                <c:pt idx="769">
                  <c:v>1242.1817779541016</c:v>
                </c:pt>
                <c:pt idx="770">
                  <c:v>1203.3636245727535</c:v>
                </c:pt>
                <c:pt idx="771">
                  <c:v>1191.7272415161128</c:v>
                </c:pt>
                <c:pt idx="772">
                  <c:v>1152.181770324707</c:v>
                </c:pt>
                <c:pt idx="773">
                  <c:v>1130.0908660888672</c:v>
                </c:pt>
                <c:pt idx="774">
                  <c:v>1091.9090805053709</c:v>
                </c:pt>
                <c:pt idx="775">
                  <c:v>1078.2727203369136</c:v>
                </c:pt>
                <c:pt idx="776">
                  <c:v>1059.8181610107426</c:v>
                </c:pt>
                <c:pt idx="777">
                  <c:v>1039.0909271240234</c:v>
                </c:pt>
                <c:pt idx="778">
                  <c:v>1020.5454711914061</c:v>
                </c:pt>
                <c:pt idx="779">
                  <c:v>1010.1818199157715</c:v>
                </c:pt>
                <c:pt idx="780">
                  <c:v>980.36365854740143</c:v>
                </c:pt>
                <c:pt idx="781">
                  <c:v>959.09088134765682</c:v>
                </c:pt>
                <c:pt idx="782">
                  <c:v>934.3636417388916</c:v>
                </c:pt>
                <c:pt idx="783">
                  <c:v>917.63635826110851</c:v>
                </c:pt>
                <c:pt idx="784">
                  <c:v>886.09091949462868</c:v>
                </c:pt>
                <c:pt idx="785">
                  <c:v>881.09088134765682</c:v>
                </c:pt>
                <c:pt idx="786">
                  <c:v>850.09091377258301</c:v>
                </c:pt>
                <c:pt idx="787">
                  <c:v>827.3636360168457</c:v>
                </c:pt>
                <c:pt idx="788">
                  <c:v>808.81817626953159</c:v>
                </c:pt>
                <c:pt idx="789">
                  <c:v>787.63635253906273</c:v>
                </c:pt>
                <c:pt idx="790">
                  <c:v>750.4545288085933</c:v>
                </c:pt>
                <c:pt idx="791">
                  <c:v>723.9090747833252</c:v>
                </c:pt>
                <c:pt idx="792">
                  <c:v>697.81815433502197</c:v>
                </c:pt>
                <c:pt idx="793">
                  <c:v>685.81819152832054</c:v>
                </c:pt>
                <c:pt idx="794">
                  <c:v>673.72725677490212</c:v>
                </c:pt>
                <c:pt idx="795">
                  <c:v>656.81817245483398</c:v>
                </c:pt>
                <c:pt idx="796">
                  <c:v>627.18182754516624</c:v>
                </c:pt>
                <c:pt idx="797">
                  <c:v>615.27272796630882</c:v>
                </c:pt>
                <c:pt idx="798">
                  <c:v>587.2727394104005</c:v>
                </c:pt>
                <c:pt idx="799">
                  <c:v>572.36363220214844</c:v>
                </c:pt>
                <c:pt idx="800">
                  <c:v>553.09088134765682</c:v>
                </c:pt>
                <c:pt idx="801">
                  <c:v>545.36364746093739</c:v>
                </c:pt>
                <c:pt idx="802">
                  <c:v>529.18183517456055</c:v>
                </c:pt>
                <c:pt idx="803">
                  <c:v>532.27270889282249</c:v>
                </c:pt>
                <c:pt idx="804">
                  <c:v>504.99998283386242</c:v>
                </c:pt>
                <c:pt idx="805">
                  <c:v>494.09092330932634</c:v>
                </c:pt>
                <c:pt idx="806">
                  <c:v>476.54546308517456</c:v>
                </c:pt>
                <c:pt idx="807">
                  <c:v>464.4545373916626</c:v>
                </c:pt>
                <c:pt idx="808">
                  <c:v>456.7272834777832</c:v>
                </c:pt>
                <c:pt idx="809">
                  <c:v>457.00000286102295</c:v>
                </c:pt>
                <c:pt idx="810">
                  <c:v>424.36362266540539</c:v>
                </c:pt>
                <c:pt idx="811">
                  <c:v>410.72727584838856</c:v>
                </c:pt>
                <c:pt idx="812">
                  <c:v>403.18183183670055</c:v>
                </c:pt>
                <c:pt idx="813">
                  <c:v>392.27272796630859</c:v>
                </c:pt>
                <c:pt idx="814">
                  <c:v>371.18180847167957</c:v>
                </c:pt>
                <c:pt idx="815">
                  <c:v>361.27272796630859</c:v>
                </c:pt>
                <c:pt idx="816">
                  <c:v>358.6363525390625</c:v>
                </c:pt>
                <c:pt idx="817">
                  <c:v>360.18182373046886</c:v>
                </c:pt>
                <c:pt idx="818">
                  <c:v>344.72727966308594</c:v>
                </c:pt>
                <c:pt idx="819">
                  <c:v>330.90907287597656</c:v>
                </c:pt>
                <c:pt idx="820">
                  <c:v>317.0909118652342</c:v>
                </c:pt>
                <c:pt idx="821">
                  <c:v>323.81817626953125</c:v>
                </c:pt>
                <c:pt idx="822">
                  <c:v>310.6363525390625</c:v>
                </c:pt>
                <c:pt idx="823">
                  <c:v>297.8182067871092</c:v>
                </c:pt>
                <c:pt idx="824">
                  <c:v>300.18182373046886</c:v>
                </c:pt>
                <c:pt idx="825">
                  <c:v>298.18185424804676</c:v>
                </c:pt>
                <c:pt idx="826">
                  <c:v>301.54544067382841</c:v>
                </c:pt>
                <c:pt idx="827">
                  <c:v>291.3636474609375</c:v>
                </c:pt>
                <c:pt idx="828">
                  <c:v>275.63638305664057</c:v>
                </c:pt>
                <c:pt idx="829">
                  <c:v>281.90911865234369</c:v>
                </c:pt>
                <c:pt idx="830">
                  <c:v>271.6363220214842</c:v>
                </c:pt>
                <c:pt idx="831">
                  <c:v>271.81814575195307</c:v>
                </c:pt>
                <c:pt idx="832">
                  <c:v>258.72729492187489</c:v>
                </c:pt>
                <c:pt idx="833">
                  <c:v>263.72726440429676</c:v>
                </c:pt>
                <c:pt idx="834">
                  <c:v>266.81817626953125</c:v>
                </c:pt>
                <c:pt idx="835">
                  <c:v>253.45455932617182</c:v>
                </c:pt>
                <c:pt idx="836">
                  <c:v>239.45453643798834</c:v>
                </c:pt>
                <c:pt idx="837">
                  <c:v>220.18183135986334</c:v>
                </c:pt>
                <c:pt idx="838">
                  <c:v>212.81818771362316</c:v>
                </c:pt>
                <c:pt idx="839">
                  <c:v>204.72726726531982</c:v>
                </c:pt>
                <c:pt idx="840">
                  <c:v>186.27273368835444</c:v>
                </c:pt>
                <c:pt idx="841">
                  <c:v>186.5454540252685</c:v>
                </c:pt>
                <c:pt idx="842">
                  <c:v>173.54545593261719</c:v>
                </c:pt>
                <c:pt idx="843">
                  <c:v>182.2727317810058</c:v>
                </c:pt>
                <c:pt idx="844">
                  <c:v>172.54545593261719</c:v>
                </c:pt>
                <c:pt idx="845">
                  <c:v>166.27272796630854</c:v>
                </c:pt>
                <c:pt idx="846">
                  <c:v>162.27272415161133</c:v>
                </c:pt>
                <c:pt idx="847">
                  <c:v>167.45454406738278</c:v>
                </c:pt>
                <c:pt idx="848">
                  <c:v>181.81818199157715</c:v>
                </c:pt>
                <c:pt idx="849">
                  <c:v>178.54544901847845</c:v>
                </c:pt>
                <c:pt idx="850">
                  <c:v>182.09091567993158</c:v>
                </c:pt>
                <c:pt idx="851">
                  <c:v>186.45454406738278</c:v>
                </c:pt>
                <c:pt idx="852">
                  <c:v>173.27272796630854</c:v>
                </c:pt>
                <c:pt idx="853">
                  <c:v>169.54544830322271</c:v>
                </c:pt>
                <c:pt idx="854">
                  <c:v>158.7272682189942</c:v>
                </c:pt>
                <c:pt idx="855">
                  <c:v>158.36363220214835</c:v>
                </c:pt>
                <c:pt idx="856">
                  <c:v>150.54541015625</c:v>
                </c:pt>
                <c:pt idx="857">
                  <c:v>152.27270507812494</c:v>
                </c:pt>
                <c:pt idx="858">
                  <c:v>140.72729492187494</c:v>
                </c:pt>
                <c:pt idx="859">
                  <c:v>115.27270507812496</c:v>
                </c:pt>
                <c:pt idx="860">
                  <c:v>103.45452880859375</c:v>
                </c:pt>
                <c:pt idx="861">
                  <c:v>95.727233886718764</c:v>
                </c:pt>
                <c:pt idx="862">
                  <c:v>101.81817626953125</c:v>
                </c:pt>
                <c:pt idx="863">
                  <c:v>103.45458984375</c:v>
                </c:pt>
                <c:pt idx="864">
                  <c:v>102</c:v>
                </c:pt>
                <c:pt idx="865">
                  <c:v>96.636413574218764</c:v>
                </c:pt>
                <c:pt idx="866">
                  <c:v>99.9090576171875</c:v>
                </c:pt>
                <c:pt idx="867">
                  <c:v>94.818183898925781</c:v>
                </c:pt>
                <c:pt idx="868">
                  <c:v>101.00001525878905</c:v>
                </c:pt>
                <c:pt idx="869">
                  <c:v>103.36363220214844</c:v>
                </c:pt>
                <c:pt idx="870">
                  <c:v>102.36364746093753</c:v>
                </c:pt>
                <c:pt idx="871">
                  <c:v>100.54547119140622</c:v>
                </c:pt>
                <c:pt idx="872">
                  <c:v>95.636367797851506</c:v>
                </c:pt>
                <c:pt idx="873">
                  <c:v>84.18182373046875</c:v>
                </c:pt>
                <c:pt idx="874">
                  <c:v>82.090896606445313</c:v>
                </c:pt>
                <c:pt idx="875">
                  <c:v>86.272735595703068</c:v>
                </c:pt>
                <c:pt idx="876">
                  <c:v>87.818191528320313</c:v>
                </c:pt>
                <c:pt idx="877">
                  <c:v>78.454544067382827</c:v>
                </c:pt>
                <c:pt idx="878">
                  <c:v>90</c:v>
                </c:pt>
                <c:pt idx="879">
                  <c:v>75.81817626953125</c:v>
                </c:pt>
                <c:pt idx="880">
                  <c:v>78.636367797851506</c:v>
                </c:pt>
                <c:pt idx="881">
                  <c:v>82.090908050537109</c:v>
                </c:pt>
                <c:pt idx="882">
                  <c:v>86.545455932617202</c:v>
                </c:pt>
                <c:pt idx="883">
                  <c:v>92.545451164245605</c:v>
                </c:pt>
                <c:pt idx="884">
                  <c:v>101.00000762939453</c:v>
                </c:pt>
                <c:pt idx="885">
                  <c:v>104.81817626953125</c:v>
                </c:pt>
                <c:pt idx="886">
                  <c:v>88.727272033691364</c:v>
                </c:pt>
                <c:pt idx="887">
                  <c:v>75.090911865234375</c:v>
                </c:pt>
                <c:pt idx="888">
                  <c:v>81.636352539062472</c:v>
                </c:pt>
                <c:pt idx="889">
                  <c:v>66</c:v>
                </c:pt>
                <c:pt idx="890">
                  <c:v>60.81817626953125</c:v>
                </c:pt>
                <c:pt idx="891">
                  <c:v>59.18182373046875</c:v>
                </c:pt>
                <c:pt idx="892">
                  <c:v>55.454559326171896</c:v>
                </c:pt>
                <c:pt idx="893">
                  <c:v>44.727279663085938</c:v>
                </c:pt>
                <c:pt idx="894">
                  <c:v>34.909088134765625</c:v>
                </c:pt>
                <c:pt idx="895">
                  <c:v>11.181823730468748</c:v>
                </c:pt>
                <c:pt idx="896">
                  <c:v>-3.2727203369140625</c:v>
                </c:pt>
                <c:pt idx="897">
                  <c:v>11.636367797851559</c:v>
                </c:pt>
                <c:pt idx="898">
                  <c:v>19.545455932617188</c:v>
                </c:pt>
                <c:pt idx="899">
                  <c:v>4.8181838989257786</c:v>
                </c:pt>
                <c:pt idx="900">
                  <c:v>13.090911865234371</c:v>
                </c:pt>
                <c:pt idx="901">
                  <c:v>11.909088134765629</c:v>
                </c:pt>
                <c:pt idx="902">
                  <c:v>5.1818161010742188</c:v>
                </c:pt>
                <c:pt idx="903">
                  <c:v>8.7272796630859339</c:v>
                </c:pt>
                <c:pt idx="904">
                  <c:v>4.4545440673828107</c:v>
                </c:pt>
                <c:pt idx="905">
                  <c:v>13.090911865234371</c:v>
                </c:pt>
                <c:pt idx="906">
                  <c:v>27.363632202148423</c:v>
                </c:pt>
                <c:pt idx="907">
                  <c:v>32.363636016845703</c:v>
                </c:pt>
                <c:pt idx="908">
                  <c:v>23.909095764160156</c:v>
                </c:pt>
                <c:pt idx="909">
                  <c:v>25.454544067382813</c:v>
                </c:pt>
                <c:pt idx="910">
                  <c:v>38</c:v>
                </c:pt>
                <c:pt idx="911">
                  <c:v>51.363632202148438</c:v>
                </c:pt>
                <c:pt idx="912">
                  <c:v>50.909088134765625</c:v>
                </c:pt>
                <c:pt idx="913">
                  <c:v>51.272720336914084</c:v>
                </c:pt>
                <c:pt idx="914">
                  <c:v>59.181816101074205</c:v>
                </c:pt>
                <c:pt idx="915">
                  <c:v>67.27272796630858</c:v>
                </c:pt>
                <c:pt idx="916">
                  <c:v>56.909090042114258</c:v>
                </c:pt>
                <c:pt idx="917">
                  <c:v>37.454544067382777</c:v>
                </c:pt>
                <c:pt idx="918">
                  <c:v>34.272720336914084</c:v>
                </c:pt>
                <c:pt idx="919">
                  <c:v>37.18182373046875</c:v>
                </c:pt>
                <c:pt idx="920">
                  <c:v>43.363632202148438</c:v>
                </c:pt>
                <c:pt idx="921">
                  <c:v>33.454544067382777</c:v>
                </c:pt>
                <c:pt idx="922">
                  <c:v>20.454544067382813</c:v>
                </c:pt>
                <c:pt idx="923">
                  <c:v>32.818183898925795</c:v>
                </c:pt>
                <c:pt idx="924">
                  <c:v>30.090904235839837</c:v>
                </c:pt>
                <c:pt idx="925">
                  <c:v>22.090911865234375</c:v>
                </c:pt>
                <c:pt idx="926">
                  <c:v>14.454544067382818</c:v>
                </c:pt>
                <c:pt idx="927">
                  <c:v>15.818183898925785</c:v>
                </c:pt>
                <c:pt idx="928">
                  <c:v>23.818183898925774</c:v>
                </c:pt>
                <c:pt idx="929">
                  <c:v>23.818180084228523</c:v>
                </c:pt>
                <c:pt idx="930">
                  <c:v>16</c:v>
                </c:pt>
                <c:pt idx="931">
                  <c:v>12.363637924194341</c:v>
                </c:pt>
                <c:pt idx="932">
                  <c:v>14.272727966308594</c:v>
                </c:pt>
                <c:pt idx="933">
                  <c:v>8.2727279663085938</c:v>
                </c:pt>
                <c:pt idx="934">
                  <c:v>3</c:v>
                </c:pt>
                <c:pt idx="935">
                  <c:v>0.6363677978515625</c:v>
                </c:pt>
                <c:pt idx="936">
                  <c:v>-5.7272758483886701</c:v>
                </c:pt>
                <c:pt idx="937">
                  <c:v>7.3636360168456996</c:v>
                </c:pt>
                <c:pt idx="938">
                  <c:v>13.727273941040032</c:v>
                </c:pt>
                <c:pt idx="939">
                  <c:v>17.636363506317139</c:v>
                </c:pt>
                <c:pt idx="940">
                  <c:v>33.636363983154311</c:v>
                </c:pt>
                <c:pt idx="941">
                  <c:v>51.272726058959975</c:v>
                </c:pt>
                <c:pt idx="942">
                  <c:v>49.636363983154311</c:v>
                </c:pt>
                <c:pt idx="943">
                  <c:v>43.818181037902825</c:v>
                </c:pt>
                <c:pt idx="944">
                  <c:v>49.363637685775757</c:v>
                </c:pt>
                <c:pt idx="945">
                  <c:v>50.818181991577148</c:v>
                </c:pt>
                <c:pt idx="946">
                  <c:v>55.454549789428704</c:v>
                </c:pt>
                <c:pt idx="947">
                  <c:v>50.818180084228501</c:v>
                </c:pt>
                <c:pt idx="948">
                  <c:v>36.272727966308601</c:v>
                </c:pt>
                <c:pt idx="949">
                  <c:v>38.363637924194336</c:v>
                </c:pt>
                <c:pt idx="950">
                  <c:v>33.818181484937647</c:v>
                </c:pt>
                <c:pt idx="951">
                  <c:v>24.909090518951416</c:v>
                </c:pt>
                <c:pt idx="952">
                  <c:v>12.272727012634277</c:v>
                </c:pt>
                <c:pt idx="953">
                  <c:v>2.4545459747314444</c:v>
                </c:pt>
                <c:pt idx="954">
                  <c:v>11.818183898925785</c:v>
                </c:pt>
                <c:pt idx="955">
                  <c:v>6.7272720336914063</c:v>
                </c:pt>
                <c:pt idx="956">
                  <c:v>6.1818161010742188</c:v>
                </c:pt>
                <c:pt idx="957">
                  <c:v>9.3636398315429776</c:v>
                </c:pt>
                <c:pt idx="958">
                  <c:v>18.090904235839837</c:v>
                </c:pt>
                <c:pt idx="959">
                  <c:v>26.272720336914055</c:v>
                </c:pt>
                <c:pt idx="960">
                  <c:v>20.454544067382813</c:v>
                </c:pt>
                <c:pt idx="961">
                  <c:v>19.272720336914055</c:v>
                </c:pt>
                <c:pt idx="962">
                  <c:v>17.090911865234375</c:v>
                </c:pt>
                <c:pt idx="963">
                  <c:v>17.272735595703111</c:v>
                </c:pt>
                <c:pt idx="964">
                  <c:v>20.454559326171868</c:v>
                </c:pt>
                <c:pt idx="965">
                  <c:v>17.909088134765618</c:v>
                </c:pt>
                <c:pt idx="966">
                  <c:v>10</c:v>
                </c:pt>
                <c:pt idx="967">
                  <c:v>10.545455932617189</c:v>
                </c:pt>
                <c:pt idx="968">
                  <c:v>9.9090919494628906</c:v>
                </c:pt>
                <c:pt idx="969">
                  <c:v>2.6363677978515634</c:v>
                </c:pt>
                <c:pt idx="970">
                  <c:v>-2.4545478820800781</c:v>
                </c:pt>
                <c:pt idx="971">
                  <c:v>1.7272720336914065</c:v>
                </c:pt>
                <c:pt idx="972">
                  <c:v>9.8181838989257848</c:v>
                </c:pt>
                <c:pt idx="973">
                  <c:v>8.5454544425010717</c:v>
                </c:pt>
                <c:pt idx="974">
                  <c:v>12.909091949462892</c:v>
                </c:pt>
                <c:pt idx="975">
                  <c:v>15.636363983154293</c:v>
                </c:pt>
                <c:pt idx="976">
                  <c:v>11</c:v>
                </c:pt>
                <c:pt idx="977">
                  <c:v>9.2727279663085938</c:v>
                </c:pt>
                <c:pt idx="978">
                  <c:v>3.2727279663085942</c:v>
                </c:pt>
                <c:pt idx="979">
                  <c:v>1.8181838989257817</c:v>
                </c:pt>
                <c:pt idx="980">
                  <c:v>2.5454559326171866</c:v>
                </c:pt>
                <c:pt idx="981">
                  <c:v>9.8181838989257848</c:v>
                </c:pt>
                <c:pt idx="982">
                  <c:v>4.8181838989257786</c:v>
                </c:pt>
                <c:pt idx="983">
                  <c:v>-8.3636322021484464</c:v>
                </c:pt>
                <c:pt idx="984">
                  <c:v>-16.363639831542955</c:v>
                </c:pt>
                <c:pt idx="985">
                  <c:v>-14.727272033691401</c:v>
                </c:pt>
                <c:pt idx="986">
                  <c:v>-13.636363983154293</c:v>
                </c:pt>
                <c:pt idx="987">
                  <c:v>-15.818183898925785</c:v>
                </c:pt>
                <c:pt idx="988">
                  <c:v>-17.909091949462887</c:v>
                </c:pt>
                <c:pt idx="989">
                  <c:v>-17.63636589050293</c:v>
                </c:pt>
                <c:pt idx="990">
                  <c:v>-23.000003814697266</c:v>
                </c:pt>
                <c:pt idx="991">
                  <c:v>-17.090911865234375</c:v>
                </c:pt>
                <c:pt idx="992">
                  <c:v>-21.27272701263427</c:v>
                </c:pt>
                <c:pt idx="993">
                  <c:v>-19.727272033691406</c:v>
                </c:pt>
                <c:pt idx="994">
                  <c:v>-6.5454559326171875</c:v>
                </c:pt>
                <c:pt idx="995">
                  <c:v>4.7272720336914063</c:v>
                </c:pt>
                <c:pt idx="996">
                  <c:v>-2.7272720336914071</c:v>
                </c:pt>
                <c:pt idx="997">
                  <c:v>-4.6363639831543004</c:v>
                </c:pt>
                <c:pt idx="998">
                  <c:v>-8.181793212890625</c:v>
                </c:pt>
                <c:pt idx="999">
                  <c:v>-5.7272644042968768</c:v>
                </c:pt>
                <c:pt idx="1000">
                  <c:v>-8.6363525390625</c:v>
                </c:pt>
                <c:pt idx="1001">
                  <c:v>-1.090911865234375</c:v>
                </c:pt>
                <c:pt idx="1002">
                  <c:v>-10.090911865234371</c:v>
                </c:pt>
                <c:pt idx="1003">
                  <c:v>-16.454528808593743</c:v>
                </c:pt>
                <c:pt idx="1004">
                  <c:v>-13.090911865234371</c:v>
                </c:pt>
                <c:pt idx="1005">
                  <c:v>-15.727294921874998</c:v>
                </c:pt>
                <c:pt idx="1006">
                  <c:v>-18.818176269531243</c:v>
                </c:pt>
                <c:pt idx="1007">
                  <c:v>-8.3636474609375</c:v>
                </c:pt>
                <c:pt idx="1008">
                  <c:v>-4.8181762695312464</c:v>
                </c:pt>
                <c:pt idx="1009">
                  <c:v>-2.2727279663085942</c:v>
                </c:pt>
                <c:pt idx="1010">
                  <c:v>-2.7272720336914071</c:v>
                </c:pt>
                <c:pt idx="1011">
                  <c:v>-0.45455169677734381</c:v>
                </c:pt>
                <c:pt idx="1012">
                  <c:v>2.9090881347656232</c:v>
                </c:pt>
                <c:pt idx="1013">
                  <c:v>12.909088134765629</c:v>
                </c:pt>
                <c:pt idx="1014">
                  <c:v>23.545455932617188</c:v>
                </c:pt>
                <c:pt idx="1015">
                  <c:v>17.18182373046875</c:v>
                </c:pt>
                <c:pt idx="1016">
                  <c:v>15.545455932617189</c:v>
                </c:pt>
                <c:pt idx="1017">
                  <c:v>23.727272033691406</c:v>
                </c:pt>
                <c:pt idx="1018">
                  <c:v>14.181816101074219</c:v>
                </c:pt>
                <c:pt idx="1019">
                  <c:v>21.272727966308587</c:v>
                </c:pt>
                <c:pt idx="1020">
                  <c:v>21.727272033691406</c:v>
                </c:pt>
                <c:pt idx="1021">
                  <c:v>28</c:v>
                </c:pt>
                <c:pt idx="1022">
                  <c:v>25.909088134765618</c:v>
                </c:pt>
                <c:pt idx="1023">
                  <c:v>24.454545974731431</c:v>
                </c:pt>
                <c:pt idx="1024">
                  <c:v>15.727275848388668</c:v>
                </c:pt>
                <c:pt idx="1025">
                  <c:v>10.636367797851559</c:v>
                </c:pt>
                <c:pt idx="1026">
                  <c:v>9.5454521179199272</c:v>
                </c:pt>
                <c:pt idx="1027">
                  <c:v>15.000003814697269</c:v>
                </c:pt>
                <c:pt idx="1028">
                  <c:v>8.6363639831542933</c:v>
                </c:pt>
                <c:pt idx="1029">
                  <c:v>8.4545459747314489</c:v>
                </c:pt>
                <c:pt idx="1030">
                  <c:v>2.6363620758056632</c:v>
                </c:pt>
                <c:pt idx="1031">
                  <c:v>5.5454549789428693</c:v>
                </c:pt>
                <c:pt idx="1032">
                  <c:v>3.5454540252685547</c:v>
                </c:pt>
                <c:pt idx="1033">
                  <c:v>7.5454547405242902</c:v>
                </c:pt>
                <c:pt idx="1034">
                  <c:v>2.1818180084228516</c:v>
                </c:pt>
                <c:pt idx="1035">
                  <c:v>11.545454978942875</c:v>
                </c:pt>
                <c:pt idx="1036">
                  <c:v>15.000001907348636</c:v>
                </c:pt>
                <c:pt idx="1037">
                  <c:v>19.090909004211433</c:v>
                </c:pt>
                <c:pt idx="1038">
                  <c:v>14</c:v>
                </c:pt>
                <c:pt idx="1039">
                  <c:v>14.090909957885746</c:v>
                </c:pt>
                <c:pt idx="1040">
                  <c:v>16.909091949462887</c:v>
                </c:pt>
                <c:pt idx="1041">
                  <c:v>13.818183898925785</c:v>
                </c:pt>
                <c:pt idx="1042">
                  <c:v>11.181816101074219</c:v>
                </c:pt>
                <c:pt idx="1043">
                  <c:v>22.818176269531243</c:v>
                </c:pt>
                <c:pt idx="1044">
                  <c:v>23.454544067382813</c:v>
                </c:pt>
                <c:pt idx="1045">
                  <c:v>26.272727966308587</c:v>
                </c:pt>
                <c:pt idx="1046">
                  <c:v>24.363636016845696</c:v>
                </c:pt>
                <c:pt idx="1047">
                  <c:v>29.181817531585686</c:v>
                </c:pt>
                <c:pt idx="1048">
                  <c:v>31.727272987365716</c:v>
                </c:pt>
                <c:pt idx="1049">
                  <c:v>37.545452117919936</c:v>
                </c:pt>
                <c:pt idx="1050">
                  <c:v>33.181819915771484</c:v>
                </c:pt>
                <c:pt idx="1051">
                  <c:v>30.090909957885742</c:v>
                </c:pt>
                <c:pt idx="1052">
                  <c:v>25.181818962097179</c:v>
                </c:pt>
                <c:pt idx="1053">
                  <c:v>21.909091949462887</c:v>
                </c:pt>
                <c:pt idx="1054">
                  <c:v>13.181819915771483</c:v>
                </c:pt>
                <c:pt idx="1055">
                  <c:v>15.181818008422848</c:v>
                </c:pt>
                <c:pt idx="1056">
                  <c:v>13.272727489471432</c:v>
                </c:pt>
                <c:pt idx="1057">
                  <c:v>14.272728204727173</c:v>
                </c:pt>
                <c:pt idx="1058">
                  <c:v>9.9090919494628906</c:v>
                </c:pt>
                <c:pt idx="1059">
                  <c:v>3.7272758483886732</c:v>
                </c:pt>
                <c:pt idx="1060">
                  <c:v>-2.1818161010742188</c:v>
                </c:pt>
                <c:pt idx="1061">
                  <c:v>-2.636363983154296</c:v>
                </c:pt>
                <c:pt idx="1062">
                  <c:v>-10.272726058959966</c:v>
                </c:pt>
                <c:pt idx="1063">
                  <c:v>0.81817626953124978</c:v>
                </c:pt>
                <c:pt idx="1064">
                  <c:v>5.3636322021484375</c:v>
                </c:pt>
                <c:pt idx="1065">
                  <c:v>5.8181762695312464</c:v>
                </c:pt>
                <c:pt idx="1066">
                  <c:v>-10.818183898925785</c:v>
                </c:pt>
                <c:pt idx="1067">
                  <c:v>-14.272727966308594</c:v>
                </c:pt>
                <c:pt idx="1068">
                  <c:v>-15.272720336914064</c:v>
                </c:pt>
                <c:pt idx="1069">
                  <c:v>-11.272720336914064</c:v>
                </c:pt>
                <c:pt idx="1070">
                  <c:v>-4.4545440673828107</c:v>
                </c:pt>
                <c:pt idx="1071">
                  <c:v>9.2727279663085938</c:v>
                </c:pt>
                <c:pt idx="1072">
                  <c:v>8.0909118652343714</c:v>
                </c:pt>
                <c:pt idx="1073">
                  <c:v>18.454559326171868</c:v>
                </c:pt>
                <c:pt idx="1074">
                  <c:v>15.545448303222656</c:v>
                </c:pt>
                <c:pt idx="1075">
                  <c:v>16.090911865234375</c:v>
                </c:pt>
                <c:pt idx="1076">
                  <c:v>8.6363601684570259</c:v>
                </c:pt>
                <c:pt idx="1077">
                  <c:v>23.727272033691406</c:v>
                </c:pt>
                <c:pt idx="1078">
                  <c:v>24.181816101074226</c:v>
                </c:pt>
                <c:pt idx="1079">
                  <c:v>27.181816101074226</c:v>
                </c:pt>
                <c:pt idx="1080">
                  <c:v>18.636360168457038</c:v>
                </c:pt>
                <c:pt idx="1081">
                  <c:v>13.818183898925785</c:v>
                </c:pt>
                <c:pt idx="1082">
                  <c:v>0.1818084716796875</c:v>
                </c:pt>
                <c:pt idx="1083">
                  <c:v>11.181808471679686</c:v>
                </c:pt>
                <c:pt idx="1084">
                  <c:v>12.090911865234371</c:v>
                </c:pt>
                <c:pt idx="1085">
                  <c:v>6.54547119140625</c:v>
                </c:pt>
                <c:pt idx="1086">
                  <c:v>2.6363677978515634</c:v>
                </c:pt>
                <c:pt idx="1087">
                  <c:v>1.4545440673828121</c:v>
                </c:pt>
                <c:pt idx="1088">
                  <c:v>-7</c:v>
                </c:pt>
                <c:pt idx="1089">
                  <c:v>0.6363677978515625</c:v>
                </c:pt>
                <c:pt idx="1090">
                  <c:v>4.4545450210571289</c:v>
                </c:pt>
                <c:pt idx="1091">
                  <c:v>2.3636369705200195</c:v>
                </c:pt>
                <c:pt idx="1092">
                  <c:v>2.6363620758056632</c:v>
                </c:pt>
                <c:pt idx="1093">
                  <c:v>8.0909080505371058</c:v>
                </c:pt>
                <c:pt idx="1094">
                  <c:v>-3.0909080505371094</c:v>
                </c:pt>
                <c:pt idx="1095">
                  <c:v>-9.7272720336913991</c:v>
                </c:pt>
                <c:pt idx="1096">
                  <c:v>-7.4545440673828107</c:v>
                </c:pt>
                <c:pt idx="1097">
                  <c:v>-9.0908050537109431E-2</c:v>
                </c:pt>
                <c:pt idx="1098">
                  <c:v>0.63636398315429688</c:v>
                </c:pt>
                <c:pt idx="1099">
                  <c:v>8.4545478820800817</c:v>
                </c:pt>
                <c:pt idx="1100">
                  <c:v>-4.5454521179199219</c:v>
                </c:pt>
                <c:pt idx="1101">
                  <c:v>-10.272720336914064</c:v>
                </c:pt>
                <c:pt idx="1102">
                  <c:v>-1.909095764160156</c:v>
                </c:pt>
                <c:pt idx="1103">
                  <c:v>1.18182373046875</c:v>
                </c:pt>
                <c:pt idx="1104">
                  <c:v>-1.6363601684570317</c:v>
                </c:pt>
                <c:pt idx="1105">
                  <c:v>-0.27272033691406261</c:v>
                </c:pt>
                <c:pt idx="1106">
                  <c:v>2</c:v>
                </c:pt>
                <c:pt idx="1107">
                  <c:v>1.5454559326171875</c:v>
                </c:pt>
                <c:pt idx="1108">
                  <c:v>-5.7272796630859375</c:v>
                </c:pt>
                <c:pt idx="1109">
                  <c:v>1.09088134765625</c:v>
                </c:pt>
                <c:pt idx="1110">
                  <c:v>-2.1818084716796866</c:v>
                </c:pt>
                <c:pt idx="1111">
                  <c:v>7.9090881347656286</c:v>
                </c:pt>
                <c:pt idx="1112">
                  <c:v>0.90908813476562478</c:v>
                </c:pt>
                <c:pt idx="1113">
                  <c:v>-3.4545593261718741</c:v>
                </c:pt>
                <c:pt idx="1114">
                  <c:v>-3.363616943359375</c:v>
                </c:pt>
                <c:pt idx="1115">
                  <c:v>1.363616943359375</c:v>
                </c:pt>
                <c:pt idx="1116">
                  <c:v>12.454544067382818</c:v>
                </c:pt>
                <c:pt idx="1117">
                  <c:v>25.909088134765618</c:v>
                </c:pt>
                <c:pt idx="1118">
                  <c:v>22.363632202148423</c:v>
                </c:pt>
                <c:pt idx="1119">
                  <c:v>23.090896606445313</c:v>
                </c:pt>
                <c:pt idx="1120">
                  <c:v>26.818183898925774</c:v>
                </c:pt>
                <c:pt idx="1121">
                  <c:v>14.363632202148448</c:v>
                </c:pt>
                <c:pt idx="1122">
                  <c:v>22.18182373046875</c:v>
                </c:pt>
                <c:pt idx="1123">
                  <c:v>30.818176269531243</c:v>
                </c:pt>
                <c:pt idx="1124">
                  <c:v>33.545455932617188</c:v>
                </c:pt>
                <c:pt idx="1125">
                  <c:v>30.545455932617188</c:v>
                </c:pt>
                <c:pt idx="1126">
                  <c:v>26.18182373046875</c:v>
                </c:pt>
                <c:pt idx="1127">
                  <c:v>12.272735595703129</c:v>
                </c:pt>
                <c:pt idx="1128">
                  <c:v>2.363616943359375</c:v>
                </c:pt>
                <c:pt idx="1129">
                  <c:v>15.090896606445318</c:v>
                </c:pt>
                <c:pt idx="1130">
                  <c:v>17.18182373046875</c:v>
                </c:pt>
                <c:pt idx="1131">
                  <c:v>7.7272644042968768</c:v>
                </c:pt>
                <c:pt idx="1132">
                  <c:v>25.090911865234375</c:v>
                </c:pt>
                <c:pt idx="1133">
                  <c:v>18.6363525390625</c:v>
                </c:pt>
                <c:pt idx="1134">
                  <c:v>22.090911865234375</c:v>
                </c:pt>
                <c:pt idx="1135">
                  <c:v>24.090911865234375</c:v>
                </c:pt>
                <c:pt idx="1136">
                  <c:v>23.545448303222649</c:v>
                </c:pt>
                <c:pt idx="1137">
                  <c:v>29.090911865234375</c:v>
                </c:pt>
                <c:pt idx="1138">
                  <c:v>42.545448303222642</c:v>
                </c:pt>
                <c:pt idx="1139">
                  <c:v>40.636360168457031</c:v>
                </c:pt>
                <c:pt idx="1140">
                  <c:v>28.727272033691406</c:v>
                </c:pt>
                <c:pt idx="1141">
                  <c:v>33.272720336914084</c:v>
                </c:pt>
                <c:pt idx="1142">
                  <c:v>37.727264404296854</c:v>
                </c:pt>
                <c:pt idx="1143">
                  <c:v>30.6363525390625</c:v>
                </c:pt>
                <c:pt idx="1144">
                  <c:v>30.090896606445313</c:v>
                </c:pt>
                <c:pt idx="1145">
                  <c:v>25</c:v>
                </c:pt>
                <c:pt idx="1146">
                  <c:v>19.454544067382813</c:v>
                </c:pt>
                <c:pt idx="1147">
                  <c:v>27.909088134765618</c:v>
                </c:pt>
                <c:pt idx="1148">
                  <c:v>10</c:v>
                </c:pt>
                <c:pt idx="1149">
                  <c:v>-8.0909118652343714</c:v>
                </c:pt>
                <c:pt idx="1150">
                  <c:v>-7.9090881347656286</c:v>
                </c:pt>
                <c:pt idx="1151">
                  <c:v>-0.6363525390625</c:v>
                </c:pt>
                <c:pt idx="1152">
                  <c:v>-7</c:v>
                </c:pt>
                <c:pt idx="1153">
                  <c:v>-3.0909118652343759</c:v>
                </c:pt>
                <c:pt idx="1154">
                  <c:v>-1</c:v>
                </c:pt>
                <c:pt idx="1155">
                  <c:v>-3.9090881347656232</c:v>
                </c:pt>
                <c:pt idx="1156">
                  <c:v>0.6363677978515625</c:v>
                </c:pt>
                <c:pt idx="1157">
                  <c:v>0.1818084716796875</c:v>
                </c:pt>
                <c:pt idx="1158">
                  <c:v>2.4545440673828134</c:v>
                </c:pt>
                <c:pt idx="1159">
                  <c:v>12.545455932617189</c:v>
                </c:pt>
                <c:pt idx="1160">
                  <c:v>15.454544067382818</c:v>
                </c:pt>
                <c:pt idx="1161">
                  <c:v>17.181808471679691</c:v>
                </c:pt>
                <c:pt idx="1162">
                  <c:v>12.636367797851559</c:v>
                </c:pt>
                <c:pt idx="1163">
                  <c:v>17.18182373046875</c:v>
                </c:pt>
                <c:pt idx="1164">
                  <c:v>9</c:v>
                </c:pt>
                <c:pt idx="1165">
                  <c:v>11.6363525390625</c:v>
                </c:pt>
                <c:pt idx="1166">
                  <c:v>8</c:v>
                </c:pt>
                <c:pt idx="1167">
                  <c:v>2.2727355957031241</c:v>
                </c:pt>
                <c:pt idx="1168">
                  <c:v>5.4545440673828107</c:v>
                </c:pt>
                <c:pt idx="1169">
                  <c:v>-5</c:v>
                </c:pt>
                <c:pt idx="1170">
                  <c:v>-8.7272949218749982</c:v>
                </c:pt>
                <c:pt idx="1171">
                  <c:v>0.54545593261718783</c:v>
                </c:pt>
                <c:pt idx="1172">
                  <c:v>-1.7272644042968752</c:v>
                </c:pt>
                <c:pt idx="1173">
                  <c:v>-3.81817626953125</c:v>
                </c:pt>
                <c:pt idx="1174">
                  <c:v>-8.2727279663085938</c:v>
                </c:pt>
                <c:pt idx="1175">
                  <c:v>-9.2727355957031268</c:v>
                </c:pt>
                <c:pt idx="1176">
                  <c:v>-12.818183898925785</c:v>
                </c:pt>
                <c:pt idx="1177">
                  <c:v>-7.9090881347656286</c:v>
                </c:pt>
                <c:pt idx="1178">
                  <c:v>-13.636367797851559</c:v>
                </c:pt>
                <c:pt idx="1179">
                  <c:v>-14.909088134765629</c:v>
                </c:pt>
                <c:pt idx="1180">
                  <c:v>-16.636360168457038</c:v>
                </c:pt>
                <c:pt idx="1181">
                  <c:v>-19.090909779071801</c:v>
                </c:pt>
                <c:pt idx="1182">
                  <c:v>-32.090910434722915</c:v>
                </c:pt>
                <c:pt idx="1183">
                  <c:v>-28.636363983154297</c:v>
                </c:pt>
                <c:pt idx="1184">
                  <c:v>-25.454544067382813</c:v>
                </c:pt>
                <c:pt idx="1185">
                  <c:v>-20</c:v>
                </c:pt>
                <c:pt idx="1186">
                  <c:v>-14.272727966308594</c:v>
                </c:pt>
                <c:pt idx="1187">
                  <c:v>-17.454544067382813</c:v>
                </c:pt>
                <c:pt idx="1188">
                  <c:v>-17.272720336914055</c:v>
                </c:pt>
                <c:pt idx="1189">
                  <c:v>-5.3636398315429688</c:v>
                </c:pt>
                <c:pt idx="1190">
                  <c:v>-11.545448303222656</c:v>
                </c:pt>
                <c:pt idx="1191">
                  <c:v>-6.7272720336914063</c:v>
                </c:pt>
                <c:pt idx="1192">
                  <c:v>1.272735595703125</c:v>
                </c:pt>
                <c:pt idx="1193">
                  <c:v>8.4545440673828161</c:v>
                </c:pt>
                <c:pt idx="1194">
                  <c:v>12.090896606445318</c:v>
                </c:pt>
                <c:pt idx="1195">
                  <c:v>23.72727966308593</c:v>
                </c:pt>
                <c:pt idx="1196">
                  <c:v>15.272720336914064</c:v>
                </c:pt>
                <c:pt idx="1197">
                  <c:v>14.727279663085938</c:v>
                </c:pt>
                <c:pt idx="1198">
                  <c:v>12.181823730468748</c:v>
                </c:pt>
                <c:pt idx="1199">
                  <c:v>7.5454559326171875</c:v>
                </c:pt>
                <c:pt idx="1200">
                  <c:v>5.3636322021484375</c:v>
                </c:pt>
                <c:pt idx="1201">
                  <c:v>12</c:v>
                </c:pt>
                <c:pt idx="1202">
                  <c:v>10.454547882080082</c:v>
                </c:pt>
                <c:pt idx="1203">
                  <c:v>9.5454540252685547</c:v>
                </c:pt>
                <c:pt idx="1204">
                  <c:v>16.545454710721962</c:v>
                </c:pt>
                <c:pt idx="1205">
                  <c:v>11.909091949462892</c:v>
                </c:pt>
                <c:pt idx="1206">
                  <c:v>1.7272729873657229</c:v>
                </c:pt>
                <c:pt idx="1207">
                  <c:v>6</c:v>
                </c:pt>
                <c:pt idx="1208">
                  <c:v>6.6363601684570313</c:v>
                </c:pt>
                <c:pt idx="1209">
                  <c:v>14.090911865234371</c:v>
                </c:pt>
                <c:pt idx="1210">
                  <c:v>19.545454025268555</c:v>
                </c:pt>
                <c:pt idx="1211">
                  <c:v>18.090909004211433</c:v>
                </c:pt>
                <c:pt idx="1212">
                  <c:v>12.545454025268556</c:v>
                </c:pt>
                <c:pt idx="1213">
                  <c:v>11.727272033691401</c:v>
                </c:pt>
                <c:pt idx="1214">
                  <c:v>18.363636016845696</c:v>
                </c:pt>
                <c:pt idx="1215">
                  <c:v>8.4545478820800817</c:v>
                </c:pt>
                <c:pt idx="1216">
                  <c:v>9.0909118652343714</c:v>
                </c:pt>
                <c:pt idx="1217">
                  <c:v>14.545463562011719</c:v>
                </c:pt>
                <c:pt idx="1218">
                  <c:v>20.18182373046875</c:v>
                </c:pt>
                <c:pt idx="1219">
                  <c:v>19.6363525390625</c:v>
                </c:pt>
                <c:pt idx="1220">
                  <c:v>9.81817626953125</c:v>
                </c:pt>
                <c:pt idx="1221">
                  <c:v>2.5454559326171866</c:v>
                </c:pt>
                <c:pt idx="1222">
                  <c:v>1.6363525390625009</c:v>
                </c:pt>
                <c:pt idx="1223">
                  <c:v>10.454544067382818</c:v>
                </c:pt>
                <c:pt idx="1224">
                  <c:v>16.272735595703111</c:v>
                </c:pt>
                <c:pt idx="1225">
                  <c:v>-2.0909118652343759</c:v>
                </c:pt>
                <c:pt idx="1226">
                  <c:v>7.18182373046875</c:v>
                </c:pt>
                <c:pt idx="1227">
                  <c:v>8.6363677978515572</c:v>
                </c:pt>
                <c:pt idx="1228">
                  <c:v>7.3636322021484375</c:v>
                </c:pt>
                <c:pt idx="1229">
                  <c:v>2.8181915283203143</c:v>
                </c:pt>
                <c:pt idx="1230">
                  <c:v>-1.9090881347656257</c:v>
                </c:pt>
                <c:pt idx="1231">
                  <c:v>10.6363525390625</c:v>
                </c:pt>
                <c:pt idx="1232">
                  <c:v>17.454528808593743</c:v>
                </c:pt>
                <c:pt idx="1233">
                  <c:v>17</c:v>
                </c:pt>
                <c:pt idx="1234">
                  <c:v>16.727264404296886</c:v>
                </c:pt>
                <c:pt idx="1235">
                  <c:v>12.454559326171875</c:v>
                </c:pt>
                <c:pt idx="1236">
                  <c:v>18.545455932617188</c:v>
                </c:pt>
                <c:pt idx="1237">
                  <c:v>23.636367797851577</c:v>
                </c:pt>
                <c:pt idx="1238">
                  <c:v>12.363632202148448</c:v>
                </c:pt>
                <c:pt idx="1239">
                  <c:v>10.636367797851559</c:v>
                </c:pt>
                <c:pt idx="1240">
                  <c:v>16.18182373046875</c:v>
                </c:pt>
                <c:pt idx="1241">
                  <c:v>17.545455932617188</c:v>
                </c:pt>
                <c:pt idx="1242">
                  <c:v>8.81817626953125</c:v>
                </c:pt>
                <c:pt idx="1243">
                  <c:v>2.0909118652343759</c:v>
                </c:pt>
                <c:pt idx="1244">
                  <c:v>14.454544067382818</c:v>
                </c:pt>
                <c:pt idx="1245">
                  <c:v>12.545455932617189</c:v>
                </c:pt>
                <c:pt idx="1246">
                  <c:v>11.090904235839847</c:v>
                </c:pt>
                <c:pt idx="1247">
                  <c:v>12.181823730468748</c:v>
                </c:pt>
                <c:pt idx="1248">
                  <c:v>8.0909118652343714</c:v>
                </c:pt>
                <c:pt idx="1249">
                  <c:v>18.999998092651367</c:v>
                </c:pt>
                <c:pt idx="1250">
                  <c:v>26.090909004211433</c:v>
                </c:pt>
                <c:pt idx="1251">
                  <c:v>25.181817054748535</c:v>
                </c:pt>
                <c:pt idx="1252">
                  <c:v>28.818182468414314</c:v>
                </c:pt>
                <c:pt idx="1253">
                  <c:v>36.09090948104857</c:v>
                </c:pt>
                <c:pt idx="1254">
                  <c:v>39.272726058959975</c:v>
                </c:pt>
                <c:pt idx="1255">
                  <c:v>33.545453071594224</c:v>
                </c:pt>
                <c:pt idx="1256">
                  <c:v>30.363639831542955</c:v>
                </c:pt>
                <c:pt idx="1257">
                  <c:v>34.181819558143587</c:v>
                </c:pt>
                <c:pt idx="1258">
                  <c:v>42.363632202148438</c:v>
                </c:pt>
                <c:pt idx="1259">
                  <c:v>41.909090518951416</c:v>
                </c:pt>
                <c:pt idx="1260">
                  <c:v>36</c:v>
                </c:pt>
                <c:pt idx="1261">
                  <c:v>27.272727966308587</c:v>
                </c:pt>
                <c:pt idx="1262">
                  <c:v>16.454544067382813</c:v>
                </c:pt>
                <c:pt idx="1263">
                  <c:v>22.000000476837151</c:v>
                </c:pt>
                <c:pt idx="1264">
                  <c:v>24.090909957885742</c:v>
                </c:pt>
                <c:pt idx="1265">
                  <c:v>32.363637924194336</c:v>
                </c:pt>
                <c:pt idx="1266">
                  <c:v>26.636364459991466</c:v>
                </c:pt>
                <c:pt idx="1267">
                  <c:v>28.545454025268555</c:v>
                </c:pt>
                <c:pt idx="1268">
                  <c:v>24</c:v>
                </c:pt>
                <c:pt idx="1269">
                  <c:v>17.454544067382813</c:v>
                </c:pt>
                <c:pt idx="1270">
                  <c:v>13.272727966308594</c:v>
                </c:pt>
                <c:pt idx="1271">
                  <c:v>18.909088134765618</c:v>
                </c:pt>
                <c:pt idx="1272">
                  <c:v>12.54541015625</c:v>
                </c:pt>
                <c:pt idx="1273">
                  <c:v>12.8182373046875</c:v>
                </c:pt>
                <c:pt idx="1274">
                  <c:v>12.818115234375</c:v>
                </c:pt>
                <c:pt idx="1275">
                  <c:v>11.363525390625004</c:v>
                </c:pt>
                <c:pt idx="1276">
                  <c:v>4.5454101562499973</c:v>
                </c:pt>
                <c:pt idx="1277">
                  <c:v>6.0909423828125018</c:v>
                </c:pt>
                <c:pt idx="1278">
                  <c:v>7.4544677734375</c:v>
                </c:pt>
                <c:pt idx="1279">
                  <c:v>11.909057617187504</c:v>
                </c:pt>
                <c:pt idx="1280">
                  <c:v>7.4544677734375</c:v>
                </c:pt>
                <c:pt idx="1281">
                  <c:v>15.6363525390625</c:v>
                </c:pt>
                <c:pt idx="1282">
                  <c:v>22.6363525390625</c:v>
                </c:pt>
                <c:pt idx="1283">
                  <c:v>21.18182373046875</c:v>
                </c:pt>
                <c:pt idx="1284">
                  <c:v>27</c:v>
                </c:pt>
                <c:pt idx="1285">
                  <c:v>26.818180084228523</c:v>
                </c:pt>
                <c:pt idx="1286">
                  <c:v>24.363636016845696</c:v>
                </c:pt>
                <c:pt idx="1287">
                  <c:v>28.545454025268555</c:v>
                </c:pt>
                <c:pt idx="1288">
                  <c:v>21.272727966308587</c:v>
                </c:pt>
                <c:pt idx="1289">
                  <c:v>24.181816101074226</c:v>
                </c:pt>
                <c:pt idx="1290">
                  <c:v>29.181819915771484</c:v>
                </c:pt>
                <c:pt idx="1291">
                  <c:v>37.636363983154311</c:v>
                </c:pt>
                <c:pt idx="1292">
                  <c:v>30.454545974731431</c:v>
                </c:pt>
                <c:pt idx="1293">
                  <c:v>25.181817531585686</c:v>
                </c:pt>
                <c:pt idx="1294">
                  <c:v>29.363636016845696</c:v>
                </c:pt>
                <c:pt idx="1295">
                  <c:v>30.545448303222649</c:v>
                </c:pt>
                <c:pt idx="1296">
                  <c:v>23.636360168457038</c:v>
                </c:pt>
                <c:pt idx="1297">
                  <c:v>15.999992370605472</c:v>
                </c:pt>
                <c:pt idx="1298">
                  <c:v>8.5454559326171875</c:v>
                </c:pt>
                <c:pt idx="1299">
                  <c:v>19.18182373046875</c:v>
                </c:pt>
                <c:pt idx="1300">
                  <c:v>18.181816101074226</c:v>
                </c:pt>
                <c:pt idx="1301">
                  <c:v>14.727272033691401</c:v>
                </c:pt>
                <c:pt idx="1302">
                  <c:v>7.2727355957031286</c:v>
                </c:pt>
                <c:pt idx="1303">
                  <c:v>5.7272644042968768</c:v>
                </c:pt>
                <c:pt idx="1304">
                  <c:v>-9.0911865234375042E-2</c:v>
                </c:pt>
                <c:pt idx="1305">
                  <c:v>5.8182067871093768</c:v>
                </c:pt>
                <c:pt idx="1306">
                  <c:v>10.909088134765629</c:v>
                </c:pt>
                <c:pt idx="1307">
                  <c:v>13.727264404296868</c:v>
                </c:pt>
                <c:pt idx="1308">
                  <c:v>23.272735595703111</c:v>
                </c:pt>
                <c:pt idx="1309">
                  <c:v>33.81817626953125</c:v>
                </c:pt>
                <c:pt idx="1310">
                  <c:v>20.18182373046875</c:v>
                </c:pt>
                <c:pt idx="1311">
                  <c:v>15.727264404296868</c:v>
                </c:pt>
                <c:pt idx="1312">
                  <c:v>11.81817626953125</c:v>
                </c:pt>
                <c:pt idx="1313">
                  <c:v>12.6363525390625</c:v>
                </c:pt>
                <c:pt idx="1314">
                  <c:v>19.090911865234375</c:v>
                </c:pt>
                <c:pt idx="1315">
                  <c:v>47</c:v>
                </c:pt>
                <c:pt idx="1316">
                  <c:v>37.81817626953125</c:v>
                </c:pt>
                <c:pt idx="1317">
                  <c:v>33.6363525390625</c:v>
                </c:pt>
                <c:pt idx="1318">
                  <c:v>37.636383056640604</c:v>
                </c:pt>
                <c:pt idx="1319">
                  <c:v>39.090911865234375</c:v>
                </c:pt>
                <c:pt idx="1320">
                  <c:v>32.272735595703132</c:v>
                </c:pt>
                <c:pt idx="1321">
                  <c:v>43.090911865234375</c:v>
                </c:pt>
                <c:pt idx="1322">
                  <c:v>44.090911865234375</c:v>
                </c:pt>
                <c:pt idx="1323">
                  <c:v>40.6363525390625</c:v>
                </c:pt>
                <c:pt idx="1324">
                  <c:v>43.272735595703132</c:v>
                </c:pt>
                <c:pt idx="1325">
                  <c:v>41.454559326171896</c:v>
                </c:pt>
                <c:pt idx="1326">
                  <c:v>21.454559326171868</c:v>
                </c:pt>
                <c:pt idx="1327">
                  <c:v>23</c:v>
                </c:pt>
                <c:pt idx="1328">
                  <c:v>25.090911865234375</c:v>
                </c:pt>
                <c:pt idx="1329">
                  <c:v>23.909088134765618</c:v>
                </c:pt>
                <c:pt idx="1330">
                  <c:v>19.909091949462887</c:v>
                </c:pt>
                <c:pt idx="1331">
                  <c:v>23.181816101074226</c:v>
                </c:pt>
                <c:pt idx="1332">
                  <c:v>17.090904235839837</c:v>
                </c:pt>
                <c:pt idx="1333">
                  <c:v>17.454545974731431</c:v>
                </c:pt>
                <c:pt idx="1334">
                  <c:v>21.545454025268555</c:v>
                </c:pt>
                <c:pt idx="1335">
                  <c:v>25.818181991577141</c:v>
                </c:pt>
                <c:pt idx="1336">
                  <c:v>24.545454263687127</c:v>
                </c:pt>
                <c:pt idx="1337">
                  <c:v>23.636363983154297</c:v>
                </c:pt>
                <c:pt idx="1338">
                  <c:v>27.090908050537109</c:v>
                </c:pt>
                <c:pt idx="1339">
                  <c:v>26.272727251052849</c:v>
                </c:pt>
                <c:pt idx="1340">
                  <c:v>19.818181991577141</c:v>
                </c:pt>
                <c:pt idx="1341">
                  <c:v>22.090911865234375</c:v>
                </c:pt>
                <c:pt idx="1342">
                  <c:v>19.272720336914055</c:v>
                </c:pt>
                <c:pt idx="1343">
                  <c:v>15.545455932617189</c:v>
                </c:pt>
                <c:pt idx="1344">
                  <c:v>10.727264404296868</c:v>
                </c:pt>
                <c:pt idx="1345">
                  <c:v>13.545455932617189</c:v>
                </c:pt>
                <c:pt idx="1346">
                  <c:v>17.545455932617188</c:v>
                </c:pt>
                <c:pt idx="1347">
                  <c:v>12.909088134765629</c:v>
                </c:pt>
                <c:pt idx="1348">
                  <c:v>9.81817626953125</c:v>
                </c:pt>
                <c:pt idx="1349">
                  <c:v>17.818183898925774</c:v>
                </c:pt>
                <c:pt idx="1350">
                  <c:v>22.818176269531243</c:v>
                </c:pt>
                <c:pt idx="1351">
                  <c:v>25.636367797851577</c:v>
                </c:pt>
                <c:pt idx="1352">
                  <c:v>22.272720336914055</c:v>
                </c:pt>
                <c:pt idx="1353">
                  <c:v>20.909088134765618</c:v>
                </c:pt>
                <c:pt idx="1354">
                  <c:v>28</c:v>
                </c:pt>
                <c:pt idx="1355">
                  <c:v>30.363632202148423</c:v>
                </c:pt>
                <c:pt idx="1356">
                  <c:v>21.181816101074226</c:v>
                </c:pt>
                <c:pt idx="1357">
                  <c:v>14.454551696777347</c:v>
                </c:pt>
                <c:pt idx="1358">
                  <c:v>20.818191528320313</c:v>
                </c:pt>
                <c:pt idx="1359">
                  <c:v>16.545455932617188</c:v>
                </c:pt>
                <c:pt idx="1360">
                  <c:v>8.2727203369140625</c:v>
                </c:pt>
                <c:pt idx="1361">
                  <c:v>1.6363677978515625</c:v>
                </c:pt>
                <c:pt idx="1362">
                  <c:v>6.6363677978515661</c:v>
                </c:pt>
                <c:pt idx="1363">
                  <c:v>14.181823730468748</c:v>
                </c:pt>
                <c:pt idx="1364">
                  <c:v>17.818176269531243</c:v>
                </c:pt>
                <c:pt idx="1365">
                  <c:v>14.909088134765629</c:v>
                </c:pt>
                <c:pt idx="1366">
                  <c:v>16.72727966308593</c:v>
                </c:pt>
                <c:pt idx="1367">
                  <c:v>26.363632202148423</c:v>
                </c:pt>
                <c:pt idx="1368">
                  <c:v>27.363647460937493</c:v>
                </c:pt>
                <c:pt idx="1369">
                  <c:v>23.545455932617188</c:v>
                </c:pt>
                <c:pt idx="1370">
                  <c:v>26</c:v>
                </c:pt>
                <c:pt idx="1371">
                  <c:v>26.727264404296886</c:v>
                </c:pt>
                <c:pt idx="1372">
                  <c:v>33.272735595703132</c:v>
                </c:pt>
                <c:pt idx="1373">
                  <c:v>34.272735595703132</c:v>
                </c:pt>
                <c:pt idx="1374">
                  <c:v>25.090911865234375</c:v>
                </c:pt>
                <c:pt idx="1375">
                  <c:v>16.72727966308593</c:v>
                </c:pt>
                <c:pt idx="1376">
                  <c:v>26.090911865234375</c:v>
                </c:pt>
                <c:pt idx="1377">
                  <c:v>31.818176269531243</c:v>
                </c:pt>
                <c:pt idx="1378">
                  <c:v>36</c:v>
                </c:pt>
                <c:pt idx="1379">
                  <c:v>48</c:v>
                </c:pt>
                <c:pt idx="1380">
                  <c:v>44.18182373046875</c:v>
                </c:pt>
                <c:pt idx="1381">
                  <c:v>55.272720336914084</c:v>
                </c:pt>
                <c:pt idx="1382">
                  <c:v>64.636352539062472</c:v>
                </c:pt>
                <c:pt idx="1383">
                  <c:v>61.818206787109375</c:v>
                </c:pt>
                <c:pt idx="1384">
                  <c:v>60.18182373046875</c:v>
                </c:pt>
                <c:pt idx="1385">
                  <c:v>70.363616943359375</c:v>
                </c:pt>
                <c:pt idx="1386">
                  <c:v>80.272720336914006</c:v>
                </c:pt>
                <c:pt idx="1387">
                  <c:v>70.363632202148423</c:v>
                </c:pt>
                <c:pt idx="1388">
                  <c:v>62.090896606445305</c:v>
                </c:pt>
                <c:pt idx="1389">
                  <c:v>56.454544067382777</c:v>
                </c:pt>
                <c:pt idx="1390">
                  <c:v>49.272735595703132</c:v>
                </c:pt>
                <c:pt idx="1391">
                  <c:v>54</c:v>
                </c:pt>
                <c:pt idx="1392">
                  <c:v>37.363647460937472</c:v>
                </c:pt>
                <c:pt idx="1393">
                  <c:v>28.909088134765618</c:v>
                </c:pt>
                <c:pt idx="1394">
                  <c:v>27.454559326171868</c:v>
                </c:pt>
                <c:pt idx="1395">
                  <c:v>26.363647460937493</c:v>
                </c:pt>
                <c:pt idx="1396">
                  <c:v>18.090911865234375</c:v>
                </c:pt>
                <c:pt idx="1397">
                  <c:v>25.545440673828111</c:v>
                </c:pt>
                <c:pt idx="1398">
                  <c:v>28.818176269531243</c:v>
                </c:pt>
                <c:pt idx="1399">
                  <c:v>38.81817626953125</c:v>
                </c:pt>
                <c:pt idx="1400">
                  <c:v>42.090911865234375</c:v>
                </c:pt>
                <c:pt idx="1401">
                  <c:v>37.272735595703132</c:v>
                </c:pt>
                <c:pt idx="1402">
                  <c:v>44.45452880859375</c:v>
                </c:pt>
                <c:pt idx="1403">
                  <c:v>58.818191528320305</c:v>
                </c:pt>
                <c:pt idx="1404">
                  <c:v>60.181808471679659</c:v>
                </c:pt>
                <c:pt idx="1405">
                  <c:v>60.090904235839865</c:v>
                </c:pt>
                <c:pt idx="1406">
                  <c:v>54.090911865234375</c:v>
                </c:pt>
                <c:pt idx="1407">
                  <c:v>56.181816101074205</c:v>
                </c:pt>
                <c:pt idx="1408">
                  <c:v>50.909095764160156</c:v>
                </c:pt>
                <c:pt idx="1409">
                  <c:v>53.181816101074205</c:v>
                </c:pt>
                <c:pt idx="1410">
                  <c:v>102</c:v>
                </c:pt>
                <c:pt idx="1411">
                  <c:v>99.909179687500028</c:v>
                </c:pt>
                <c:pt idx="1412">
                  <c:v>102.63671874999997</c:v>
                </c:pt>
                <c:pt idx="1413">
                  <c:v>92.36376953125</c:v>
                </c:pt>
                <c:pt idx="1414">
                  <c:v>87.727050781250028</c:v>
                </c:pt>
                <c:pt idx="1415">
                  <c:v>90.272460937499957</c:v>
                </c:pt>
                <c:pt idx="1416">
                  <c:v>91.545410156249972</c:v>
                </c:pt>
                <c:pt idx="1417">
                  <c:v>91.090820312499957</c:v>
                </c:pt>
                <c:pt idx="1418">
                  <c:v>86.182128906249972</c:v>
                </c:pt>
                <c:pt idx="1419">
                  <c:v>80.36376953125</c:v>
                </c:pt>
                <c:pt idx="1420">
                  <c:v>78.90869140625</c:v>
                </c:pt>
                <c:pt idx="1421">
                  <c:v>15.181823730468748</c:v>
                </c:pt>
                <c:pt idx="1422">
                  <c:v>18.818183898925774</c:v>
                </c:pt>
                <c:pt idx="1423">
                  <c:v>18.727264404296886</c:v>
                </c:pt>
                <c:pt idx="1424">
                  <c:v>30.454544067382813</c:v>
                </c:pt>
                <c:pt idx="1425">
                  <c:v>20.090911865234375</c:v>
                </c:pt>
                <c:pt idx="1426">
                  <c:v>17.72727966308593</c:v>
                </c:pt>
                <c:pt idx="1427">
                  <c:v>17.363632202148423</c:v>
                </c:pt>
                <c:pt idx="1428">
                  <c:v>19.72727966308593</c:v>
                </c:pt>
                <c:pt idx="1429">
                  <c:v>28.454559326171868</c:v>
                </c:pt>
                <c:pt idx="1430">
                  <c:v>28.18182373046875</c:v>
                </c:pt>
                <c:pt idx="1431">
                  <c:v>33.363639831542955</c:v>
                </c:pt>
                <c:pt idx="1432">
                  <c:v>36.636363983154311</c:v>
                </c:pt>
                <c:pt idx="1433">
                  <c:v>35.454544067382777</c:v>
                </c:pt>
                <c:pt idx="1434">
                  <c:v>34.454544067382777</c:v>
                </c:pt>
                <c:pt idx="1435">
                  <c:v>25.727272033691406</c:v>
                </c:pt>
                <c:pt idx="1436">
                  <c:v>35.181816101074205</c:v>
                </c:pt>
                <c:pt idx="1437">
                  <c:v>40.818182170391076</c:v>
                </c:pt>
                <c:pt idx="1438">
                  <c:v>38.000001788139343</c:v>
                </c:pt>
                <c:pt idx="1439">
                  <c:v>43.818180084228501</c:v>
                </c:pt>
                <c:pt idx="1440">
                  <c:v>34.54545402526854</c:v>
                </c:pt>
                <c:pt idx="1441">
                  <c:v>38.545455932617188</c:v>
                </c:pt>
                <c:pt idx="1442">
                  <c:v>28.999984741210938</c:v>
                </c:pt>
                <c:pt idx="1443">
                  <c:v>34</c:v>
                </c:pt>
                <c:pt idx="1444">
                  <c:v>35.272720336914084</c:v>
                </c:pt>
                <c:pt idx="1445">
                  <c:v>36.272720336914084</c:v>
                </c:pt>
                <c:pt idx="1446">
                  <c:v>37.363647460937472</c:v>
                </c:pt>
                <c:pt idx="1447">
                  <c:v>38.636367797851555</c:v>
                </c:pt>
                <c:pt idx="1448">
                  <c:v>31.090911865234375</c:v>
                </c:pt>
                <c:pt idx="1449">
                  <c:v>35.363647460937472</c:v>
                </c:pt>
                <c:pt idx="1450">
                  <c:v>41.545440673828125</c:v>
                </c:pt>
                <c:pt idx="1451">
                  <c:v>58.636383056640604</c:v>
                </c:pt>
                <c:pt idx="1452">
                  <c:v>51.454544067382777</c:v>
                </c:pt>
                <c:pt idx="1453">
                  <c:v>62.090911865234375</c:v>
                </c:pt>
                <c:pt idx="1454">
                  <c:v>64.636352539062472</c:v>
                </c:pt>
                <c:pt idx="1455">
                  <c:v>63.727264404296854</c:v>
                </c:pt>
                <c:pt idx="1456">
                  <c:v>57.727279663085938</c:v>
                </c:pt>
                <c:pt idx="1457">
                  <c:v>50.45452880859375</c:v>
                </c:pt>
                <c:pt idx="1458">
                  <c:v>44.545455932617188</c:v>
                </c:pt>
                <c:pt idx="1459">
                  <c:v>54</c:v>
                </c:pt>
                <c:pt idx="1460">
                  <c:v>88</c:v>
                </c:pt>
                <c:pt idx="1461">
                  <c:v>-32</c:v>
                </c:pt>
                <c:pt idx="1462">
                  <c:v>-63</c:v>
                </c:pt>
                <c:pt idx="1463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FD19-49B9-94BD-7AA12486BB38}"/>
            </c:ext>
          </c:extLst>
        </c:ser>
        <c:ser>
          <c:idx val="2"/>
          <c:order val="2"/>
          <c:tx>
            <c:strRef>
              <c:f>Лист1!$D$1</c:f>
              <c:strCache>
                <c:ptCount val="1"/>
                <c:pt idx="0">
                  <c:v>N-por(4.5*10-6)</c:v>
                </c:pt>
              </c:strCache>
            </c:strRef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Лист1!$A$2:$A$1465</c:f>
              <c:numCache>
                <c:formatCode>0.000</c:formatCode>
                <c:ptCount val="1464"/>
                <c:pt idx="0">
                  <c:v>268.53503417968739</c:v>
                </c:pt>
                <c:pt idx="1">
                  <c:v>269.13201904296869</c:v>
                </c:pt>
                <c:pt idx="2">
                  <c:v>269.72900390624989</c:v>
                </c:pt>
                <c:pt idx="3">
                  <c:v>270.32595825195307</c:v>
                </c:pt>
                <c:pt idx="4">
                  <c:v>270.92285156249989</c:v>
                </c:pt>
                <c:pt idx="5">
                  <c:v>271.51974487304705</c:v>
                </c:pt>
                <c:pt idx="6">
                  <c:v>272.11660766601568</c:v>
                </c:pt>
                <c:pt idx="7">
                  <c:v>272.71343994140614</c:v>
                </c:pt>
                <c:pt idx="8">
                  <c:v>273.31024169921886</c:v>
                </c:pt>
                <c:pt idx="9">
                  <c:v>273.90701293945318</c:v>
                </c:pt>
                <c:pt idx="10">
                  <c:v>274.5037536621092</c:v>
                </c:pt>
                <c:pt idx="11">
                  <c:v>275.1004638671875</c:v>
                </c:pt>
                <c:pt idx="12">
                  <c:v>275.69714355468739</c:v>
                </c:pt>
                <c:pt idx="13">
                  <c:v>276.29382324218727</c:v>
                </c:pt>
                <c:pt idx="14">
                  <c:v>276.89044189453142</c:v>
                </c:pt>
                <c:pt idx="15">
                  <c:v>277.48706054687489</c:v>
                </c:pt>
                <c:pt idx="16">
                  <c:v>278.0836181640625</c:v>
                </c:pt>
                <c:pt idx="17">
                  <c:v>278.68017578124989</c:v>
                </c:pt>
                <c:pt idx="18">
                  <c:v>279.27670288085926</c:v>
                </c:pt>
                <c:pt idx="19">
                  <c:v>279.87316894531239</c:v>
                </c:pt>
                <c:pt idx="20">
                  <c:v>280.4696350097658</c:v>
                </c:pt>
                <c:pt idx="21">
                  <c:v>281.06607055664057</c:v>
                </c:pt>
                <c:pt idx="22">
                  <c:v>281.66247558593761</c:v>
                </c:pt>
                <c:pt idx="23">
                  <c:v>282.25885009765631</c:v>
                </c:pt>
                <c:pt idx="24">
                  <c:v>282.85519409179688</c:v>
                </c:pt>
                <c:pt idx="25">
                  <c:v>283.4515075683592</c:v>
                </c:pt>
                <c:pt idx="26">
                  <c:v>284.04782104492205</c:v>
                </c:pt>
                <c:pt idx="27">
                  <c:v>284.64407348632835</c:v>
                </c:pt>
                <c:pt idx="28">
                  <c:v>285.24029541015631</c:v>
                </c:pt>
                <c:pt idx="29">
                  <c:v>285.8365173339842</c:v>
                </c:pt>
                <c:pt idx="30">
                  <c:v>286.43267822265625</c:v>
                </c:pt>
                <c:pt idx="31">
                  <c:v>287.02883911132818</c:v>
                </c:pt>
                <c:pt idx="32">
                  <c:v>287.62493896484375</c:v>
                </c:pt>
                <c:pt idx="33">
                  <c:v>288.2210388183592</c:v>
                </c:pt>
                <c:pt idx="34">
                  <c:v>288.81710815429676</c:v>
                </c:pt>
                <c:pt idx="35">
                  <c:v>289.41314697265614</c:v>
                </c:pt>
                <c:pt idx="36">
                  <c:v>290.00912475585926</c:v>
                </c:pt>
                <c:pt idx="37">
                  <c:v>290.60510253906261</c:v>
                </c:pt>
                <c:pt idx="38">
                  <c:v>291.20104980468739</c:v>
                </c:pt>
                <c:pt idx="39">
                  <c:v>291.7969665527342</c:v>
                </c:pt>
                <c:pt idx="40">
                  <c:v>292.39285278320318</c:v>
                </c:pt>
                <c:pt idx="41">
                  <c:v>292.98870849609358</c:v>
                </c:pt>
                <c:pt idx="42">
                  <c:v>293.5845642089842</c:v>
                </c:pt>
                <c:pt idx="43">
                  <c:v>294.18035888671875</c:v>
                </c:pt>
                <c:pt idx="44">
                  <c:v>294.77612304687477</c:v>
                </c:pt>
                <c:pt idx="45">
                  <c:v>295.37185668945335</c:v>
                </c:pt>
                <c:pt idx="46">
                  <c:v>295.96759033203131</c:v>
                </c:pt>
                <c:pt idx="47">
                  <c:v>296.56326293945335</c:v>
                </c:pt>
                <c:pt idx="48">
                  <c:v>297.15893554687489</c:v>
                </c:pt>
                <c:pt idx="49">
                  <c:v>297.7545471191408</c:v>
                </c:pt>
                <c:pt idx="50">
                  <c:v>298.35015869140631</c:v>
                </c:pt>
                <c:pt idx="51">
                  <c:v>298.94570922851563</c:v>
                </c:pt>
                <c:pt idx="52">
                  <c:v>299.54125976562489</c:v>
                </c:pt>
                <c:pt idx="53">
                  <c:v>300.13677978515625</c:v>
                </c:pt>
                <c:pt idx="54">
                  <c:v>300.7322692871092</c:v>
                </c:pt>
                <c:pt idx="55">
                  <c:v>301.32769775390631</c:v>
                </c:pt>
                <c:pt idx="56">
                  <c:v>301.92312622070307</c:v>
                </c:pt>
                <c:pt idx="57">
                  <c:v>302.51852416992188</c:v>
                </c:pt>
                <c:pt idx="58">
                  <c:v>303.11389160156261</c:v>
                </c:pt>
                <c:pt idx="59">
                  <c:v>303.709228515625</c:v>
                </c:pt>
                <c:pt idx="60">
                  <c:v>304.3045349121092</c:v>
                </c:pt>
                <c:pt idx="61">
                  <c:v>304.89981079101568</c:v>
                </c:pt>
                <c:pt idx="62">
                  <c:v>305.49505615234369</c:v>
                </c:pt>
                <c:pt idx="63">
                  <c:v>306.09027099609369</c:v>
                </c:pt>
                <c:pt idx="64">
                  <c:v>306.68545532226568</c:v>
                </c:pt>
                <c:pt idx="65">
                  <c:v>307.28060913085938</c:v>
                </c:pt>
                <c:pt idx="66">
                  <c:v>307.87576293945335</c:v>
                </c:pt>
                <c:pt idx="67">
                  <c:v>308.47085571289057</c:v>
                </c:pt>
                <c:pt idx="68">
                  <c:v>309.06591796874989</c:v>
                </c:pt>
                <c:pt idx="69">
                  <c:v>309.66094970703131</c:v>
                </c:pt>
                <c:pt idx="70">
                  <c:v>310.2559814453125</c:v>
                </c:pt>
                <c:pt idx="71">
                  <c:v>310.8509521484375</c:v>
                </c:pt>
                <c:pt idx="72">
                  <c:v>311.4459228515625</c:v>
                </c:pt>
                <c:pt idx="73">
                  <c:v>312.04083251953142</c:v>
                </c:pt>
                <c:pt idx="74">
                  <c:v>312.63571166992188</c:v>
                </c:pt>
                <c:pt idx="75">
                  <c:v>313.2305908203125</c:v>
                </c:pt>
                <c:pt idx="76">
                  <c:v>313.82543945312489</c:v>
                </c:pt>
                <c:pt idx="77">
                  <c:v>314.42022705078125</c:v>
                </c:pt>
                <c:pt idx="78">
                  <c:v>315.01501464843739</c:v>
                </c:pt>
                <c:pt idx="79">
                  <c:v>315.60974121093761</c:v>
                </c:pt>
                <c:pt idx="80">
                  <c:v>316.20446777343761</c:v>
                </c:pt>
                <c:pt idx="81">
                  <c:v>316.79916381835926</c:v>
                </c:pt>
                <c:pt idx="82">
                  <c:v>317.39379882812489</c:v>
                </c:pt>
                <c:pt idx="83">
                  <c:v>317.98843383789057</c:v>
                </c:pt>
                <c:pt idx="84">
                  <c:v>318.58303833007807</c:v>
                </c:pt>
                <c:pt idx="85">
                  <c:v>319.17758178710926</c:v>
                </c:pt>
                <c:pt idx="86">
                  <c:v>319.77212524414057</c:v>
                </c:pt>
                <c:pt idx="87">
                  <c:v>320.36663818359375</c:v>
                </c:pt>
                <c:pt idx="88">
                  <c:v>320.96112060546875</c:v>
                </c:pt>
                <c:pt idx="89">
                  <c:v>321.5555725097658</c:v>
                </c:pt>
                <c:pt idx="90">
                  <c:v>322.14996337890642</c:v>
                </c:pt>
                <c:pt idx="91">
                  <c:v>322.74435424804676</c:v>
                </c:pt>
                <c:pt idx="92">
                  <c:v>323.3387145996092</c:v>
                </c:pt>
                <c:pt idx="93">
                  <c:v>323.93304443359369</c:v>
                </c:pt>
                <c:pt idx="94">
                  <c:v>324.52734374999989</c:v>
                </c:pt>
                <c:pt idx="95">
                  <c:v>325.12161254882807</c:v>
                </c:pt>
                <c:pt idx="96">
                  <c:v>325.71585083007818</c:v>
                </c:pt>
                <c:pt idx="97">
                  <c:v>326.31005859375011</c:v>
                </c:pt>
                <c:pt idx="98">
                  <c:v>326.90423583984386</c:v>
                </c:pt>
                <c:pt idx="99">
                  <c:v>327.4983825683592</c:v>
                </c:pt>
                <c:pt idx="100">
                  <c:v>328.09249877929676</c:v>
                </c:pt>
                <c:pt idx="101">
                  <c:v>328.68658447265625</c:v>
                </c:pt>
                <c:pt idx="102">
                  <c:v>329.28063964843739</c:v>
                </c:pt>
                <c:pt idx="103">
                  <c:v>329.8746643066408</c:v>
                </c:pt>
                <c:pt idx="104">
                  <c:v>330.46865844726545</c:v>
                </c:pt>
                <c:pt idx="105">
                  <c:v>331.06262207031261</c:v>
                </c:pt>
                <c:pt idx="106">
                  <c:v>331.65655517578131</c:v>
                </c:pt>
                <c:pt idx="107">
                  <c:v>332.25045776367176</c:v>
                </c:pt>
                <c:pt idx="108">
                  <c:v>332.84432983398438</c:v>
                </c:pt>
                <c:pt idx="109">
                  <c:v>333.43817138671869</c:v>
                </c:pt>
                <c:pt idx="110">
                  <c:v>334.03198242187489</c:v>
                </c:pt>
                <c:pt idx="111">
                  <c:v>334.62576293945335</c:v>
                </c:pt>
                <c:pt idx="112">
                  <c:v>335.21951293945318</c:v>
                </c:pt>
                <c:pt idx="113">
                  <c:v>335.81323242187489</c:v>
                </c:pt>
                <c:pt idx="114">
                  <c:v>336.40692138671875</c:v>
                </c:pt>
                <c:pt idx="115">
                  <c:v>337.00057983398426</c:v>
                </c:pt>
                <c:pt idx="116">
                  <c:v>337.59420776367176</c:v>
                </c:pt>
                <c:pt idx="117">
                  <c:v>338.18783569335955</c:v>
                </c:pt>
                <c:pt idx="118">
                  <c:v>338.78140258789063</c:v>
                </c:pt>
                <c:pt idx="119">
                  <c:v>339.37493896484375</c:v>
                </c:pt>
                <c:pt idx="120">
                  <c:v>339.96844482421875</c:v>
                </c:pt>
                <c:pt idx="121">
                  <c:v>340.56192016601568</c:v>
                </c:pt>
                <c:pt idx="122">
                  <c:v>341.15536499023426</c:v>
                </c:pt>
                <c:pt idx="123">
                  <c:v>341.74877929687489</c:v>
                </c:pt>
                <c:pt idx="124">
                  <c:v>342.34216308593761</c:v>
                </c:pt>
                <c:pt idx="125">
                  <c:v>342.93551635742165</c:v>
                </c:pt>
                <c:pt idx="126">
                  <c:v>343.52883911132818</c:v>
                </c:pt>
                <c:pt idx="127">
                  <c:v>344.12213134765625</c:v>
                </c:pt>
                <c:pt idx="128">
                  <c:v>344.71539306640625</c:v>
                </c:pt>
                <c:pt idx="129">
                  <c:v>345.30862426757807</c:v>
                </c:pt>
                <c:pt idx="130">
                  <c:v>345.90182495117165</c:v>
                </c:pt>
                <c:pt idx="131">
                  <c:v>346.49499511718739</c:v>
                </c:pt>
                <c:pt idx="132">
                  <c:v>347.08813476562477</c:v>
                </c:pt>
                <c:pt idx="133">
                  <c:v>347.68124389648426</c:v>
                </c:pt>
                <c:pt idx="134">
                  <c:v>348.2743225097658</c:v>
                </c:pt>
                <c:pt idx="135">
                  <c:v>348.86737060546886</c:v>
                </c:pt>
                <c:pt idx="136">
                  <c:v>349.46038818359375</c:v>
                </c:pt>
                <c:pt idx="137">
                  <c:v>350.05337524414057</c:v>
                </c:pt>
                <c:pt idx="138">
                  <c:v>350.64630126953131</c:v>
                </c:pt>
                <c:pt idx="139">
                  <c:v>351.23922729492188</c:v>
                </c:pt>
                <c:pt idx="140">
                  <c:v>351.83212280273426</c:v>
                </c:pt>
                <c:pt idx="141">
                  <c:v>352.42498779296875</c:v>
                </c:pt>
                <c:pt idx="142">
                  <c:v>353.017822265625</c:v>
                </c:pt>
                <c:pt idx="143">
                  <c:v>353.61062622070335</c:v>
                </c:pt>
                <c:pt idx="144">
                  <c:v>354.20336914062489</c:v>
                </c:pt>
                <c:pt idx="145">
                  <c:v>354.79611206054665</c:v>
                </c:pt>
                <c:pt idx="146">
                  <c:v>355.38882446289057</c:v>
                </c:pt>
                <c:pt idx="147">
                  <c:v>355.98147583007807</c:v>
                </c:pt>
                <c:pt idx="148">
                  <c:v>356.57412719726568</c:v>
                </c:pt>
                <c:pt idx="149">
                  <c:v>357.16674804687489</c:v>
                </c:pt>
                <c:pt idx="150">
                  <c:v>357.75930786132818</c:v>
                </c:pt>
                <c:pt idx="151">
                  <c:v>358.35186767578142</c:v>
                </c:pt>
                <c:pt idx="152">
                  <c:v>358.94439697265625</c:v>
                </c:pt>
                <c:pt idx="153">
                  <c:v>359.536865234375</c:v>
                </c:pt>
                <c:pt idx="154">
                  <c:v>360.12933349609369</c:v>
                </c:pt>
                <c:pt idx="155">
                  <c:v>360.72174072265625</c:v>
                </c:pt>
                <c:pt idx="156">
                  <c:v>361.31414794921869</c:v>
                </c:pt>
                <c:pt idx="157">
                  <c:v>361.90649414062489</c:v>
                </c:pt>
                <c:pt idx="158">
                  <c:v>362.49880981445318</c:v>
                </c:pt>
                <c:pt idx="159">
                  <c:v>363.09112548828102</c:v>
                </c:pt>
                <c:pt idx="160">
                  <c:v>363.68338012695335</c:v>
                </c:pt>
                <c:pt idx="161">
                  <c:v>364.27560424804676</c:v>
                </c:pt>
                <c:pt idx="162">
                  <c:v>364.8678283691408</c:v>
                </c:pt>
                <c:pt idx="163">
                  <c:v>365.45999145507807</c:v>
                </c:pt>
                <c:pt idx="164">
                  <c:v>366.05212402343761</c:v>
                </c:pt>
                <c:pt idx="165">
                  <c:v>366.64422607421886</c:v>
                </c:pt>
                <c:pt idx="166">
                  <c:v>367.23629760742176</c:v>
                </c:pt>
                <c:pt idx="167">
                  <c:v>367.82836914062489</c:v>
                </c:pt>
                <c:pt idx="168">
                  <c:v>368.42037963867165</c:v>
                </c:pt>
                <c:pt idx="169">
                  <c:v>369.01235961914068</c:v>
                </c:pt>
                <c:pt idx="170">
                  <c:v>369.60430908203131</c:v>
                </c:pt>
                <c:pt idx="171">
                  <c:v>370.19619750976568</c:v>
                </c:pt>
                <c:pt idx="172">
                  <c:v>370.78808593749989</c:v>
                </c:pt>
                <c:pt idx="173">
                  <c:v>371.37994384765631</c:v>
                </c:pt>
                <c:pt idx="174">
                  <c:v>371.97177124023409</c:v>
                </c:pt>
                <c:pt idx="175">
                  <c:v>372.56356811523426</c:v>
                </c:pt>
                <c:pt idx="176">
                  <c:v>373.15533447265625</c:v>
                </c:pt>
                <c:pt idx="177">
                  <c:v>373.74703979492188</c:v>
                </c:pt>
                <c:pt idx="178">
                  <c:v>374.33874511718739</c:v>
                </c:pt>
                <c:pt idx="179">
                  <c:v>374.93038940429665</c:v>
                </c:pt>
                <c:pt idx="180">
                  <c:v>375.52203369140631</c:v>
                </c:pt>
                <c:pt idx="181">
                  <c:v>376.1136474609375</c:v>
                </c:pt>
                <c:pt idx="182">
                  <c:v>376.70520019531261</c:v>
                </c:pt>
                <c:pt idx="183">
                  <c:v>377.29672241210909</c:v>
                </c:pt>
                <c:pt idx="184">
                  <c:v>377.88824462890631</c:v>
                </c:pt>
                <c:pt idx="185">
                  <c:v>378.47970581054688</c:v>
                </c:pt>
                <c:pt idx="186">
                  <c:v>379.07113647460909</c:v>
                </c:pt>
                <c:pt idx="187">
                  <c:v>379.66256713867188</c:v>
                </c:pt>
                <c:pt idx="188">
                  <c:v>380.25393676757795</c:v>
                </c:pt>
                <c:pt idx="189">
                  <c:v>380.84527587890631</c:v>
                </c:pt>
                <c:pt idx="190">
                  <c:v>381.43658447265614</c:v>
                </c:pt>
                <c:pt idx="191">
                  <c:v>382.02786254882818</c:v>
                </c:pt>
                <c:pt idx="192">
                  <c:v>382.61911010742188</c:v>
                </c:pt>
                <c:pt idx="193">
                  <c:v>383.21032714843739</c:v>
                </c:pt>
                <c:pt idx="194">
                  <c:v>383.80148315429688</c:v>
                </c:pt>
                <c:pt idx="195">
                  <c:v>384.39263916015631</c:v>
                </c:pt>
                <c:pt idx="196">
                  <c:v>384.98376464843739</c:v>
                </c:pt>
                <c:pt idx="197">
                  <c:v>385.5748596191408</c:v>
                </c:pt>
                <c:pt idx="198">
                  <c:v>386.1658935546875</c:v>
                </c:pt>
                <c:pt idx="199">
                  <c:v>386.7569274902342</c:v>
                </c:pt>
                <c:pt idx="200">
                  <c:v>387.34790039062511</c:v>
                </c:pt>
                <c:pt idx="201">
                  <c:v>387.93887329101557</c:v>
                </c:pt>
                <c:pt idx="202">
                  <c:v>388.52978515625</c:v>
                </c:pt>
                <c:pt idx="203">
                  <c:v>389.12066650390642</c:v>
                </c:pt>
                <c:pt idx="204">
                  <c:v>389.7115173339842</c:v>
                </c:pt>
                <c:pt idx="205">
                  <c:v>390.30236816406261</c:v>
                </c:pt>
                <c:pt idx="206">
                  <c:v>390.89315795898398</c:v>
                </c:pt>
                <c:pt idx="207">
                  <c:v>391.48391723632807</c:v>
                </c:pt>
                <c:pt idx="208">
                  <c:v>392.07464599609375</c:v>
                </c:pt>
                <c:pt idx="209">
                  <c:v>392.66534423828125</c:v>
                </c:pt>
                <c:pt idx="210">
                  <c:v>393.2559814453125</c:v>
                </c:pt>
                <c:pt idx="211">
                  <c:v>393.84661865234375</c:v>
                </c:pt>
                <c:pt idx="212">
                  <c:v>394.43722534179676</c:v>
                </c:pt>
                <c:pt idx="213">
                  <c:v>395.02777099609369</c:v>
                </c:pt>
                <c:pt idx="214">
                  <c:v>395.61831665039057</c:v>
                </c:pt>
                <c:pt idx="215">
                  <c:v>396.20880126953131</c:v>
                </c:pt>
                <c:pt idx="216">
                  <c:v>396.79928588867176</c:v>
                </c:pt>
                <c:pt idx="217">
                  <c:v>397.38970947265625</c:v>
                </c:pt>
                <c:pt idx="218">
                  <c:v>397.9801025390625</c:v>
                </c:pt>
                <c:pt idx="219">
                  <c:v>398.57049560546886</c:v>
                </c:pt>
                <c:pt idx="220">
                  <c:v>399.16082763671898</c:v>
                </c:pt>
                <c:pt idx="221">
                  <c:v>399.75112915039063</c:v>
                </c:pt>
                <c:pt idx="222">
                  <c:v>400.34140014648426</c:v>
                </c:pt>
                <c:pt idx="223">
                  <c:v>400.931640625</c:v>
                </c:pt>
                <c:pt idx="224">
                  <c:v>401.52182006835926</c:v>
                </c:pt>
                <c:pt idx="225">
                  <c:v>402.11199951171875</c:v>
                </c:pt>
                <c:pt idx="226">
                  <c:v>402.70214843749989</c:v>
                </c:pt>
                <c:pt idx="227">
                  <c:v>403.29223632812489</c:v>
                </c:pt>
                <c:pt idx="228">
                  <c:v>403.88232421875</c:v>
                </c:pt>
                <c:pt idx="229">
                  <c:v>404.47235107421869</c:v>
                </c:pt>
                <c:pt idx="230">
                  <c:v>405.06237792968739</c:v>
                </c:pt>
                <c:pt idx="231">
                  <c:v>405.65234375</c:v>
                </c:pt>
                <c:pt idx="232">
                  <c:v>406.24227905273426</c:v>
                </c:pt>
                <c:pt idx="233">
                  <c:v>406.83218383789068</c:v>
                </c:pt>
                <c:pt idx="234">
                  <c:v>407.42205810546875</c:v>
                </c:pt>
                <c:pt idx="235">
                  <c:v>408.01190185546875</c:v>
                </c:pt>
                <c:pt idx="236">
                  <c:v>408.60171508789057</c:v>
                </c:pt>
                <c:pt idx="237">
                  <c:v>409.19146728515631</c:v>
                </c:pt>
                <c:pt idx="238">
                  <c:v>409.78121948242165</c:v>
                </c:pt>
                <c:pt idx="239">
                  <c:v>410.37094116210926</c:v>
                </c:pt>
                <c:pt idx="240">
                  <c:v>410.96060180664068</c:v>
                </c:pt>
                <c:pt idx="241">
                  <c:v>411.55026245117176</c:v>
                </c:pt>
                <c:pt idx="242">
                  <c:v>412.13986206054705</c:v>
                </c:pt>
                <c:pt idx="243">
                  <c:v>412.72943115234375</c:v>
                </c:pt>
                <c:pt idx="244">
                  <c:v>413.3189697265625</c:v>
                </c:pt>
                <c:pt idx="245">
                  <c:v>413.90847778320307</c:v>
                </c:pt>
                <c:pt idx="246">
                  <c:v>414.49795532226557</c:v>
                </c:pt>
                <c:pt idx="247">
                  <c:v>415.08740234375011</c:v>
                </c:pt>
                <c:pt idx="248">
                  <c:v>415.67681884765625</c:v>
                </c:pt>
                <c:pt idx="249">
                  <c:v>416.26617431640625</c:v>
                </c:pt>
                <c:pt idx="250">
                  <c:v>416.85552978515631</c:v>
                </c:pt>
                <c:pt idx="251">
                  <c:v>417.44482421875011</c:v>
                </c:pt>
                <c:pt idx="252">
                  <c:v>418.03408813476591</c:v>
                </c:pt>
                <c:pt idx="253">
                  <c:v>418.62335205078125</c:v>
                </c:pt>
                <c:pt idx="254">
                  <c:v>419.21255493164057</c:v>
                </c:pt>
                <c:pt idx="255">
                  <c:v>419.80172729492188</c:v>
                </c:pt>
                <c:pt idx="256">
                  <c:v>420.390869140625</c:v>
                </c:pt>
                <c:pt idx="257">
                  <c:v>420.97998046875</c:v>
                </c:pt>
                <c:pt idx="258">
                  <c:v>421.56903076171875</c:v>
                </c:pt>
                <c:pt idx="259">
                  <c:v>422.1580810546875</c:v>
                </c:pt>
                <c:pt idx="260">
                  <c:v>422.74710083007818</c:v>
                </c:pt>
                <c:pt idx="261">
                  <c:v>423.33605957031239</c:v>
                </c:pt>
                <c:pt idx="262">
                  <c:v>423.92498779296875</c:v>
                </c:pt>
                <c:pt idx="263">
                  <c:v>424.51388549804688</c:v>
                </c:pt>
                <c:pt idx="264">
                  <c:v>425.10278320312511</c:v>
                </c:pt>
                <c:pt idx="265">
                  <c:v>425.69161987304688</c:v>
                </c:pt>
                <c:pt idx="266">
                  <c:v>426.28039550781239</c:v>
                </c:pt>
                <c:pt idx="267">
                  <c:v>426.86917114257807</c:v>
                </c:pt>
                <c:pt idx="268">
                  <c:v>427.45791625976568</c:v>
                </c:pt>
                <c:pt idx="269">
                  <c:v>428.04660034179688</c:v>
                </c:pt>
                <c:pt idx="270">
                  <c:v>428.63528442382835</c:v>
                </c:pt>
                <c:pt idx="271">
                  <c:v>429.22390747070307</c:v>
                </c:pt>
                <c:pt idx="272">
                  <c:v>429.8125</c:v>
                </c:pt>
                <c:pt idx="273">
                  <c:v>430.40109252929676</c:v>
                </c:pt>
                <c:pt idx="274">
                  <c:v>430.98962402343761</c:v>
                </c:pt>
                <c:pt idx="275">
                  <c:v>431.57809448242176</c:v>
                </c:pt>
                <c:pt idx="276">
                  <c:v>432.16656494140625</c:v>
                </c:pt>
                <c:pt idx="277">
                  <c:v>432.7550048828125</c:v>
                </c:pt>
                <c:pt idx="278">
                  <c:v>433.34338378906261</c:v>
                </c:pt>
                <c:pt idx="279">
                  <c:v>433.9317626953125</c:v>
                </c:pt>
                <c:pt idx="280">
                  <c:v>434.52008056640631</c:v>
                </c:pt>
                <c:pt idx="281">
                  <c:v>435.10836791992188</c:v>
                </c:pt>
                <c:pt idx="282">
                  <c:v>435.69662475585926</c:v>
                </c:pt>
                <c:pt idx="283">
                  <c:v>436.28485107421875</c:v>
                </c:pt>
                <c:pt idx="284">
                  <c:v>436.873046875</c:v>
                </c:pt>
                <c:pt idx="285">
                  <c:v>437.46121215820295</c:v>
                </c:pt>
                <c:pt idx="286">
                  <c:v>438.04934692382835</c:v>
                </c:pt>
                <c:pt idx="287">
                  <c:v>438.63742065429688</c:v>
                </c:pt>
                <c:pt idx="288">
                  <c:v>439.22546386718739</c:v>
                </c:pt>
                <c:pt idx="289">
                  <c:v>439.81350708007807</c:v>
                </c:pt>
                <c:pt idx="290">
                  <c:v>440.40148925781239</c:v>
                </c:pt>
                <c:pt idx="291">
                  <c:v>440.98944091796875</c:v>
                </c:pt>
                <c:pt idx="292">
                  <c:v>441.57733154296869</c:v>
                </c:pt>
                <c:pt idx="293">
                  <c:v>442.16522216796886</c:v>
                </c:pt>
                <c:pt idx="294">
                  <c:v>442.75308227539068</c:v>
                </c:pt>
                <c:pt idx="295">
                  <c:v>443.34088134765642</c:v>
                </c:pt>
                <c:pt idx="296">
                  <c:v>443.92864990234369</c:v>
                </c:pt>
                <c:pt idx="297">
                  <c:v>444.51641845703114</c:v>
                </c:pt>
                <c:pt idx="298">
                  <c:v>445.1041259765625</c:v>
                </c:pt>
                <c:pt idx="299">
                  <c:v>445.69180297851557</c:v>
                </c:pt>
                <c:pt idx="300">
                  <c:v>446.27941894531239</c:v>
                </c:pt>
                <c:pt idx="301">
                  <c:v>446.8670349121092</c:v>
                </c:pt>
                <c:pt idx="302">
                  <c:v>447.45462036132835</c:v>
                </c:pt>
                <c:pt idx="303">
                  <c:v>448.04214477539068</c:v>
                </c:pt>
                <c:pt idx="304">
                  <c:v>448.629638671875</c:v>
                </c:pt>
                <c:pt idx="305">
                  <c:v>449.21710205078125</c:v>
                </c:pt>
                <c:pt idx="306">
                  <c:v>449.8045349121092</c:v>
                </c:pt>
                <c:pt idx="307">
                  <c:v>450.3919372558592</c:v>
                </c:pt>
                <c:pt idx="308">
                  <c:v>450.97930908203125</c:v>
                </c:pt>
                <c:pt idx="309">
                  <c:v>451.566650390625</c:v>
                </c:pt>
                <c:pt idx="310">
                  <c:v>452.15393066406261</c:v>
                </c:pt>
                <c:pt idx="311">
                  <c:v>452.74118041992188</c:v>
                </c:pt>
                <c:pt idx="312">
                  <c:v>453.32839965820295</c:v>
                </c:pt>
                <c:pt idx="313">
                  <c:v>453.91558837890625</c:v>
                </c:pt>
                <c:pt idx="314">
                  <c:v>454.50274658203131</c:v>
                </c:pt>
                <c:pt idx="315">
                  <c:v>455.08987426757807</c:v>
                </c:pt>
                <c:pt idx="316">
                  <c:v>455.67697143554688</c:v>
                </c:pt>
                <c:pt idx="317">
                  <c:v>456.26400756835926</c:v>
                </c:pt>
                <c:pt idx="318">
                  <c:v>456.85101318359375</c:v>
                </c:pt>
                <c:pt idx="319">
                  <c:v>457.43801879882795</c:v>
                </c:pt>
                <c:pt idx="320">
                  <c:v>458.02496337890631</c:v>
                </c:pt>
                <c:pt idx="321">
                  <c:v>458.61184692382835</c:v>
                </c:pt>
                <c:pt idx="322">
                  <c:v>459.19873046874989</c:v>
                </c:pt>
                <c:pt idx="323">
                  <c:v>459.78558349609369</c:v>
                </c:pt>
                <c:pt idx="324">
                  <c:v>460.37237548828114</c:v>
                </c:pt>
                <c:pt idx="325">
                  <c:v>460.95913696289045</c:v>
                </c:pt>
                <c:pt idx="326">
                  <c:v>461.54586791992205</c:v>
                </c:pt>
                <c:pt idx="327">
                  <c:v>462.132568359375</c:v>
                </c:pt>
                <c:pt idx="328">
                  <c:v>462.71923828124989</c:v>
                </c:pt>
                <c:pt idx="329">
                  <c:v>463.30587768554705</c:v>
                </c:pt>
                <c:pt idx="330">
                  <c:v>463.89245605468739</c:v>
                </c:pt>
                <c:pt idx="331">
                  <c:v>464.47903442382818</c:v>
                </c:pt>
                <c:pt idx="332">
                  <c:v>465.06555175781239</c:v>
                </c:pt>
                <c:pt idx="333">
                  <c:v>465.65203857421875</c:v>
                </c:pt>
                <c:pt idx="334">
                  <c:v>466.23849487304688</c:v>
                </c:pt>
                <c:pt idx="335">
                  <c:v>466.82492065429688</c:v>
                </c:pt>
                <c:pt idx="336">
                  <c:v>467.41128540039057</c:v>
                </c:pt>
                <c:pt idx="337">
                  <c:v>467.99761962890625</c:v>
                </c:pt>
                <c:pt idx="338">
                  <c:v>468.58395385742176</c:v>
                </c:pt>
                <c:pt idx="339">
                  <c:v>469.17022705078131</c:v>
                </c:pt>
                <c:pt idx="340">
                  <c:v>469.7564697265625</c:v>
                </c:pt>
                <c:pt idx="341">
                  <c:v>470.3426513671875</c:v>
                </c:pt>
                <c:pt idx="342">
                  <c:v>470.92883300781239</c:v>
                </c:pt>
                <c:pt idx="343">
                  <c:v>471.51498413085955</c:v>
                </c:pt>
                <c:pt idx="344">
                  <c:v>472.10107421875</c:v>
                </c:pt>
                <c:pt idx="345">
                  <c:v>472.6871337890625</c:v>
                </c:pt>
                <c:pt idx="346">
                  <c:v>473.27316284179676</c:v>
                </c:pt>
                <c:pt idx="347">
                  <c:v>473.85916137695335</c:v>
                </c:pt>
                <c:pt idx="348">
                  <c:v>474.44509887695318</c:v>
                </c:pt>
                <c:pt idx="349">
                  <c:v>475.03103637695307</c:v>
                </c:pt>
                <c:pt idx="350">
                  <c:v>475.61691284179676</c:v>
                </c:pt>
                <c:pt idx="351">
                  <c:v>476.2027587890625</c:v>
                </c:pt>
                <c:pt idx="352">
                  <c:v>476.78857421874989</c:v>
                </c:pt>
                <c:pt idx="353">
                  <c:v>477.37435913085938</c:v>
                </c:pt>
                <c:pt idx="354">
                  <c:v>477.9600830078125</c:v>
                </c:pt>
                <c:pt idx="355">
                  <c:v>478.54580688476591</c:v>
                </c:pt>
                <c:pt idx="356">
                  <c:v>479.1314697265625</c:v>
                </c:pt>
                <c:pt idx="357">
                  <c:v>479.71710205078125</c:v>
                </c:pt>
                <c:pt idx="358">
                  <c:v>480.30270385742188</c:v>
                </c:pt>
                <c:pt idx="359">
                  <c:v>480.8882751464842</c:v>
                </c:pt>
                <c:pt idx="360">
                  <c:v>481.47378540039057</c:v>
                </c:pt>
                <c:pt idx="361">
                  <c:v>482.05929565429688</c:v>
                </c:pt>
                <c:pt idx="362">
                  <c:v>482.64474487304716</c:v>
                </c:pt>
                <c:pt idx="363">
                  <c:v>483.23016357421869</c:v>
                </c:pt>
                <c:pt idx="364">
                  <c:v>483.81555175781239</c:v>
                </c:pt>
                <c:pt idx="365">
                  <c:v>484.40087890624989</c:v>
                </c:pt>
                <c:pt idx="366">
                  <c:v>484.98620605468727</c:v>
                </c:pt>
                <c:pt idx="367">
                  <c:v>485.57147216796875</c:v>
                </c:pt>
                <c:pt idx="368">
                  <c:v>486.15670776367176</c:v>
                </c:pt>
                <c:pt idx="369">
                  <c:v>486.74191284179676</c:v>
                </c:pt>
                <c:pt idx="370">
                  <c:v>487.32708740234375</c:v>
                </c:pt>
                <c:pt idx="371">
                  <c:v>487.91223144531239</c:v>
                </c:pt>
                <c:pt idx="372">
                  <c:v>488.49731445312477</c:v>
                </c:pt>
                <c:pt idx="373">
                  <c:v>489.08236694335926</c:v>
                </c:pt>
                <c:pt idx="374">
                  <c:v>489.66738891601568</c:v>
                </c:pt>
                <c:pt idx="375">
                  <c:v>490.25238037109375</c:v>
                </c:pt>
                <c:pt idx="376">
                  <c:v>490.83734130859369</c:v>
                </c:pt>
                <c:pt idx="377">
                  <c:v>491.4222412109375</c:v>
                </c:pt>
                <c:pt idx="378">
                  <c:v>492.00714111328131</c:v>
                </c:pt>
                <c:pt idx="379">
                  <c:v>492.59197998046869</c:v>
                </c:pt>
                <c:pt idx="380">
                  <c:v>493.17678833007818</c:v>
                </c:pt>
                <c:pt idx="381">
                  <c:v>493.76153564453125</c:v>
                </c:pt>
                <c:pt idx="382">
                  <c:v>494.3462829589842</c:v>
                </c:pt>
                <c:pt idx="383">
                  <c:v>494.93096923828114</c:v>
                </c:pt>
                <c:pt idx="384">
                  <c:v>495.515625</c:v>
                </c:pt>
                <c:pt idx="385">
                  <c:v>496.10025024414068</c:v>
                </c:pt>
                <c:pt idx="386">
                  <c:v>496.68484497070335</c:v>
                </c:pt>
                <c:pt idx="387">
                  <c:v>497.2694091796875</c:v>
                </c:pt>
                <c:pt idx="388">
                  <c:v>497.85391235351568</c:v>
                </c:pt>
                <c:pt idx="389">
                  <c:v>498.43838500976568</c:v>
                </c:pt>
                <c:pt idx="390">
                  <c:v>499.0228271484375</c:v>
                </c:pt>
                <c:pt idx="391">
                  <c:v>499.60723876953131</c:v>
                </c:pt>
                <c:pt idx="392">
                  <c:v>500.19158935546875</c:v>
                </c:pt>
                <c:pt idx="393">
                  <c:v>500.77593994140614</c:v>
                </c:pt>
                <c:pt idx="394">
                  <c:v>501.36022949218739</c:v>
                </c:pt>
                <c:pt idx="395">
                  <c:v>501.9444885253908</c:v>
                </c:pt>
                <c:pt idx="396">
                  <c:v>502.52871704101545</c:v>
                </c:pt>
                <c:pt idx="397">
                  <c:v>503.11288452148438</c:v>
                </c:pt>
                <c:pt idx="398">
                  <c:v>503.69705200195318</c:v>
                </c:pt>
                <c:pt idx="399">
                  <c:v>504.28115844726534</c:v>
                </c:pt>
                <c:pt idx="400">
                  <c:v>504.865234375</c:v>
                </c:pt>
                <c:pt idx="401">
                  <c:v>505.44927978515631</c:v>
                </c:pt>
                <c:pt idx="402">
                  <c:v>506.03326416015631</c:v>
                </c:pt>
                <c:pt idx="403">
                  <c:v>506.61721801757807</c:v>
                </c:pt>
                <c:pt idx="404">
                  <c:v>507.20117187499989</c:v>
                </c:pt>
                <c:pt idx="405">
                  <c:v>507.78506469726568</c:v>
                </c:pt>
                <c:pt idx="406">
                  <c:v>508.368896484375</c:v>
                </c:pt>
                <c:pt idx="407">
                  <c:v>508.9527282714842</c:v>
                </c:pt>
                <c:pt idx="408">
                  <c:v>509.5364990234375</c:v>
                </c:pt>
                <c:pt idx="409">
                  <c:v>510.12023925781239</c:v>
                </c:pt>
                <c:pt idx="410">
                  <c:v>510.7039489746092</c:v>
                </c:pt>
                <c:pt idx="411">
                  <c:v>511.28762817382835</c:v>
                </c:pt>
                <c:pt idx="412">
                  <c:v>511.87124633789068</c:v>
                </c:pt>
                <c:pt idx="413">
                  <c:v>512.454833984375</c:v>
                </c:pt>
                <c:pt idx="414">
                  <c:v>513.03839111328125</c:v>
                </c:pt>
                <c:pt idx="415">
                  <c:v>513.62194824218773</c:v>
                </c:pt>
                <c:pt idx="416">
                  <c:v>514.20538330078159</c:v>
                </c:pt>
                <c:pt idx="417">
                  <c:v>514.78887939453159</c:v>
                </c:pt>
                <c:pt idx="418">
                  <c:v>515.3722534179683</c:v>
                </c:pt>
                <c:pt idx="419">
                  <c:v>515.9556274414058</c:v>
                </c:pt>
                <c:pt idx="420">
                  <c:v>516.53900146484352</c:v>
                </c:pt>
                <c:pt idx="421">
                  <c:v>517.1222534179683</c:v>
                </c:pt>
                <c:pt idx="422">
                  <c:v>517.70556640625</c:v>
                </c:pt>
                <c:pt idx="423">
                  <c:v>518.28875732421875</c:v>
                </c:pt>
                <c:pt idx="424">
                  <c:v>518.87194824218773</c:v>
                </c:pt>
                <c:pt idx="425">
                  <c:v>519.45507812499977</c:v>
                </c:pt>
                <c:pt idx="426">
                  <c:v>520.0382080078125</c:v>
                </c:pt>
                <c:pt idx="427">
                  <c:v>520.6212768554683</c:v>
                </c:pt>
                <c:pt idx="428">
                  <c:v>521.20434570312523</c:v>
                </c:pt>
                <c:pt idx="429">
                  <c:v>521.7872924804683</c:v>
                </c:pt>
                <c:pt idx="430">
                  <c:v>522.37030029296852</c:v>
                </c:pt>
                <c:pt idx="431">
                  <c:v>522.95318603515625</c:v>
                </c:pt>
                <c:pt idx="432">
                  <c:v>523.53607177734375</c:v>
                </c:pt>
                <c:pt idx="433">
                  <c:v>524.11895751953159</c:v>
                </c:pt>
                <c:pt idx="434">
                  <c:v>524.70178222656295</c:v>
                </c:pt>
                <c:pt idx="435">
                  <c:v>525.2845458984375</c:v>
                </c:pt>
                <c:pt idx="436">
                  <c:v>525.86724853515602</c:v>
                </c:pt>
                <c:pt idx="437">
                  <c:v>526.449951171875</c:v>
                </c:pt>
                <c:pt idx="438">
                  <c:v>527.0326538085933</c:v>
                </c:pt>
                <c:pt idx="439">
                  <c:v>527.615234375</c:v>
                </c:pt>
                <c:pt idx="440">
                  <c:v>528.19787597656295</c:v>
                </c:pt>
                <c:pt idx="441">
                  <c:v>528.78039550781295</c:v>
                </c:pt>
                <c:pt idx="442">
                  <c:v>529.36291503906239</c:v>
                </c:pt>
                <c:pt idx="443">
                  <c:v>529.94537353515659</c:v>
                </c:pt>
                <c:pt idx="444">
                  <c:v>530.52783203125</c:v>
                </c:pt>
                <c:pt idx="445">
                  <c:v>531.11022949218739</c:v>
                </c:pt>
                <c:pt idx="446">
                  <c:v>531.69256591796852</c:v>
                </c:pt>
                <c:pt idx="447">
                  <c:v>532.27490234375023</c:v>
                </c:pt>
                <c:pt idx="448">
                  <c:v>532.85717773437477</c:v>
                </c:pt>
                <c:pt idx="449">
                  <c:v>533.43945312499977</c:v>
                </c:pt>
                <c:pt idx="450">
                  <c:v>534.02166748046818</c:v>
                </c:pt>
                <c:pt idx="451">
                  <c:v>534.60382080078125</c:v>
                </c:pt>
                <c:pt idx="452">
                  <c:v>535.18597412109375</c:v>
                </c:pt>
                <c:pt idx="453">
                  <c:v>535.76806640625</c:v>
                </c:pt>
                <c:pt idx="454">
                  <c:v>536.35009765625</c:v>
                </c:pt>
                <c:pt idx="455">
                  <c:v>536.93212890624977</c:v>
                </c:pt>
                <c:pt idx="456">
                  <c:v>537.51409912109352</c:v>
                </c:pt>
                <c:pt idx="457">
                  <c:v>538.09606933593739</c:v>
                </c:pt>
                <c:pt idx="458">
                  <c:v>538.67797851562523</c:v>
                </c:pt>
                <c:pt idx="459">
                  <c:v>539.25982666015659</c:v>
                </c:pt>
                <c:pt idx="460">
                  <c:v>539.84167480468739</c:v>
                </c:pt>
                <c:pt idx="461">
                  <c:v>540.4234619140625</c:v>
                </c:pt>
                <c:pt idx="462">
                  <c:v>541.00518798828125</c:v>
                </c:pt>
                <c:pt idx="463">
                  <c:v>541.5869140625</c:v>
                </c:pt>
                <c:pt idx="464">
                  <c:v>542.16864013671852</c:v>
                </c:pt>
                <c:pt idx="465">
                  <c:v>542.750244140625</c:v>
                </c:pt>
                <c:pt idx="466">
                  <c:v>543.33184814453102</c:v>
                </c:pt>
                <c:pt idx="467">
                  <c:v>543.91339111328125</c:v>
                </c:pt>
                <c:pt idx="468">
                  <c:v>544.49493408203125</c:v>
                </c:pt>
                <c:pt idx="469">
                  <c:v>545.076416015625</c:v>
                </c:pt>
                <c:pt idx="470">
                  <c:v>545.65789794921852</c:v>
                </c:pt>
                <c:pt idx="471">
                  <c:v>546.23931884765659</c:v>
                </c:pt>
                <c:pt idx="472">
                  <c:v>546.82067871093739</c:v>
                </c:pt>
                <c:pt idx="473">
                  <c:v>547.40197753906273</c:v>
                </c:pt>
                <c:pt idx="474">
                  <c:v>547.98327636718795</c:v>
                </c:pt>
                <c:pt idx="475">
                  <c:v>548.56457519531239</c:v>
                </c:pt>
                <c:pt idx="476">
                  <c:v>549.14575195312523</c:v>
                </c:pt>
                <c:pt idx="477">
                  <c:v>549.72692871093739</c:v>
                </c:pt>
                <c:pt idx="478">
                  <c:v>550.30810546875</c:v>
                </c:pt>
                <c:pt idx="479">
                  <c:v>550.8892211914058</c:v>
                </c:pt>
                <c:pt idx="480">
                  <c:v>551.47027587890625</c:v>
                </c:pt>
                <c:pt idx="481">
                  <c:v>552.05126953124977</c:v>
                </c:pt>
                <c:pt idx="482">
                  <c:v>552.63226318359318</c:v>
                </c:pt>
                <c:pt idx="483">
                  <c:v>553.21319580078125</c:v>
                </c:pt>
                <c:pt idx="484">
                  <c:v>553.79412841796852</c:v>
                </c:pt>
                <c:pt idx="485">
                  <c:v>554.375</c:v>
                </c:pt>
                <c:pt idx="486">
                  <c:v>554.95587158203125</c:v>
                </c:pt>
                <c:pt idx="487">
                  <c:v>555.53662109374955</c:v>
                </c:pt>
                <c:pt idx="488">
                  <c:v>556.11737060546852</c:v>
                </c:pt>
                <c:pt idx="489">
                  <c:v>556.69812011718773</c:v>
                </c:pt>
                <c:pt idx="490">
                  <c:v>557.27880859375023</c:v>
                </c:pt>
                <c:pt idx="491">
                  <c:v>557.85943603515625</c:v>
                </c:pt>
                <c:pt idx="492">
                  <c:v>558.4400634765625</c:v>
                </c:pt>
                <c:pt idx="493">
                  <c:v>559.02056884765625</c:v>
                </c:pt>
                <c:pt idx="494">
                  <c:v>559.60113525390625</c:v>
                </c:pt>
                <c:pt idx="495">
                  <c:v>560.18157958984375</c:v>
                </c:pt>
                <c:pt idx="496">
                  <c:v>560.76202392578102</c:v>
                </c:pt>
                <c:pt idx="497">
                  <c:v>561.3424682617183</c:v>
                </c:pt>
                <c:pt idx="498">
                  <c:v>561.9228515625</c:v>
                </c:pt>
                <c:pt idx="499">
                  <c:v>562.50317382812523</c:v>
                </c:pt>
                <c:pt idx="500">
                  <c:v>563.08343505859409</c:v>
                </c:pt>
                <c:pt idx="501">
                  <c:v>563.6636962890625</c:v>
                </c:pt>
                <c:pt idx="502">
                  <c:v>564.243896484375</c:v>
                </c:pt>
                <c:pt idx="503">
                  <c:v>564.82409667968773</c:v>
                </c:pt>
                <c:pt idx="504">
                  <c:v>565.40423583984352</c:v>
                </c:pt>
                <c:pt idx="505">
                  <c:v>565.98431396484375</c:v>
                </c:pt>
                <c:pt idx="506">
                  <c:v>566.56439208984352</c:v>
                </c:pt>
                <c:pt idx="507">
                  <c:v>567.14440917968773</c:v>
                </c:pt>
                <c:pt idx="508">
                  <c:v>567.72436523437523</c:v>
                </c:pt>
                <c:pt idx="509">
                  <c:v>568.3043212890625</c:v>
                </c:pt>
                <c:pt idx="510">
                  <c:v>568.88421630859352</c:v>
                </c:pt>
                <c:pt idx="511">
                  <c:v>569.4640502929683</c:v>
                </c:pt>
                <c:pt idx="512">
                  <c:v>570.04388427734409</c:v>
                </c:pt>
                <c:pt idx="513">
                  <c:v>570.62365722656273</c:v>
                </c:pt>
                <c:pt idx="514">
                  <c:v>571.20343017578159</c:v>
                </c:pt>
                <c:pt idx="515">
                  <c:v>571.78314208984375</c:v>
                </c:pt>
                <c:pt idx="516">
                  <c:v>572.36279296875</c:v>
                </c:pt>
                <c:pt idx="517">
                  <c:v>572.94244384765625</c:v>
                </c:pt>
                <c:pt idx="518">
                  <c:v>573.52203369140602</c:v>
                </c:pt>
                <c:pt idx="519">
                  <c:v>574.1015625</c:v>
                </c:pt>
                <c:pt idx="520">
                  <c:v>574.68109130859375</c:v>
                </c:pt>
                <c:pt idx="521">
                  <c:v>575.26055908203102</c:v>
                </c:pt>
                <c:pt idx="522">
                  <c:v>575.83996582031239</c:v>
                </c:pt>
                <c:pt idx="523">
                  <c:v>576.41937255859409</c:v>
                </c:pt>
                <c:pt idx="524">
                  <c:v>576.99871826171875</c:v>
                </c:pt>
                <c:pt idx="525">
                  <c:v>577.57800292968795</c:v>
                </c:pt>
                <c:pt idx="526">
                  <c:v>578.15728759765625</c:v>
                </c:pt>
                <c:pt idx="527">
                  <c:v>578.73651123046852</c:v>
                </c:pt>
                <c:pt idx="528">
                  <c:v>579.31573486328125</c:v>
                </c:pt>
                <c:pt idx="529">
                  <c:v>579.89483642578125</c:v>
                </c:pt>
                <c:pt idx="530">
                  <c:v>580.4739990234375</c:v>
                </c:pt>
                <c:pt idx="531">
                  <c:v>581.05303955078159</c:v>
                </c:pt>
                <c:pt idx="532">
                  <c:v>581.63208007812523</c:v>
                </c:pt>
                <c:pt idx="533">
                  <c:v>582.21105957031273</c:v>
                </c:pt>
                <c:pt idx="534">
                  <c:v>582.79003906250023</c:v>
                </c:pt>
                <c:pt idx="535">
                  <c:v>583.36895751953125</c:v>
                </c:pt>
                <c:pt idx="536">
                  <c:v>583.94781494140602</c:v>
                </c:pt>
                <c:pt idx="537">
                  <c:v>584.52667236328125</c:v>
                </c:pt>
                <c:pt idx="538">
                  <c:v>585.10546875</c:v>
                </c:pt>
                <c:pt idx="539">
                  <c:v>585.6842041015625</c:v>
                </c:pt>
                <c:pt idx="540">
                  <c:v>586.262939453125</c:v>
                </c:pt>
                <c:pt idx="541">
                  <c:v>586.84161376953102</c:v>
                </c:pt>
                <c:pt idx="542">
                  <c:v>587.42022705078102</c:v>
                </c:pt>
                <c:pt idx="543">
                  <c:v>587.99884033203159</c:v>
                </c:pt>
                <c:pt idx="544">
                  <c:v>588.57739257812545</c:v>
                </c:pt>
                <c:pt idx="545">
                  <c:v>589.1558837890625</c:v>
                </c:pt>
                <c:pt idx="546">
                  <c:v>589.73437500000023</c:v>
                </c:pt>
                <c:pt idx="547">
                  <c:v>590.31280517578102</c:v>
                </c:pt>
                <c:pt idx="548">
                  <c:v>590.8912353515625</c:v>
                </c:pt>
                <c:pt idx="549">
                  <c:v>591.46960449218739</c:v>
                </c:pt>
                <c:pt idx="550">
                  <c:v>592.04791259765625</c:v>
                </c:pt>
                <c:pt idx="551">
                  <c:v>592.62615966796852</c:v>
                </c:pt>
                <c:pt idx="552">
                  <c:v>593.20440673828159</c:v>
                </c:pt>
                <c:pt idx="553">
                  <c:v>593.7825927734375</c:v>
                </c:pt>
                <c:pt idx="554">
                  <c:v>594.36077880859352</c:v>
                </c:pt>
                <c:pt idx="555">
                  <c:v>594.93890380859352</c:v>
                </c:pt>
                <c:pt idx="556">
                  <c:v>595.51696777343739</c:v>
                </c:pt>
                <c:pt idx="557">
                  <c:v>596.09497070312523</c:v>
                </c:pt>
                <c:pt idx="558">
                  <c:v>596.67297363281273</c:v>
                </c:pt>
                <c:pt idx="559">
                  <c:v>597.25097656250023</c:v>
                </c:pt>
                <c:pt idx="560">
                  <c:v>597.828857421875</c:v>
                </c:pt>
                <c:pt idx="561">
                  <c:v>598.40673828125</c:v>
                </c:pt>
                <c:pt idx="562">
                  <c:v>598.9845581054683</c:v>
                </c:pt>
                <c:pt idx="563">
                  <c:v>599.56237792968773</c:v>
                </c:pt>
                <c:pt idx="564">
                  <c:v>600.14013671875</c:v>
                </c:pt>
                <c:pt idx="565">
                  <c:v>600.71783447265659</c:v>
                </c:pt>
                <c:pt idx="566">
                  <c:v>601.29553222656295</c:v>
                </c:pt>
                <c:pt idx="567">
                  <c:v>601.8731689453125</c:v>
                </c:pt>
                <c:pt idx="568">
                  <c:v>602.45074462890625</c:v>
                </c:pt>
                <c:pt idx="569">
                  <c:v>603.0283203125</c:v>
                </c:pt>
                <c:pt idx="570">
                  <c:v>603.60577392578159</c:v>
                </c:pt>
                <c:pt idx="571">
                  <c:v>604.18328857421875</c:v>
                </c:pt>
                <c:pt idx="572">
                  <c:v>604.76068115234352</c:v>
                </c:pt>
                <c:pt idx="573">
                  <c:v>605.33807373046852</c:v>
                </c:pt>
                <c:pt idx="574">
                  <c:v>605.91546630859352</c:v>
                </c:pt>
                <c:pt idx="575">
                  <c:v>606.49273681640625</c:v>
                </c:pt>
                <c:pt idx="576">
                  <c:v>607.07000732421852</c:v>
                </c:pt>
                <c:pt idx="577">
                  <c:v>607.64727783203102</c:v>
                </c:pt>
                <c:pt idx="578">
                  <c:v>608.22442626953159</c:v>
                </c:pt>
                <c:pt idx="579">
                  <c:v>608.80157470703125</c:v>
                </c:pt>
                <c:pt idx="580">
                  <c:v>609.37872314453125</c:v>
                </c:pt>
                <c:pt idx="581">
                  <c:v>609.95574951171852</c:v>
                </c:pt>
                <c:pt idx="582">
                  <c:v>610.53277587890625</c:v>
                </c:pt>
                <c:pt idx="583">
                  <c:v>611.10980224609409</c:v>
                </c:pt>
                <c:pt idx="584">
                  <c:v>611.68670654296875</c:v>
                </c:pt>
                <c:pt idx="585">
                  <c:v>612.26361083984352</c:v>
                </c:pt>
                <c:pt idx="586">
                  <c:v>612.84045410156239</c:v>
                </c:pt>
                <c:pt idx="587">
                  <c:v>613.41729736328102</c:v>
                </c:pt>
                <c:pt idx="588">
                  <c:v>613.99407958984375</c:v>
                </c:pt>
                <c:pt idx="589">
                  <c:v>614.57080078125</c:v>
                </c:pt>
                <c:pt idx="590">
                  <c:v>615.14752197265625</c:v>
                </c:pt>
                <c:pt idx="591">
                  <c:v>615.72418212890625</c:v>
                </c:pt>
                <c:pt idx="592">
                  <c:v>616.30078125000023</c:v>
                </c:pt>
                <c:pt idx="593">
                  <c:v>616.87738037109375</c:v>
                </c:pt>
                <c:pt idx="594">
                  <c:v>617.45391845703125</c:v>
                </c:pt>
                <c:pt idx="595">
                  <c:v>618.03039550781273</c:v>
                </c:pt>
                <c:pt idx="596">
                  <c:v>618.60687255859409</c:v>
                </c:pt>
                <c:pt idx="597">
                  <c:v>619.18328857421875</c:v>
                </c:pt>
                <c:pt idx="598">
                  <c:v>619.75964355468773</c:v>
                </c:pt>
                <c:pt idx="599">
                  <c:v>620.33599853515625</c:v>
                </c:pt>
                <c:pt idx="600">
                  <c:v>620.91223144531239</c:v>
                </c:pt>
                <c:pt idx="601">
                  <c:v>621.488525390625</c:v>
                </c:pt>
                <c:pt idx="602">
                  <c:v>622.064697265625</c:v>
                </c:pt>
                <c:pt idx="603">
                  <c:v>622.640869140625</c:v>
                </c:pt>
                <c:pt idx="604">
                  <c:v>623.21697998046852</c:v>
                </c:pt>
                <c:pt idx="605">
                  <c:v>623.79309082031273</c:v>
                </c:pt>
                <c:pt idx="606">
                  <c:v>624.36914062499977</c:v>
                </c:pt>
                <c:pt idx="607">
                  <c:v>624.9451293945308</c:v>
                </c:pt>
                <c:pt idx="608">
                  <c:v>625.52105712890602</c:v>
                </c:pt>
                <c:pt idx="609">
                  <c:v>626.09698486328125</c:v>
                </c:pt>
                <c:pt idx="610">
                  <c:v>626.67285156250023</c:v>
                </c:pt>
                <c:pt idx="611">
                  <c:v>627.24871826171875</c:v>
                </c:pt>
                <c:pt idx="612">
                  <c:v>627.82452392578102</c:v>
                </c:pt>
                <c:pt idx="613">
                  <c:v>628.4002685546875</c:v>
                </c:pt>
                <c:pt idx="614">
                  <c:v>628.9759521484375</c:v>
                </c:pt>
                <c:pt idx="615">
                  <c:v>629.5516357421875</c:v>
                </c:pt>
                <c:pt idx="616">
                  <c:v>630.12725830078102</c:v>
                </c:pt>
                <c:pt idx="617">
                  <c:v>630.70288085937523</c:v>
                </c:pt>
                <c:pt idx="618">
                  <c:v>631.27838134765693</c:v>
                </c:pt>
                <c:pt idx="619">
                  <c:v>631.85388183593739</c:v>
                </c:pt>
                <c:pt idx="620">
                  <c:v>632.42938232421852</c:v>
                </c:pt>
                <c:pt idx="621">
                  <c:v>633.00476074218773</c:v>
                </c:pt>
                <c:pt idx="622">
                  <c:v>633.58013916015659</c:v>
                </c:pt>
                <c:pt idx="623">
                  <c:v>634.15551757812523</c:v>
                </c:pt>
                <c:pt idx="624">
                  <c:v>634.73077392578159</c:v>
                </c:pt>
                <c:pt idx="625">
                  <c:v>635.3060302734375</c:v>
                </c:pt>
                <c:pt idx="626">
                  <c:v>635.88128662109352</c:v>
                </c:pt>
                <c:pt idx="627">
                  <c:v>636.45642089843716</c:v>
                </c:pt>
                <c:pt idx="628">
                  <c:v>637.03155517578102</c:v>
                </c:pt>
                <c:pt idx="629">
                  <c:v>637.6066284179683</c:v>
                </c:pt>
                <c:pt idx="630">
                  <c:v>638.18170166015682</c:v>
                </c:pt>
                <c:pt idx="631">
                  <c:v>638.75671386718773</c:v>
                </c:pt>
                <c:pt idx="632">
                  <c:v>639.33166503906239</c:v>
                </c:pt>
                <c:pt idx="633">
                  <c:v>639.90655517578102</c:v>
                </c:pt>
                <c:pt idx="634">
                  <c:v>640.4814453125</c:v>
                </c:pt>
                <c:pt idx="635">
                  <c:v>641.05627441406239</c:v>
                </c:pt>
                <c:pt idx="636">
                  <c:v>641.631103515625</c:v>
                </c:pt>
                <c:pt idx="637">
                  <c:v>642.20587158203159</c:v>
                </c:pt>
                <c:pt idx="638">
                  <c:v>642.78057861328159</c:v>
                </c:pt>
                <c:pt idx="639">
                  <c:v>643.35522460937477</c:v>
                </c:pt>
                <c:pt idx="640">
                  <c:v>643.92987060546852</c:v>
                </c:pt>
                <c:pt idx="641">
                  <c:v>644.50445556640659</c:v>
                </c:pt>
                <c:pt idx="642">
                  <c:v>645.07897949218773</c:v>
                </c:pt>
                <c:pt idx="643">
                  <c:v>645.65350341796852</c:v>
                </c:pt>
                <c:pt idx="644">
                  <c:v>646.22796630859352</c:v>
                </c:pt>
                <c:pt idx="645">
                  <c:v>646.80236816406239</c:v>
                </c:pt>
                <c:pt idx="646">
                  <c:v>647.376708984375</c:v>
                </c:pt>
                <c:pt idx="647">
                  <c:v>647.95104980468739</c:v>
                </c:pt>
                <c:pt idx="648">
                  <c:v>648.52532958984352</c:v>
                </c:pt>
                <c:pt idx="649">
                  <c:v>649.099609375</c:v>
                </c:pt>
                <c:pt idx="650">
                  <c:v>649.673828125</c:v>
                </c:pt>
                <c:pt idx="651">
                  <c:v>650.24798583984352</c:v>
                </c:pt>
                <c:pt idx="652">
                  <c:v>650.82208251953125</c:v>
                </c:pt>
                <c:pt idx="653">
                  <c:v>651.3961791992183</c:v>
                </c:pt>
                <c:pt idx="654">
                  <c:v>651.97021484374977</c:v>
                </c:pt>
                <c:pt idx="655">
                  <c:v>652.544189453125</c:v>
                </c:pt>
                <c:pt idx="656">
                  <c:v>653.1181640625</c:v>
                </c:pt>
                <c:pt idx="657">
                  <c:v>653.69207763671875</c:v>
                </c:pt>
                <c:pt idx="658">
                  <c:v>654.26593017578125</c:v>
                </c:pt>
                <c:pt idx="659">
                  <c:v>654.83972167968773</c:v>
                </c:pt>
                <c:pt idx="660">
                  <c:v>655.4135131835933</c:v>
                </c:pt>
                <c:pt idx="661">
                  <c:v>655.98724365234352</c:v>
                </c:pt>
                <c:pt idx="662">
                  <c:v>656.56097412109352</c:v>
                </c:pt>
                <c:pt idx="663">
                  <c:v>657.13464355468773</c:v>
                </c:pt>
                <c:pt idx="664">
                  <c:v>657.70825195312523</c:v>
                </c:pt>
                <c:pt idx="665">
                  <c:v>658.28179931640659</c:v>
                </c:pt>
                <c:pt idx="666">
                  <c:v>658.85534667968773</c:v>
                </c:pt>
                <c:pt idx="667">
                  <c:v>659.42883300781273</c:v>
                </c:pt>
                <c:pt idx="668">
                  <c:v>660.00225830078102</c:v>
                </c:pt>
                <c:pt idx="669">
                  <c:v>660.57568359375</c:v>
                </c:pt>
                <c:pt idx="670">
                  <c:v>661.1490478515625</c:v>
                </c:pt>
                <c:pt idx="671">
                  <c:v>661.72235107421852</c:v>
                </c:pt>
                <c:pt idx="672">
                  <c:v>662.29559326171875</c:v>
                </c:pt>
                <c:pt idx="673">
                  <c:v>662.86883544921852</c:v>
                </c:pt>
                <c:pt idx="674">
                  <c:v>663.44201660156239</c:v>
                </c:pt>
                <c:pt idx="675">
                  <c:v>664.01513671875</c:v>
                </c:pt>
                <c:pt idx="676">
                  <c:v>664.58825683593739</c:v>
                </c:pt>
                <c:pt idx="677">
                  <c:v>665.16131591796852</c:v>
                </c:pt>
                <c:pt idx="678">
                  <c:v>665.73431396484375</c:v>
                </c:pt>
                <c:pt idx="679">
                  <c:v>666.3073120117183</c:v>
                </c:pt>
                <c:pt idx="680">
                  <c:v>666.88024902343739</c:v>
                </c:pt>
                <c:pt idx="681">
                  <c:v>667.45312499999977</c:v>
                </c:pt>
                <c:pt idx="682">
                  <c:v>668.02600097656273</c:v>
                </c:pt>
                <c:pt idx="683">
                  <c:v>668.5987548828125</c:v>
                </c:pt>
                <c:pt idx="684">
                  <c:v>669.1715087890625</c:v>
                </c:pt>
                <c:pt idx="685">
                  <c:v>669.74426269531239</c:v>
                </c:pt>
                <c:pt idx="686">
                  <c:v>670.31689453125</c:v>
                </c:pt>
                <c:pt idx="687">
                  <c:v>670.88952636718773</c:v>
                </c:pt>
                <c:pt idx="688">
                  <c:v>671.46215820312477</c:v>
                </c:pt>
                <c:pt idx="689">
                  <c:v>672.03466796875</c:v>
                </c:pt>
                <c:pt idx="690">
                  <c:v>672.607177734375</c:v>
                </c:pt>
                <c:pt idx="691">
                  <c:v>673.17962646484352</c:v>
                </c:pt>
                <c:pt idx="692">
                  <c:v>673.75207519531239</c:v>
                </c:pt>
                <c:pt idx="693">
                  <c:v>674.3244018554683</c:v>
                </c:pt>
                <c:pt idx="694">
                  <c:v>674.896728515625</c:v>
                </c:pt>
                <c:pt idx="695">
                  <c:v>675.46905517578102</c:v>
                </c:pt>
                <c:pt idx="696">
                  <c:v>676.04125976562477</c:v>
                </c:pt>
                <c:pt idx="697">
                  <c:v>676.61346435546852</c:v>
                </c:pt>
                <c:pt idx="698">
                  <c:v>677.18560791015659</c:v>
                </c:pt>
                <c:pt idx="699">
                  <c:v>677.75775146484352</c:v>
                </c:pt>
                <c:pt idx="700">
                  <c:v>678.32977294921875</c:v>
                </c:pt>
                <c:pt idx="701">
                  <c:v>678.90185546875</c:v>
                </c:pt>
                <c:pt idx="702">
                  <c:v>679.47381591796875</c:v>
                </c:pt>
                <c:pt idx="703">
                  <c:v>680.04577636718795</c:v>
                </c:pt>
                <c:pt idx="704">
                  <c:v>680.61761474609352</c:v>
                </c:pt>
                <c:pt idx="705">
                  <c:v>681.18951416015659</c:v>
                </c:pt>
                <c:pt idx="706">
                  <c:v>681.76129150390602</c:v>
                </c:pt>
                <c:pt idx="707">
                  <c:v>682.33306884765625</c:v>
                </c:pt>
                <c:pt idx="708">
                  <c:v>682.90478515625023</c:v>
                </c:pt>
                <c:pt idx="709">
                  <c:v>683.47644042968773</c:v>
                </c:pt>
                <c:pt idx="710">
                  <c:v>684.048095703125</c:v>
                </c:pt>
                <c:pt idx="711">
                  <c:v>684.61968994140625</c:v>
                </c:pt>
                <c:pt idx="712">
                  <c:v>685.19122314453102</c:v>
                </c:pt>
                <c:pt idx="713">
                  <c:v>685.76275634765659</c:v>
                </c:pt>
                <c:pt idx="714">
                  <c:v>686.33416748046818</c:v>
                </c:pt>
                <c:pt idx="715">
                  <c:v>686.9056396484375</c:v>
                </c:pt>
                <c:pt idx="716">
                  <c:v>687.47698974609375</c:v>
                </c:pt>
                <c:pt idx="717">
                  <c:v>688.04833984375</c:v>
                </c:pt>
                <c:pt idx="718">
                  <c:v>688.61962890625</c:v>
                </c:pt>
                <c:pt idx="719">
                  <c:v>689.19085693359375</c:v>
                </c:pt>
                <c:pt idx="720">
                  <c:v>689.76202392578102</c:v>
                </c:pt>
                <c:pt idx="721">
                  <c:v>690.33319091796852</c:v>
                </c:pt>
                <c:pt idx="722">
                  <c:v>690.90429687499977</c:v>
                </c:pt>
                <c:pt idx="723">
                  <c:v>691.47534179687523</c:v>
                </c:pt>
                <c:pt idx="724">
                  <c:v>692.04638671875</c:v>
                </c:pt>
                <c:pt idx="725">
                  <c:v>692.61737060546852</c:v>
                </c:pt>
                <c:pt idx="726">
                  <c:v>693.18829345703159</c:v>
                </c:pt>
                <c:pt idx="727">
                  <c:v>693.75921630859352</c:v>
                </c:pt>
                <c:pt idx="728">
                  <c:v>694.3300170898433</c:v>
                </c:pt>
                <c:pt idx="729">
                  <c:v>694.90081787109352</c:v>
                </c:pt>
                <c:pt idx="730">
                  <c:v>695.47161865234352</c:v>
                </c:pt>
                <c:pt idx="731">
                  <c:v>696.04229736328102</c:v>
                </c:pt>
                <c:pt idx="732">
                  <c:v>696.61297607421852</c:v>
                </c:pt>
                <c:pt idx="733">
                  <c:v>697.18359375000023</c:v>
                </c:pt>
                <c:pt idx="734">
                  <c:v>697.75421142578102</c:v>
                </c:pt>
                <c:pt idx="735">
                  <c:v>698.32476806640625</c:v>
                </c:pt>
                <c:pt idx="736">
                  <c:v>698.895263671875</c:v>
                </c:pt>
                <c:pt idx="737">
                  <c:v>699.4656982421875</c:v>
                </c:pt>
                <c:pt idx="738">
                  <c:v>700.03607177734375</c:v>
                </c:pt>
                <c:pt idx="739">
                  <c:v>700.6064453125</c:v>
                </c:pt>
                <c:pt idx="740">
                  <c:v>701.1767578125</c:v>
                </c:pt>
                <c:pt idx="741">
                  <c:v>701.7470703125</c:v>
                </c:pt>
                <c:pt idx="742">
                  <c:v>702.31726074218739</c:v>
                </c:pt>
                <c:pt idx="743">
                  <c:v>702.887451171875</c:v>
                </c:pt>
                <c:pt idx="744">
                  <c:v>703.45758056640625</c:v>
                </c:pt>
                <c:pt idx="745">
                  <c:v>704.0277099609375</c:v>
                </c:pt>
                <c:pt idx="746">
                  <c:v>704.59777832031273</c:v>
                </c:pt>
                <c:pt idx="747">
                  <c:v>705.16778564453125</c:v>
                </c:pt>
                <c:pt idx="748">
                  <c:v>705.73773193359375</c:v>
                </c:pt>
                <c:pt idx="749">
                  <c:v>706.30767822265625</c:v>
                </c:pt>
                <c:pt idx="750">
                  <c:v>706.87750244140602</c:v>
                </c:pt>
                <c:pt idx="751">
                  <c:v>707.44738769531239</c:v>
                </c:pt>
                <c:pt idx="752">
                  <c:v>708.01715087890602</c:v>
                </c:pt>
                <c:pt idx="753">
                  <c:v>708.5869140625</c:v>
                </c:pt>
                <c:pt idx="754">
                  <c:v>709.15655517578102</c:v>
                </c:pt>
                <c:pt idx="755">
                  <c:v>709.7262573242183</c:v>
                </c:pt>
                <c:pt idx="756">
                  <c:v>710.29583740234375</c:v>
                </c:pt>
                <c:pt idx="757">
                  <c:v>710.86541748046818</c:v>
                </c:pt>
                <c:pt idx="758">
                  <c:v>711.4349365234375</c:v>
                </c:pt>
                <c:pt idx="759">
                  <c:v>712.00439453125023</c:v>
                </c:pt>
                <c:pt idx="760">
                  <c:v>712.57385253906295</c:v>
                </c:pt>
                <c:pt idx="761">
                  <c:v>713.14324951171852</c:v>
                </c:pt>
                <c:pt idx="762">
                  <c:v>713.71258544921852</c:v>
                </c:pt>
                <c:pt idx="763">
                  <c:v>714.28186035156273</c:v>
                </c:pt>
                <c:pt idx="764">
                  <c:v>714.85113525390602</c:v>
                </c:pt>
                <c:pt idx="765">
                  <c:v>715.42034912109352</c:v>
                </c:pt>
                <c:pt idx="766">
                  <c:v>715.98950195312523</c:v>
                </c:pt>
                <c:pt idx="767">
                  <c:v>716.55859375</c:v>
                </c:pt>
                <c:pt idx="768">
                  <c:v>717.12768554687523</c:v>
                </c:pt>
                <c:pt idx="769">
                  <c:v>717.69671630859375</c:v>
                </c:pt>
                <c:pt idx="770">
                  <c:v>718.26568603515625</c:v>
                </c:pt>
                <c:pt idx="771">
                  <c:v>718.8346557617183</c:v>
                </c:pt>
                <c:pt idx="772">
                  <c:v>719.40350341796852</c:v>
                </c:pt>
                <c:pt idx="773">
                  <c:v>719.97235107421852</c:v>
                </c:pt>
                <c:pt idx="774">
                  <c:v>720.5411987304683</c:v>
                </c:pt>
                <c:pt idx="775">
                  <c:v>721.10992431640625</c:v>
                </c:pt>
                <c:pt idx="776">
                  <c:v>721.67864990234375</c:v>
                </c:pt>
                <c:pt idx="777">
                  <c:v>722.247314453125</c:v>
                </c:pt>
                <c:pt idx="778">
                  <c:v>722.81591796875</c:v>
                </c:pt>
                <c:pt idx="779">
                  <c:v>723.38452148437477</c:v>
                </c:pt>
                <c:pt idx="780">
                  <c:v>723.95306396484352</c:v>
                </c:pt>
                <c:pt idx="781">
                  <c:v>724.52154541015625</c:v>
                </c:pt>
                <c:pt idx="782">
                  <c:v>725.0899658203125</c:v>
                </c:pt>
                <c:pt idx="783">
                  <c:v>725.65838623046875</c:v>
                </c:pt>
                <c:pt idx="784">
                  <c:v>726.22674560546852</c:v>
                </c:pt>
                <c:pt idx="785">
                  <c:v>726.79504394531273</c:v>
                </c:pt>
                <c:pt idx="786">
                  <c:v>727.36328125</c:v>
                </c:pt>
                <c:pt idx="787">
                  <c:v>727.9315185546875</c:v>
                </c:pt>
                <c:pt idx="788">
                  <c:v>728.4996948242183</c:v>
                </c:pt>
                <c:pt idx="789">
                  <c:v>729.06781005859352</c:v>
                </c:pt>
                <c:pt idx="790">
                  <c:v>729.6359252929683</c:v>
                </c:pt>
                <c:pt idx="791">
                  <c:v>730.20397949218773</c:v>
                </c:pt>
                <c:pt idx="792">
                  <c:v>730.77191162109375</c:v>
                </c:pt>
                <c:pt idx="793">
                  <c:v>731.33990478515602</c:v>
                </c:pt>
                <c:pt idx="794">
                  <c:v>731.90777587890625</c:v>
                </c:pt>
                <c:pt idx="795">
                  <c:v>732.47564697265659</c:v>
                </c:pt>
                <c:pt idx="796">
                  <c:v>733.04345703125</c:v>
                </c:pt>
                <c:pt idx="797">
                  <c:v>733.6112060546875</c:v>
                </c:pt>
                <c:pt idx="798">
                  <c:v>734.17895507812545</c:v>
                </c:pt>
                <c:pt idx="799">
                  <c:v>734.74664306640625</c:v>
                </c:pt>
                <c:pt idx="800">
                  <c:v>735.31427001953125</c:v>
                </c:pt>
                <c:pt idx="801">
                  <c:v>735.88183593750023</c:v>
                </c:pt>
                <c:pt idx="802">
                  <c:v>736.4493408203125</c:v>
                </c:pt>
                <c:pt idx="803">
                  <c:v>737.016845703125</c:v>
                </c:pt>
                <c:pt idx="804">
                  <c:v>737.58428955078159</c:v>
                </c:pt>
                <c:pt idx="805">
                  <c:v>738.1517333984375</c:v>
                </c:pt>
                <c:pt idx="806">
                  <c:v>738.71905517578125</c:v>
                </c:pt>
                <c:pt idx="807">
                  <c:v>739.28637695312545</c:v>
                </c:pt>
                <c:pt idx="808">
                  <c:v>739.85363769531239</c:v>
                </c:pt>
                <c:pt idx="809">
                  <c:v>740.42083740234352</c:v>
                </c:pt>
                <c:pt idx="810">
                  <c:v>740.98803710937523</c:v>
                </c:pt>
                <c:pt idx="811">
                  <c:v>741.55517578124977</c:v>
                </c:pt>
                <c:pt idx="812">
                  <c:v>742.1222534179683</c:v>
                </c:pt>
                <c:pt idx="813">
                  <c:v>742.68927001953159</c:v>
                </c:pt>
                <c:pt idx="814">
                  <c:v>743.25628662109352</c:v>
                </c:pt>
                <c:pt idx="815">
                  <c:v>743.82318115234352</c:v>
                </c:pt>
                <c:pt idx="816">
                  <c:v>744.39007568359352</c:v>
                </c:pt>
                <c:pt idx="817">
                  <c:v>744.95697021484352</c:v>
                </c:pt>
                <c:pt idx="818">
                  <c:v>745.52374267578159</c:v>
                </c:pt>
                <c:pt idx="819">
                  <c:v>746.09051513671852</c:v>
                </c:pt>
                <c:pt idx="820">
                  <c:v>746.65722656249977</c:v>
                </c:pt>
                <c:pt idx="821">
                  <c:v>747.22387695312545</c:v>
                </c:pt>
                <c:pt idx="822">
                  <c:v>747.79052734375</c:v>
                </c:pt>
                <c:pt idx="823">
                  <c:v>748.35711669921818</c:v>
                </c:pt>
                <c:pt idx="824">
                  <c:v>748.92364501953125</c:v>
                </c:pt>
                <c:pt idx="825">
                  <c:v>749.4901123046875</c:v>
                </c:pt>
                <c:pt idx="826">
                  <c:v>750.05657958984352</c:v>
                </c:pt>
                <c:pt idx="827">
                  <c:v>750.62292480468739</c:v>
                </c:pt>
                <c:pt idx="828">
                  <c:v>751.18933105468795</c:v>
                </c:pt>
                <c:pt idx="829">
                  <c:v>751.755615234375</c:v>
                </c:pt>
                <c:pt idx="830">
                  <c:v>752.32183837890625</c:v>
                </c:pt>
                <c:pt idx="831">
                  <c:v>752.8880615234375</c:v>
                </c:pt>
                <c:pt idx="832">
                  <c:v>753.45422363281239</c:v>
                </c:pt>
                <c:pt idx="833">
                  <c:v>754.02032470703125</c:v>
                </c:pt>
                <c:pt idx="834">
                  <c:v>754.58642578124977</c:v>
                </c:pt>
                <c:pt idx="835">
                  <c:v>755.15246582031239</c:v>
                </c:pt>
                <c:pt idx="836">
                  <c:v>755.71838378906273</c:v>
                </c:pt>
                <c:pt idx="837">
                  <c:v>756.28436279296852</c:v>
                </c:pt>
                <c:pt idx="838">
                  <c:v>756.85021972656239</c:v>
                </c:pt>
                <c:pt idx="839">
                  <c:v>757.41607666015659</c:v>
                </c:pt>
                <c:pt idx="840">
                  <c:v>757.98187255859409</c:v>
                </c:pt>
                <c:pt idx="841">
                  <c:v>758.54760742187477</c:v>
                </c:pt>
                <c:pt idx="842">
                  <c:v>759.11328125000023</c:v>
                </c:pt>
                <c:pt idx="843">
                  <c:v>759.67895507812545</c:v>
                </c:pt>
                <c:pt idx="844">
                  <c:v>760.24456787109352</c:v>
                </c:pt>
                <c:pt idx="845">
                  <c:v>760.81011962890602</c:v>
                </c:pt>
                <c:pt idx="846">
                  <c:v>761.3756103515625</c:v>
                </c:pt>
                <c:pt idx="847">
                  <c:v>761.9411010742183</c:v>
                </c:pt>
                <c:pt idx="848">
                  <c:v>762.50653076171852</c:v>
                </c:pt>
                <c:pt idx="849">
                  <c:v>763.0718994140625</c:v>
                </c:pt>
                <c:pt idx="850">
                  <c:v>763.63720703124977</c:v>
                </c:pt>
                <c:pt idx="851">
                  <c:v>764.2025146484375</c:v>
                </c:pt>
                <c:pt idx="852">
                  <c:v>764.76776123046852</c:v>
                </c:pt>
                <c:pt idx="853">
                  <c:v>765.33294677734352</c:v>
                </c:pt>
                <c:pt idx="854">
                  <c:v>765.89807128906273</c:v>
                </c:pt>
                <c:pt idx="855">
                  <c:v>766.463134765625</c:v>
                </c:pt>
                <c:pt idx="856">
                  <c:v>767.02819824218773</c:v>
                </c:pt>
                <c:pt idx="857">
                  <c:v>767.59320068359352</c:v>
                </c:pt>
                <c:pt idx="858">
                  <c:v>768.15814208984352</c:v>
                </c:pt>
                <c:pt idx="859">
                  <c:v>768.72308349609375</c:v>
                </c:pt>
                <c:pt idx="860">
                  <c:v>769.28790283203125</c:v>
                </c:pt>
                <c:pt idx="861">
                  <c:v>769.8527221679683</c:v>
                </c:pt>
                <c:pt idx="862">
                  <c:v>770.41754150390602</c:v>
                </c:pt>
                <c:pt idx="863">
                  <c:v>770.98223876953125</c:v>
                </c:pt>
                <c:pt idx="864">
                  <c:v>771.54693603515625</c:v>
                </c:pt>
                <c:pt idx="865">
                  <c:v>772.11151123046852</c:v>
                </c:pt>
                <c:pt idx="866">
                  <c:v>772.67608642578125</c:v>
                </c:pt>
                <c:pt idx="867">
                  <c:v>773.24066162109352</c:v>
                </c:pt>
                <c:pt idx="868">
                  <c:v>773.80511474609352</c:v>
                </c:pt>
                <c:pt idx="869">
                  <c:v>774.3695678710933</c:v>
                </c:pt>
                <c:pt idx="870">
                  <c:v>774.9339599609375</c:v>
                </c:pt>
                <c:pt idx="871">
                  <c:v>775.498291015625</c:v>
                </c:pt>
                <c:pt idx="872">
                  <c:v>776.06262207031239</c:v>
                </c:pt>
                <c:pt idx="873">
                  <c:v>776.62683105468773</c:v>
                </c:pt>
                <c:pt idx="874">
                  <c:v>777.19104003906273</c:v>
                </c:pt>
                <c:pt idx="875">
                  <c:v>777.75518798828125</c:v>
                </c:pt>
                <c:pt idx="876">
                  <c:v>778.31933593750023</c:v>
                </c:pt>
                <c:pt idx="877">
                  <c:v>778.88336181640625</c:v>
                </c:pt>
                <c:pt idx="878">
                  <c:v>779.44738769531239</c:v>
                </c:pt>
                <c:pt idx="879">
                  <c:v>780.01135253906273</c:v>
                </c:pt>
                <c:pt idx="880">
                  <c:v>780.57525634765659</c:v>
                </c:pt>
                <c:pt idx="881">
                  <c:v>781.13916015625</c:v>
                </c:pt>
                <c:pt idx="882">
                  <c:v>781.70300292968795</c:v>
                </c:pt>
                <c:pt idx="883">
                  <c:v>782.26678466796875</c:v>
                </c:pt>
                <c:pt idx="884">
                  <c:v>782.83050537109352</c:v>
                </c:pt>
                <c:pt idx="885">
                  <c:v>783.3941650390625</c:v>
                </c:pt>
                <c:pt idx="886">
                  <c:v>783.95782470703102</c:v>
                </c:pt>
                <c:pt idx="887">
                  <c:v>784.52142333984352</c:v>
                </c:pt>
                <c:pt idx="888">
                  <c:v>785.08496093750023</c:v>
                </c:pt>
                <c:pt idx="889">
                  <c:v>785.64843750000023</c:v>
                </c:pt>
                <c:pt idx="890">
                  <c:v>786.2119140625</c:v>
                </c:pt>
                <c:pt idx="891">
                  <c:v>786.77526855468773</c:v>
                </c:pt>
                <c:pt idx="892">
                  <c:v>787.338623046875</c:v>
                </c:pt>
                <c:pt idx="893">
                  <c:v>787.90191650390602</c:v>
                </c:pt>
                <c:pt idx="894">
                  <c:v>788.46520996093739</c:v>
                </c:pt>
                <c:pt idx="895">
                  <c:v>789.02838134765682</c:v>
                </c:pt>
                <c:pt idx="896">
                  <c:v>789.591552734375</c:v>
                </c:pt>
                <c:pt idx="897">
                  <c:v>790.15466308593716</c:v>
                </c:pt>
                <c:pt idx="898">
                  <c:v>790.71777343750023</c:v>
                </c:pt>
                <c:pt idx="899">
                  <c:v>791.28076171875023</c:v>
                </c:pt>
                <c:pt idx="900">
                  <c:v>791.84375</c:v>
                </c:pt>
                <c:pt idx="901">
                  <c:v>792.40667724609375</c:v>
                </c:pt>
                <c:pt idx="902">
                  <c:v>792.96954345703125</c:v>
                </c:pt>
                <c:pt idx="903">
                  <c:v>793.5323486328125</c:v>
                </c:pt>
                <c:pt idx="904">
                  <c:v>794.09515380859352</c:v>
                </c:pt>
                <c:pt idx="905">
                  <c:v>794.65789794921852</c:v>
                </c:pt>
                <c:pt idx="906">
                  <c:v>795.22058105468773</c:v>
                </c:pt>
                <c:pt idx="907">
                  <c:v>795.783203125</c:v>
                </c:pt>
                <c:pt idx="908">
                  <c:v>796.34576416015625</c:v>
                </c:pt>
                <c:pt idx="909">
                  <c:v>796.90832519531239</c:v>
                </c:pt>
                <c:pt idx="910">
                  <c:v>797.47082519531239</c:v>
                </c:pt>
                <c:pt idx="911">
                  <c:v>798.03326416015625</c:v>
                </c:pt>
                <c:pt idx="912">
                  <c:v>798.59564208984352</c:v>
                </c:pt>
                <c:pt idx="913">
                  <c:v>799.15802001953125</c:v>
                </c:pt>
                <c:pt idx="914">
                  <c:v>799.72033691406273</c:v>
                </c:pt>
                <c:pt idx="915">
                  <c:v>800.2825927734375</c:v>
                </c:pt>
                <c:pt idx="916">
                  <c:v>800.84478759765659</c:v>
                </c:pt>
                <c:pt idx="917">
                  <c:v>801.4069213867183</c:v>
                </c:pt>
                <c:pt idx="918">
                  <c:v>801.96905517578102</c:v>
                </c:pt>
                <c:pt idx="919">
                  <c:v>802.5311279296875</c:v>
                </c:pt>
                <c:pt idx="920">
                  <c:v>803.09313964843773</c:v>
                </c:pt>
                <c:pt idx="921">
                  <c:v>803.65509033203125</c:v>
                </c:pt>
                <c:pt idx="922">
                  <c:v>804.21697998046852</c:v>
                </c:pt>
                <c:pt idx="923">
                  <c:v>804.77886962890659</c:v>
                </c:pt>
                <c:pt idx="924">
                  <c:v>805.3406982421875</c:v>
                </c:pt>
                <c:pt idx="925">
                  <c:v>805.90246582031239</c:v>
                </c:pt>
                <c:pt idx="926">
                  <c:v>806.46417236328125</c:v>
                </c:pt>
                <c:pt idx="927">
                  <c:v>807.02587890625023</c:v>
                </c:pt>
                <c:pt idx="928">
                  <c:v>807.58752441406239</c:v>
                </c:pt>
                <c:pt idx="929">
                  <c:v>808.1490478515625</c:v>
                </c:pt>
                <c:pt idx="930">
                  <c:v>808.71063232421852</c:v>
                </c:pt>
                <c:pt idx="931">
                  <c:v>809.27209472656273</c:v>
                </c:pt>
                <c:pt idx="932">
                  <c:v>809.83349609374977</c:v>
                </c:pt>
                <c:pt idx="933">
                  <c:v>810.3948974609375</c:v>
                </c:pt>
                <c:pt idx="934">
                  <c:v>810.95623779296818</c:v>
                </c:pt>
                <c:pt idx="935">
                  <c:v>811.5175170898433</c:v>
                </c:pt>
                <c:pt idx="936">
                  <c:v>812.07879638671875</c:v>
                </c:pt>
                <c:pt idx="937">
                  <c:v>812.63995361328125</c:v>
                </c:pt>
                <c:pt idx="938">
                  <c:v>813.20111083984352</c:v>
                </c:pt>
                <c:pt idx="939">
                  <c:v>813.76220703124977</c:v>
                </c:pt>
                <c:pt idx="940">
                  <c:v>814.32324218749977</c:v>
                </c:pt>
                <c:pt idx="941">
                  <c:v>814.88427734375</c:v>
                </c:pt>
                <c:pt idx="942">
                  <c:v>815.4451904296875</c:v>
                </c:pt>
                <c:pt idx="943">
                  <c:v>816.006103515625</c:v>
                </c:pt>
                <c:pt idx="944">
                  <c:v>816.56695556640625</c:v>
                </c:pt>
                <c:pt idx="945">
                  <c:v>817.12774658203125</c:v>
                </c:pt>
                <c:pt idx="946">
                  <c:v>817.68853759765682</c:v>
                </c:pt>
                <c:pt idx="947">
                  <c:v>818.24920654296852</c:v>
                </c:pt>
                <c:pt idx="948">
                  <c:v>818.80987548828125</c:v>
                </c:pt>
                <c:pt idx="949">
                  <c:v>819.3704833984375</c:v>
                </c:pt>
                <c:pt idx="950">
                  <c:v>819.9310302734375</c:v>
                </c:pt>
                <c:pt idx="951">
                  <c:v>820.4915771484375</c:v>
                </c:pt>
                <c:pt idx="952">
                  <c:v>821.052001953125</c:v>
                </c:pt>
                <c:pt idx="953">
                  <c:v>821.6124267578125</c:v>
                </c:pt>
                <c:pt idx="954">
                  <c:v>822.17279052734409</c:v>
                </c:pt>
                <c:pt idx="955">
                  <c:v>822.73315429687523</c:v>
                </c:pt>
                <c:pt idx="956">
                  <c:v>823.29339599609409</c:v>
                </c:pt>
                <c:pt idx="957">
                  <c:v>823.85363769531239</c:v>
                </c:pt>
                <c:pt idx="958">
                  <c:v>824.41375732421852</c:v>
                </c:pt>
                <c:pt idx="959">
                  <c:v>824.97387695312545</c:v>
                </c:pt>
                <c:pt idx="960">
                  <c:v>825.53399658203125</c:v>
                </c:pt>
                <c:pt idx="961">
                  <c:v>826.09399414062523</c:v>
                </c:pt>
                <c:pt idx="962">
                  <c:v>826.65399169921852</c:v>
                </c:pt>
                <c:pt idx="963">
                  <c:v>827.2138671875</c:v>
                </c:pt>
                <c:pt idx="964">
                  <c:v>827.77374267578182</c:v>
                </c:pt>
                <c:pt idx="965">
                  <c:v>828.33361816406239</c:v>
                </c:pt>
                <c:pt idx="966">
                  <c:v>828.89337158203159</c:v>
                </c:pt>
                <c:pt idx="967">
                  <c:v>829.45312499999977</c:v>
                </c:pt>
                <c:pt idx="968">
                  <c:v>830.01275634765659</c:v>
                </c:pt>
                <c:pt idx="969">
                  <c:v>830.5723876953125</c:v>
                </c:pt>
                <c:pt idx="970">
                  <c:v>831.1320190429683</c:v>
                </c:pt>
                <c:pt idx="971">
                  <c:v>831.6915283203125</c:v>
                </c:pt>
                <c:pt idx="972">
                  <c:v>832.25103759765659</c:v>
                </c:pt>
                <c:pt idx="973">
                  <c:v>832.81042480468739</c:v>
                </c:pt>
                <c:pt idx="974">
                  <c:v>833.3698120117183</c:v>
                </c:pt>
                <c:pt idx="975">
                  <c:v>833.9291381835933</c:v>
                </c:pt>
                <c:pt idx="976">
                  <c:v>834.48846435546852</c:v>
                </c:pt>
                <c:pt idx="977">
                  <c:v>835.04766845703102</c:v>
                </c:pt>
                <c:pt idx="978">
                  <c:v>835.60687255859409</c:v>
                </c:pt>
                <c:pt idx="979">
                  <c:v>836.16601562499977</c:v>
                </c:pt>
                <c:pt idx="980">
                  <c:v>836.72509765625023</c:v>
                </c:pt>
                <c:pt idx="981">
                  <c:v>837.28411865234375</c:v>
                </c:pt>
                <c:pt idx="982">
                  <c:v>837.8431396484375</c:v>
                </c:pt>
                <c:pt idx="983">
                  <c:v>838.40203857421852</c:v>
                </c:pt>
                <c:pt idx="984">
                  <c:v>838.9609375</c:v>
                </c:pt>
                <c:pt idx="985">
                  <c:v>839.51977539062523</c:v>
                </c:pt>
                <c:pt idx="986">
                  <c:v>840.07861328125</c:v>
                </c:pt>
                <c:pt idx="987">
                  <c:v>840.63732910156239</c:v>
                </c:pt>
                <c:pt idx="988">
                  <c:v>841.19604492187523</c:v>
                </c:pt>
                <c:pt idx="989">
                  <c:v>841.75463867187523</c:v>
                </c:pt>
                <c:pt idx="990">
                  <c:v>842.313232421875</c:v>
                </c:pt>
                <c:pt idx="991">
                  <c:v>842.87176513671852</c:v>
                </c:pt>
                <c:pt idx="992">
                  <c:v>843.43029785156239</c:v>
                </c:pt>
                <c:pt idx="993">
                  <c:v>843.98870849609375</c:v>
                </c:pt>
                <c:pt idx="994">
                  <c:v>844.54711914062477</c:v>
                </c:pt>
                <c:pt idx="995">
                  <c:v>845.10546875</c:v>
                </c:pt>
                <c:pt idx="996">
                  <c:v>845.66375732421852</c:v>
                </c:pt>
                <c:pt idx="997">
                  <c:v>846.22198486328125</c:v>
                </c:pt>
                <c:pt idx="998">
                  <c:v>846.78021240234352</c:v>
                </c:pt>
                <c:pt idx="999">
                  <c:v>847.33837890625023</c:v>
                </c:pt>
                <c:pt idx="1000">
                  <c:v>847.89642333984352</c:v>
                </c:pt>
                <c:pt idx="1001">
                  <c:v>848.45446777343739</c:v>
                </c:pt>
                <c:pt idx="1002">
                  <c:v>849.01251220703125</c:v>
                </c:pt>
                <c:pt idx="1003">
                  <c:v>849.57043457031295</c:v>
                </c:pt>
                <c:pt idx="1004">
                  <c:v>850.12835693359375</c:v>
                </c:pt>
                <c:pt idx="1005">
                  <c:v>850.68615722656273</c:v>
                </c:pt>
                <c:pt idx="1006">
                  <c:v>851.24395751953159</c:v>
                </c:pt>
                <c:pt idx="1007">
                  <c:v>851.80169677734352</c:v>
                </c:pt>
                <c:pt idx="1008">
                  <c:v>852.35943603515625</c:v>
                </c:pt>
                <c:pt idx="1009">
                  <c:v>852.91705322265625</c:v>
                </c:pt>
                <c:pt idx="1010">
                  <c:v>853.47467041015659</c:v>
                </c:pt>
                <c:pt idx="1011">
                  <c:v>854.03216552734352</c:v>
                </c:pt>
                <c:pt idx="1012">
                  <c:v>854.58972167968795</c:v>
                </c:pt>
                <c:pt idx="1013">
                  <c:v>855.1471557617183</c:v>
                </c:pt>
                <c:pt idx="1014">
                  <c:v>855.70452880859352</c:v>
                </c:pt>
                <c:pt idx="1015">
                  <c:v>856.2619018554683</c:v>
                </c:pt>
                <c:pt idx="1016">
                  <c:v>856.81915283203102</c:v>
                </c:pt>
                <c:pt idx="1017">
                  <c:v>857.37640380859352</c:v>
                </c:pt>
                <c:pt idx="1018">
                  <c:v>857.93359375</c:v>
                </c:pt>
                <c:pt idx="1019">
                  <c:v>858.49078369140625</c:v>
                </c:pt>
                <c:pt idx="1020">
                  <c:v>859.0478515625</c:v>
                </c:pt>
                <c:pt idx="1021">
                  <c:v>859.60491943359352</c:v>
                </c:pt>
                <c:pt idx="1022">
                  <c:v>860.161865234375</c:v>
                </c:pt>
                <c:pt idx="1023">
                  <c:v>860.71881103515659</c:v>
                </c:pt>
                <c:pt idx="1024">
                  <c:v>861.27569580078125</c:v>
                </c:pt>
                <c:pt idx="1025">
                  <c:v>861.83258056640625</c:v>
                </c:pt>
                <c:pt idx="1026">
                  <c:v>862.38934326171875</c:v>
                </c:pt>
                <c:pt idx="1027">
                  <c:v>862.94610595703125</c:v>
                </c:pt>
                <c:pt idx="1028">
                  <c:v>863.50280761718773</c:v>
                </c:pt>
                <c:pt idx="1029">
                  <c:v>864.05944824218773</c:v>
                </c:pt>
                <c:pt idx="1030">
                  <c:v>864.61602783203102</c:v>
                </c:pt>
                <c:pt idx="1031">
                  <c:v>865.17254638671852</c:v>
                </c:pt>
                <c:pt idx="1032">
                  <c:v>865.72906494140625</c:v>
                </c:pt>
                <c:pt idx="1033">
                  <c:v>866.28546142578125</c:v>
                </c:pt>
                <c:pt idx="1034">
                  <c:v>866.84185791015625</c:v>
                </c:pt>
                <c:pt idx="1035">
                  <c:v>867.39819335937523</c:v>
                </c:pt>
                <c:pt idx="1036">
                  <c:v>867.95446777343739</c:v>
                </c:pt>
                <c:pt idx="1037">
                  <c:v>868.5107421875</c:v>
                </c:pt>
                <c:pt idx="1038">
                  <c:v>869.06689453125</c:v>
                </c:pt>
                <c:pt idx="1039">
                  <c:v>869.623046875</c:v>
                </c:pt>
                <c:pt idx="1040">
                  <c:v>870.17913818359352</c:v>
                </c:pt>
                <c:pt idx="1041">
                  <c:v>870.73516845703125</c:v>
                </c:pt>
                <c:pt idx="1042">
                  <c:v>871.2911376953125</c:v>
                </c:pt>
                <c:pt idx="1043">
                  <c:v>871.8471069335933</c:v>
                </c:pt>
                <c:pt idx="1044">
                  <c:v>872.40295410156239</c:v>
                </c:pt>
                <c:pt idx="1045">
                  <c:v>872.95880126953159</c:v>
                </c:pt>
                <c:pt idx="1046">
                  <c:v>873.51458740234352</c:v>
                </c:pt>
                <c:pt idx="1047">
                  <c:v>874.07031250000023</c:v>
                </c:pt>
                <c:pt idx="1048">
                  <c:v>874.62597656250023</c:v>
                </c:pt>
                <c:pt idx="1049">
                  <c:v>875.18157958984375</c:v>
                </c:pt>
                <c:pt idx="1050">
                  <c:v>875.73718261718773</c:v>
                </c:pt>
                <c:pt idx="1051">
                  <c:v>876.29272460937523</c:v>
                </c:pt>
                <c:pt idx="1052">
                  <c:v>876.84814453125</c:v>
                </c:pt>
                <c:pt idx="1053">
                  <c:v>877.403564453125</c:v>
                </c:pt>
                <c:pt idx="1054">
                  <c:v>877.958984375</c:v>
                </c:pt>
                <c:pt idx="1055">
                  <c:v>878.51428222656273</c:v>
                </c:pt>
                <c:pt idx="1056">
                  <c:v>879.06958007812523</c:v>
                </c:pt>
                <c:pt idx="1057">
                  <c:v>879.62475585937523</c:v>
                </c:pt>
                <c:pt idx="1058">
                  <c:v>880.17993164062545</c:v>
                </c:pt>
                <c:pt idx="1059">
                  <c:v>880.73504638671852</c:v>
                </c:pt>
                <c:pt idx="1060">
                  <c:v>881.29010009765659</c:v>
                </c:pt>
                <c:pt idx="1061">
                  <c:v>881.8451538085933</c:v>
                </c:pt>
                <c:pt idx="1062">
                  <c:v>882.40008544921852</c:v>
                </c:pt>
                <c:pt idx="1063">
                  <c:v>882.9550170898433</c:v>
                </c:pt>
                <c:pt idx="1064">
                  <c:v>883.5098876953125</c:v>
                </c:pt>
                <c:pt idx="1065">
                  <c:v>884.064697265625</c:v>
                </c:pt>
                <c:pt idx="1066">
                  <c:v>884.61944580078125</c:v>
                </c:pt>
                <c:pt idx="1067">
                  <c:v>885.17413330078159</c:v>
                </c:pt>
                <c:pt idx="1068">
                  <c:v>885.72882080078125</c:v>
                </c:pt>
                <c:pt idx="1069">
                  <c:v>886.28338623046909</c:v>
                </c:pt>
                <c:pt idx="1070">
                  <c:v>886.83795166015625</c:v>
                </c:pt>
                <c:pt idx="1071">
                  <c:v>887.3924560546875</c:v>
                </c:pt>
                <c:pt idx="1072">
                  <c:v>887.94689941406239</c:v>
                </c:pt>
                <c:pt idx="1073">
                  <c:v>888.50128173828125</c:v>
                </c:pt>
                <c:pt idx="1074">
                  <c:v>889.05566406249977</c:v>
                </c:pt>
                <c:pt idx="1075">
                  <c:v>889.60992431640625</c:v>
                </c:pt>
                <c:pt idx="1076">
                  <c:v>890.16418457031273</c:v>
                </c:pt>
                <c:pt idx="1077">
                  <c:v>890.71838378906273</c:v>
                </c:pt>
                <c:pt idx="1078">
                  <c:v>891.27252197265659</c:v>
                </c:pt>
                <c:pt idx="1079">
                  <c:v>891.8265991210933</c:v>
                </c:pt>
                <c:pt idx="1080">
                  <c:v>892.380615234375</c:v>
                </c:pt>
                <c:pt idx="1081">
                  <c:v>892.93463134765659</c:v>
                </c:pt>
                <c:pt idx="1082">
                  <c:v>893.48858642578125</c:v>
                </c:pt>
                <c:pt idx="1083">
                  <c:v>894.0424194335933</c:v>
                </c:pt>
                <c:pt idx="1084">
                  <c:v>894.59625244140602</c:v>
                </c:pt>
                <c:pt idx="1085">
                  <c:v>895.15002441406239</c:v>
                </c:pt>
                <c:pt idx="1086">
                  <c:v>895.70379638671875</c:v>
                </c:pt>
                <c:pt idx="1087">
                  <c:v>896.2574462890625</c:v>
                </c:pt>
                <c:pt idx="1088">
                  <c:v>896.8110961914058</c:v>
                </c:pt>
                <c:pt idx="1089">
                  <c:v>897.36462402343716</c:v>
                </c:pt>
                <c:pt idx="1090">
                  <c:v>897.9181518554683</c:v>
                </c:pt>
                <c:pt idx="1091">
                  <c:v>898.47161865234352</c:v>
                </c:pt>
                <c:pt idx="1092">
                  <c:v>899.02502441406239</c:v>
                </c:pt>
                <c:pt idx="1093">
                  <c:v>899.57843017578159</c:v>
                </c:pt>
                <c:pt idx="1094">
                  <c:v>900.13171386718773</c:v>
                </c:pt>
                <c:pt idx="1095">
                  <c:v>900.68499755859409</c:v>
                </c:pt>
                <c:pt idx="1096">
                  <c:v>901.23822021484352</c:v>
                </c:pt>
                <c:pt idx="1097">
                  <c:v>901.7913818359375</c:v>
                </c:pt>
                <c:pt idx="1098">
                  <c:v>902.344482421875</c:v>
                </c:pt>
                <c:pt idx="1099">
                  <c:v>902.89752197265625</c:v>
                </c:pt>
                <c:pt idx="1100">
                  <c:v>903.45050048828102</c:v>
                </c:pt>
                <c:pt idx="1101">
                  <c:v>904.00347900390625</c:v>
                </c:pt>
                <c:pt idx="1102">
                  <c:v>904.55633544921852</c:v>
                </c:pt>
                <c:pt idx="1103">
                  <c:v>905.10919189453102</c:v>
                </c:pt>
                <c:pt idx="1104">
                  <c:v>905.6619873046875</c:v>
                </c:pt>
                <c:pt idx="1105">
                  <c:v>906.21472167968795</c:v>
                </c:pt>
                <c:pt idx="1106">
                  <c:v>906.7674560546875</c:v>
                </c:pt>
                <c:pt idx="1107">
                  <c:v>907.320068359375</c:v>
                </c:pt>
                <c:pt idx="1108">
                  <c:v>907.87261962890602</c:v>
                </c:pt>
                <c:pt idx="1109">
                  <c:v>908.42517089843739</c:v>
                </c:pt>
                <c:pt idx="1110">
                  <c:v>908.97766113281239</c:v>
                </c:pt>
                <c:pt idx="1111">
                  <c:v>909.53009033203125</c:v>
                </c:pt>
                <c:pt idx="1112">
                  <c:v>910.08245849609352</c:v>
                </c:pt>
                <c:pt idx="1113">
                  <c:v>910.634765625</c:v>
                </c:pt>
                <c:pt idx="1114">
                  <c:v>911.18707275390625</c:v>
                </c:pt>
                <c:pt idx="1115">
                  <c:v>911.73925781249977</c:v>
                </c:pt>
                <c:pt idx="1116">
                  <c:v>912.29144287109375</c:v>
                </c:pt>
                <c:pt idx="1117">
                  <c:v>912.8435668945308</c:v>
                </c:pt>
                <c:pt idx="1118">
                  <c:v>913.39562988281216</c:v>
                </c:pt>
                <c:pt idx="1119">
                  <c:v>913.94763183593716</c:v>
                </c:pt>
                <c:pt idx="1120">
                  <c:v>914.49957275390625</c:v>
                </c:pt>
                <c:pt idx="1121">
                  <c:v>915.05145263671852</c:v>
                </c:pt>
                <c:pt idx="1122">
                  <c:v>915.60333251953182</c:v>
                </c:pt>
                <c:pt idx="1123">
                  <c:v>916.15515136718773</c:v>
                </c:pt>
                <c:pt idx="1124">
                  <c:v>916.70684814453125</c:v>
                </c:pt>
                <c:pt idx="1125">
                  <c:v>917.25854492187523</c:v>
                </c:pt>
                <c:pt idx="1126">
                  <c:v>917.8101806640625</c:v>
                </c:pt>
                <c:pt idx="1127">
                  <c:v>918.36181640624977</c:v>
                </c:pt>
                <c:pt idx="1128">
                  <c:v>918.91333007812545</c:v>
                </c:pt>
                <c:pt idx="1129">
                  <c:v>919.46478271484352</c:v>
                </c:pt>
                <c:pt idx="1130">
                  <c:v>920.0162353515625</c:v>
                </c:pt>
                <c:pt idx="1131">
                  <c:v>920.56762695312477</c:v>
                </c:pt>
                <c:pt idx="1132">
                  <c:v>921.11895751953159</c:v>
                </c:pt>
                <c:pt idx="1133">
                  <c:v>921.67022705078125</c:v>
                </c:pt>
                <c:pt idx="1134">
                  <c:v>922.22143554687545</c:v>
                </c:pt>
                <c:pt idx="1135">
                  <c:v>922.77258300781273</c:v>
                </c:pt>
                <c:pt idx="1136">
                  <c:v>923.32373046875023</c:v>
                </c:pt>
                <c:pt idx="1137">
                  <c:v>923.87475585937523</c:v>
                </c:pt>
                <c:pt idx="1138">
                  <c:v>924.42578125000023</c:v>
                </c:pt>
                <c:pt idx="1139">
                  <c:v>924.97674560546852</c:v>
                </c:pt>
                <c:pt idx="1140">
                  <c:v>925.52764892578102</c:v>
                </c:pt>
                <c:pt idx="1141">
                  <c:v>926.07849121093773</c:v>
                </c:pt>
                <c:pt idx="1142">
                  <c:v>926.6292724609375</c:v>
                </c:pt>
                <c:pt idx="1143">
                  <c:v>927.17999267578159</c:v>
                </c:pt>
                <c:pt idx="1144">
                  <c:v>927.730712890625</c:v>
                </c:pt>
                <c:pt idx="1145">
                  <c:v>928.28137207031295</c:v>
                </c:pt>
                <c:pt idx="1146">
                  <c:v>928.8319091796875</c:v>
                </c:pt>
                <c:pt idx="1147">
                  <c:v>929.3824462890625</c:v>
                </c:pt>
                <c:pt idx="1148">
                  <c:v>929.93292236328102</c:v>
                </c:pt>
                <c:pt idx="1149">
                  <c:v>930.48333740234375</c:v>
                </c:pt>
                <c:pt idx="1150">
                  <c:v>931.03375244140625</c:v>
                </c:pt>
                <c:pt idx="1151">
                  <c:v>931.58404541015659</c:v>
                </c:pt>
                <c:pt idx="1152">
                  <c:v>932.13433837890659</c:v>
                </c:pt>
                <c:pt idx="1153">
                  <c:v>932.68450927734409</c:v>
                </c:pt>
                <c:pt idx="1154">
                  <c:v>933.23468017578125</c:v>
                </c:pt>
                <c:pt idx="1155">
                  <c:v>933.78479003906295</c:v>
                </c:pt>
                <c:pt idx="1156">
                  <c:v>934.33483886718773</c:v>
                </c:pt>
                <c:pt idx="1157">
                  <c:v>934.88482666015659</c:v>
                </c:pt>
                <c:pt idx="1158">
                  <c:v>935.434814453125</c:v>
                </c:pt>
                <c:pt idx="1159">
                  <c:v>935.98468017578125</c:v>
                </c:pt>
                <c:pt idx="1160">
                  <c:v>936.53454589843739</c:v>
                </c:pt>
                <c:pt idx="1161">
                  <c:v>937.08428955078159</c:v>
                </c:pt>
                <c:pt idx="1162">
                  <c:v>937.63403320312523</c:v>
                </c:pt>
                <c:pt idx="1163">
                  <c:v>938.18371582031273</c:v>
                </c:pt>
                <c:pt idx="1164">
                  <c:v>938.73333740234375</c:v>
                </c:pt>
                <c:pt idx="1165">
                  <c:v>939.28289794921875</c:v>
                </c:pt>
                <c:pt idx="1166">
                  <c:v>939.8324584960933</c:v>
                </c:pt>
                <c:pt idx="1167">
                  <c:v>940.38189697265659</c:v>
                </c:pt>
                <c:pt idx="1168">
                  <c:v>940.93133544921852</c:v>
                </c:pt>
                <c:pt idx="1169">
                  <c:v>941.4806518554683</c:v>
                </c:pt>
                <c:pt idx="1170">
                  <c:v>942.02996826171852</c:v>
                </c:pt>
                <c:pt idx="1171">
                  <c:v>942.5792236328125</c:v>
                </c:pt>
                <c:pt idx="1172">
                  <c:v>943.12841796875023</c:v>
                </c:pt>
                <c:pt idx="1173">
                  <c:v>943.67755126953159</c:v>
                </c:pt>
                <c:pt idx="1174">
                  <c:v>944.22668457031273</c:v>
                </c:pt>
                <c:pt idx="1175">
                  <c:v>944.77569580078125</c:v>
                </c:pt>
                <c:pt idx="1176">
                  <c:v>945.32470703125</c:v>
                </c:pt>
                <c:pt idx="1177">
                  <c:v>945.87359619140602</c:v>
                </c:pt>
                <c:pt idx="1178">
                  <c:v>946.4224853515625</c:v>
                </c:pt>
                <c:pt idx="1179">
                  <c:v>946.97131347656273</c:v>
                </c:pt>
                <c:pt idx="1180">
                  <c:v>947.52008056640659</c:v>
                </c:pt>
                <c:pt idx="1181">
                  <c:v>948.06878662109375</c:v>
                </c:pt>
                <c:pt idx="1182">
                  <c:v>948.61743164062523</c:v>
                </c:pt>
                <c:pt idx="1183">
                  <c:v>949.16607666015659</c:v>
                </c:pt>
                <c:pt idx="1184">
                  <c:v>949.71459960937523</c:v>
                </c:pt>
                <c:pt idx="1185">
                  <c:v>950.26312255859375</c:v>
                </c:pt>
                <c:pt idx="1186">
                  <c:v>950.81158447265625</c:v>
                </c:pt>
                <c:pt idx="1187">
                  <c:v>951.35992431640602</c:v>
                </c:pt>
                <c:pt idx="1188">
                  <c:v>951.90826416015625</c:v>
                </c:pt>
                <c:pt idx="1189">
                  <c:v>952.45654296875</c:v>
                </c:pt>
                <c:pt idx="1190">
                  <c:v>953.00482177734375</c:v>
                </c:pt>
                <c:pt idx="1191">
                  <c:v>953.552978515625</c:v>
                </c:pt>
                <c:pt idx="1192">
                  <c:v>954.10107421875023</c:v>
                </c:pt>
                <c:pt idx="1193">
                  <c:v>954.649169921875</c:v>
                </c:pt>
                <c:pt idx="1194">
                  <c:v>955.19714355468773</c:v>
                </c:pt>
                <c:pt idx="1195">
                  <c:v>955.74511718749977</c:v>
                </c:pt>
                <c:pt idx="1196">
                  <c:v>956.29302978515625</c:v>
                </c:pt>
                <c:pt idx="1197">
                  <c:v>956.84088134765659</c:v>
                </c:pt>
                <c:pt idx="1198">
                  <c:v>957.388671875</c:v>
                </c:pt>
                <c:pt idx="1199">
                  <c:v>957.93640136718773</c:v>
                </c:pt>
                <c:pt idx="1200">
                  <c:v>958.48413085937523</c:v>
                </c:pt>
                <c:pt idx="1201">
                  <c:v>959.03173828125</c:v>
                </c:pt>
                <c:pt idx="1202">
                  <c:v>959.57934570312523</c:v>
                </c:pt>
                <c:pt idx="1203">
                  <c:v>960.12683105468773</c:v>
                </c:pt>
                <c:pt idx="1204">
                  <c:v>960.67431640625023</c:v>
                </c:pt>
                <c:pt idx="1205">
                  <c:v>961.22174072265659</c:v>
                </c:pt>
                <c:pt idx="1206">
                  <c:v>961.76910400390602</c:v>
                </c:pt>
                <c:pt idx="1207">
                  <c:v>962.31640625</c:v>
                </c:pt>
                <c:pt idx="1208">
                  <c:v>962.86364746093739</c:v>
                </c:pt>
                <c:pt idx="1209">
                  <c:v>963.41088867187523</c:v>
                </c:pt>
                <c:pt idx="1210">
                  <c:v>963.95800781249977</c:v>
                </c:pt>
                <c:pt idx="1211">
                  <c:v>964.50506591796852</c:v>
                </c:pt>
                <c:pt idx="1212">
                  <c:v>965.05212402343716</c:v>
                </c:pt>
                <c:pt idx="1213">
                  <c:v>965.59912109374977</c:v>
                </c:pt>
                <c:pt idx="1214">
                  <c:v>966.14605712890602</c:v>
                </c:pt>
                <c:pt idx="1215">
                  <c:v>966.69293212890625</c:v>
                </c:pt>
                <c:pt idx="1216">
                  <c:v>967.23974609375</c:v>
                </c:pt>
                <c:pt idx="1217">
                  <c:v>967.7864990234375</c:v>
                </c:pt>
                <c:pt idx="1218">
                  <c:v>968.33319091796852</c:v>
                </c:pt>
                <c:pt idx="1219">
                  <c:v>968.87982177734375</c:v>
                </c:pt>
                <c:pt idx="1220">
                  <c:v>969.42645263671852</c:v>
                </c:pt>
                <c:pt idx="1221">
                  <c:v>969.9730224609375</c:v>
                </c:pt>
                <c:pt idx="1222">
                  <c:v>970.51947021484375</c:v>
                </c:pt>
                <c:pt idx="1223">
                  <c:v>971.06591796875</c:v>
                </c:pt>
                <c:pt idx="1224">
                  <c:v>971.6123046875</c:v>
                </c:pt>
                <c:pt idx="1225">
                  <c:v>972.15863037109375</c:v>
                </c:pt>
                <c:pt idx="1226">
                  <c:v>972.70489501953159</c:v>
                </c:pt>
                <c:pt idx="1227">
                  <c:v>973.2510986328125</c:v>
                </c:pt>
                <c:pt idx="1228">
                  <c:v>973.79730224609409</c:v>
                </c:pt>
                <c:pt idx="1229">
                  <c:v>974.3433837890625</c:v>
                </c:pt>
                <c:pt idx="1230">
                  <c:v>974.88940429687523</c:v>
                </c:pt>
                <c:pt idx="1231">
                  <c:v>975.43542480468739</c:v>
                </c:pt>
                <c:pt idx="1232">
                  <c:v>975.98138427734409</c:v>
                </c:pt>
                <c:pt idx="1233">
                  <c:v>976.5272827148433</c:v>
                </c:pt>
                <c:pt idx="1234">
                  <c:v>977.07305908203125</c:v>
                </c:pt>
                <c:pt idx="1235">
                  <c:v>977.61883544921875</c:v>
                </c:pt>
                <c:pt idx="1236">
                  <c:v>978.16461181640602</c:v>
                </c:pt>
                <c:pt idx="1237">
                  <c:v>978.71026611328102</c:v>
                </c:pt>
                <c:pt idx="1238">
                  <c:v>979.255859375</c:v>
                </c:pt>
                <c:pt idx="1239">
                  <c:v>979.8013916015625</c:v>
                </c:pt>
                <c:pt idx="1240">
                  <c:v>980.34692382812477</c:v>
                </c:pt>
                <c:pt idx="1241">
                  <c:v>980.89239501953125</c:v>
                </c:pt>
                <c:pt idx="1242">
                  <c:v>981.437744140625</c:v>
                </c:pt>
                <c:pt idx="1243">
                  <c:v>981.98309326171875</c:v>
                </c:pt>
                <c:pt idx="1244">
                  <c:v>982.52838134765682</c:v>
                </c:pt>
                <c:pt idx="1245">
                  <c:v>983.0736083984375</c:v>
                </c:pt>
                <c:pt idx="1246">
                  <c:v>983.61877441406273</c:v>
                </c:pt>
                <c:pt idx="1247">
                  <c:v>984.16387939453125</c:v>
                </c:pt>
                <c:pt idx="1248">
                  <c:v>984.70892333984375</c:v>
                </c:pt>
                <c:pt idx="1249">
                  <c:v>985.25396728515625</c:v>
                </c:pt>
                <c:pt idx="1250">
                  <c:v>985.79888916015682</c:v>
                </c:pt>
                <c:pt idx="1251">
                  <c:v>986.34381103515625</c:v>
                </c:pt>
                <c:pt idx="1252">
                  <c:v>986.88861083984352</c:v>
                </c:pt>
                <c:pt idx="1253">
                  <c:v>987.43341064453125</c:v>
                </c:pt>
                <c:pt idx="1254">
                  <c:v>987.9781494140625</c:v>
                </c:pt>
                <c:pt idx="1255">
                  <c:v>988.52282714843739</c:v>
                </c:pt>
                <c:pt idx="1256">
                  <c:v>989.06744384765625</c:v>
                </c:pt>
                <c:pt idx="1257">
                  <c:v>989.61199951171852</c:v>
                </c:pt>
                <c:pt idx="1258">
                  <c:v>990.156494140625</c:v>
                </c:pt>
                <c:pt idx="1259">
                  <c:v>990.700927734375</c:v>
                </c:pt>
                <c:pt idx="1260">
                  <c:v>991.24536132812523</c:v>
                </c:pt>
                <c:pt idx="1261">
                  <c:v>991.78967285156273</c:v>
                </c:pt>
                <c:pt idx="1262">
                  <c:v>992.333984375</c:v>
                </c:pt>
                <c:pt idx="1263">
                  <c:v>992.87823486328125</c:v>
                </c:pt>
                <c:pt idx="1264">
                  <c:v>993.42236328124977</c:v>
                </c:pt>
                <c:pt idx="1265">
                  <c:v>993.9664916992183</c:v>
                </c:pt>
                <c:pt idx="1266">
                  <c:v>994.51055908203102</c:v>
                </c:pt>
                <c:pt idx="1267">
                  <c:v>995.0545654296875</c:v>
                </c:pt>
                <c:pt idx="1268">
                  <c:v>995.59851074218773</c:v>
                </c:pt>
                <c:pt idx="1269">
                  <c:v>996.14239501953125</c:v>
                </c:pt>
                <c:pt idx="1270">
                  <c:v>996.68621826171852</c:v>
                </c:pt>
                <c:pt idx="1271">
                  <c:v>997.23004150390625</c:v>
                </c:pt>
                <c:pt idx="1272">
                  <c:v>997.77374267578182</c:v>
                </c:pt>
                <c:pt idx="1273">
                  <c:v>998.31744384765625</c:v>
                </c:pt>
                <c:pt idx="1274">
                  <c:v>998.8610229492183</c:v>
                </c:pt>
                <c:pt idx="1275">
                  <c:v>999.40460205078125</c:v>
                </c:pt>
                <c:pt idx="1276">
                  <c:v>999.9481201171875</c:v>
                </c:pt>
                <c:pt idx="1277">
                  <c:v>1000.4915771484375</c:v>
                </c:pt>
                <c:pt idx="1278">
                  <c:v>1001.0349731445315</c:v>
                </c:pt>
                <c:pt idx="1279">
                  <c:v>1001.5783081054686</c:v>
                </c:pt>
                <c:pt idx="1280">
                  <c:v>1002.12158203125</c:v>
                </c:pt>
                <c:pt idx="1281">
                  <c:v>1002.6647949218752</c:v>
                </c:pt>
                <c:pt idx="1282">
                  <c:v>1003.207946777344</c:v>
                </c:pt>
                <c:pt idx="1283">
                  <c:v>1003.7510986328125</c:v>
                </c:pt>
                <c:pt idx="1284">
                  <c:v>1004.2941284179686</c:v>
                </c:pt>
                <c:pt idx="1285">
                  <c:v>1004.8370971679684</c:v>
                </c:pt>
                <c:pt idx="1286">
                  <c:v>1005.3800659179686</c:v>
                </c:pt>
                <c:pt idx="1287">
                  <c:v>1005.9229736328125</c:v>
                </c:pt>
                <c:pt idx="1288">
                  <c:v>1006.465759277344</c:v>
                </c:pt>
                <c:pt idx="1289">
                  <c:v>1007.0085449218752</c:v>
                </c:pt>
                <c:pt idx="1290">
                  <c:v>1007.5512695312498</c:v>
                </c:pt>
                <c:pt idx="1291">
                  <c:v>1008.0939331054686</c:v>
                </c:pt>
                <c:pt idx="1292">
                  <c:v>1008.6365356445315</c:v>
                </c:pt>
                <c:pt idx="1293">
                  <c:v>1009.1790771484377</c:v>
                </c:pt>
                <c:pt idx="1294">
                  <c:v>1009.7216186523436</c:v>
                </c:pt>
                <c:pt idx="1295">
                  <c:v>1010.2640380859374</c:v>
                </c:pt>
                <c:pt idx="1296">
                  <c:v>1010.8063964843748</c:v>
                </c:pt>
                <c:pt idx="1297">
                  <c:v>1011.3487548828124</c:v>
                </c:pt>
                <c:pt idx="1298">
                  <c:v>1011.8909912109375</c:v>
                </c:pt>
                <c:pt idx="1299">
                  <c:v>1012.4332275390625</c:v>
                </c:pt>
                <c:pt idx="1300">
                  <c:v>1012.9754028320315</c:v>
                </c:pt>
                <c:pt idx="1301">
                  <c:v>1013.5174560546875</c:v>
                </c:pt>
                <c:pt idx="1302">
                  <c:v>1014.059509277344</c:v>
                </c:pt>
                <c:pt idx="1303">
                  <c:v>1014.6015014648436</c:v>
                </c:pt>
                <c:pt idx="1304">
                  <c:v>1015.143432617188</c:v>
                </c:pt>
                <c:pt idx="1305">
                  <c:v>1015.6853027343752</c:v>
                </c:pt>
                <c:pt idx="1306">
                  <c:v>1016.2271118164061</c:v>
                </c:pt>
                <c:pt idx="1307">
                  <c:v>1016.7689208984374</c:v>
                </c:pt>
                <c:pt idx="1308">
                  <c:v>1017.3106079101565</c:v>
                </c:pt>
                <c:pt idx="1309">
                  <c:v>1017.8522338867182</c:v>
                </c:pt>
                <c:pt idx="1310">
                  <c:v>1018.3938598632815</c:v>
                </c:pt>
                <c:pt idx="1311">
                  <c:v>1018.9353637695315</c:v>
                </c:pt>
                <c:pt idx="1312">
                  <c:v>1019.4768676757815</c:v>
                </c:pt>
                <c:pt idx="1313">
                  <c:v>1020.0182495117186</c:v>
                </c:pt>
                <c:pt idx="1314">
                  <c:v>1020.5596313476566</c:v>
                </c:pt>
                <c:pt idx="1315">
                  <c:v>1021.1009521484375</c:v>
                </c:pt>
                <c:pt idx="1316">
                  <c:v>1021.6422119140624</c:v>
                </c:pt>
                <c:pt idx="1317">
                  <c:v>1022.1834106445316</c:v>
                </c:pt>
                <c:pt idx="1318">
                  <c:v>1022.724548339844</c:v>
                </c:pt>
                <c:pt idx="1319">
                  <c:v>1023.2656249999998</c:v>
                </c:pt>
                <c:pt idx="1320">
                  <c:v>1023.8066406249998</c:v>
                </c:pt>
                <c:pt idx="1321">
                  <c:v>1024.34765625</c:v>
                </c:pt>
                <c:pt idx="1322">
                  <c:v>1024.8885498046875</c:v>
                </c:pt>
                <c:pt idx="1323">
                  <c:v>1025.4293212890625</c:v>
                </c:pt>
                <c:pt idx="1324">
                  <c:v>1025.97021484375</c:v>
                </c:pt>
                <c:pt idx="1325">
                  <c:v>1026.510864257812</c:v>
                </c:pt>
                <c:pt idx="1326">
                  <c:v>1027.051635742188</c:v>
                </c:pt>
                <c:pt idx="1327">
                  <c:v>1027.5921630859375</c:v>
                </c:pt>
                <c:pt idx="1328">
                  <c:v>1028.1328124999998</c:v>
                </c:pt>
                <c:pt idx="1329">
                  <c:v>1028.6733398437498</c:v>
                </c:pt>
                <c:pt idx="1330">
                  <c:v>1029.2137451171875</c:v>
                </c:pt>
                <c:pt idx="1331">
                  <c:v>1029.754150390625</c:v>
                </c:pt>
                <c:pt idx="1332">
                  <c:v>1030.2944335937498</c:v>
                </c:pt>
                <c:pt idx="1333">
                  <c:v>1030.8347167968748</c:v>
                </c:pt>
                <c:pt idx="1334">
                  <c:v>1031.375</c:v>
                </c:pt>
                <c:pt idx="1335">
                  <c:v>1031.915161132813</c:v>
                </c:pt>
                <c:pt idx="1336">
                  <c:v>1032.455322265625</c:v>
                </c:pt>
                <c:pt idx="1337">
                  <c:v>1032.9953613281255</c:v>
                </c:pt>
                <c:pt idx="1338">
                  <c:v>1033.5352783203125</c:v>
                </c:pt>
                <c:pt idx="1339">
                  <c:v>1034.0753173828125</c:v>
                </c:pt>
                <c:pt idx="1340">
                  <c:v>1034.6151123046875</c:v>
                </c:pt>
                <c:pt idx="1341">
                  <c:v>1035.1550292968748</c:v>
                </c:pt>
                <c:pt idx="1342">
                  <c:v>1035.694702148437</c:v>
                </c:pt>
                <c:pt idx="1343">
                  <c:v>1036.234497070312</c:v>
                </c:pt>
                <c:pt idx="1344">
                  <c:v>1036.774169921875</c:v>
                </c:pt>
                <c:pt idx="1345">
                  <c:v>1037.313720703125</c:v>
                </c:pt>
                <c:pt idx="1346">
                  <c:v>1037.853271484375</c:v>
                </c:pt>
                <c:pt idx="1347">
                  <c:v>1038.392700195312</c:v>
                </c:pt>
                <c:pt idx="1348">
                  <c:v>1038.93212890625</c:v>
                </c:pt>
                <c:pt idx="1349">
                  <c:v>1039.471557617188</c:v>
                </c:pt>
                <c:pt idx="1350">
                  <c:v>1040.010864257812</c:v>
                </c:pt>
                <c:pt idx="1351">
                  <c:v>1040.5500488281248</c:v>
                </c:pt>
                <c:pt idx="1352">
                  <c:v>1041.089233398437</c:v>
                </c:pt>
                <c:pt idx="1353">
                  <c:v>1041.62841796875</c:v>
                </c:pt>
                <c:pt idx="1354">
                  <c:v>1042.16748046875</c:v>
                </c:pt>
                <c:pt idx="1355">
                  <c:v>1042.7065429687505</c:v>
                </c:pt>
                <c:pt idx="1356">
                  <c:v>1043.2454833984375</c:v>
                </c:pt>
                <c:pt idx="1357">
                  <c:v>1043.7844238281248</c:v>
                </c:pt>
                <c:pt idx="1358">
                  <c:v>1044.3232421874998</c:v>
                </c:pt>
                <c:pt idx="1359">
                  <c:v>1044.8620605468748</c:v>
                </c:pt>
                <c:pt idx="1360">
                  <c:v>1045.4007568359375</c:v>
                </c:pt>
                <c:pt idx="1361">
                  <c:v>1045.9394531250005</c:v>
                </c:pt>
                <c:pt idx="1362">
                  <c:v>1046.4780273437505</c:v>
                </c:pt>
                <c:pt idx="1363">
                  <c:v>1047.0166015625005</c:v>
                </c:pt>
                <c:pt idx="1364">
                  <c:v>1047.555053710938</c:v>
                </c:pt>
                <c:pt idx="1365">
                  <c:v>1048.0935058593748</c:v>
                </c:pt>
                <c:pt idx="1366">
                  <c:v>1048.631958007812</c:v>
                </c:pt>
                <c:pt idx="1367">
                  <c:v>1049.170288085937</c:v>
                </c:pt>
                <c:pt idx="1368">
                  <c:v>1049.70849609375</c:v>
                </c:pt>
                <c:pt idx="1369">
                  <c:v>1050.246704101563</c:v>
                </c:pt>
                <c:pt idx="1370">
                  <c:v>1050.7849121093748</c:v>
                </c:pt>
                <c:pt idx="1371">
                  <c:v>1051.3229980468748</c:v>
                </c:pt>
                <c:pt idx="1372">
                  <c:v>1051.861083984375</c:v>
                </c:pt>
                <c:pt idx="1373">
                  <c:v>1052.399047851562</c:v>
                </c:pt>
                <c:pt idx="1374">
                  <c:v>1052.936889648438</c:v>
                </c:pt>
                <c:pt idx="1375">
                  <c:v>1053.474853515625</c:v>
                </c:pt>
                <c:pt idx="1376">
                  <c:v>1054.012573242188</c:v>
                </c:pt>
                <c:pt idx="1377">
                  <c:v>1054.550415039062</c:v>
                </c:pt>
                <c:pt idx="1378">
                  <c:v>1055.088012695312</c:v>
                </c:pt>
                <c:pt idx="1379">
                  <c:v>1055.625732421875</c:v>
                </c:pt>
                <c:pt idx="1380">
                  <c:v>1056.1632080078116</c:v>
                </c:pt>
                <c:pt idx="1381">
                  <c:v>1056.700805664063</c:v>
                </c:pt>
                <c:pt idx="1382">
                  <c:v>1057.23828125</c:v>
                </c:pt>
                <c:pt idx="1383">
                  <c:v>1057.7756347656255</c:v>
                </c:pt>
                <c:pt idx="1384">
                  <c:v>1058.31298828125</c:v>
                </c:pt>
                <c:pt idx="1385">
                  <c:v>1058.8502197265625</c:v>
                </c:pt>
                <c:pt idx="1386">
                  <c:v>1059.387451171875</c:v>
                </c:pt>
                <c:pt idx="1387">
                  <c:v>1059.9246826171875</c:v>
                </c:pt>
                <c:pt idx="1388">
                  <c:v>1060.461791992188</c:v>
                </c:pt>
                <c:pt idx="1389">
                  <c:v>1060.998779296875</c:v>
                </c:pt>
                <c:pt idx="1390">
                  <c:v>1061.535766601563</c:v>
                </c:pt>
                <c:pt idx="1391">
                  <c:v>1062.0727539062505</c:v>
                </c:pt>
                <c:pt idx="1392">
                  <c:v>1062.6096191406255</c:v>
                </c:pt>
                <c:pt idx="1393">
                  <c:v>1063.1463623046875</c:v>
                </c:pt>
                <c:pt idx="1394">
                  <c:v>1063.6832275390616</c:v>
                </c:pt>
                <c:pt idx="1395">
                  <c:v>1064.219848632812</c:v>
                </c:pt>
                <c:pt idx="1396">
                  <c:v>1064.756469726563</c:v>
                </c:pt>
                <c:pt idx="1397">
                  <c:v>1065.293090820312</c:v>
                </c:pt>
                <c:pt idx="1398">
                  <c:v>1065.8295898437505</c:v>
                </c:pt>
                <c:pt idx="1399">
                  <c:v>1066.3660888671875</c:v>
                </c:pt>
                <c:pt idx="1400">
                  <c:v>1066.9024658203125</c:v>
                </c:pt>
                <c:pt idx="1401">
                  <c:v>1067.4388427734375</c:v>
                </c:pt>
                <c:pt idx="1402">
                  <c:v>1067.9750976562505</c:v>
                </c:pt>
                <c:pt idx="1403">
                  <c:v>1068.511352539062</c:v>
                </c:pt>
                <c:pt idx="1404">
                  <c:v>1069.0474853515625</c:v>
                </c:pt>
                <c:pt idx="1405">
                  <c:v>1069.5836181640625</c:v>
                </c:pt>
                <c:pt idx="1406">
                  <c:v>1070.1197509765625</c:v>
                </c:pt>
                <c:pt idx="1407">
                  <c:v>1070.6557617187505</c:v>
                </c:pt>
                <c:pt idx="1408">
                  <c:v>1071.191650390625</c:v>
                </c:pt>
                <c:pt idx="1409">
                  <c:v>1071.7275390625005</c:v>
                </c:pt>
                <c:pt idx="1410">
                  <c:v>1072.2633056640625</c:v>
                </c:pt>
                <c:pt idx="1411">
                  <c:v>1072.799072265625</c:v>
                </c:pt>
                <c:pt idx="1412">
                  <c:v>1073.334838867187</c:v>
                </c:pt>
                <c:pt idx="1413">
                  <c:v>1073.870483398437</c:v>
                </c:pt>
                <c:pt idx="1414">
                  <c:v>1074.406005859375</c:v>
                </c:pt>
                <c:pt idx="1415">
                  <c:v>1074.9415283203125</c:v>
                </c:pt>
                <c:pt idx="1416">
                  <c:v>1075.4770507812509</c:v>
                </c:pt>
                <c:pt idx="1417">
                  <c:v>1076.012451171875</c:v>
                </c:pt>
                <c:pt idx="1418">
                  <c:v>1076.547729492188</c:v>
                </c:pt>
                <c:pt idx="1419">
                  <c:v>1077.0830078124998</c:v>
                </c:pt>
                <c:pt idx="1420">
                  <c:v>1077.618286132812</c:v>
                </c:pt>
                <c:pt idx="1421">
                  <c:v>1078.1534423828116</c:v>
                </c:pt>
                <c:pt idx="1422">
                  <c:v>1078.688598632812</c:v>
                </c:pt>
                <c:pt idx="1423">
                  <c:v>1079.2236328124998</c:v>
                </c:pt>
                <c:pt idx="1424">
                  <c:v>1079.758666992188</c:v>
                </c:pt>
                <c:pt idx="1425">
                  <c:v>1080.293579101563</c:v>
                </c:pt>
                <c:pt idx="1426">
                  <c:v>1080.828491210937</c:v>
                </c:pt>
                <c:pt idx="1427">
                  <c:v>1081.3632812499998</c:v>
                </c:pt>
                <c:pt idx="1428">
                  <c:v>1081.8980712890625</c:v>
                </c:pt>
                <c:pt idx="1429">
                  <c:v>1082.432739257812</c:v>
                </c:pt>
                <c:pt idx="1430">
                  <c:v>1082.9674072265625</c:v>
                </c:pt>
                <c:pt idx="1431">
                  <c:v>1083.5019531250005</c:v>
                </c:pt>
                <c:pt idx="1432">
                  <c:v>1084.0364990234375</c:v>
                </c:pt>
                <c:pt idx="1433">
                  <c:v>1084.570922851562</c:v>
                </c:pt>
                <c:pt idx="1434">
                  <c:v>1085.105346679687</c:v>
                </c:pt>
                <c:pt idx="1435">
                  <c:v>1085.6396484374998</c:v>
                </c:pt>
                <c:pt idx="1436">
                  <c:v>1086.173950195312</c:v>
                </c:pt>
                <c:pt idx="1437">
                  <c:v>1086.7081298828125</c:v>
                </c:pt>
                <c:pt idx="1438">
                  <c:v>1087.242309570312</c:v>
                </c:pt>
                <c:pt idx="1439">
                  <c:v>1087.776489257812</c:v>
                </c:pt>
                <c:pt idx="1440">
                  <c:v>1088.310424804687</c:v>
                </c:pt>
                <c:pt idx="1441">
                  <c:v>1088.8444824218748</c:v>
                </c:pt>
                <c:pt idx="1442">
                  <c:v>1089.37841796875</c:v>
                </c:pt>
                <c:pt idx="1443">
                  <c:v>1089.9122314453125</c:v>
                </c:pt>
                <c:pt idx="1444">
                  <c:v>1090.446044921875</c:v>
                </c:pt>
                <c:pt idx="1445">
                  <c:v>1090.9798583984375</c:v>
                </c:pt>
                <c:pt idx="1446">
                  <c:v>1091.5135498046875</c:v>
                </c:pt>
                <c:pt idx="1447">
                  <c:v>1092.0471191406255</c:v>
                </c:pt>
                <c:pt idx="1448">
                  <c:v>1092.5806884765625</c:v>
                </c:pt>
                <c:pt idx="1449">
                  <c:v>1093.1142578124998</c:v>
                </c:pt>
                <c:pt idx="1450">
                  <c:v>1093.647705078125</c:v>
                </c:pt>
                <c:pt idx="1451">
                  <c:v>1094.1810302734366</c:v>
                </c:pt>
                <c:pt idx="1452">
                  <c:v>1094.7143554687505</c:v>
                </c:pt>
                <c:pt idx="1453">
                  <c:v>1095.247680664063</c:v>
                </c:pt>
                <c:pt idx="1454">
                  <c:v>1095.780883789063</c:v>
                </c:pt>
                <c:pt idx="1455">
                  <c:v>1096.31396484375</c:v>
                </c:pt>
                <c:pt idx="1456">
                  <c:v>1096.8471679687505</c:v>
                </c:pt>
                <c:pt idx="1457">
                  <c:v>1097.3801269531248</c:v>
                </c:pt>
                <c:pt idx="1458">
                  <c:v>1097.9130859375</c:v>
                </c:pt>
                <c:pt idx="1459">
                  <c:v>1098.446044921875</c:v>
                </c:pt>
                <c:pt idx="1460">
                  <c:v>1098.9788818359375</c:v>
                </c:pt>
                <c:pt idx="1461">
                  <c:v>1099.51171875</c:v>
                </c:pt>
                <c:pt idx="1462">
                  <c:v>1100.0444335937498</c:v>
                </c:pt>
                <c:pt idx="1463">
                  <c:v>1100.5770263671875</c:v>
                </c:pt>
              </c:numCache>
            </c:numRef>
          </c:xVal>
          <c:yVal>
            <c:numRef>
              <c:f>Лист1!$D$2:$D$1465</c:f>
              <c:numCache>
                <c:formatCode>General</c:formatCode>
                <c:ptCount val="1464"/>
                <c:pt idx="0">
                  <c:v>-59</c:v>
                </c:pt>
                <c:pt idx="1">
                  <c:v>-39</c:v>
                </c:pt>
                <c:pt idx="2">
                  <c:v>5</c:v>
                </c:pt>
                <c:pt idx="3">
                  <c:v>-9</c:v>
                </c:pt>
                <c:pt idx="4">
                  <c:v>-40</c:v>
                </c:pt>
                <c:pt idx="5">
                  <c:v>9.7272720336913991</c:v>
                </c:pt>
                <c:pt idx="6">
                  <c:v>15.090904235839847</c:v>
                </c:pt>
                <c:pt idx="7">
                  <c:v>19.818176269531243</c:v>
                </c:pt>
                <c:pt idx="8">
                  <c:v>13.090904235839847</c:v>
                </c:pt>
                <c:pt idx="9">
                  <c:v>20.909088134765618</c:v>
                </c:pt>
                <c:pt idx="10">
                  <c:v>27.6363525390625</c:v>
                </c:pt>
                <c:pt idx="11">
                  <c:v>30.545455932617188</c:v>
                </c:pt>
                <c:pt idx="12">
                  <c:v>16.181808471679691</c:v>
                </c:pt>
                <c:pt idx="13">
                  <c:v>19</c:v>
                </c:pt>
                <c:pt idx="14">
                  <c:v>21.454544067382813</c:v>
                </c:pt>
                <c:pt idx="15">
                  <c:v>22.909088134765618</c:v>
                </c:pt>
                <c:pt idx="16">
                  <c:v>29.181816101074226</c:v>
                </c:pt>
                <c:pt idx="17">
                  <c:v>24.636367797851577</c:v>
                </c:pt>
                <c:pt idx="18">
                  <c:v>29.090911865234375</c:v>
                </c:pt>
                <c:pt idx="19">
                  <c:v>34.545452117919936</c:v>
                </c:pt>
                <c:pt idx="20">
                  <c:v>33.272727489471436</c:v>
                </c:pt>
                <c:pt idx="21">
                  <c:v>25.909090220928189</c:v>
                </c:pt>
                <c:pt idx="22">
                  <c:v>23.727272987365716</c:v>
                </c:pt>
                <c:pt idx="23">
                  <c:v>24.545455098152161</c:v>
                </c:pt>
                <c:pt idx="24">
                  <c:v>23.272727489471428</c:v>
                </c:pt>
                <c:pt idx="25">
                  <c:v>18.272726774215684</c:v>
                </c:pt>
                <c:pt idx="26">
                  <c:v>23.272727966308587</c:v>
                </c:pt>
                <c:pt idx="27">
                  <c:v>9</c:v>
                </c:pt>
                <c:pt idx="28">
                  <c:v>9</c:v>
                </c:pt>
                <c:pt idx="29">
                  <c:v>14.454545974731449</c:v>
                </c:pt>
                <c:pt idx="30">
                  <c:v>16.272727489471428</c:v>
                </c:pt>
                <c:pt idx="31">
                  <c:v>13.727272033691401</c:v>
                </c:pt>
                <c:pt idx="32">
                  <c:v>18.181817889213569</c:v>
                </c:pt>
                <c:pt idx="33">
                  <c:v>7.5454545021057093</c:v>
                </c:pt>
                <c:pt idx="34">
                  <c:v>-2.3636360168457031</c:v>
                </c:pt>
                <c:pt idx="35">
                  <c:v>-9.4545459747314489</c:v>
                </c:pt>
                <c:pt idx="36">
                  <c:v>-2.9090909957885738</c:v>
                </c:pt>
                <c:pt idx="37">
                  <c:v>-7.3636369705200178</c:v>
                </c:pt>
                <c:pt idx="38">
                  <c:v>0.72727203369140658</c:v>
                </c:pt>
                <c:pt idx="39">
                  <c:v>1.090911865234375</c:v>
                </c:pt>
                <c:pt idx="40">
                  <c:v>-21.272727966308587</c:v>
                </c:pt>
                <c:pt idx="41">
                  <c:v>-20.181819915771484</c:v>
                </c:pt>
                <c:pt idx="42">
                  <c:v>-20.272720336914055</c:v>
                </c:pt>
                <c:pt idx="43">
                  <c:v>-19.272720336914055</c:v>
                </c:pt>
                <c:pt idx="44">
                  <c:v>-12.454544067382818</c:v>
                </c:pt>
                <c:pt idx="45">
                  <c:v>-11.181819915771483</c:v>
                </c:pt>
                <c:pt idx="46">
                  <c:v>-11.363639831542978</c:v>
                </c:pt>
                <c:pt idx="47">
                  <c:v>-6.6363601684570313</c:v>
                </c:pt>
                <c:pt idx="48">
                  <c:v>-7.2727203369140634</c:v>
                </c:pt>
                <c:pt idx="49">
                  <c:v>-3.0909118652343759</c:v>
                </c:pt>
                <c:pt idx="50">
                  <c:v>2.9090881347656232</c:v>
                </c:pt>
                <c:pt idx="51">
                  <c:v>12.90911865234375</c:v>
                </c:pt>
                <c:pt idx="52">
                  <c:v>18.181793212890625</c:v>
                </c:pt>
                <c:pt idx="53">
                  <c:v>17.18182373046875</c:v>
                </c:pt>
                <c:pt idx="54">
                  <c:v>18.090911865234375</c:v>
                </c:pt>
                <c:pt idx="55">
                  <c:v>22.272735595703111</c:v>
                </c:pt>
                <c:pt idx="56">
                  <c:v>32.45452880859375</c:v>
                </c:pt>
                <c:pt idx="57">
                  <c:v>30.090911865234375</c:v>
                </c:pt>
                <c:pt idx="58">
                  <c:v>28.6363525390625</c:v>
                </c:pt>
                <c:pt idx="59">
                  <c:v>35.272735595703132</c:v>
                </c:pt>
                <c:pt idx="60">
                  <c:v>35.090911865234375</c:v>
                </c:pt>
                <c:pt idx="61">
                  <c:v>30.090911865234375</c:v>
                </c:pt>
                <c:pt idx="62">
                  <c:v>33.18182373046875</c:v>
                </c:pt>
                <c:pt idx="63">
                  <c:v>28.272735595703111</c:v>
                </c:pt>
                <c:pt idx="64">
                  <c:v>31.545455932617188</c:v>
                </c:pt>
                <c:pt idx="65">
                  <c:v>33.727279663085938</c:v>
                </c:pt>
                <c:pt idx="66">
                  <c:v>35.18182373046875</c:v>
                </c:pt>
                <c:pt idx="67">
                  <c:v>27.181808471679691</c:v>
                </c:pt>
                <c:pt idx="68">
                  <c:v>34.454551696777344</c:v>
                </c:pt>
                <c:pt idx="69">
                  <c:v>29.181816101074226</c:v>
                </c:pt>
                <c:pt idx="70">
                  <c:v>32.090909957885756</c:v>
                </c:pt>
                <c:pt idx="71">
                  <c:v>24.363636016845696</c:v>
                </c:pt>
                <c:pt idx="72">
                  <c:v>32.454545974731445</c:v>
                </c:pt>
                <c:pt idx="73">
                  <c:v>43.909091949462891</c:v>
                </c:pt>
                <c:pt idx="74">
                  <c:v>44.000003814697251</c:v>
                </c:pt>
                <c:pt idx="75">
                  <c:v>37.636363983154311</c:v>
                </c:pt>
                <c:pt idx="76">
                  <c:v>37.545455932617188</c:v>
                </c:pt>
                <c:pt idx="77">
                  <c:v>41.090911865234375</c:v>
                </c:pt>
                <c:pt idx="78">
                  <c:v>43.454544067382777</c:v>
                </c:pt>
                <c:pt idx="79">
                  <c:v>40.999999046325698</c:v>
                </c:pt>
                <c:pt idx="80">
                  <c:v>48.363635063171387</c:v>
                </c:pt>
                <c:pt idx="81">
                  <c:v>39.636362075805664</c:v>
                </c:pt>
                <c:pt idx="82">
                  <c:v>54.272729873657227</c:v>
                </c:pt>
                <c:pt idx="83">
                  <c:v>53.545455932617188</c:v>
                </c:pt>
                <c:pt idx="84">
                  <c:v>48.090909957885756</c:v>
                </c:pt>
                <c:pt idx="85">
                  <c:v>48.727272033691406</c:v>
                </c:pt>
                <c:pt idx="86">
                  <c:v>54.000003814697251</c:v>
                </c:pt>
                <c:pt idx="87">
                  <c:v>52.090911865234375</c:v>
                </c:pt>
                <c:pt idx="88">
                  <c:v>44.363639831542955</c:v>
                </c:pt>
                <c:pt idx="89">
                  <c:v>37.909088134765625</c:v>
                </c:pt>
                <c:pt idx="90">
                  <c:v>42</c:v>
                </c:pt>
                <c:pt idx="91">
                  <c:v>28.090911865234375</c:v>
                </c:pt>
                <c:pt idx="92">
                  <c:v>32.363632202148438</c:v>
                </c:pt>
                <c:pt idx="93">
                  <c:v>20.727272033691406</c:v>
                </c:pt>
                <c:pt idx="94">
                  <c:v>17.454544067382813</c:v>
                </c:pt>
                <c:pt idx="95">
                  <c:v>11.181816101074219</c:v>
                </c:pt>
                <c:pt idx="96">
                  <c:v>10.545455932617189</c:v>
                </c:pt>
                <c:pt idx="97">
                  <c:v>14.363639831542978</c:v>
                </c:pt>
                <c:pt idx="98">
                  <c:v>20.727268218994141</c:v>
                </c:pt>
                <c:pt idx="99">
                  <c:v>16.636364459991466</c:v>
                </c:pt>
                <c:pt idx="100">
                  <c:v>23.090908288955688</c:v>
                </c:pt>
                <c:pt idx="101">
                  <c:v>24.454545497894291</c:v>
                </c:pt>
                <c:pt idx="102">
                  <c:v>39.818181037902825</c:v>
                </c:pt>
                <c:pt idx="103">
                  <c:v>37.909091949462891</c:v>
                </c:pt>
                <c:pt idx="104">
                  <c:v>39.999996185302734</c:v>
                </c:pt>
                <c:pt idx="105">
                  <c:v>36</c:v>
                </c:pt>
                <c:pt idx="106">
                  <c:v>35.909090042114258</c:v>
                </c:pt>
                <c:pt idx="107">
                  <c:v>35.454545974731445</c:v>
                </c:pt>
                <c:pt idx="108">
                  <c:v>31.545453548431386</c:v>
                </c:pt>
                <c:pt idx="109">
                  <c:v>22.272727966308587</c:v>
                </c:pt>
                <c:pt idx="110">
                  <c:v>30.909090042114251</c:v>
                </c:pt>
                <c:pt idx="111">
                  <c:v>35.090909957885756</c:v>
                </c:pt>
                <c:pt idx="112">
                  <c:v>36.818180084228501</c:v>
                </c:pt>
                <c:pt idx="113">
                  <c:v>22.363636016845696</c:v>
                </c:pt>
                <c:pt idx="114">
                  <c:v>21.000003814697266</c:v>
                </c:pt>
                <c:pt idx="115">
                  <c:v>28.454547882080071</c:v>
                </c:pt>
                <c:pt idx="116">
                  <c:v>39.727272033691406</c:v>
                </c:pt>
                <c:pt idx="117">
                  <c:v>34.363632202148438</c:v>
                </c:pt>
                <c:pt idx="118">
                  <c:v>42.181816101074205</c:v>
                </c:pt>
                <c:pt idx="119">
                  <c:v>33.363639831542955</c:v>
                </c:pt>
                <c:pt idx="120">
                  <c:v>34.636364936828613</c:v>
                </c:pt>
                <c:pt idx="121">
                  <c:v>24.727272033691406</c:v>
                </c:pt>
                <c:pt idx="122">
                  <c:v>24.545455932617188</c:v>
                </c:pt>
                <c:pt idx="123">
                  <c:v>19.818183898925774</c:v>
                </c:pt>
                <c:pt idx="124">
                  <c:v>33.363637924194336</c:v>
                </c:pt>
                <c:pt idx="125">
                  <c:v>43.636363983154311</c:v>
                </c:pt>
                <c:pt idx="126">
                  <c:v>34.454545497894259</c:v>
                </c:pt>
                <c:pt idx="127">
                  <c:v>33.909090995788574</c:v>
                </c:pt>
                <c:pt idx="128">
                  <c:v>36</c:v>
                </c:pt>
                <c:pt idx="129">
                  <c:v>29.727272033691406</c:v>
                </c:pt>
                <c:pt idx="130">
                  <c:v>36.454545974731445</c:v>
                </c:pt>
                <c:pt idx="131">
                  <c:v>35.363635063171387</c:v>
                </c:pt>
                <c:pt idx="132">
                  <c:v>44.727272987365737</c:v>
                </c:pt>
                <c:pt idx="133">
                  <c:v>48.181817054748507</c:v>
                </c:pt>
                <c:pt idx="134">
                  <c:v>42.545455932617188</c:v>
                </c:pt>
                <c:pt idx="135">
                  <c:v>37.363636970520034</c:v>
                </c:pt>
                <c:pt idx="136">
                  <c:v>28.272724151611321</c:v>
                </c:pt>
                <c:pt idx="137">
                  <c:v>17.545455932617188</c:v>
                </c:pt>
                <c:pt idx="138">
                  <c:v>3</c:v>
                </c:pt>
                <c:pt idx="139">
                  <c:v>-0.18181991577148446</c:v>
                </c:pt>
                <c:pt idx="140">
                  <c:v>8.2727279663085938</c:v>
                </c:pt>
                <c:pt idx="141">
                  <c:v>13.545454263687137</c:v>
                </c:pt>
                <c:pt idx="142">
                  <c:v>13.181817054748535</c:v>
                </c:pt>
                <c:pt idx="143">
                  <c:v>12.090908050537108</c:v>
                </c:pt>
                <c:pt idx="144">
                  <c:v>-9.0909957885742201E-2</c:v>
                </c:pt>
                <c:pt idx="145">
                  <c:v>8.1818161010742188</c:v>
                </c:pt>
                <c:pt idx="146">
                  <c:v>1.7272720336914065</c:v>
                </c:pt>
                <c:pt idx="147">
                  <c:v>4.8181838989257786</c:v>
                </c:pt>
                <c:pt idx="148">
                  <c:v>15.181816101074219</c:v>
                </c:pt>
                <c:pt idx="149">
                  <c:v>12.636367797851559</c:v>
                </c:pt>
                <c:pt idx="150">
                  <c:v>16.363639831542955</c:v>
                </c:pt>
                <c:pt idx="151">
                  <c:v>4.8181838989257786</c:v>
                </c:pt>
                <c:pt idx="152">
                  <c:v>-3.4545459747314444</c:v>
                </c:pt>
                <c:pt idx="153">
                  <c:v>-5.4545452594757045</c:v>
                </c:pt>
                <c:pt idx="154">
                  <c:v>-9.3636364936828684</c:v>
                </c:pt>
                <c:pt idx="155">
                  <c:v>-12.181818485260006</c:v>
                </c:pt>
                <c:pt idx="156">
                  <c:v>-21.363635510206223</c:v>
                </c:pt>
                <c:pt idx="157">
                  <c:v>-15.090908050537108</c:v>
                </c:pt>
                <c:pt idx="158">
                  <c:v>-19.363632202148423</c:v>
                </c:pt>
                <c:pt idx="159">
                  <c:v>-21.818183898925774</c:v>
                </c:pt>
                <c:pt idx="160">
                  <c:v>-10.363632202148448</c:v>
                </c:pt>
                <c:pt idx="161">
                  <c:v>-3.4545440673828134</c:v>
                </c:pt>
                <c:pt idx="162">
                  <c:v>-3.81817626953125</c:v>
                </c:pt>
                <c:pt idx="163">
                  <c:v>-4.8181762695312464</c:v>
                </c:pt>
                <c:pt idx="164">
                  <c:v>-0.27273559570312489</c:v>
                </c:pt>
                <c:pt idx="165">
                  <c:v>3.18182373046875</c:v>
                </c:pt>
                <c:pt idx="166">
                  <c:v>8.5454559326171875</c:v>
                </c:pt>
                <c:pt idx="167">
                  <c:v>12.545455932617189</c:v>
                </c:pt>
                <c:pt idx="168">
                  <c:v>12.545455932617189</c:v>
                </c:pt>
                <c:pt idx="169">
                  <c:v>22.454544067382813</c:v>
                </c:pt>
                <c:pt idx="170">
                  <c:v>24.818183898925774</c:v>
                </c:pt>
                <c:pt idx="171">
                  <c:v>22.454546928405762</c:v>
                </c:pt>
                <c:pt idx="172">
                  <c:v>19.909090995788574</c:v>
                </c:pt>
                <c:pt idx="173">
                  <c:v>17.181818008422855</c:v>
                </c:pt>
                <c:pt idx="174">
                  <c:v>26.636363029479988</c:v>
                </c:pt>
                <c:pt idx="175">
                  <c:v>23.545454025268555</c:v>
                </c:pt>
                <c:pt idx="176">
                  <c:v>19.636362075805664</c:v>
                </c:pt>
                <c:pt idx="177">
                  <c:v>23.727272033691406</c:v>
                </c:pt>
                <c:pt idx="178">
                  <c:v>27</c:v>
                </c:pt>
                <c:pt idx="179">
                  <c:v>22.363636016845696</c:v>
                </c:pt>
                <c:pt idx="180">
                  <c:v>14.272727012634277</c:v>
                </c:pt>
                <c:pt idx="181">
                  <c:v>11.090909004211422</c:v>
                </c:pt>
                <c:pt idx="182">
                  <c:v>6.5454545021057093</c:v>
                </c:pt>
                <c:pt idx="183">
                  <c:v>9.8181815147399938</c:v>
                </c:pt>
                <c:pt idx="184">
                  <c:v>14.909090995788574</c:v>
                </c:pt>
                <c:pt idx="185">
                  <c:v>10.181817770004271</c:v>
                </c:pt>
                <c:pt idx="186">
                  <c:v>13.545455932617189</c:v>
                </c:pt>
                <c:pt idx="187">
                  <c:v>9.8181838989257848</c:v>
                </c:pt>
                <c:pt idx="188">
                  <c:v>12.818180084228516</c:v>
                </c:pt>
                <c:pt idx="189">
                  <c:v>9.6363601684570259</c:v>
                </c:pt>
                <c:pt idx="190">
                  <c:v>20.454544067382813</c:v>
                </c:pt>
                <c:pt idx="191">
                  <c:v>16</c:v>
                </c:pt>
                <c:pt idx="192">
                  <c:v>19.181819915771484</c:v>
                </c:pt>
                <c:pt idx="193">
                  <c:v>25.090904235839837</c:v>
                </c:pt>
                <c:pt idx="194">
                  <c:v>21.272727966308587</c:v>
                </c:pt>
                <c:pt idx="195">
                  <c:v>17.181818008422855</c:v>
                </c:pt>
                <c:pt idx="196">
                  <c:v>16.909088134765618</c:v>
                </c:pt>
                <c:pt idx="197">
                  <c:v>13.909091949462892</c:v>
                </c:pt>
                <c:pt idx="198">
                  <c:v>20.818181037902832</c:v>
                </c:pt>
                <c:pt idx="199">
                  <c:v>9.7272720336913991</c:v>
                </c:pt>
                <c:pt idx="200">
                  <c:v>9.9999995231628453</c:v>
                </c:pt>
                <c:pt idx="201">
                  <c:v>8.4545459747314489</c:v>
                </c:pt>
                <c:pt idx="202">
                  <c:v>14.363636016845714</c:v>
                </c:pt>
                <c:pt idx="203">
                  <c:v>14.909091949462892</c:v>
                </c:pt>
                <c:pt idx="204">
                  <c:v>15.454545497894291</c:v>
                </c:pt>
                <c:pt idx="205">
                  <c:v>15.636363983154293</c:v>
                </c:pt>
                <c:pt idx="206">
                  <c:v>19.818183898925774</c:v>
                </c:pt>
                <c:pt idx="207">
                  <c:v>17.18182373046875</c:v>
                </c:pt>
                <c:pt idx="208">
                  <c:v>38.81817626953125</c:v>
                </c:pt>
                <c:pt idx="209">
                  <c:v>39.727279663085938</c:v>
                </c:pt>
                <c:pt idx="210">
                  <c:v>40.818191528320305</c:v>
                </c:pt>
                <c:pt idx="211">
                  <c:v>47.454551696777344</c:v>
                </c:pt>
                <c:pt idx="212">
                  <c:v>49.363647460937472</c:v>
                </c:pt>
                <c:pt idx="213">
                  <c:v>47.454544067382777</c:v>
                </c:pt>
                <c:pt idx="214">
                  <c:v>54.272720336914084</c:v>
                </c:pt>
                <c:pt idx="215">
                  <c:v>56.727272033691406</c:v>
                </c:pt>
                <c:pt idx="216">
                  <c:v>54.727279663085938</c:v>
                </c:pt>
                <c:pt idx="217">
                  <c:v>49.545452117919936</c:v>
                </c:pt>
                <c:pt idx="218">
                  <c:v>51.636363983154311</c:v>
                </c:pt>
                <c:pt idx="219">
                  <c:v>36</c:v>
                </c:pt>
                <c:pt idx="220">
                  <c:v>26.000000476837151</c:v>
                </c:pt>
                <c:pt idx="221">
                  <c:v>27.272724151611321</c:v>
                </c:pt>
                <c:pt idx="222">
                  <c:v>20.818183898925774</c:v>
                </c:pt>
                <c:pt idx="223">
                  <c:v>6.0909080505371085</c:v>
                </c:pt>
                <c:pt idx="224">
                  <c:v>12.454545974731449</c:v>
                </c:pt>
                <c:pt idx="225">
                  <c:v>6.272727966308592</c:v>
                </c:pt>
                <c:pt idx="226">
                  <c:v>-0.63636398315429688</c:v>
                </c:pt>
                <c:pt idx="227">
                  <c:v>-6.0909090042114276</c:v>
                </c:pt>
                <c:pt idx="228">
                  <c:v>-2.5454559326171866</c:v>
                </c:pt>
                <c:pt idx="229">
                  <c:v>0.90908813476562478</c:v>
                </c:pt>
                <c:pt idx="230">
                  <c:v>1.5454559326171875</c:v>
                </c:pt>
                <c:pt idx="231">
                  <c:v>10.909091949462892</c:v>
                </c:pt>
                <c:pt idx="232">
                  <c:v>15.636363983154293</c:v>
                </c:pt>
                <c:pt idx="233">
                  <c:v>16.181816101074226</c:v>
                </c:pt>
                <c:pt idx="234">
                  <c:v>22.363636016845696</c:v>
                </c:pt>
                <c:pt idx="235">
                  <c:v>12.909090518951421</c:v>
                </c:pt>
                <c:pt idx="236">
                  <c:v>10.636362075805664</c:v>
                </c:pt>
                <c:pt idx="237">
                  <c:v>14.000000476837158</c:v>
                </c:pt>
                <c:pt idx="238">
                  <c:v>22.363636493682854</c:v>
                </c:pt>
                <c:pt idx="239">
                  <c:v>27.363636016845696</c:v>
                </c:pt>
                <c:pt idx="240">
                  <c:v>21.090909957885742</c:v>
                </c:pt>
                <c:pt idx="241">
                  <c:v>22.090911865234375</c:v>
                </c:pt>
                <c:pt idx="242">
                  <c:v>16.636383056640636</c:v>
                </c:pt>
                <c:pt idx="243">
                  <c:v>12.81817626953125</c:v>
                </c:pt>
                <c:pt idx="244">
                  <c:v>0.81817626953124978</c:v>
                </c:pt>
                <c:pt idx="245">
                  <c:v>0.54544067382812522</c:v>
                </c:pt>
                <c:pt idx="246">
                  <c:v>6.4545288085937482</c:v>
                </c:pt>
                <c:pt idx="247">
                  <c:v>13.181823730468748</c:v>
                </c:pt>
                <c:pt idx="248">
                  <c:v>22</c:v>
                </c:pt>
                <c:pt idx="249">
                  <c:v>15</c:v>
                </c:pt>
                <c:pt idx="250">
                  <c:v>10.272735595703129</c:v>
                </c:pt>
                <c:pt idx="251">
                  <c:v>6.7272644042968768</c:v>
                </c:pt>
                <c:pt idx="252">
                  <c:v>6</c:v>
                </c:pt>
                <c:pt idx="253">
                  <c:v>2.4545459747314444</c:v>
                </c:pt>
                <c:pt idx="254">
                  <c:v>1.0909099578857422</c:v>
                </c:pt>
                <c:pt idx="255">
                  <c:v>9.4545440673828161</c:v>
                </c:pt>
                <c:pt idx="256">
                  <c:v>11.454547882080082</c:v>
                </c:pt>
                <c:pt idx="257">
                  <c:v>6.2727260589599609</c:v>
                </c:pt>
                <c:pt idx="258">
                  <c:v>-2.2727279663085942</c:v>
                </c:pt>
                <c:pt idx="259">
                  <c:v>-8.8181819915771484</c:v>
                </c:pt>
                <c:pt idx="260">
                  <c:v>-8.9090919494628906</c:v>
                </c:pt>
                <c:pt idx="261">
                  <c:v>-2.2727279663085942</c:v>
                </c:pt>
                <c:pt idx="262">
                  <c:v>2.3636360168457031</c:v>
                </c:pt>
                <c:pt idx="263">
                  <c:v>-0.36363601684570318</c:v>
                </c:pt>
                <c:pt idx="264">
                  <c:v>11.090909957885746</c:v>
                </c:pt>
                <c:pt idx="265">
                  <c:v>12.363636970520027</c:v>
                </c:pt>
                <c:pt idx="266">
                  <c:v>15.636362075805664</c:v>
                </c:pt>
                <c:pt idx="267">
                  <c:v>8.7272720336913991</c:v>
                </c:pt>
                <c:pt idx="268">
                  <c:v>12.909091949462892</c:v>
                </c:pt>
                <c:pt idx="269">
                  <c:v>21.181818008422855</c:v>
                </c:pt>
                <c:pt idx="270">
                  <c:v>19.818181991577141</c:v>
                </c:pt>
                <c:pt idx="271">
                  <c:v>25.545455932617188</c:v>
                </c:pt>
                <c:pt idx="272">
                  <c:v>27.818180084228523</c:v>
                </c:pt>
                <c:pt idx="273">
                  <c:v>28.818180084228523</c:v>
                </c:pt>
                <c:pt idx="274">
                  <c:v>28.090908050537109</c:v>
                </c:pt>
                <c:pt idx="275">
                  <c:v>16.636362075805664</c:v>
                </c:pt>
                <c:pt idx="276">
                  <c:v>25.090909957885742</c:v>
                </c:pt>
                <c:pt idx="277">
                  <c:v>15.545452117919925</c:v>
                </c:pt>
                <c:pt idx="278">
                  <c:v>25.181817293167107</c:v>
                </c:pt>
                <c:pt idx="279">
                  <c:v>16.363636523485177</c:v>
                </c:pt>
                <c:pt idx="280">
                  <c:v>12.454545974731449</c:v>
                </c:pt>
                <c:pt idx="281">
                  <c:v>13.09090948104858</c:v>
                </c:pt>
                <c:pt idx="282">
                  <c:v>13</c:v>
                </c:pt>
                <c:pt idx="283">
                  <c:v>-2.8181838989257813</c:v>
                </c:pt>
                <c:pt idx="284">
                  <c:v>-1.7272720336914065</c:v>
                </c:pt>
                <c:pt idx="285">
                  <c:v>0.81819152832031261</c:v>
                </c:pt>
                <c:pt idx="286">
                  <c:v>7.7272796630859375</c:v>
                </c:pt>
                <c:pt idx="287">
                  <c:v>13.181808471679686</c:v>
                </c:pt>
                <c:pt idx="288">
                  <c:v>13.454544067382818</c:v>
                </c:pt>
                <c:pt idx="289">
                  <c:v>11.545455932617189</c:v>
                </c:pt>
                <c:pt idx="290">
                  <c:v>28.18182373046875</c:v>
                </c:pt>
                <c:pt idx="291">
                  <c:v>27.272720336914055</c:v>
                </c:pt>
                <c:pt idx="292">
                  <c:v>33.81817626953125</c:v>
                </c:pt>
                <c:pt idx="293">
                  <c:v>32.18182373046875</c:v>
                </c:pt>
                <c:pt idx="294">
                  <c:v>39.363636016845703</c:v>
                </c:pt>
                <c:pt idx="295">
                  <c:v>32</c:v>
                </c:pt>
                <c:pt idx="296">
                  <c:v>28.181818008422855</c:v>
                </c:pt>
                <c:pt idx="297">
                  <c:v>29.818182349205017</c:v>
                </c:pt>
                <c:pt idx="298">
                  <c:v>15.181818962097163</c:v>
                </c:pt>
                <c:pt idx="299">
                  <c:v>25.363636881113035</c:v>
                </c:pt>
                <c:pt idx="300">
                  <c:v>23.818182945251465</c:v>
                </c:pt>
                <c:pt idx="301">
                  <c:v>13.363637924194341</c:v>
                </c:pt>
                <c:pt idx="302">
                  <c:v>20.181817531585686</c:v>
                </c:pt>
                <c:pt idx="303">
                  <c:v>2.3636360168457031</c:v>
                </c:pt>
                <c:pt idx="304">
                  <c:v>3.1818199157714844</c:v>
                </c:pt>
                <c:pt idx="305">
                  <c:v>1.1818161010742192</c:v>
                </c:pt>
                <c:pt idx="306">
                  <c:v>7.5454559326171875</c:v>
                </c:pt>
                <c:pt idx="307">
                  <c:v>15.545454025268556</c:v>
                </c:pt>
                <c:pt idx="308">
                  <c:v>12.909090995788574</c:v>
                </c:pt>
                <c:pt idx="309">
                  <c:v>19.545455932617188</c:v>
                </c:pt>
                <c:pt idx="310">
                  <c:v>18.818183898925774</c:v>
                </c:pt>
                <c:pt idx="311">
                  <c:v>29.545455932617188</c:v>
                </c:pt>
                <c:pt idx="312">
                  <c:v>27.181816101074226</c:v>
                </c:pt>
                <c:pt idx="313">
                  <c:v>19.545455932617188</c:v>
                </c:pt>
                <c:pt idx="314">
                  <c:v>32.09090828895571</c:v>
                </c:pt>
                <c:pt idx="315">
                  <c:v>32.454544544219956</c:v>
                </c:pt>
                <c:pt idx="316">
                  <c:v>37.727273941040039</c:v>
                </c:pt>
                <c:pt idx="317">
                  <c:v>43.363636970520034</c:v>
                </c:pt>
                <c:pt idx="318">
                  <c:v>37.999996185302734</c:v>
                </c:pt>
                <c:pt idx="319">
                  <c:v>38.727273941040039</c:v>
                </c:pt>
                <c:pt idx="320">
                  <c:v>43.363634109497049</c:v>
                </c:pt>
                <c:pt idx="321">
                  <c:v>50.181816101074205</c:v>
                </c:pt>
                <c:pt idx="322">
                  <c:v>43.090911865234375</c:v>
                </c:pt>
                <c:pt idx="323">
                  <c:v>49.909088134765625</c:v>
                </c:pt>
                <c:pt idx="324">
                  <c:v>51.909091949462891</c:v>
                </c:pt>
                <c:pt idx="325">
                  <c:v>51.727272033691406</c:v>
                </c:pt>
                <c:pt idx="326">
                  <c:v>54.909088134765625</c:v>
                </c:pt>
                <c:pt idx="327">
                  <c:v>52.181819915771484</c:v>
                </c:pt>
                <c:pt idx="328">
                  <c:v>46.272726058959975</c:v>
                </c:pt>
                <c:pt idx="329">
                  <c:v>46.818181991577148</c:v>
                </c:pt>
                <c:pt idx="330">
                  <c:v>51.72727108001709</c:v>
                </c:pt>
                <c:pt idx="331">
                  <c:v>53.181818008422852</c:v>
                </c:pt>
                <c:pt idx="332">
                  <c:v>7.9999980926513707</c:v>
                </c:pt>
                <c:pt idx="333">
                  <c:v>3.0909042358398438</c:v>
                </c:pt>
                <c:pt idx="334">
                  <c:v>8</c:v>
                </c:pt>
                <c:pt idx="335">
                  <c:v>14.636367797851559</c:v>
                </c:pt>
                <c:pt idx="336">
                  <c:v>23.090911865234375</c:v>
                </c:pt>
                <c:pt idx="337">
                  <c:v>28.272727966308587</c:v>
                </c:pt>
                <c:pt idx="338">
                  <c:v>37.090904235839865</c:v>
                </c:pt>
                <c:pt idx="339">
                  <c:v>51.18182373046875</c:v>
                </c:pt>
                <c:pt idx="340">
                  <c:v>53.727264404296854</c:v>
                </c:pt>
                <c:pt idx="341">
                  <c:v>62.545455932617188</c:v>
                </c:pt>
                <c:pt idx="342">
                  <c:v>70.909088134765568</c:v>
                </c:pt>
                <c:pt idx="343">
                  <c:v>114.45455169677737</c:v>
                </c:pt>
                <c:pt idx="344">
                  <c:v>126.18182373046875</c:v>
                </c:pt>
                <c:pt idx="345">
                  <c:v>136.09090805053717</c:v>
                </c:pt>
                <c:pt idx="346">
                  <c:v>148.09090805053717</c:v>
                </c:pt>
                <c:pt idx="347">
                  <c:v>151.27272605896002</c:v>
                </c:pt>
                <c:pt idx="348">
                  <c:v>161.36363983154291</c:v>
                </c:pt>
                <c:pt idx="349">
                  <c:v>171.63637161254877</c:v>
                </c:pt>
                <c:pt idx="350">
                  <c:v>183.63636016845697</c:v>
                </c:pt>
                <c:pt idx="351">
                  <c:v>209.27272796630854</c:v>
                </c:pt>
                <c:pt idx="352">
                  <c:v>221.72727966308594</c:v>
                </c:pt>
                <c:pt idx="353">
                  <c:v>235.72727203369141</c:v>
                </c:pt>
                <c:pt idx="354">
                  <c:v>254.27272796630854</c:v>
                </c:pt>
                <c:pt idx="355">
                  <c:v>270.72726440429676</c:v>
                </c:pt>
                <c:pt idx="356">
                  <c:v>296.63636779785156</c:v>
                </c:pt>
                <c:pt idx="357">
                  <c:v>326.36363220214844</c:v>
                </c:pt>
                <c:pt idx="358">
                  <c:v>363.4545440673827</c:v>
                </c:pt>
                <c:pt idx="359">
                  <c:v>393.81819152832026</c:v>
                </c:pt>
                <c:pt idx="360">
                  <c:v>438.8181610107423</c:v>
                </c:pt>
                <c:pt idx="361">
                  <c:v>473.09092712402355</c:v>
                </c:pt>
                <c:pt idx="362">
                  <c:v>506.90908813476591</c:v>
                </c:pt>
                <c:pt idx="363">
                  <c:v>550.27272033691429</c:v>
                </c:pt>
                <c:pt idx="364">
                  <c:v>594.63635253906273</c:v>
                </c:pt>
                <c:pt idx="365">
                  <c:v>656.27270507812545</c:v>
                </c:pt>
                <c:pt idx="366">
                  <c:v>719.09091567993164</c:v>
                </c:pt>
                <c:pt idx="367">
                  <c:v>767.09088897705124</c:v>
                </c:pt>
                <c:pt idx="368">
                  <c:v>826.36364746093739</c:v>
                </c:pt>
                <c:pt idx="369">
                  <c:v>886.63639140129089</c:v>
                </c:pt>
                <c:pt idx="370">
                  <c:v>975.0909312963488</c:v>
                </c:pt>
                <c:pt idx="371">
                  <c:v>1044.9090800285339</c:v>
                </c:pt>
                <c:pt idx="372">
                  <c:v>1132.9091241359708</c:v>
                </c:pt>
                <c:pt idx="373">
                  <c:v>1220.54541015625</c:v>
                </c:pt>
                <c:pt idx="374">
                  <c:v>1334.272705078125</c:v>
                </c:pt>
                <c:pt idx="375">
                  <c:v>1449.0908651351931</c:v>
                </c:pt>
                <c:pt idx="376">
                  <c:v>1564.0909314155579</c:v>
                </c:pt>
                <c:pt idx="377">
                  <c:v>1689.9999887943268</c:v>
                </c:pt>
                <c:pt idx="378">
                  <c:v>1844.3636698722839</c:v>
                </c:pt>
                <c:pt idx="379">
                  <c:v>2002.5454989373679</c:v>
                </c:pt>
                <c:pt idx="380">
                  <c:v>2187.6362533569336</c:v>
                </c:pt>
                <c:pt idx="381">
                  <c:v>2362.5454330444345</c:v>
                </c:pt>
                <c:pt idx="382">
                  <c:v>2562.4544754028311</c:v>
                </c:pt>
                <c:pt idx="383">
                  <c:v>2767.3637008666992</c:v>
                </c:pt>
                <c:pt idx="384">
                  <c:v>2999.2727279663086</c:v>
                </c:pt>
                <c:pt idx="385">
                  <c:v>3246.4546356201167</c:v>
                </c:pt>
                <c:pt idx="386">
                  <c:v>3504.6363220214853</c:v>
                </c:pt>
                <c:pt idx="387">
                  <c:v>3787.8180923461923</c:v>
                </c:pt>
                <c:pt idx="388">
                  <c:v>4105.7271804809589</c:v>
                </c:pt>
                <c:pt idx="389">
                  <c:v>4425.6363220214844</c:v>
                </c:pt>
                <c:pt idx="390">
                  <c:v>4749.909049987793</c:v>
                </c:pt>
                <c:pt idx="391">
                  <c:v>5085.272773742674</c:v>
                </c:pt>
                <c:pt idx="392">
                  <c:v>5437.454719543457</c:v>
                </c:pt>
                <c:pt idx="393">
                  <c:v>5822.6363220214844</c:v>
                </c:pt>
                <c:pt idx="394">
                  <c:v>6243.5453186035156</c:v>
                </c:pt>
                <c:pt idx="395">
                  <c:v>6664.2725906372079</c:v>
                </c:pt>
                <c:pt idx="396">
                  <c:v>7091.3638153076172</c:v>
                </c:pt>
                <c:pt idx="397">
                  <c:v>7557.5452346801785</c:v>
                </c:pt>
                <c:pt idx="398">
                  <c:v>8053.7273178100568</c:v>
                </c:pt>
                <c:pt idx="399">
                  <c:v>8553.6362762451172</c:v>
                </c:pt>
                <c:pt idx="400">
                  <c:v>9058.7273635864258</c:v>
                </c:pt>
                <c:pt idx="401">
                  <c:v>9579.4546356201099</c:v>
                </c:pt>
                <c:pt idx="402">
                  <c:v>10119.272283554077</c:v>
                </c:pt>
                <c:pt idx="403">
                  <c:v>10664.636096954346</c:v>
                </c:pt>
                <c:pt idx="404">
                  <c:v>11230.636541366581</c:v>
                </c:pt>
                <c:pt idx="405">
                  <c:v>11783.272993564602</c:v>
                </c:pt>
                <c:pt idx="406">
                  <c:v>12361.090909004208</c:v>
                </c:pt>
                <c:pt idx="407">
                  <c:v>12961.545809745789</c:v>
                </c:pt>
                <c:pt idx="408">
                  <c:v>13541.818536937233</c:v>
                </c:pt>
                <c:pt idx="409">
                  <c:v>14086.999732971191</c:v>
                </c:pt>
                <c:pt idx="410">
                  <c:v>14639.090999603264</c:v>
                </c:pt>
                <c:pt idx="411">
                  <c:v>15227.454990386963</c:v>
                </c:pt>
                <c:pt idx="412">
                  <c:v>15790.818359375</c:v>
                </c:pt>
                <c:pt idx="413">
                  <c:v>16326.546165466309</c:v>
                </c:pt>
                <c:pt idx="414">
                  <c:v>16879.818710327141</c:v>
                </c:pt>
                <c:pt idx="415">
                  <c:v>17371.363464355461</c:v>
                </c:pt>
                <c:pt idx="416">
                  <c:v>17870.818183898926</c:v>
                </c:pt>
                <c:pt idx="417">
                  <c:v>18362.364349365227</c:v>
                </c:pt>
                <c:pt idx="418">
                  <c:v>18805.999641418457</c:v>
                </c:pt>
                <c:pt idx="419">
                  <c:v>19224.09037780761</c:v>
                </c:pt>
                <c:pt idx="420">
                  <c:v>19615.999290466301</c:v>
                </c:pt>
                <c:pt idx="421">
                  <c:v>19963.454012870781</c:v>
                </c:pt>
                <c:pt idx="422">
                  <c:v>20233.000886917114</c:v>
                </c:pt>
                <c:pt idx="423">
                  <c:v>20464.000358581532</c:v>
                </c:pt>
                <c:pt idx="424">
                  <c:v>20657.819068908677</c:v>
                </c:pt>
                <c:pt idx="425">
                  <c:v>20786.544570922855</c:v>
                </c:pt>
                <c:pt idx="426">
                  <c:v>20892.635650634758</c:v>
                </c:pt>
                <c:pt idx="427">
                  <c:v>20869.362922668461</c:v>
                </c:pt>
                <c:pt idx="428">
                  <c:v>20792.09037780761</c:v>
                </c:pt>
                <c:pt idx="429">
                  <c:v>20637.000358581532</c:v>
                </c:pt>
                <c:pt idx="430">
                  <c:v>20440.909622192383</c:v>
                </c:pt>
                <c:pt idx="431">
                  <c:v>20166.181106567383</c:v>
                </c:pt>
                <c:pt idx="432">
                  <c:v>19848.817471504211</c:v>
                </c:pt>
                <c:pt idx="433">
                  <c:v>19507.727449417114</c:v>
                </c:pt>
                <c:pt idx="434">
                  <c:v>19137.818181991577</c:v>
                </c:pt>
                <c:pt idx="435">
                  <c:v>18731.728160858154</c:v>
                </c:pt>
                <c:pt idx="436">
                  <c:v>18283.63618469239</c:v>
                </c:pt>
                <c:pt idx="437">
                  <c:v>17786.455257415757</c:v>
                </c:pt>
                <c:pt idx="438">
                  <c:v>17352.999112129219</c:v>
                </c:pt>
                <c:pt idx="439">
                  <c:v>16857.908912658699</c:v>
                </c:pt>
                <c:pt idx="440">
                  <c:v>16407.545988082889</c:v>
                </c:pt>
                <c:pt idx="441">
                  <c:v>15926.272994995114</c:v>
                </c:pt>
                <c:pt idx="442">
                  <c:v>15452.545455932621</c:v>
                </c:pt>
                <c:pt idx="443">
                  <c:v>15043.726562500004</c:v>
                </c:pt>
                <c:pt idx="444">
                  <c:v>14550.726806640625</c:v>
                </c:pt>
                <c:pt idx="445">
                  <c:v>14079.364501953125</c:v>
                </c:pt>
                <c:pt idx="446">
                  <c:v>13636.181884765625</c:v>
                </c:pt>
                <c:pt idx="447">
                  <c:v>13206.00048828125</c:v>
                </c:pt>
                <c:pt idx="448">
                  <c:v>12765.363525390625</c:v>
                </c:pt>
                <c:pt idx="449">
                  <c:v>12334.364013671871</c:v>
                </c:pt>
                <c:pt idx="450">
                  <c:v>11949.545410156254</c:v>
                </c:pt>
                <c:pt idx="451">
                  <c:v>11524.272705078129</c:v>
                </c:pt>
                <c:pt idx="452">
                  <c:v>11130.636718750004</c:v>
                </c:pt>
                <c:pt idx="453">
                  <c:v>10759.817871093746</c:v>
                </c:pt>
                <c:pt idx="454">
                  <c:v>10346.000087738037</c:v>
                </c:pt>
                <c:pt idx="455">
                  <c:v>10017.999557495117</c:v>
                </c:pt>
                <c:pt idx="456">
                  <c:v>9678.1822621822394</c:v>
                </c:pt>
                <c:pt idx="457">
                  <c:v>9340.2728157043457</c:v>
                </c:pt>
                <c:pt idx="458">
                  <c:v>9032.2727279663086</c:v>
                </c:pt>
                <c:pt idx="459">
                  <c:v>8757.454544067381</c:v>
                </c:pt>
                <c:pt idx="460">
                  <c:v>8462.7273635864258</c:v>
                </c:pt>
                <c:pt idx="461">
                  <c:v>8155.9998226165771</c:v>
                </c:pt>
                <c:pt idx="462">
                  <c:v>7896.3634586334229</c:v>
                </c:pt>
                <c:pt idx="463">
                  <c:v>7641.181951522829</c:v>
                </c:pt>
                <c:pt idx="464">
                  <c:v>7393.0002212524432</c:v>
                </c:pt>
                <c:pt idx="465">
                  <c:v>7115.9089126586905</c:v>
                </c:pt>
                <c:pt idx="466">
                  <c:v>6858.2727279663086</c:v>
                </c:pt>
                <c:pt idx="467">
                  <c:v>6628.9090900421106</c:v>
                </c:pt>
                <c:pt idx="468">
                  <c:v>6389.5456762313843</c:v>
                </c:pt>
                <c:pt idx="469">
                  <c:v>6151.1819958686838</c:v>
                </c:pt>
                <c:pt idx="470">
                  <c:v>5929.8179607391357</c:v>
                </c:pt>
                <c:pt idx="471">
                  <c:v>5697.0001296997107</c:v>
                </c:pt>
                <c:pt idx="472">
                  <c:v>5495.9091796875018</c:v>
                </c:pt>
                <c:pt idx="473">
                  <c:v>5263.3637237548846</c:v>
                </c:pt>
                <c:pt idx="474">
                  <c:v>5065.1819076538113</c:v>
                </c:pt>
                <c:pt idx="475">
                  <c:v>4861.4546794891385</c:v>
                </c:pt>
                <c:pt idx="476">
                  <c:v>4676.9998207092294</c:v>
                </c:pt>
                <c:pt idx="477">
                  <c:v>4481.4546356201172</c:v>
                </c:pt>
                <c:pt idx="478">
                  <c:v>4291.4546356201172</c:v>
                </c:pt>
                <c:pt idx="479">
                  <c:v>4127.090866088869</c:v>
                </c:pt>
                <c:pt idx="480">
                  <c:v>3948.8182716369629</c:v>
                </c:pt>
                <c:pt idx="481">
                  <c:v>3771.9091796875009</c:v>
                </c:pt>
                <c:pt idx="482">
                  <c:v>3617.3636141717443</c:v>
                </c:pt>
                <c:pt idx="483">
                  <c:v>3464.5455436706552</c:v>
                </c:pt>
                <c:pt idx="484">
                  <c:v>3319.6364521980286</c:v>
                </c:pt>
                <c:pt idx="485">
                  <c:v>3168.9090465307245</c:v>
                </c:pt>
                <c:pt idx="486">
                  <c:v>3043.9090242385873</c:v>
                </c:pt>
                <c:pt idx="487">
                  <c:v>2920.5455207824712</c:v>
                </c:pt>
                <c:pt idx="488">
                  <c:v>2818.9091110229492</c:v>
                </c:pt>
                <c:pt idx="489">
                  <c:v>2706.9089813232408</c:v>
                </c:pt>
                <c:pt idx="490">
                  <c:v>2594.1818618774414</c:v>
                </c:pt>
                <c:pt idx="491">
                  <c:v>2477.5453653335571</c:v>
                </c:pt>
                <c:pt idx="492">
                  <c:v>2385.6363859176627</c:v>
                </c:pt>
                <c:pt idx="493">
                  <c:v>2289.3635702133192</c:v>
                </c:pt>
                <c:pt idx="494">
                  <c:v>2203.0908203125</c:v>
                </c:pt>
                <c:pt idx="495">
                  <c:v>2119.4545674324045</c:v>
                </c:pt>
                <c:pt idx="496">
                  <c:v>2019.9999666213989</c:v>
                </c:pt>
                <c:pt idx="497">
                  <c:v>1928.7272834777837</c:v>
                </c:pt>
                <c:pt idx="498">
                  <c:v>1856.3635921478267</c:v>
                </c:pt>
                <c:pt idx="499">
                  <c:v>1770.7272605896001</c:v>
                </c:pt>
                <c:pt idx="500">
                  <c:v>1700.9091453552251</c:v>
                </c:pt>
                <c:pt idx="501">
                  <c:v>1624.7273273468018</c:v>
                </c:pt>
                <c:pt idx="502">
                  <c:v>1572.8181266784663</c:v>
                </c:pt>
                <c:pt idx="503">
                  <c:v>1512.0000343322754</c:v>
                </c:pt>
                <c:pt idx="504">
                  <c:v>1469.5454444885254</c:v>
                </c:pt>
                <c:pt idx="505">
                  <c:v>1399.2727584838867</c:v>
                </c:pt>
                <c:pt idx="506">
                  <c:v>1340.4545898437505</c:v>
                </c:pt>
                <c:pt idx="507">
                  <c:v>1301.9999465942378</c:v>
                </c:pt>
                <c:pt idx="508">
                  <c:v>1253.5454559326176</c:v>
                </c:pt>
                <c:pt idx="509">
                  <c:v>1200.6364212036128</c:v>
                </c:pt>
                <c:pt idx="510">
                  <c:v>1159.0909118652348</c:v>
                </c:pt>
                <c:pt idx="511">
                  <c:v>1110.727294921875</c:v>
                </c:pt>
                <c:pt idx="512">
                  <c:v>1062.9090652465825</c:v>
                </c:pt>
                <c:pt idx="513">
                  <c:v>1015.8181991577146</c:v>
                </c:pt>
                <c:pt idx="514">
                  <c:v>961.09088134765682</c:v>
                </c:pt>
                <c:pt idx="515">
                  <c:v>909.27275085449241</c:v>
                </c:pt>
                <c:pt idx="516">
                  <c:v>873.36364746093739</c:v>
                </c:pt>
                <c:pt idx="517">
                  <c:v>840.45457458496071</c:v>
                </c:pt>
                <c:pt idx="518">
                  <c:v>806.81816864013672</c:v>
                </c:pt>
                <c:pt idx="519">
                  <c:v>777.36361694335938</c:v>
                </c:pt>
                <c:pt idx="520">
                  <c:v>743.81818771362293</c:v>
                </c:pt>
                <c:pt idx="521">
                  <c:v>708.63634490966831</c:v>
                </c:pt>
                <c:pt idx="522">
                  <c:v>676.72729873657249</c:v>
                </c:pt>
                <c:pt idx="523">
                  <c:v>647.54543304443348</c:v>
                </c:pt>
                <c:pt idx="524">
                  <c:v>617.72726631164539</c:v>
                </c:pt>
                <c:pt idx="525">
                  <c:v>592.27271080017113</c:v>
                </c:pt>
                <c:pt idx="526">
                  <c:v>566.81817054748569</c:v>
                </c:pt>
                <c:pt idx="527">
                  <c:v>545.81820392608654</c:v>
                </c:pt>
                <c:pt idx="528">
                  <c:v>525.36362838745094</c:v>
                </c:pt>
                <c:pt idx="529">
                  <c:v>495.27272415161133</c:v>
                </c:pt>
                <c:pt idx="530">
                  <c:v>484.63637447357161</c:v>
                </c:pt>
                <c:pt idx="531">
                  <c:v>471.90909957885731</c:v>
                </c:pt>
                <c:pt idx="532">
                  <c:v>456.72728383541124</c:v>
                </c:pt>
                <c:pt idx="533">
                  <c:v>448.00001144409168</c:v>
                </c:pt>
                <c:pt idx="534">
                  <c:v>425.90908813476591</c:v>
                </c:pt>
                <c:pt idx="535">
                  <c:v>415.72726726531971</c:v>
                </c:pt>
                <c:pt idx="536">
                  <c:v>409.8181791305542</c:v>
                </c:pt>
                <c:pt idx="537">
                  <c:v>401.54545730352402</c:v>
                </c:pt>
                <c:pt idx="538">
                  <c:v>389.54544258117676</c:v>
                </c:pt>
                <c:pt idx="539">
                  <c:v>382.0000057220459</c:v>
                </c:pt>
                <c:pt idx="540">
                  <c:v>376.99999713897699</c:v>
                </c:pt>
                <c:pt idx="541">
                  <c:v>367.72726821899397</c:v>
                </c:pt>
                <c:pt idx="542">
                  <c:v>362.4545555114745</c:v>
                </c:pt>
                <c:pt idx="543">
                  <c:v>361.54547119140642</c:v>
                </c:pt>
                <c:pt idx="544">
                  <c:v>357.54545593261719</c:v>
                </c:pt>
                <c:pt idx="545">
                  <c:v>358.00000762939464</c:v>
                </c:pt>
                <c:pt idx="546">
                  <c:v>356</c:v>
                </c:pt>
                <c:pt idx="547">
                  <c:v>352.54545593261719</c:v>
                </c:pt>
                <c:pt idx="548">
                  <c:v>347.27272033691406</c:v>
                </c:pt>
                <c:pt idx="549">
                  <c:v>343.81819152832026</c:v>
                </c:pt>
                <c:pt idx="550">
                  <c:v>337.6363525390625</c:v>
                </c:pt>
                <c:pt idx="551">
                  <c:v>339.27273559570318</c:v>
                </c:pt>
                <c:pt idx="552">
                  <c:v>331.72726440429676</c:v>
                </c:pt>
                <c:pt idx="553">
                  <c:v>326.4545440673827</c:v>
                </c:pt>
                <c:pt idx="554">
                  <c:v>312</c:v>
                </c:pt>
                <c:pt idx="555">
                  <c:v>306.3636474609375</c:v>
                </c:pt>
                <c:pt idx="556">
                  <c:v>301.4545440673827</c:v>
                </c:pt>
                <c:pt idx="557">
                  <c:v>287.09089660644531</c:v>
                </c:pt>
                <c:pt idx="558">
                  <c:v>278.54544830322271</c:v>
                </c:pt>
                <c:pt idx="559">
                  <c:v>272.0909118652342</c:v>
                </c:pt>
                <c:pt idx="560">
                  <c:v>271.45455169677734</c:v>
                </c:pt>
                <c:pt idx="561">
                  <c:v>271.90908813476591</c:v>
                </c:pt>
                <c:pt idx="562">
                  <c:v>266.36363983154297</c:v>
                </c:pt>
                <c:pt idx="563">
                  <c:v>271.90908813476591</c:v>
                </c:pt>
                <c:pt idx="564">
                  <c:v>271.90908813476591</c:v>
                </c:pt>
                <c:pt idx="565">
                  <c:v>278.81818389892567</c:v>
                </c:pt>
                <c:pt idx="566">
                  <c:v>290.54545593261719</c:v>
                </c:pt>
                <c:pt idx="567">
                  <c:v>292.3636360168457</c:v>
                </c:pt>
                <c:pt idx="568">
                  <c:v>303.18182754516602</c:v>
                </c:pt>
                <c:pt idx="569">
                  <c:v>309.81819152832026</c:v>
                </c:pt>
                <c:pt idx="570">
                  <c:v>309.27271842956543</c:v>
                </c:pt>
                <c:pt idx="571">
                  <c:v>309.18183135986339</c:v>
                </c:pt>
                <c:pt idx="572">
                  <c:v>315.45454311370872</c:v>
                </c:pt>
                <c:pt idx="573">
                  <c:v>311.00001144409168</c:v>
                </c:pt>
                <c:pt idx="574">
                  <c:v>306.09091758728005</c:v>
                </c:pt>
                <c:pt idx="575">
                  <c:v>288.90908813476591</c:v>
                </c:pt>
                <c:pt idx="576">
                  <c:v>293.090898513794</c:v>
                </c:pt>
                <c:pt idx="577">
                  <c:v>280.72727203369141</c:v>
                </c:pt>
                <c:pt idx="578">
                  <c:v>295.7272834777832</c:v>
                </c:pt>
                <c:pt idx="579">
                  <c:v>305.00000762939464</c:v>
                </c:pt>
                <c:pt idx="580">
                  <c:v>299.99999809265125</c:v>
                </c:pt>
                <c:pt idx="581">
                  <c:v>309.0909156799317</c:v>
                </c:pt>
                <c:pt idx="582">
                  <c:v>313.09091949462879</c:v>
                </c:pt>
                <c:pt idx="583">
                  <c:v>309.27272033691406</c:v>
                </c:pt>
                <c:pt idx="584">
                  <c:v>320.27271652221668</c:v>
                </c:pt>
                <c:pt idx="585">
                  <c:v>330.54544830322271</c:v>
                </c:pt>
                <c:pt idx="586">
                  <c:v>364.72726440429676</c:v>
                </c:pt>
                <c:pt idx="587">
                  <c:v>366.54547119140642</c:v>
                </c:pt>
                <c:pt idx="588">
                  <c:v>377.7272491455077</c:v>
                </c:pt>
                <c:pt idx="589">
                  <c:v>383.99998474121077</c:v>
                </c:pt>
                <c:pt idx="590">
                  <c:v>390.36363220214844</c:v>
                </c:pt>
                <c:pt idx="591">
                  <c:v>407.54545593261719</c:v>
                </c:pt>
                <c:pt idx="592">
                  <c:v>429.45455360412598</c:v>
                </c:pt>
                <c:pt idx="593">
                  <c:v>449.18182086944591</c:v>
                </c:pt>
                <c:pt idx="594">
                  <c:v>478.36363914608944</c:v>
                </c:pt>
                <c:pt idx="595">
                  <c:v>510.7272754907608</c:v>
                </c:pt>
                <c:pt idx="596">
                  <c:v>536.90911102294899</c:v>
                </c:pt>
                <c:pt idx="597">
                  <c:v>563.36364746093739</c:v>
                </c:pt>
                <c:pt idx="598">
                  <c:v>607.54545593261741</c:v>
                </c:pt>
                <c:pt idx="599">
                  <c:v>660.3636646270752</c:v>
                </c:pt>
                <c:pt idx="600">
                  <c:v>723.72727203369152</c:v>
                </c:pt>
                <c:pt idx="601">
                  <c:v>783.63637924194359</c:v>
                </c:pt>
                <c:pt idx="602">
                  <c:v>854.72726058959938</c:v>
                </c:pt>
                <c:pt idx="603">
                  <c:v>926.18182754516624</c:v>
                </c:pt>
                <c:pt idx="604">
                  <c:v>1015.909133911133</c:v>
                </c:pt>
                <c:pt idx="605">
                  <c:v>1104.0908646583553</c:v>
                </c:pt>
                <c:pt idx="606">
                  <c:v>1175.1818408966055</c:v>
                </c:pt>
                <c:pt idx="607">
                  <c:v>1282.0909118652348</c:v>
                </c:pt>
                <c:pt idx="608">
                  <c:v>1396.727294921875</c:v>
                </c:pt>
                <c:pt idx="609">
                  <c:v>1514.5455017089853</c:v>
                </c:pt>
                <c:pt idx="610">
                  <c:v>1631.3635787963863</c:v>
                </c:pt>
                <c:pt idx="611">
                  <c:v>1740.0908737182617</c:v>
                </c:pt>
                <c:pt idx="612">
                  <c:v>1880.909057617188</c:v>
                </c:pt>
                <c:pt idx="613">
                  <c:v>2018.818229675293</c:v>
                </c:pt>
                <c:pt idx="614">
                  <c:v>2163.0909271240234</c:v>
                </c:pt>
                <c:pt idx="615">
                  <c:v>2293.636474609375</c:v>
                </c:pt>
                <c:pt idx="616">
                  <c:v>2439.5453643798828</c:v>
                </c:pt>
                <c:pt idx="617">
                  <c:v>2606.0908432006836</c:v>
                </c:pt>
                <c:pt idx="618">
                  <c:v>2752.2727508544922</c:v>
                </c:pt>
                <c:pt idx="619">
                  <c:v>2914.9091567993173</c:v>
                </c:pt>
                <c:pt idx="620">
                  <c:v>3072.2726612091055</c:v>
                </c:pt>
                <c:pt idx="621">
                  <c:v>3226.6363639831552</c:v>
                </c:pt>
                <c:pt idx="622">
                  <c:v>3392.9090232849121</c:v>
                </c:pt>
                <c:pt idx="623">
                  <c:v>3527.0908851623526</c:v>
                </c:pt>
                <c:pt idx="624">
                  <c:v>3675.090950012207</c:v>
                </c:pt>
                <c:pt idx="625">
                  <c:v>3803.45458984375</c:v>
                </c:pt>
                <c:pt idx="626">
                  <c:v>3952.6363830566397</c:v>
                </c:pt>
                <c:pt idx="627">
                  <c:v>4083.9999084472656</c:v>
                </c:pt>
                <c:pt idx="628">
                  <c:v>4216.0909118652344</c:v>
                </c:pt>
                <c:pt idx="629">
                  <c:v>4341.181770324707</c:v>
                </c:pt>
                <c:pt idx="630">
                  <c:v>4440.0907745361328</c:v>
                </c:pt>
                <c:pt idx="631">
                  <c:v>4554.3637237548846</c:v>
                </c:pt>
                <c:pt idx="632">
                  <c:v>4646.9091339111328</c:v>
                </c:pt>
                <c:pt idx="633">
                  <c:v>4742.0001296997107</c:v>
                </c:pt>
                <c:pt idx="634">
                  <c:v>4858.9091339111328</c:v>
                </c:pt>
                <c:pt idx="635">
                  <c:v>4964.272819519043</c:v>
                </c:pt>
                <c:pt idx="636">
                  <c:v>5062.8181762695331</c:v>
                </c:pt>
                <c:pt idx="637">
                  <c:v>5154.8181762695331</c:v>
                </c:pt>
                <c:pt idx="638">
                  <c:v>5243.27294921875</c:v>
                </c:pt>
                <c:pt idx="639">
                  <c:v>5335.6363677978534</c:v>
                </c:pt>
                <c:pt idx="640">
                  <c:v>5415.9090042114258</c:v>
                </c:pt>
                <c:pt idx="641">
                  <c:v>5539.4547653198224</c:v>
                </c:pt>
                <c:pt idx="642">
                  <c:v>5620.3636779785156</c:v>
                </c:pt>
                <c:pt idx="643">
                  <c:v>5740.6363220214844</c:v>
                </c:pt>
                <c:pt idx="644">
                  <c:v>5856.9092235565213</c:v>
                </c:pt>
                <c:pt idx="645">
                  <c:v>5960.7273615002632</c:v>
                </c:pt>
                <c:pt idx="646">
                  <c:v>6052.6362752914447</c:v>
                </c:pt>
                <c:pt idx="647">
                  <c:v>6149.1816844940213</c:v>
                </c:pt>
                <c:pt idx="648">
                  <c:v>6217.9088706970215</c:v>
                </c:pt>
                <c:pt idx="649">
                  <c:v>6272.9998664855984</c:v>
                </c:pt>
                <c:pt idx="650">
                  <c:v>6314.8180484771747</c:v>
                </c:pt>
                <c:pt idx="651">
                  <c:v>6354.091131210329</c:v>
                </c:pt>
                <c:pt idx="652">
                  <c:v>6344.8183150291425</c:v>
                </c:pt>
                <c:pt idx="653">
                  <c:v>6357.4545011520404</c:v>
                </c:pt>
                <c:pt idx="654">
                  <c:v>6346.9998207092294</c:v>
                </c:pt>
                <c:pt idx="655">
                  <c:v>6317.6365432739285</c:v>
                </c:pt>
                <c:pt idx="656">
                  <c:v>6279.4546356201172</c:v>
                </c:pt>
                <c:pt idx="657">
                  <c:v>6236.5456314086932</c:v>
                </c:pt>
                <c:pt idx="658">
                  <c:v>6203.9093132019025</c:v>
                </c:pt>
                <c:pt idx="659">
                  <c:v>6168.7274055480939</c:v>
                </c:pt>
                <c:pt idx="660">
                  <c:v>6153.5452766418484</c:v>
                </c:pt>
                <c:pt idx="661">
                  <c:v>6118.9091796875018</c:v>
                </c:pt>
                <c:pt idx="662">
                  <c:v>6077.6362752914447</c:v>
                </c:pt>
                <c:pt idx="663">
                  <c:v>6042.8180923461896</c:v>
                </c:pt>
                <c:pt idx="664">
                  <c:v>5997.2726821899414</c:v>
                </c:pt>
                <c:pt idx="665">
                  <c:v>5934.9999561309805</c:v>
                </c:pt>
                <c:pt idx="666">
                  <c:v>5881.2728157043439</c:v>
                </c:pt>
                <c:pt idx="667">
                  <c:v>5810.9997787475586</c:v>
                </c:pt>
                <c:pt idx="668">
                  <c:v>5748.1819000244141</c:v>
                </c:pt>
                <c:pt idx="669">
                  <c:v>5672.9090881347638</c:v>
                </c:pt>
                <c:pt idx="670">
                  <c:v>5625.3635864257831</c:v>
                </c:pt>
                <c:pt idx="671">
                  <c:v>5549.9090881347638</c:v>
                </c:pt>
                <c:pt idx="672">
                  <c:v>5496.1820373535184</c:v>
                </c:pt>
                <c:pt idx="673">
                  <c:v>5450.0908203125</c:v>
                </c:pt>
                <c:pt idx="674">
                  <c:v>5387.9999542236328</c:v>
                </c:pt>
                <c:pt idx="675">
                  <c:v>5322.909309387207</c:v>
                </c:pt>
                <c:pt idx="676">
                  <c:v>5275.4546356201172</c:v>
                </c:pt>
                <c:pt idx="677">
                  <c:v>5221.8179626464835</c:v>
                </c:pt>
                <c:pt idx="678">
                  <c:v>5187.8179607391357</c:v>
                </c:pt>
                <c:pt idx="679">
                  <c:v>5138.0001775622386</c:v>
                </c:pt>
                <c:pt idx="680">
                  <c:v>5096.6362304687536</c:v>
                </c:pt>
                <c:pt idx="681">
                  <c:v>5028.9997777938825</c:v>
                </c:pt>
                <c:pt idx="682">
                  <c:v>4985.9092235565213</c:v>
                </c:pt>
                <c:pt idx="683">
                  <c:v>4922.0001335144043</c:v>
                </c:pt>
                <c:pt idx="684">
                  <c:v>4855.0909996032733</c:v>
                </c:pt>
                <c:pt idx="685">
                  <c:v>4804.2728614807147</c:v>
                </c:pt>
                <c:pt idx="686">
                  <c:v>4778.3636360168484</c:v>
                </c:pt>
                <c:pt idx="687">
                  <c:v>4730.5456767082214</c:v>
                </c:pt>
                <c:pt idx="688">
                  <c:v>4684.6364974975604</c:v>
                </c:pt>
                <c:pt idx="689">
                  <c:v>4637.8181381225604</c:v>
                </c:pt>
                <c:pt idx="690">
                  <c:v>4592.2728595733643</c:v>
                </c:pt>
                <c:pt idx="691">
                  <c:v>4555.1816406250018</c:v>
                </c:pt>
                <c:pt idx="692">
                  <c:v>4521.2729048728943</c:v>
                </c:pt>
                <c:pt idx="693">
                  <c:v>4477.4545440673846</c:v>
                </c:pt>
                <c:pt idx="694">
                  <c:v>4436.3634147644043</c:v>
                </c:pt>
                <c:pt idx="695">
                  <c:v>4423.5456314086932</c:v>
                </c:pt>
                <c:pt idx="696">
                  <c:v>4409.72705078125</c:v>
                </c:pt>
                <c:pt idx="697">
                  <c:v>4363.3635406494141</c:v>
                </c:pt>
                <c:pt idx="698">
                  <c:v>4343.54541015625</c:v>
                </c:pt>
                <c:pt idx="699">
                  <c:v>4316.6364135742206</c:v>
                </c:pt>
                <c:pt idx="700">
                  <c:v>4293.8180541992206</c:v>
                </c:pt>
                <c:pt idx="701">
                  <c:v>4285</c:v>
                </c:pt>
                <c:pt idx="702">
                  <c:v>4273.1818237304706</c:v>
                </c:pt>
                <c:pt idx="703">
                  <c:v>4265.4544525146475</c:v>
                </c:pt>
                <c:pt idx="704">
                  <c:v>4260.8182220459003</c:v>
                </c:pt>
                <c:pt idx="705">
                  <c:v>4278.5452728271484</c:v>
                </c:pt>
                <c:pt idx="706">
                  <c:v>4278.0906829833984</c:v>
                </c:pt>
                <c:pt idx="707">
                  <c:v>4270.0910491943359</c:v>
                </c:pt>
                <c:pt idx="708">
                  <c:v>4290.5452728271484</c:v>
                </c:pt>
                <c:pt idx="709">
                  <c:v>4314.4547729492169</c:v>
                </c:pt>
                <c:pt idx="710">
                  <c:v>4333.4544525146475</c:v>
                </c:pt>
                <c:pt idx="711">
                  <c:v>4353.7274017333984</c:v>
                </c:pt>
                <c:pt idx="712">
                  <c:v>4379.1818695068387</c:v>
                </c:pt>
                <c:pt idx="713">
                  <c:v>4402.0909576416016</c:v>
                </c:pt>
                <c:pt idx="714">
                  <c:v>4429.090866088869</c:v>
                </c:pt>
                <c:pt idx="715">
                  <c:v>4464.7273101806622</c:v>
                </c:pt>
                <c:pt idx="716">
                  <c:v>4485.9088745117206</c:v>
                </c:pt>
                <c:pt idx="717">
                  <c:v>4519.27294921875</c:v>
                </c:pt>
                <c:pt idx="718">
                  <c:v>4560.2726821899414</c:v>
                </c:pt>
                <c:pt idx="719">
                  <c:v>4601.090866088869</c:v>
                </c:pt>
                <c:pt idx="720">
                  <c:v>4632.5453658103925</c:v>
                </c:pt>
                <c:pt idx="721">
                  <c:v>4685.9092683792114</c:v>
                </c:pt>
                <c:pt idx="722">
                  <c:v>4723.3636360168484</c:v>
                </c:pt>
                <c:pt idx="723">
                  <c:v>4771.1820392608661</c:v>
                </c:pt>
                <c:pt idx="724">
                  <c:v>4821.2726383209229</c:v>
                </c:pt>
                <c:pt idx="725">
                  <c:v>4872.4546337127704</c:v>
                </c:pt>
                <c:pt idx="726">
                  <c:v>4930.3635482788104</c:v>
                </c:pt>
                <c:pt idx="727">
                  <c:v>4995.6365394592331</c:v>
                </c:pt>
                <c:pt idx="728">
                  <c:v>5045.9088706970215</c:v>
                </c:pt>
                <c:pt idx="729">
                  <c:v>5084.6365852355957</c:v>
                </c:pt>
                <c:pt idx="730">
                  <c:v>5134</c:v>
                </c:pt>
                <c:pt idx="731">
                  <c:v>5172.0909996032733</c:v>
                </c:pt>
                <c:pt idx="732">
                  <c:v>5224.6364517211914</c:v>
                </c:pt>
                <c:pt idx="733">
                  <c:v>5277.9997787475586</c:v>
                </c:pt>
                <c:pt idx="734">
                  <c:v>5329.0906872749329</c:v>
                </c:pt>
                <c:pt idx="735">
                  <c:v>5354.9090466499329</c:v>
                </c:pt>
                <c:pt idx="736">
                  <c:v>5381.9092693328857</c:v>
                </c:pt>
                <c:pt idx="737">
                  <c:v>5390.7272281646747</c:v>
                </c:pt>
                <c:pt idx="738">
                  <c:v>5431.818359375</c:v>
                </c:pt>
                <c:pt idx="739">
                  <c:v>5435.1816406250018</c:v>
                </c:pt>
                <c:pt idx="740">
                  <c:v>5463.9090576171875</c:v>
                </c:pt>
                <c:pt idx="741">
                  <c:v>5446.9089355468732</c:v>
                </c:pt>
                <c:pt idx="742">
                  <c:v>5444.9091796875018</c:v>
                </c:pt>
                <c:pt idx="743">
                  <c:v>5418.8181152343732</c:v>
                </c:pt>
                <c:pt idx="744">
                  <c:v>5379.1816406250018</c:v>
                </c:pt>
                <c:pt idx="745">
                  <c:v>5331.4547119140607</c:v>
                </c:pt>
                <c:pt idx="746">
                  <c:v>5307.9089355468732</c:v>
                </c:pt>
                <c:pt idx="747">
                  <c:v>5266.45458984375</c:v>
                </c:pt>
                <c:pt idx="748">
                  <c:v>5214.45458984375</c:v>
                </c:pt>
                <c:pt idx="749">
                  <c:v>5127.0000457763672</c:v>
                </c:pt>
                <c:pt idx="750">
                  <c:v>5080.3637237548846</c:v>
                </c:pt>
                <c:pt idx="751">
                  <c:v>4991.4547691345215</c:v>
                </c:pt>
                <c:pt idx="752">
                  <c:v>4952.3634605407724</c:v>
                </c:pt>
                <c:pt idx="753">
                  <c:v>4875.9089126586905</c:v>
                </c:pt>
                <c:pt idx="754">
                  <c:v>4794.3637256622314</c:v>
                </c:pt>
                <c:pt idx="755">
                  <c:v>4730.6361865997333</c:v>
                </c:pt>
                <c:pt idx="756">
                  <c:v>4651.3634147644043</c:v>
                </c:pt>
                <c:pt idx="757">
                  <c:v>4561.4543685913104</c:v>
                </c:pt>
                <c:pt idx="758">
                  <c:v>4471.1815948486328</c:v>
                </c:pt>
                <c:pt idx="759">
                  <c:v>4398.272506713869</c:v>
                </c:pt>
                <c:pt idx="760">
                  <c:v>4302.727409362793</c:v>
                </c:pt>
                <c:pt idx="761">
                  <c:v>4220.4546356201172</c:v>
                </c:pt>
                <c:pt idx="762">
                  <c:v>4144.4545440673846</c:v>
                </c:pt>
                <c:pt idx="763">
                  <c:v>4029.9091567993173</c:v>
                </c:pt>
                <c:pt idx="764">
                  <c:v>3958.0908889770508</c:v>
                </c:pt>
                <c:pt idx="765">
                  <c:v>3873.7271804809561</c:v>
                </c:pt>
                <c:pt idx="766">
                  <c:v>3790.2726135253906</c:v>
                </c:pt>
                <c:pt idx="767">
                  <c:v>3708.9999542236328</c:v>
                </c:pt>
                <c:pt idx="768">
                  <c:v>3619.8180923461923</c:v>
                </c:pt>
                <c:pt idx="769">
                  <c:v>3537.9091110229492</c:v>
                </c:pt>
                <c:pt idx="770">
                  <c:v>3463.9090690612793</c:v>
                </c:pt>
                <c:pt idx="771">
                  <c:v>3385.0001106262212</c:v>
                </c:pt>
                <c:pt idx="772">
                  <c:v>3288.6363410949707</c:v>
                </c:pt>
                <c:pt idx="773">
                  <c:v>3217.4546117782602</c:v>
                </c:pt>
                <c:pt idx="774">
                  <c:v>3162.0908870697003</c:v>
                </c:pt>
                <c:pt idx="775">
                  <c:v>3085.0909748077402</c:v>
                </c:pt>
                <c:pt idx="776">
                  <c:v>3022.3636150360112</c:v>
                </c:pt>
                <c:pt idx="777">
                  <c:v>2952.1817512512212</c:v>
                </c:pt>
                <c:pt idx="778">
                  <c:v>2874.54541015625</c:v>
                </c:pt>
                <c:pt idx="779">
                  <c:v>2816.6364078521729</c:v>
                </c:pt>
                <c:pt idx="780">
                  <c:v>2750.5454330444345</c:v>
                </c:pt>
                <c:pt idx="781">
                  <c:v>2676.9999122619643</c:v>
                </c:pt>
                <c:pt idx="782">
                  <c:v>2633.8182678222656</c:v>
                </c:pt>
                <c:pt idx="783">
                  <c:v>2575.1818847656232</c:v>
                </c:pt>
                <c:pt idx="784">
                  <c:v>2504.0000228881845</c:v>
                </c:pt>
                <c:pt idx="785">
                  <c:v>2437.636474609375</c:v>
                </c:pt>
                <c:pt idx="786">
                  <c:v>2370.7273178100595</c:v>
                </c:pt>
                <c:pt idx="787">
                  <c:v>2303.3635711669917</c:v>
                </c:pt>
                <c:pt idx="788">
                  <c:v>2233.4544372558603</c:v>
                </c:pt>
                <c:pt idx="789">
                  <c:v>2175.3637008666992</c:v>
                </c:pt>
                <c:pt idx="790">
                  <c:v>2104.6362762451172</c:v>
                </c:pt>
                <c:pt idx="791">
                  <c:v>2047.5454559326176</c:v>
                </c:pt>
                <c:pt idx="792">
                  <c:v>1990.1818389892578</c:v>
                </c:pt>
                <c:pt idx="793">
                  <c:v>1930.9091033935551</c:v>
                </c:pt>
                <c:pt idx="794">
                  <c:v>1882.1817779541016</c:v>
                </c:pt>
                <c:pt idx="795">
                  <c:v>1829.090950012207</c:v>
                </c:pt>
                <c:pt idx="796">
                  <c:v>1776.363655090332</c:v>
                </c:pt>
                <c:pt idx="797">
                  <c:v>1733.6363296508785</c:v>
                </c:pt>
                <c:pt idx="798">
                  <c:v>1679.8182067871098</c:v>
                </c:pt>
                <c:pt idx="799">
                  <c:v>1637.2727813720703</c:v>
                </c:pt>
                <c:pt idx="800">
                  <c:v>1594.7272872924805</c:v>
                </c:pt>
                <c:pt idx="801">
                  <c:v>1562.3636398315425</c:v>
                </c:pt>
                <c:pt idx="802">
                  <c:v>1520.0000457763672</c:v>
                </c:pt>
                <c:pt idx="803">
                  <c:v>1476.3636016845703</c:v>
                </c:pt>
                <c:pt idx="804">
                  <c:v>1440.8181838989258</c:v>
                </c:pt>
                <c:pt idx="805">
                  <c:v>1399.454532623291</c:v>
                </c:pt>
                <c:pt idx="806">
                  <c:v>1363.7272872924805</c:v>
                </c:pt>
                <c:pt idx="807">
                  <c:v>1328.8181915283199</c:v>
                </c:pt>
                <c:pt idx="808">
                  <c:v>1290.4545669555664</c:v>
                </c:pt>
                <c:pt idx="809">
                  <c:v>1253.8181228637695</c:v>
                </c:pt>
                <c:pt idx="810">
                  <c:v>1215.2727813720703</c:v>
                </c:pt>
                <c:pt idx="811">
                  <c:v>1190.3635787963863</c:v>
                </c:pt>
                <c:pt idx="812">
                  <c:v>1162.181861877441</c:v>
                </c:pt>
                <c:pt idx="813">
                  <c:v>1132.3636932373042</c:v>
                </c:pt>
                <c:pt idx="814">
                  <c:v>1108.8181686401367</c:v>
                </c:pt>
                <c:pt idx="815">
                  <c:v>1073.6363220214844</c:v>
                </c:pt>
                <c:pt idx="816">
                  <c:v>1045.3636627197266</c:v>
                </c:pt>
                <c:pt idx="817">
                  <c:v>1025.7273254394529</c:v>
                </c:pt>
                <c:pt idx="818">
                  <c:v>993.4545593261721</c:v>
                </c:pt>
                <c:pt idx="819">
                  <c:v>959.9090881347654</c:v>
                </c:pt>
                <c:pt idx="820">
                  <c:v>936.90914916992188</c:v>
                </c:pt>
                <c:pt idx="821">
                  <c:v>925.00006103515625</c:v>
                </c:pt>
                <c:pt idx="822">
                  <c:v>901.27273559570313</c:v>
                </c:pt>
                <c:pt idx="823">
                  <c:v>861.72720336914063</c:v>
                </c:pt>
                <c:pt idx="824">
                  <c:v>834</c:v>
                </c:pt>
                <c:pt idx="825">
                  <c:v>812.63635253906273</c:v>
                </c:pt>
                <c:pt idx="826">
                  <c:v>786.0909423828125</c:v>
                </c:pt>
                <c:pt idx="827">
                  <c:v>773.90914916992188</c:v>
                </c:pt>
                <c:pt idx="828">
                  <c:v>752.09091186523438</c:v>
                </c:pt>
                <c:pt idx="829">
                  <c:v>733.36361694335938</c:v>
                </c:pt>
                <c:pt idx="830">
                  <c:v>719.18179321289085</c:v>
                </c:pt>
                <c:pt idx="831">
                  <c:v>700.7273254394529</c:v>
                </c:pt>
                <c:pt idx="832">
                  <c:v>681.36358642578102</c:v>
                </c:pt>
                <c:pt idx="833">
                  <c:v>653.99998474121094</c:v>
                </c:pt>
                <c:pt idx="834">
                  <c:v>649.4545288085933</c:v>
                </c:pt>
                <c:pt idx="835">
                  <c:v>642.4545288085933</c:v>
                </c:pt>
                <c:pt idx="836">
                  <c:v>620.99996948242165</c:v>
                </c:pt>
                <c:pt idx="837">
                  <c:v>608.81816864013672</c:v>
                </c:pt>
                <c:pt idx="838">
                  <c:v>591.00001621246338</c:v>
                </c:pt>
                <c:pt idx="839">
                  <c:v>574.27272796630882</c:v>
                </c:pt>
                <c:pt idx="840">
                  <c:v>572</c:v>
                </c:pt>
                <c:pt idx="841">
                  <c:v>559.72726631164539</c:v>
                </c:pt>
                <c:pt idx="842">
                  <c:v>543.36360859870888</c:v>
                </c:pt>
                <c:pt idx="843">
                  <c:v>520.90911865234352</c:v>
                </c:pt>
                <c:pt idx="844">
                  <c:v>508.63636398315424</c:v>
                </c:pt>
                <c:pt idx="845">
                  <c:v>485.99998611211765</c:v>
                </c:pt>
                <c:pt idx="846">
                  <c:v>478.45455932617176</c:v>
                </c:pt>
                <c:pt idx="847">
                  <c:v>474.72727870941162</c:v>
                </c:pt>
                <c:pt idx="848">
                  <c:v>456.72727966308594</c:v>
                </c:pt>
                <c:pt idx="849">
                  <c:v>439.81818389892567</c:v>
                </c:pt>
                <c:pt idx="850">
                  <c:v>430.18181610107411</c:v>
                </c:pt>
                <c:pt idx="851">
                  <c:v>405.54544830322271</c:v>
                </c:pt>
                <c:pt idx="852">
                  <c:v>390.36363220214844</c:v>
                </c:pt>
                <c:pt idx="853">
                  <c:v>378.54544830322271</c:v>
                </c:pt>
                <c:pt idx="854">
                  <c:v>373.27272033691406</c:v>
                </c:pt>
                <c:pt idx="855">
                  <c:v>370.90908813476591</c:v>
                </c:pt>
                <c:pt idx="856">
                  <c:v>389.81817626953125</c:v>
                </c:pt>
                <c:pt idx="857">
                  <c:v>375.72723388671875</c:v>
                </c:pt>
                <c:pt idx="858">
                  <c:v>357.90905761718739</c:v>
                </c:pt>
                <c:pt idx="859">
                  <c:v>345.81817626953125</c:v>
                </c:pt>
                <c:pt idx="860">
                  <c:v>341.0909423828125</c:v>
                </c:pt>
                <c:pt idx="861">
                  <c:v>329.72723388671875</c:v>
                </c:pt>
                <c:pt idx="862">
                  <c:v>331.90911865234369</c:v>
                </c:pt>
                <c:pt idx="863">
                  <c:v>328.81817626953125</c:v>
                </c:pt>
                <c:pt idx="864">
                  <c:v>339.09088134765631</c:v>
                </c:pt>
                <c:pt idx="865">
                  <c:v>329.72723388671875</c:v>
                </c:pt>
                <c:pt idx="866">
                  <c:v>320.18182373046886</c:v>
                </c:pt>
                <c:pt idx="867">
                  <c:v>297.8181610107423</c:v>
                </c:pt>
                <c:pt idx="868">
                  <c:v>299.18179321289057</c:v>
                </c:pt>
                <c:pt idx="869">
                  <c:v>300.36363220214844</c:v>
                </c:pt>
                <c:pt idx="870">
                  <c:v>302.54544067382841</c:v>
                </c:pt>
                <c:pt idx="871">
                  <c:v>298.3636474609375</c:v>
                </c:pt>
                <c:pt idx="872">
                  <c:v>295.63633728027315</c:v>
                </c:pt>
                <c:pt idx="873">
                  <c:v>286.54544067382841</c:v>
                </c:pt>
                <c:pt idx="874">
                  <c:v>282.54544067382841</c:v>
                </c:pt>
                <c:pt idx="875">
                  <c:v>261.72727966308594</c:v>
                </c:pt>
                <c:pt idx="876">
                  <c:v>256.81819152832026</c:v>
                </c:pt>
                <c:pt idx="877">
                  <c:v>251.36363220214835</c:v>
                </c:pt>
                <c:pt idx="878">
                  <c:v>242.00001525878906</c:v>
                </c:pt>
                <c:pt idx="879">
                  <c:v>231.63636779785151</c:v>
                </c:pt>
                <c:pt idx="880">
                  <c:v>219.36364746093756</c:v>
                </c:pt>
                <c:pt idx="881">
                  <c:v>211</c:v>
                </c:pt>
                <c:pt idx="882">
                  <c:v>205.36363220214835</c:v>
                </c:pt>
                <c:pt idx="883">
                  <c:v>201.90909576416004</c:v>
                </c:pt>
                <c:pt idx="884">
                  <c:v>190.45452880859384</c:v>
                </c:pt>
                <c:pt idx="885">
                  <c:v>189.63636779785151</c:v>
                </c:pt>
                <c:pt idx="886">
                  <c:v>199.36364746093756</c:v>
                </c:pt>
                <c:pt idx="887">
                  <c:v>206.45454406738278</c:v>
                </c:pt>
                <c:pt idx="888">
                  <c:v>205.3636169433594</c:v>
                </c:pt>
                <c:pt idx="889">
                  <c:v>191.36363220214835</c:v>
                </c:pt>
                <c:pt idx="890">
                  <c:v>177.27273559570313</c:v>
                </c:pt>
                <c:pt idx="891">
                  <c:v>188.45454406738278</c:v>
                </c:pt>
                <c:pt idx="892">
                  <c:v>196.00001525878906</c:v>
                </c:pt>
                <c:pt idx="893">
                  <c:v>195.63635253906241</c:v>
                </c:pt>
                <c:pt idx="894">
                  <c:v>190.90908813476557</c:v>
                </c:pt>
                <c:pt idx="895">
                  <c:v>194.09089660644531</c:v>
                </c:pt>
                <c:pt idx="896">
                  <c:v>187.45454406738278</c:v>
                </c:pt>
                <c:pt idx="897">
                  <c:v>176</c:v>
                </c:pt>
                <c:pt idx="898">
                  <c:v>163.90907287597656</c:v>
                </c:pt>
                <c:pt idx="899">
                  <c:v>152.18182373046875</c:v>
                </c:pt>
                <c:pt idx="900">
                  <c:v>160.09089660644531</c:v>
                </c:pt>
                <c:pt idx="901">
                  <c:v>163.81817626953125</c:v>
                </c:pt>
                <c:pt idx="902">
                  <c:v>154.18180847167977</c:v>
                </c:pt>
                <c:pt idx="903">
                  <c:v>143.27272033691406</c:v>
                </c:pt>
                <c:pt idx="904">
                  <c:v>140.81817626953125</c:v>
                </c:pt>
                <c:pt idx="905">
                  <c:v>144.99998474121088</c:v>
                </c:pt>
                <c:pt idx="906">
                  <c:v>146.72727966308594</c:v>
                </c:pt>
                <c:pt idx="907">
                  <c:v>144.36362457275391</c:v>
                </c:pt>
                <c:pt idx="908">
                  <c:v>144.90910339355463</c:v>
                </c:pt>
                <c:pt idx="909">
                  <c:v>140.99998474121088</c:v>
                </c:pt>
                <c:pt idx="910">
                  <c:v>150.45452880859384</c:v>
                </c:pt>
                <c:pt idx="911">
                  <c:v>145.72727966308594</c:v>
                </c:pt>
                <c:pt idx="912">
                  <c:v>142.63636779785151</c:v>
                </c:pt>
                <c:pt idx="913">
                  <c:v>139.54547119140619</c:v>
                </c:pt>
                <c:pt idx="914">
                  <c:v>146.63635253906241</c:v>
                </c:pt>
                <c:pt idx="915">
                  <c:v>147.54545593261719</c:v>
                </c:pt>
                <c:pt idx="916">
                  <c:v>135.72727966308594</c:v>
                </c:pt>
                <c:pt idx="917">
                  <c:v>132.18180847167977</c:v>
                </c:pt>
                <c:pt idx="918">
                  <c:v>125.45454406738284</c:v>
                </c:pt>
                <c:pt idx="919">
                  <c:v>121.36361694335939</c:v>
                </c:pt>
                <c:pt idx="920">
                  <c:v>115.99998474121099</c:v>
                </c:pt>
                <c:pt idx="921">
                  <c:v>115.90910339355466</c:v>
                </c:pt>
                <c:pt idx="922">
                  <c:v>121.54545593261719</c:v>
                </c:pt>
                <c:pt idx="923">
                  <c:v>129.63636779785151</c:v>
                </c:pt>
                <c:pt idx="924">
                  <c:v>130.72727203369141</c:v>
                </c:pt>
                <c:pt idx="925">
                  <c:v>118.72727203369136</c:v>
                </c:pt>
                <c:pt idx="926">
                  <c:v>114.636360168457</c:v>
                </c:pt>
                <c:pt idx="927">
                  <c:v>113.27272796630858</c:v>
                </c:pt>
                <c:pt idx="928">
                  <c:v>109.27272510528562</c:v>
                </c:pt>
                <c:pt idx="929">
                  <c:v>119.09090614318848</c:v>
                </c:pt>
                <c:pt idx="930">
                  <c:v>115.36363792419434</c:v>
                </c:pt>
                <c:pt idx="931">
                  <c:v>120.18181800842282</c:v>
                </c:pt>
                <c:pt idx="932">
                  <c:v>109.54545313119888</c:v>
                </c:pt>
                <c:pt idx="933">
                  <c:v>95.99999952316287</c:v>
                </c:pt>
                <c:pt idx="934">
                  <c:v>86.909089088439941</c:v>
                </c:pt>
                <c:pt idx="935">
                  <c:v>84.090909719467163</c:v>
                </c:pt>
                <c:pt idx="936">
                  <c:v>85.454547882080078</c:v>
                </c:pt>
                <c:pt idx="937">
                  <c:v>69.727272033691364</c:v>
                </c:pt>
                <c:pt idx="938">
                  <c:v>69.636360168457003</c:v>
                </c:pt>
                <c:pt idx="939">
                  <c:v>68.727272033691364</c:v>
                </c:pt>
                <c:pt idx="940">
                  <c:v>59.363632202148438</c:v>
                </c:pt>
                <c:pt idx="941">
                  <c:v>61.727275848388686</c:v>
                </c:pt>
                <c:pt idx="942">
                  <c:v>55.090908050537109</c:v>
                </c:pt>
                <c:pt idx="943">
                  <c:v>52.909091949462891</c:v>
                </c:pt>
                <c:pt idx="944">
                  <c:v>56.545463562011705</c:v>
                </c:pt>
                <c:pt idx="945">
                  <c:v>60.090911865234375</c:v>
                </c:pt>
                <c:pt idx="946">
                  <c:v>49.545448303222642</c:v>
                </c:pt>
                <c:pt idx="947">
                  <c:v>41.090911865234375</c:v>
                </c:pt>
                <c:pt idx="948">
                  <c:v>46.818183898925795</c:v>
                </c:pt>
                <c:pt idx="949">
                  <c:v>49.181808471679659</c:v>
                </c:pt>
                <c:pt idx="950">
                  <c:v>40.909088134765625</c:v>
                </c:pt>
                <c:pt idx="951">
                  <c:v>41.818180084228501</c:v>
                </c:pt>
                <c:pt idx="952">
                  <c:v>44.818183898925795</c:v>
                </c:pt>
                <c:pt idx="953">
                  <c:v>49.363632202148438</c:v>
                </c:pt>
                <c:pt idx="954">
                  <c:v>55.363639831542955</c:v>
                </c:pt>
                <c:pt idx="955">
                  <c:v>52.54545402526854</c:v>
                </c:pt>
                <c:pt idx="956">
                  <c:v>47.636362314224257</c:v>
                </c:pt>
                <c:pt idx="957">
                  <c:v>52.636363029479995</c:v>
                </c:pt>
                <c:pt idx="958">
                  <c:v>56.181819230318055</c:v>
                </c:pt>
                <c:pt idx="959">
                  <c:v>60.181819915771484</c:v>
                </c:pt>
                <c:pt idx="960">
                  <c:v>51.72727108001709</c:v>
                </c:pt>
                <c:pt idx="961">
                  <c:v>62.454545497894259</c:v>
                </c:pt>
                <c:pt idx="962">
                  <c:v>58.727272987365737</c:v>
                </c:pt>
                <c:pt idx="963">
                  <c:v>51.272727966308601</c:v>
                </c:pt>
                <c:pt idx="964">
                  <c:v>46.727273941040039</c:v>
                </c:pt>
                <c:pt idx="965">
                  <c:v>36.181817054748507</c:v>
                </c:pt>
                <c:pt idx="966">
                  <c:v>32.818183422088609</c:v>
                </c:pt>
                <c:pt idx="967">
                  <c:v>20.363636493682854</c:v>
                </c:pt>
                <c:pt idx="968">
                  <c:v>17.363636016845696</c:v>
                </c:pt>
                <c:pt idx="969">
                  <c:v>24.272727966308587</c:v>
                </c:pt>
                <c:pt idx="970">
                  <c:v>24.909091949462887</c:v>
                </c:pt>
                <c:pt idx="971">
                  <c:v>30.272727966308587</c:v>
                </c:pt>
                <c:pt idx="972">
                  <c:v>20.181818008422855</c:v>
                </c:pt>
                <c:pt idx="973">
                  <c:v>19.818183898925774</c:v>
                </c:pt>
                <c:pt idx="974">
                  <c:v>12.545455932617189</c:v>
                </c:pt>
                <c:pt idx="975">
                  <c:v>15.818183898925785</c:v>
                </c:pt>
                <c:pt idx="976">
                  <c:v>26.454544067382813</c:v>
                </c:pt>
                <c:pt idx="977">
                  <c:v>28.363632202148423</c:v>
                </c:pt>
                <c:pt idx="978">
                  <c:v>43.545463562011705</c:v>
                </c:pt>
                <c:pt idx="979">
                  <c:v>44.636360168457031</c:v>
                </c:pt>
                <c:pt idx="980">
                  <c:v>37.272727966308601</c:v>
                </c:pt>
                <c:pt idx="981">
                  <c:v>37.545455932617188</c:v>
                </c:pt>
                <c:pt idx="982">
                  <c:v>29.090896606445313</c:v>
                </c:pt>
                <c:pt idx="983">
                  <c:v>29.636367797851577</c:v>
                </c:pt>
                <c:pt idx="984">
                  <c:v>24.363647460937493</c:v>
                </c:pt>
                <c:pt idx="985">
                  <c:v>25.454544067382813</c:v>
                </c:pt>
                <c:pt idx="986">
                  <c:v>27.909088134765618</c:v>
                </c:pt>
                <c:pt idx="987">
                  <c:v>27.909088134765618</c:v>
                </c:pt>
                <c:pt idx="988">
                  <c:v>32.818183898925795</c:v>
                </c:pt>
                <c:pt idx="989">
                  <c:v>23.727272033691406</c:v>
                </c:pt>
                <c:pt idx="990">
                  <c:v>32.818181991577148</c:v>
                </c:pt>
                <c:pt idx="991">
                  <c:v>36.272727966308601</c:v>
                </c:pt>
                <c:pt idx="992">
                  <c:v>36.909093856811509</c:v>
                </c:pt>
                <c:pt idx="993">
                  <c:v>40.272727012634277</c:v>
                </c:pt>
                <c:pt idx="994">
                  <c:v>49.181819200515761</c:v>
                </c:pt>
                <c:pt idx="995">
                  <c:v>52.272727966308601</c:v>
                </c:pt>
                <c:pt idx="996">
                  <c:v>56.636362075805664</c:v>
                </c:pt>
                <c:pt idx="997">
                  <c:v>43.909090518951416</c:v>
                </c:pt>
                <c:pt idx="998">
                  <c:v>48.636383056640604</c:v>
                </c:pt>
                <c:pt idx="999">
                  <c:v>47</c:v>
                </c:pt>
                <c:pt idx="1000">
                  <c:v>47.727264404296854</c:v>
                </c:pt>
                <c:pt idx="1001">
                  <c:v>49</c:v>
                </c:pt>
                <c:pt idx="1002">
                  <c:v>50.727264404296854</c:v>
                </c:pt>
                <c:pt idx="1003">
                  <c:v>39.18182373046875</c:v>
                </c:pt>
                <c:pt idx="1004">
                  <c:v>42.81817626953125</c:v>
                </c:pt>
                <c:pt idx="1005">
                  <c:v>38.090911865234375</c:v>
                </c:pt>
                <c:pt idx="1006">
                  <c:v>44.636383056640604</c:v>
                </c:pt>
                <c:pt idx="1007">
                  <c:v>53.18182373046875</c:v>
                </c:pt>
                <c:pt idx="1008">
                  <c:v>63.727294921875014</c:v>
                </c:pt>
                <c:pt idx="1009">
                  <c:v>55.454544067382777</c:v>
                </c:pt>
                <c:pt idx="1010">
                  <c:v>51.363632202148438</c:v>
                </c:pt>
                <c:pt idx="1011">
                  <c:v>61</c:v>
                </c:pt>
                <c:pt idx="1012">
                  <c:v>58.545455932617188</c:v>
                </c:pt>
                <c:pt idx="1013">
                  <c:v>58.81817626953125</c:v>
                </c:pt>
                <c:pt idx="1014">
                  <c:v>78.818183898925781</c:v>
                </c:pt>
                <c:pt idx="1015">
                  <c:v>70.454551696777386</c:v>
                </c:pt>
                <c:pt idx="1016">
                  <c:v>64</c:v>
                </c:pt>
                <c:pt idx="1017">
                  <c:v>59.818183898925795</c:v>
                </c:pt>
                <c:pt idx="1018">
                  <c:v>53.454545974731445</c:v>
                </c:pt>
                <c:pt idx="1019">
                  <c:v>43.727273941040039</c:v>
                </c:pt>
                <c:pt idx="1020">
                  <c:v>44</c:v>
                </c:pt>
                <c:pt idx="1021">
                  <c:v>38.454544544219956</c:v>
                </c:pt>
                <c:pt idx="1022">
                  <c:v>38.181818008422852</c:v>
                </c:pt>
                <c:pt idx="1023">
                  <c:v>32.818180084228501</c:v>
                </c:pt>
                <c:pt idx="1024">
                  <c:v>27.545454502105706</c:v>
                </c:pt>
                <c:pt idx="1025">
                  <c:v>14.818181991577148</c:v>
                </c:pt>
                <c:pt idx="1026">
                  <c:v>18.363636016845696</c:v>
                </c:pt>
                <c:pt idx="1027">
                  <c:v>21.454545021057132</c:v>
                </c:pt>
                <c:pt idx="1028">
                  <c:v>28.909089088439927</c:v>
                </c:pt>
                <c:pt idx="1029">
                  <c:v>33.545452117919936</c:v>
                </c:pt>
                <c:pt idx="1030">
                  <c:v>44.909091949462891</c:v>
                </c:pt>
                <c:pt idx="1031">
                  <c:v>41.454540252685533</c:v>
                </c:pt>
                <c:pt idx="1032">
                  <c:v>51.454544067382777</c:v>
                </c:pt>
                <c:pt idx="1033">
                  <c:v>36.454547882080064</c:v>
                </c:pt>
                <c:pt idx="1034">
                  <c:v>29.818181991577141</c:v>
                </c:pt>
                <c:pt idx="1035">
                  <c:v>35.909091472625725</c:v>
                </c:pt>
                <c:pt idx="1036">
                  <c:v>34.181818485259996</c:v>
                </c:pt>
                <c:pt idx="1037">
                  <c:v>40.363636016845703</c:v>
                </c:pt>
                <c:pt idx="1038">
                  <c:v>34.454544067382777</c:v>
                </c:pt>
                <c:pt idx="1039">
                  <c:v>25.090910911560059</c:v>
                </c:pt>
                <c:pt idx="1040">
                  <c:v>25.545454025268555</c:v>
                </c:pt>
                <c:pt idx="1041">
                  <c:v>20.909091114997864</c:v>
                </c:pt>
                <c:pt idx="1042">
                  <c:v>18.727272748947136</c:v>
                </c:pt>
                <c:pt idx="1043">
                  <c:v>13.090909957885746</c:v>
                </c:pt>
                <c:pt idx="1044">
                  <c:v>28.636363983154297</c:v>
                </c:pt>
                <c:pt idx="1045">
                  <c:v>38.727274477481842</c:v>
                </c:pt>
                <c:pt idx="1046">
                  <c:v>34.181816577911363</c:v>
                </c:pt>
                <c:pt idx="1047">
                  <c:v>42.727272033691406</c:v>
                </c:pt>
                <c:pt idx="1048">
                  <c:v>36.818180084228501</c:v>
                </c:pt>
                <c:pt idx="1049">
                  <c:v>39.454545974731445</c:v>
                </c:pt>
                <c:pt idx="1050">
                  <c:v>41.54545402526854</c:v>
                </c:pt>
                <c:pt idx="1051">
                  <c:v>32.545455932617188</c:v>
                </c:pt>
                <c:pt idx="1052">
                  <c:v>35.636362075805664</c:v>
                </c:pt>
                <c:pt idx="1053">
                  <c:v>41.727272033691406</c:v>
                </c:pt>
                <c:pt idx="1054">
                  <c:v>55.545459747314446</c:v>
                </c:pt>
                <c:pt idx="1055">
                  <c:v>47.818180084228501</c:v>
                </c:pt>
                <c:pt idx="1056">
                  <c:v>43.818181037902825</c:v>
                </c:pt>
                <c:pt idx="1057">
                  <c:v>44.909093856811509</c:v>
                </c:pt>
                <c:pt idx="1058">
                  <c:v>35.181819915771484</c:v>
                </c:pt>
                <c:pt idx="1059">
                  <c:v>37.000001728534698</c:v>
                </c:pt>
                <c:pt idx="1060">
                  <c:v>47.272727012634277</c:v>
                </c:pt>
                <c:pt idx="1061">
                  <c:v>38.272727966308601</c:v>
                </c:pt>
                <c:pt idx="1062">
                  <c:v>28.818182229995728</c:v>
                </c:pt>
                <c:pt idx="1063">
                  <c:v>27.454545497894291</c:v>
                </c:pt>
                <c:pt idx="1064">
                  <c:v>25.636360168457038</c:v>
                </c:pt>
                <c:pt idx="1065">
                  <c:v>10.727272033691401</c:v>
                </c:pt>
                <c:pt idx="1066">
                  <c:v>10.272724151611328</c:v>
                </c:pt>
                <c:pt idx="1067">
                  <c:v>7</c:v>
                </c:pt>
                <c:pt idx="1068">
                  <c:v>-4.18182373046875</c:v>
                </c:pt>
                <c:pt idx="1069">
                  <c:v>-1.2727279663085944</c:v>
                </c:pt>
                <c:pt idx="1070">
                  <c:v>-9.9090881347656268</c:v>
                </c:pt>
                <c:pt idx="1071">
                  <c:v>-15.545455932617189</c:v>
                </c:pt>
                <c:pt idx="1072">
                  <c:v>-2.4545440673828134</c:v>
                </c:pt>
                <c:pt idx="1073">
                  <c:v>2.5454559326171866</c:v>
                </c:pt>
                <c:pt idx="1074">
                  <c:v>6.9090919494628924</c:v>
                </c:pt>
                <c:pt idx="1075">
                  <c:v>7.3636360168456996</c:v>
                </c:pt>
                <c:pt idx="1076">
                  <c:v>6.6363639831543004</c:v>
                </c:pt>
                <c:pt idx="1077">
                  <c:v>8.2727270126342773</c:v>
                </c:pt>
                <c:pt idx="1078">
                  <c:v>14.272727012634277</c:v>
                </c:pt>
                <c:pt idx="1079">
                  <c:v>22.181818008422855</c:v>
                </c:pt>
                <c:pt idx="1080">
                  <c:v>23</c:v>
                </c:pt>
                <c:pt idx="1081">
                  <c:v>30.72727108001709</c:v>
                </c:pt>
                <c:pt idx="1082">
                  <c:v>27.818183898925774</c:v>
                </c:pt>
                <c:pt idx="1083">
                  <c:v>20.818183898925774</c:v>
                </c:pt>
                <c:pt idx="1084">
                  <c:v>30.727272033691406</c:v>
                </c:pt>
                <c:pt idx="1085">
                  <c:v>25</c:v>
                </c:pt>
                <c:pt idx="1086">
                  <c:v>25.363632202148423</c:v>
                </c:pt>
                <c:pt idx="1087">
                  <c:v>28.727272033691406</c:v>
                </c:pt>
                <c:pt idx="1088">
                  <c:v>26.818191528320313</c:v>
                </c:pt>
                <c:pt idx="1089">
                  <c:v>24.909088134765618</c:v>
                </c:pt>
                <c:pt idx="1090">
                  <c:v>23.090911865234375</c:v>
                </c:pt>
                <c:pt idx="1091">
                  <c:v>16.181819915771484</c:v>
                </c:pt>
                <c:pt idx="1092">
                  <c:v>17.818183898925774</c:v>
                </c:pt>
                <c:pt idx="1093">
                  <c:v>9.2727279663085938</c:v>
                </c:pt>
                <c:pt idx="1094">
                  <c:v>11.181816101074219</c:v>
                </c:pt>
                <c:pt idx="1095">
                  <c:v>4.7272720336914063</c:v>
                </c:pt>
                <c:pt idx="1096">
                  <c:v>8.2727279663085938</c:v>
                </c:pt>
                <c:pt idx="1097">
                  <c:v>-2.2727279663085942</c:v>
                </c:pt>
                <c:pt idx="1098">
                  <c:v>3.3636322021484384</c:v>
                </c:pt>
                <c:pt idx="1099">
                  <c:v>3.0909118652343759</c:v>
                </c:pt>
                <c:pt idx="1100">
                  <c:v>-0.54545593261718783</c:v>
                </c:pt>
                <c:pt idx="1101">
                  <c:v>3.8181838989257808</c:v>
                </c:pt>
                <c:pt idx="1102">
                  <c:v>14.181819915771483</c:v>
                </c:pt>
                <c:pt idx="1103">
                  <c:v>8.5454559326171875</c:v>
                </c:pt>
                <c:pt idx="1104">
                  <c:v>25.818180084228523</c:v>
                </c:pt>
                <c:pt idx="1105">
                  <c:v>31.909091949462887</c:v>
                </c:pt>
                <c:pt idx="1106">
                  <c:v>45.636363983154311</c:v>
                </c:pt>
                <c:pt idx="1107">
                  <c:v>33.81817626953125</c:v>
                </c:pt>
                <c:pt idx="1108">
                  <c:v>36.363639831542955</c:v>
                </c:pt>
                <c:pt idx="1109">
                  <c:v>25.181808471679691</c:v>
                </c:pt>
                <c:pt idx="1110">
                  <c:v>24.545455932617188</c:v>
                </c:pt>
                <c:pt idx="1111">
                  <c:v>27.636367797851577</c:v>
                </c:pt>
                <c:pt idx="1112">
                  <c:v>22.72727966308593</c:v>
                </c:pt>
                <c:pt idx="1113">
                  <c:v>16.909103393554688</c:v>
                </c:pt>
                <c:pt idx="1114">
                  <c:v>17.636367797851577</c:v>
                </c:pt>
                <c:pt idx="1115">
                  <c:v>13</c:v>
                </c:pt>
                <c:pt idx="1116">
                  <c:v>1</c:v>
                </c:pt>
                <c:pt idx="1117">
                  <c:v>-8.4545440673828161</c:v>
                </c:pt>
                <c:pt idx="1118">
                  <c:v>-2.6363677978515634</c:v>
                </c:pt>
                <c:pt idx="1119">
                  <c:v>3</c:v>
                </c:pt>
                <c:pt idx="1120">
                  <c:v>7.1818161010742188</c:v>
                </c:pt>
                <c:pt idx="1121">
                  <c:v>12.909091949462892</c:v>
                </c:pt>
                <c:pt idx="1122">
                  <c:v>12.090908050537108</c:v>
                </c:pt>
                <c:pt idx="1123">
                  <c:v>16.727275848388675</c:v>
                </c:pt>
                <c:pt idx="1124">
                  <c:v>31.454547882080071</c:v>
                </c:pt>
                <c:pt idx="1125">
                  <c:v>35.363639831542955</c:v>
                </c:pt>
                <c:pt idx="1126">
                  <c:v>35.636360168457031</c:v>
                </c:pt>
                <c:pt idx="1127">
                  <c:v>44.181816101074205</c:v>
                </c:pt>
                <c:pt idx="1128">
                  <c:v>38</c:v>
                </c:pt>
                <c:pt idx="1129">
                  <c:v>38.454544067382777</c:v>
                </c:pt>
                <c:pt idx="1130">
                  <c:v>24.818176269531243</c:v>
                </c:pt>
                <c:pt idx="1131">
                  <c:v>25.454551696777337</c:v>
                </c:pt>
                <c:pt idx="1132">
                  <c:v>18.545455932617188</c:v>
                </c:pt>
                <c:pt idx="1133">
                  <c:v>13.727264404296868</c:v>
                </c:pt>
                <c:pt idx="1134">
                  <c:v>25.727272033691406</c:v>
                </c:pt>
                <c:pt idx="1135">
                  <c:v>14.818183898925785</c:v>
                </c:pt>
                <c:pt idx="1136">
                  <c:v>19.090911865234375</c:v>
                </c:pt>
                <c:pt idx="1137">
                  <c:v>16.545455932617188</c:v>
                </c:pt>
                <c:pt idx="1138">
                  <c:v>17.909088134765618</c:v>
                </c:pt>
                <c:pt idx="1139">
                  <c:v>25.818176269531243</c:v>
                </c:pt>
                <c:pt idx="1140">
                  <c:v>26.909091949462887</c:v>
                </c:pt>
                <c:pt idx="1141">
                  <c:v>35</c:v>
                </c:pt>
                <c:pt idx="1142">
                  <c:v>33.272727966308601</c:v>
                </c:pt>
                <c:pt idx="1143">
                  <c:v>38.181816101074205</c:v>
                </c:pt>
                <c:pt idx="1144">
                  <c:v>40.909088134765625</c:v>
                </c:pt>
                <c:pt idx="1145">
                  <c:v>32.363647460937472</c:v>
                </c:pt>
                <c:pt idx="1146">
                  <c:v>28.909088134765618</c:v>
                </c:pt>
                <c:pt idx="1147">
                  <c:v>28.272720336914055</c:v>
                </c:pt>
                <c:pt idx="1148">
                  <c:v>23.454544067382813</c:v>
                </c:pt>
                <c:pt idx="1149">
                  <c:v>21.727264404296886</c:v>
                </c:pt>
                <c:pt idx="1150">
                  <c:v>18.272720336914055</c:v>
                </c:pt>
                <c:pt idx="1151">
                  <c:v>12</c:v>
                </c:pt>
                <c:pt idx="1152">
                  <c:v>17.545455932617188</c:v>
                </c:pt>
                <c:pt idx="1153">
                  <c:v>18.818191528320313</c:v>
                </c:pt>
                <c:pt idx="1154">
                  <c:v>19.363647460937493</c:v>
                </c:pt>
                <c:pt idx="1155">
                  <c:v>27.727264404296886</c:v>
                </c:pt>
                <c:pt idx="1156">
                  <c:v>24.454544067382813</c:v>
                </c:pt>
                <c:pt idx="1157">
                  <c:v>24</c:v>
                </c:pt>
                <c:pt idx="1158">
                  <c:v>26.454559326171868</c:v>
                </c:pt>
                <c:pt idx="1159">
                  <c:v>34.363639831542955</c:v>
                </c:pt>
                <c:pt idx="1160">
                  <c:v>26.363639831542955</c:v>
                </c:pt>
                <c:pt idx="1161">
                  <c:v>23.181808471679691</c:v>
                </c:pt>
                <c:pt idx="1162">
                  <c:v>33.636360168457031</c:v>
                </c:pt>
                <c:pt idx="1163">
                  <c:v>37.545455932617188</c:v>
                </c:pt>
                <c:pt idx="1164">
                  <c:v>43.090911865234375</c:v>
                </c:pt>
                <c:pt idx="1165">
                  <c:v>38.818183898925795</c:v>
                </c:pt>
                <c:pt idx="1166">
                  <c:v>25.545455932617188</c:v>
                </c:pt>
                <c:pt idx="1167">
                  <c:v>22.454551696777337</c:v>
                </c:pt>
                <c:pt idx="1168">
                  <c:v>25.818176269531243</c:v>
                </c:pt>
                <c:pt idx="1169">
                  <c:v>23.818176269531243</c:v>
                </c:pt>
                <c:pt idx="1170">
                  <c:v>18</c:v>
                </c:pt>
                <c:pt idx="1171">
                  <c:v>22.18182373046875</c:v>
                </c:pt>
                <c:pt idx="1172">
                  <c:v>24.909088134765618</c:v>
                </c:pt>
                <c:pt idx="1173">
                  <c:v>20.272735595703111</c:v>
                </c:pt>
                <c:pt idx="1174">
                  <c:v>27.454544067382813</c:v>
                </c:pt>
                <c:pt idx="1175">
                  <c:v>25.545455932617188</c:v>
                </c:pt>
                <c:pt idx="1176">
                  <c:v>21.363632202148423</c:v>
                </c:pt>
                <c:pt idx="1177">
                  <c:v>31.727272033691406</c:v>
                </c:pt>
                <c:pt idx="1178">
                  <c:v>33.454544067382777</c:v>
                </c:pt>
                <c:pt idx="1179">
                  <c:v>32.545455932617188</c:v>
                </c:pt>
                <c:pt idx="1180">
                  <c:v>35.818180084228501</c:v>
                </c:pt>
                <c:pt idx="1181">
                  <c:v>39.454545021057115</c:v>
                </c:pt>
                <c:pt idx="1182">
                  <c:v>37.454543828964226</c:v>
                </c:pt>
                <c:pt idx="1183">
                  <c:v>40.999998092651367</c:v>
                </c:pt>
                <c:pt idx="1184">
                  <c:v>42</c:v>
                </c:pt>
                <c:pt idx="1185">
                  <c:v>24.181816101074226</c:v>
                </c:pt>
                <c:pt idx="1186">
                  <c:v>17.181816101074226</c:v>
                </c:pt>
                <c:pt idx="1187">
                  <c:v>25.818176269531243</c:v>
                </c:pt>
                <c:pt idx="1188">
                  <c:v>21.818183898925774</c:v>
                </c:pt>
                <c:pt idx="1189">
                  <c:v>26.545455932617188</c:v>
                </c:pt>
                <c:pt idx="1190">
                  <c:v>30.272727966308587</c:v>
                </c:pt>
                <c:pt idx="1191">
                  <c:v>26</c:v>
                </c:pt>
                <c:pt idx="1192">
                  <c:v>28.090911865234375</c:v>
                </c:pt>
                <c:pt idx="1193">
                  <c:v>32.81817626953125</c:v>
                </c:pt>
                <c:pt idx="1194">
                  <c:v>32</c:v>
                </c:pt>
                <c:pt idx="1195">
                  <c:v>37.636367797851555</c:v>
                </c:pt>
                <c:pt idx="1196">
                  <c:v>48.545455932617188</c:v>
                </c:pt>
                <c:pt idx="1197">
                  <c:v>56.727279663085938</c:v>
                </c:pt>
                <c:pt idx="1198">
                  <c:v>55.454536437988274</c:v>
                </c:pt>
                <c:pt idx="1199">
                  <c:v>55.272727966308601</c:v>
                </c:pt>
                <c:pt idx="1200">
                  <c:v>49.363637924194336</c:v>
                </c:pt>
                <c:pt idx="1201">
                  <c:v>41.818183898925795</c:v>
                </c:pt>
                <c:pt idx="1202">
                  <c:v>39.54545402526854</c:v>
                </c:pt>
                <c:pt idx="1203">
                  <c:v>29.363636016845696</c:v>
                </c:pt>
                <c:pt idx="1204">
                  <c:v>21.454545497894291</c:v>
                </c:pt>
                <c:pt idx="1205">
                  <c:v>25.999996185302727</c:v>
                </c:pt>
                <c:pt idx="1206">
                  <c:v>19.999999046325676</c:v>
                </c:pt>
                <c:pt idx="1207">
                  <c:v>18.090908050537109</c:v>
                </c:pt>
                <c:pt idx="1208">
                  <c:v>20.545455932617188</c:v>
                </c:pt>
                <c:pt idx="1209">
                  <c:v>22.090904235839837</c:v>
                </c:pt>
                <c:pt idx="1210">
                  <c:v>24.181818962097179</c:v>
                </c:pt>
                <c:pt idx="1211">
                  <c:v>32.54545402526854</c:v>
                </c:pt>
                <c:pt idx="1212">
                  <c:v>35.909091949462891</c:v>
                </c:pt>
                <c:pt idx="1213">
                  <c:v>37.727272033691406</c:v>
                </c:pt>
                <c:pt idx="1214">
                  <c:v>39.727273941040039</c:v>
                </c:pt>
                <c:pt idx="1215">
                  <c:v>45.72727108001709</c:v>
                </c:pt>
                <c:pt idx="1216">
                  <c:v>42.545455932617188</c:v>
                </c:pt>
                <c:pt idx="1217">
                  <c:v>44.181816101074205</c:v>
                </c:pt>
                <c:pt idx="1218">
                  <c:v>35.363632202148438</c:v>
                </c:pt>
                <c:pt idx="1219">
                  <c:v>38.454544067382777</c:v>
                </c:pt>
                <c:pt idx="1220">
                  <c:v>35.636367797851555</c:v>
                </c:pt>
                <c:pt idx="1221">
                  <c:v>34.090904235839865</c:v>
                </c:pt>
                <c:pt idx="1222">
                  <c:v>31.72727966308593</c:v>
                </c:pt>
                <c:pt idx="1223">
                  <c:v>28.090911865234375</c:v>
                </c:pt>
                <c:pt idx="1224">
                  <c:v>26.818176269531243</c:v>
                </c:pt>
                <c:pt idx="1225">
                  <c:v>33.18182373046875</c:v>
                </c:pt>
                <c:pt idx="1226">
                  <c:v>36.363632202148438</c:v>
                </c:pt>
                <c:pt idx="1227">
                  <c:v>34.727264404296854</c:v>
                </c:pt>
                <c:pt idx="1228">
                  <c:v>36.090896606445305</c:v>
                </c:pt>
                <c:pt idx="1229">
                  <c:v>54.18182373046875</c:v>
                </c:pt>
                <c:pt idx="1230">
                  <c:v>49.6363525390625</c:v>
                </c:pt>
                <c:pt idx="1231">
                  <c:v>49.454544067382777</c:v>
                </c:pt>
                <c:pt idx="1232">
                  <c:v>53.727279663085938</c:v>
                </c:pt>
                <c:pt idx="1233">
                  <c:v>50.272735595703132</c:v>
                </c:pt>
                <c:pt idx="1234">
                  <c:v>51.090911865234375</c:v>
                </c:pt>
                <c:pt idx="1235">
                  <c:v>50.727264404296854</c:v>
                </c:pt>
                <c:pt idx="1236">
                  <c:v>50.090911865234375</c:v>
                </c:pt>
                <c:pt idx="1237">
                  <c:v>46.636367797851555</c:v>
                </c:pt>
                <c:pt idx="1238">
                  <c:v>42.81817626953125</c:v>
                </c:pt>
                <c:pt idx="1239">
                  <c:v>38</c:v>
                </c:pt>
                <c:pt idx="1240">
                  <c:v>25.818176269531243</c:v>
                </c:pt>
                <c:pt idx="1241">
                  <c:v>15.818191528320314</c:v>
                </c:pt>
                <c:pt idx="1242">
                  <c:v>16.72727966308593</c:v>
                </c:pt>
                <c:pt idx="1243">
                  <c:v>10.636367797851559</c:v>
                </c:pt>
                <c:pt idx="1244">
                  <c:v>3.8181838989257808</c:v>
                </c:pt>
                <c:pt idx="1245">
                  <c:v>4.5454559326171875</c:v>
                </c:pt>
                <c:pt idx="1246">
                  <c:v>9.0909042358398473</c:v>
                </c:pt>
                <c:pt idx="1247">
                  <c:v>15.000007629394531</c:v>
                </c:pt>
                <c:pt idx="1248">
                  <c:v>17.181819915771484</c:v>
                </c:pt>
                <c:pt idx="1249">
                  <c:v>20.727272033691406</c:v>
                </c:pt>
                <c:pt idx="1250">
                  <c:v>23.636363029479988</c:v>
                </c:pt>
                <c:pt idx="1251">
                  <c:v>24.636363148689277</c:v>
                </c:pt>
                <c:pt idx="1252">
                  <c:v>32</c:v>
                </c:pt>
                <c:pt idx="1253">
                  <c:v>35.636362314224257</c:v>
                </c:pt>
                <c:pt idx="1254">
                  <c:v>31.909090995788574</c:v>
                </c:pt>
                <c:pt idx="1255">
                  <c:v>33.636362075805664</c:v>
                </c:pt>
                <c:pt idx="1256">
                  <c:v>38.181816101074205</c:v>
                </c:pt>
                <c:pt idx="1257">
                  <c:v>31.090909719467163</c:v>
                </c:pt>
                <c:pt idx="1258">
                  <c:v>24.909090042114251</c:v>
                </c:pt>
                <c:pt idx="1259">
                  <c:v>18.727272033691406</c:v>
                </c:pt>
                <c:pt idx="1260">
                  <c:v>16.818181991577141</c:v>
                </c:pt>
                <c:pt idx="1261">
                  <c:v>21.818183898925774</c:v>
                </c:pt>
                <c:pt idx="1262">
                  <c:v>32.636367797851555</c:v>
                </c:pt>
                <c:pt idx="1263">
                  <c:v>36.181818485259996</c:v>
                </c:pt>
                <c:pt idx="1264">
                  <c:v>28.909091949462887</c:v>
                </c:pt>
                <c:pt idx="1265">
                  <c:v>23.999999046325676</c:v>
                </c:pt>
                <c:pt idx="1266">
                  <c:v>27.454545974731431</c:v>
                </c:pt>
                <c:pt idx="1267">
                  <c:v>20.272727489471428</c:v>
                </c:pt>
                <c:pt idx="1268">
                  <c:v>25</c:v>
                </c:pt>
                <c:pt idx="1269">
                  <c:v>28.909091949462887</c:v>
                </c:pt>
                <c:pt idx="1270">
                  <c:v>33.727264404296854</c:v>
                </c:pt>
                <c:pt idx="1271">
                  <c:v>46.272735595703132</c:v>
                </c:pt>
                <c:pt idx="1272">
                  <c:v>226.99993896484375</c:v>
                </c:pt>
                <c:pt idx="1273">
                  <c:v>213.54547119140619</c:v>
                </c:pt>
                <c:pt idx="1274">
                  <c:v>209.09094238281256</c:v>
                </c:pt>
                <c:pt idx="1275">
                  <c:v>211.54547119140619</c:v>
                </c:pt>
                <c:pt idx="1276">
                  <c:v>219.63629150390625</c:v>
                </c:pt>
                <c:pt idx="1277">
                  <c:v>215</c:v>
                </c:pt>
                <c:pt idx="1278">
                  <c:v>218.54547119140619</c:v>
                </c:pt>
                <c:pt idx="1279">
                  <c:v>218.18182373046875</c:v>
                </c:pt>
                <c:pt idx="1280">
                  <c:v>221.09094238281256</c:v>
                </c:pt>
                <c:pt idx="1281">
                  <c:v>217.181884765625</c:v>
                </c:pt>
                <c:pt idx="1282">
                  <c:v>207</c:v>
                </c:pt>
                <c:pt idx="1283">
                  <c:v>28.45454025268554</c:v>
                </c:pt>
                <c:pt idx="1284">
                  <c:v>27.181818008422855</c:v>
                </c:pt>
                <c:pt idx="1285">
                  <c:v>28.545454025268555</c:v>
                </c:pt>
                <c:pt idx="1286">
                  <c:v>32.363636970520034</c:v>
                </c:pt>
                <c:pt idx="1287">
                  <c:v>31.636362075805664</c:v>
                </c:pt>
                <c:pt idx="1288">
                  <c:v>37.272728681564331</c:v>
                </c:pt>
                <c:pt idx="1289">
                  <c:v>41.818180084228501</c:v>
                </c:pt>
                <c:pt idx="1290">
                  <c:v>42.818182945251465</c:v>
                </c:pt>
                <c:pt idx="1291">
                  <c:v>43.363637447357164</c:v>
                </c:pt>
                <c:pt idx="1292">
                  <c:v>48.363637924194336</c:v>
                </c:pt>
                <c:pt idx="1293">
                  <c:v>53.909091949462891</c:v>
                </c:pt>
                <c:pt idx="1294">
                  <c:v>47.181821823120103</c:v>
                </c:pt>
                <c:pt idx="1295">
                  <c:v>52.272727966308601</c:v>
                </c:pt>
                <c:pt idx="1296">
                  <c:v>55</c:v>
                </c:pt>
                <c:pt idx="1297">
                  <c:v>49.181816101074205</c:v>
                </c:pt>
                <c:pt idx="1298">
                  <c:v>49.545455932617188</c:v>
                </c:pt>
                <c:pt idx="1299">
                  <c:v>41.636360168457031</c:v>
                </c:pt>
                <c:pt idx="1300">
                  <c:v>43.727275848388686</c:v>
                </c:pt>
                <c:pt idx="1301">
                  <c:v>47.545459747314446</c:v>
                </c:pt>
                <c:pt idx="1302">
                  <c:v>81.727264404296918</c:v>
                </c:pt>
                <c:pt idx="1303">
                  <c:v>76.545440673828111</c:v>
                </c:pt>
                <c:pt idx="1304">
                  <c:v>67.909088134765568</c:v>
                </c:pt>
                <c:pt idx="1305">
                  <c:v>69.45452880859375</c:v>
                </c:pt>
                <c:pt idx="1306">
                  <c:v>70.909088134765568</c:v>
                </c:pt>
                <c:pt idx="1307">
                  <c:v>63.090911865234375</c:v>
                </c:pt>
                <c:pt idx="1308">
                  <c:v>65.545440673828111</c:v>
                </c:pt>
                <c:pt idx="1309">
                  <c:v>66.727279663085966</c:v>
                </c:pt>
                <c:pt idx="1310">
                  <c:v>73.45452880859375</c:v>
                </c:pt>
                <c:pt idx="1311">
                  <c:v>63.545440673828125</c:v>
                </c:pt>
                <c:pt idx="1312">
                  <c:v>64.090911865234375</c:v>
                </c:pt>
                <c:pt idx="1313">
                  <c:v>22.363632202148423</c:v>
                </c:pt>
                <c:pt idx="1314">
                  <c:v>26.181816101074226</c:v>
                </c:pt>
                <c:pt idx="1315">
                  <c:v>44.272735595703132</c:v>
                </c:pt>
                <c:pt idx="1316">
                  <c:v>47.454559326171896</c:v>
                </c:pt>
                <c:pt idx="1317">
                  <c:v>48.727264404296854</c:v>
                </c:pt>
                <c:pt idx="1318">
                  <c:v>63.272735595703132</c:v>
                </c:pt>
                <c:pt idx="1319">
                  <c:v>66.636383056640568</c:v>
                </c:pt>
                <c:pt idx="1320">
                  <c:v>78.18182373046875</c:v>
                </c:pt>
                <c:pt idx="1321">
                  <c:v>76.909118652343764</c:v>
                </c:pt>
                <c:pt idx="1322">
                  <c:v>85.636352539062472</c:v>
                </c:pt>
                <c:pt idx="1323">
                  <c:v>79.909103393554688</c:v>
                </c:pt>
                <c:pt idx="1324">
                  <c:v>75.727279663085966</c:v>
                </c:pt>
                <c:pt idx="1325">
                  <c:v>75.636367797851506</c:v>
                </c:pt>
                <c:pt idx="1326">
                  <c:v>62.363632202148438</c:v>
                </c:pt>
                <c:pt idx="1327">
                  <c:v>59.81817626953125</c:v>
                </c:pt>
                <c:pt idx="1328">
                  <c:v>58.545455932617188</c:v>
                </c:pt>
                <c:pt idx="1329">
                  <c:v>44.727264404296854</c:v>
                </c:pt>
                <c:pt idx="1330">
                  <c:v>45.727272033691406</c:v>
                </c:pt>
                <c:pt idx="1331">
                  <c:v>36.636360168457031</c:v>
                </c:pt>
                <c:pt idx="1332">
                  <c:v>42.363636016845703</c:v>
                </c:pt>
                <c:pt idx="1333">
                  <c:v>38.272726058959975</c:v>
                </c:pt>
                <c:pt idx="1334">
                  <c:v>43.181816101074205</c:v>
                </c:pt>
                <c:pt idx="1335">
                  <c:v>49.909091949462891</c:v>
                </c:pt>
                <c:pt idx="1336">
                  <c:v>45.909091472625725</c:v>
                </c:pt>
                <c:pt idx="1337">
                  <c:v>46.090909004211426</c:v>
                </c:pt>
                <c:pt idx="1338">
                  <c:v>45.272727012634277</c:v>
                </c:pt>
                <c:pt idx="1339">
                  <c:v>43</c:v>
                </c:pt>
                <c:pt idx="1340">
                  <c:v>45.363636016845703</c:v>
                </c:pt>
                <c:pt idx="1341">
                  <c:v>45.454544067382777</c:v>
                </c:pt>
                <c:pt idx="1342">
                  <c:v>38.727264404296854</c:v>
                </c:pt>
                <c:pt idx="1343">
                  <c:v>39.18182373046875</c:v>
                </c:pt>
                <c:pt idx="1344">
                  <c:v>40.090896606445305</c:v>
                </c:pt>
                <c:pt idx="1345">
                  <c:v>35.6363525390625</c:v>
                </c:pt>
                <c:pt idx="1346">
                  <c:v>36.272720336914084</c:v>
                </c:pt>
                <c:pt idx="1347">
                  <c:v>34.636367797851555</c:v>
                </c:pt>
                <c:pt idx="1348">
                  <c:v>36.272727966308601</c:v>
                </c:pt>
                <c:pt idx="1349">
                  <c:v>30.181816101074226</c:v>
                </c:pt>
                <c:pt idx="1350">
                  <c:v>33.272727966308601</c:v>
                </c:pt>
                <c:pt idx="1351">
                  <c:v>38.636367797851555</c:v>
                </c:pt>
                <c:pt idx="1352">
                  <c:v>32.818183898925795</c:v>
                </c:pt>
                <c:pt idx="1353">
                  <c:v>40</c:v>
                </c:pt>
                <c:pt idx="1354">
                  <c:v>36</c:v>
                </c:pt>
                <c:pt idx="1355">
                  <c:v>35.181808471679659</c:v>
                </c:pt>
                <c:pt idx="1356">
                  <c:v>32.363632202148438</c:v>
                </c:pt>
                <c:pt idx="1357">
                  <c:v>28</c:v>
                </c:pt>
                <c:pt idx="1358">
                  <c:v>35.272735595703132</c:v>
                </c:pt>
                <c:pt idx="1359">
                  <c:v>33.727264404296854</c:v>
                </c:pt>
                <c:pt idx="1360">
                  <c:v>35.545455932617188</c:v>
                </c:pt>
                <c:pt idx="1361">
                  <c:v>33.18182373046875</c:v>
                </c:pt>
                <c:pt idx="1362">
                  <c:v>27.636367797851577</c:v>
                </c:pt>
                <c:pt idx="1363">
                  <c:v>23.18182373046875</c:v>
                </c:pt>
                <c:pt idx="1364">
                  <c:v>19.545440673828111</c:v>
                </c:pt>
                <c:pt idx="1365">
                  <c:v>23.363632202148423</c:v>
                </c:pt>
                <c:pt idx="1366">
                  <c:v>19.545455932617188</c:v>
                </c:pt>
                <c:pt idx="1367">
                  <c:v>22.636367797851577</c:v>
                </c:pt>
                <c:pt idx="1368">
                  <c:v>25.454544067382813</c:v>
                </c:pt>
                <c:pt idx="1369">
                  <c:v>23.363632202148423</c:v>
                </c:pt>
                <c:pt idx="1370">
                  <c:v>20.090911865234375</c:v>
                </c:pt>
                <c:pt idx="1371">
                  <c:v>16.909088134765618</c:v>
                </c:pt>
                <c:pt idx="1372">
                  <c:v>26.636367797851577</c:v>
                </c:pt>
                <c:pt idx="1373">
                  <c:v>26.272720336914055</c:v>
                </c:pt>
                <c:pt idx="1374">
                  <c:v>31</c:v>
                </c:pt>
                <c:pt idx="1375">
                  <c:v>29</c:v>
                </c:pt>
                <c:pt idx="1376">
                  <c:v>28.6363525390625</c:v>
                </c:pt>
                <c:pt idx="1377">
                  <c:v>36.81817626953125</c:v>
                </c:pt>
                <c:pt idx="1378">
                  <c:v>38.363632202148438</c:v>
                </c:pt>
                <c:pt idx="1379">
                  <c:v>32.818191528320305</c:v>
                </c:pt>
                <c:pt idx="1380">
                  <c:v>33</c:v>
                </c:pt>
                <c:pt idx="1381">
                  <c:v>40.545455932617188</c:v>
                </c:pt>
                <c:pt idx="1382">
                  <c:v>44.090911865234375</c:v>
                </c:pt>
                <c:pt idx="1383">
                  <c:v>37.272720336914084</c:v>
                </c:pt>
                <c:pt idx="1384">
                  <c:v>47.545455932617188</c:v>
                </c:pt>
                <c:pt idx="1385">
                  <c:v>52.090896606445305</c:v>
                </c:pt>
                <c:pt idx="1386">
                  <c:v>61.818191528320305</c:v>
                </c:pt>
                <c:pt idx="1387">
                  <c:v>53.636367797851555</c:v>
                </c:pt>
                <c:pt idx="1388">
                  <c:v>40.363632202148438</c:v>
                </c:pt>
                <c:pt idx="1389">
                  <c:v>37</c:v>
                </c:pt>
                <c:pt idx="1390">
                  <c:v>46.45452880859375</c:v>
                </c:pt>
                <c:pt idx="1391">
                  <c:v>50.999984741210923</c:v>
                </c:pt>
                <c:pt idx="1392">
                  <c:v>45.090896606445305</c:v>
                </c:pt>
                <c:pt idx="1393">
                  <c:v>46.45452880859375</c:v>
                </c:pt>
                <c:pt idx="1394">
                  <c:v>49.090896606445305</c:v>
                </c:pt>
                <c:pt idx="1395">
                  <c:v>42.81817626953125</c:v>
                </c:pt>
                <c:pt idx="1396">
                  <c:v>37.18182373046875</c:v>
                </c:pt>
                <c:pt idx="1397">
                  <c:v>33.363647460937472</c:v>
                </c:pt>
                <c:pt idx="1398">
                  <c:v>38.909088134765625</c:v>
                </c:pt>
                <c:pt idx="1399">
                  <c:v>45.000015258789063</c:v>
                </c:pt>
                <c:pt idx="1400">
                  <c:v>43.545455932617188</c:v>
                </c:pt>
                <c:pt idx="1401">
                  <c:v>33.363632202148438</c:v>
                </c:pt>
                <c:pt idx="1402">
                  <c:v>27.090911865234375</c:v>
                </c:pt>
                <c:pt idx="1403">
                  <c:v>21.545455932617188</c:v>
                </c:pt>
                <c:pt idx="1404">
                  <c:v>12</c:v>
                </c:pt>
                <c:pt idx="1405">
                  <c:v>-0.18182373046875</c:v>
                </c:pt>
                <c:pt idx="1406">
                  <c:v>-2.2727279663085942</c:v>
                </c:pt>
                <c:pt idx="1407">
                  <c:v>1</c:v>
                </c:pt>
                <c:pt idx="1408">
                  <c:v>-9.0909080505371058</c:v>
                </c:pt>
                <c:pt idx="1409">
                  <c:v>-6.545448303222658</c:v>
                </c:pt>
                <c:pt idx="1410">
                  <c:v>1848.2728271484375</c:v>
                </c:pt>
                <c:pt idx="1411">
                  <c:v>1856.727294921875</c:v>
                </c:pt>
                <c:pt idx="1412">
                  <c:v>1860.090942382812</c:v>
                </c:pt>
                <c:pt idx="1413">
                  <c:v>1862</c:v>
                </c:pt>
                <c:pt idx="1414">
                  <c:v>1868.0908203124998</c:v>
                </c:pt>
                <c:pt idx="1415">
                  <c:v>1885.9091796875005</c:v>
                </c:pt>
                <c:pt idx="1416">
                  <c:v>1889</c:v>
                </c:pt>
                <c:pt idx="1417">
                  <c:v>1882.54541015625</c:v>
                </c:pt>
                <c:pt idx="1418">
                  <c:v>1878.5455322265625</c:v>
                </c:pt>
                <c:pt idx="1419">
                  <c:v>1888</c:v>
                </c:pt>
                <c:pt idx="1420">
                  <c:v>1888.63623046875</c:v>
                </c:pt>
                <c:pt idx="1421">
                  <c:v>43.909091949462891</c:v>
                </c:pt>
                <c:pt idx="1422">
                  <c:v>35.454547882080064</c:v>
                </c:pt>
                <c:pt idx="1423">
                  <c:v>37.454551696777344</c:v>
                </c:pt>
                <c:pt idx="1424">
                  <c:v>48.6363525390625</c:v>
                </c:pt>
                <c:pt idx="1425">
                  <c:v>51.545440673828125</c:v>
                </c:pt>
                <c:pt idx="1426">
                  <c:v>41.18182373046875</c:v>
                </c:pt>
                <c:pt idx="1427">
                  <c:v>44.636367797851555</c:v>
                </c:pt>
                <c:pt idx="1428">
                  <c:v>64.727279663085966</c:v>
                </c:pt>
                <c:pt idx="1429">
                  <c:v>70.909088134765568</c:v>
                </c:pt>
                <c:pt idx="1430">
                  <c:v>81.818183898925781</c:v>
                </c:pt>
                <c:pt idx="1431">
                  <c:v>79.636360168457003</c:v>
                </c:pt>
                <c:pt idx="1432">
                  <c:v>76.727268218994141</c:v>
                </c:pt>
                <c:pt idx="1433">
                  <c:v>84.090908050537109</c:v>
                </c:pt>
                <c:pt idx="1434">
                  <c:v>86.454544067382827</c:v>
                </c:pt>
                <c:pt idx="1435">
                  <c:v>78.000002145767212</c:v>
                </c:pt>
                <c:pt idx="1436">
                  <c:v>83.909090995788574</c:v>
                </c:pt>
                <c:pt idx="1437">
                  <c:v>79.545453071594238</c:v>
                </c:pt>
                <c:pt idx="1438">
                  <c:v>82.454545974731445</c:v>
                </c:pt>
                <c:pt idx="1439">
                  <c:v>63.090906143188491</c:v>
                </c:pt>
                <c:pt idx="1440">
                  <c:v>66.272726058959904</c:v>
                </c:pt>
                <c:pt idx="1441">
                  <c:v>54</c:v>
                </c:pt>
                <c:pt idx="1442">
                  <c:v>58.272735595703132</c:v>
                </c:pt>
                <c:pt idx="1443">
                  <c:v>53.454544067382777</c:v>
                </c:pt>
                <c:pt idx="1444">
                  <c:v>50.727279663085938</c:v>
                </c:pt>
                <c:pt idx="1445">
                  <c:v>47.454544067382777</c:v>
                </c:pt>
                <c:pt idx="1446">
                  <c:v>46.727264404296854</c:v>
                </c:pt>
                <c:pt idx="1447">
                  <c:v>34</c:v>
                </c:pt>
                <c:pt idx="1448">
                  <c:v>47.909103393554688</c:v>
                </c:pt>
                <c:pt idx="1449">
                  <c:v>42.090911865234375</c:v>
                </c:pt>
                <c:pt idx="1450">
                  <c:v>57.363647460937472</c:v>
                </c:pt>
                <c:pt idx="1451">
                  <c:v>45.6363525390625</c:v>
                </c:pt>
                <c:pt idx="1452">
                  <c:v>50.272735595703132</c:v>
                </c:pt>
                <c:pt idx="1453">
                  <c:v>45.363632202148438</c:v>
                </c:pt>
                <c:pt idx="1454">
                  <c:v>49.81817626953125</c:v>
                </c:pt>
                <c:pt idx="1455">
                  <c:v>48.363647460937472</c:v>
                </c:pt>
                <c:pt idx="1456">
                  <c:v>44.454544067382777</c:v>
                </c:pt>
                <c:pt idx="1457">
                  <c:v>47.18182373046875</c:v>
                </c:pt>
                <c:pt idx="1458">
                  <c:v>50.727279663085938</c:v>
                </c:pt>
                <c:pt idx="1459">
                  <c:v>88</c:v>
                </c:pt>
                <c:pt idx="1460">
                  <c:v>46</c:v>
                </c:pt>
                <c:pt idx="1461">
                  <c:v>-23</c:v>
                </c:pt>
                <c:pt idx="1462">
                  <c:v>71</c:v>
                </c:pt>
                <c:pt idx="1463">
                  <c:v>4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FD19-49B9-94BD-7AA12486BB3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0032896"/>
        <c:axId val="80034816"/>
      </c:scatterChart>
      <c:valAx>
        <c:axId val="80032896"/>
        <c:scaling>
          <c:orientation val="minMax"/>
          <c:max val="800"/>
          <c:min val="60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лина волны, нм</a:t>
                </a:r>
              </a:p>
            </c:rich>
          </c:tx>
          <c:layout>
            <c:manualLayout>
              <c:xMode val="edge"/>
              <c:yMode val="edge"/>
              <c:x val="0.72407022165088375"/>
              <c:y val="0.8867842779962983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0034816"/>
        <c:crosses val="autoZero"/>
        <c:crossBetween val="midCat"/>
      </c:valAx>
      <c:valAx>
        <c:axId val="80034816"/>
        <c:scaling>
          <c:orientation val="minMax"/>
          <c:max val="8000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</a:t>
                </a:r>
                <a:r>
                  <a:rPr lang="en-US" baseline="0"/>
                  <a:t> </a:t>
                </a:r>
                <a:r>
                  <a:rPr lang="ru-RU" baseline="0"/>
                  <a:t>,</a:t>
                </a:r>
                <a:r>
                  <a:rPr lang="en-US" baseline="0"/>
                  <a:t> </a:t>
                </a:r>
                <a:r>
                  <a:rPr lang="ru-RU" baseline="0"/>
                  <a:t>отн ед</a:t>
                </a:r>
                <a:endParaRPr lang="ru-RU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8003289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454610869082971"/>
          <c:y val="4.397443254603399E-2"/>
          <c:w val="0.88778927414896136"/>
          <c:h val="0.7164104825524787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Abs CoPc'!$Z$1</c:f>
              <c:strCache>
                <c:ptCount val="1"/>
                <c:pt idx="0">
                  <c:v>PBS+ORF3a-20mkl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Z$2:$Z$1618</c:f>
              <c:numCache>
                <c:formatCode>General</c:formatCode>
                <c:ptCount val="1617"/>
                <c:pt idx="0">
                  <c:v>6.8976798597230648E-3</c:v>
                </c:pt>
                <c:pt idx="1">
                  <c:v>4.5648913902729592E-2</c:v>
                </c:pt>
                <c:pt idx="2">
                  <c:v>-4.9538498497481761E-3</c:v>
                </c:pt>
                <c:pt idx="3">
                  <c:v>1.4376259266460421E-3</c:v>
                </c:pt>
                <c:pt idx="4">
                  <c:v>-5.4184978162533342E-4</c:v>
                </c:pt>
                <c:pt idx="5">
                  <c:v>-2.3274678828407841E-3</c:v>
                </c:pt>
                <c:pt idx="6">
                  <c:v>-1.0844941816021882E-2</c:v>
                </c:pt>
                <c:pt idx="7">
                  <c:v>-9.1697371285103819E-3</c:v>
                </c:pt>
                <c:pt idx="8">
                  <c:v>-2.8280689916485137E-3</c:v>
                </c:pt>
                <c:pt idx="9">
                  <c:v>-4.3310557533819093E-3</c:v>
                </c:pt>
                <c:pt idx="10">
                  <c:v>-1.3598816446922044E-2</c:v>
                </c:pt>
                <c:pt idx="11">
                  <c:v>-1.6094125396081023E-2</c:v>
                </c:pt>
                <c:pt idx="12">
                  <c:v>-2.3464917329615528E-2</c:v>
                </c:pt>
                <c:pt idx="13">
                  <c:v>-2.2197809684281929E-2</c:v>
                </c:pt>
                <c:pt idx="14">
                  <c:v>-1.615875097239217E-2</c:v>
                </c:pt>
                <c:pt idx="15">
                  <c:v>-1.2586680491712156E-2</c:v>
                </c:pt>
                <c:pt idx="16">
                  <c:v>-2.4725324559392411E-2</c:v>
                </c:pt>
                <c:pt idx="17">
                  <c:v>-2.3394253301536785E-2</c:v>
                </c:pt>
                <c:pt idx="18">
                  <c:v>-2.4637579847956625E-2</c:v>
                </c:pt>
                <c:pt idx="19">
                  <c:v>-2.707329773760795E-2</c:v>
                </c:pt>
                <c:pt idx="20">
                  <c:v>-2.9742497577163685E-2</c:v>
                </c:pt>
                <c:pt idx="21">
                  <c:v>-2.7645068425954985E-2</c:v>
                </c:pt>
                <c:pt idx="22">
                  <c:v>-2.9483312146431049E-2</c:v>
                </c:pt>
                <c:pt idx="23">
                  <c:v>-1.9631183683793924E-2</c:v>
                </c:pt>
                <c:pt idx="24">
                  <c:v>-1.5114138316447446E-2</c:v>
                </c:pt>
                <c:pt idx="25">
                  <c:v>-2.4816718877310587E-2</c:v>
                </c:pt>
                <c:pt idx="26">
                  <c:v>-2.1447988824435601E-2</c:v>
                </c:pt>
                <c:pt idx="27">
                  <c:v>-1.2064918939206937E-2</c:v>
                </c:pt>
                <c:pt idx="28">
                  <c:v>-2.0892617542776246E-2</c:v>
                </c:pt>
                <c:pt idx="29">
                  <c:v>-3.3812958345868414E-2</c:v>
                </c:pt>
                <c:pt idx="30">
                  <c:v>-3.2747407218760807E-2</c:v>
                </c:pt>
                <c:pt idx="31">
                  <c:v>-3.6651204990147339E-2</c:v>
                </c:pt>
                <c:pt idx="32">
                  <c:v>-2.5540545368514907E-2</c:v>
                </c:pt>
                <c:pt idx="33">
                  <c:v>-2.0103586797911681E-2</c:v>
                </c:pt>
                <c:pt idx="34">
                  <c:v>-2.6427621426134928E-2</c:v>
                </c:pt>
                <c:pt idx="35">
                  <c:v>-2.5921671238743907E-2</c:v>
                </c:pt>
                <c:pt idx="36">
                  <c:v>-1.608664526232783E-2</c:v>
                </c:pt>
                <c:pt idx="37">
                  <c:v>-2.0417773326963855E-2</c:v>
                </c:pt>
                <c:pt idx="38">
                  <c:v>-2.25548857275551E-2</c:v>
                </c:pt>
                <c:pt idx="39">
                  <c:v>-1.3409164076356979E-2</c:v>
                </c:pt>
                <c:pt idx="40">
                  <c:v>-1.3909568479258297E-2</c:v>
                </c:pt>
                <c:pt idx="41">
                  <c:v>-1.3965753813055376E-2</c:v>
                </c:pt>
                <c:pt idx="42">
                  <c:v>-9.8980579462032078E-3</c:v>
                </c:pt>
                <c:pt idx="43">
                  <c:v>-1.3401707001697512E-2</c:v>
                </c:pt>
                <c:pt idx="44">
                  <c:v>-5.1649327700689241E-3</c:v>
                </c:pt>
                <c:pt idx="45">
                  <c:v>-1.3335208334380891E-3</c:v>
                </c:pt>
                <c:pt idx="46">
                  <c:v>-2.914525092326059E-3</c:v>
                </c:pt>
                <c:pt idx="47">
                  <c:v>-1.162502599061119E-3</c:v>
                </c:pt>
                <c:pt idx="48">
                  <c:v>3.2181421621448008E-3</c:v>
                </c:pt>
                <c:pt idx="49">
                  <c:v>-2.335292135165686E-3</c:v>
                </c:pt>
                <c:pt idx="50">
                  <c:v>-5.5546205730312205E-4</c:v>
                </c:pt>
                <c:pt idx="51">
                  <c:v>-2.2176988659358462E-3</c:v>
                </c:pt>
                <c:pt idx="52">
                  <c:v>4.7243435913760468E-4</c:v>
                </c:pt>
                <c:pt idx="53">
                  <c:v>-7.5129900983012896E-3</c:v>
                </c:pt>
                <c:pt idx="54">
                  <c:v>-1.9932263331993428E-2</c:v>
                </c:pt>
                <c:pt idx="55">
                  <c:v>-1.8784041453516285E-2</c:v>
                </c:pt>
                <c:pt idx="56">
                  <c:v>-1.531912903242005E-2</c:v>
                </c:pt>
                <c:pt idx="57">
                  <c:v>-8.92939897682366E-3</c:v>
                </c:pt>
                <c:pt idx="58">
                  <c:v>-1.4129781089391545E-2</c:v>
                </c:pt>
                <c:pt idx="59">
                  <c:v>-1.4154000076759021E-2</c:v>
                </c:pt>
                <c:pt idx="60">
                  <c:v>-1.2825464571057491E-2</c:v>
                </c:pt>
                <c:pt idx="61">
                  <c:v>-6.8115751079831088E-3</c:v>
                </c:pt>
                <c:pt idx="62">
                  <c:v>-9.353635515014733E-3</c:v>
                </c:pt>
                <c:pt idx="63">
                  <c:v>-1.3410163880044932E-2</c:v>
                </c:pt>
                <c:pt idx="64">
                  <c:v>-2.066803203435183E-2</c:v>
                </c:pt>
                <c:pt idx="65">
                  <c:v>-2.4281397279436359E-2</c:v>
                </c:pt>
                <c:pt idx="66">
                  <c:v>-3.0418110194551734E-2</c:v>
                </c:pt>
                <c:pt idx="67">
                  <c:v>-3.0169312988586047E-2</c:v>
                </c:pt>
                <c:pt idx="68">
                  <c:v>-3.1701484611219889E-2</c:v>
                </c:pt>
                <c:pt idx="69">
                  <c:v>-3.5641029667232108E-2</c:v>
                </c:pt>
                <c:pt idx="70">
                  <c:v>-3.141382631626298E-2</c:v>
                </c:pt>
                <c:pt idx="71">
                  <c:v>-3.088978011769811E-2</c:v>
                </c:pt>
                <c:pt idx="72">
                  <c:v>-2.7961718363097528E-2</c:v>
                </c:pt>
                <c:pt idx="73">
                  <c:v>-2.2203329728148289E-2</c:v>
                </c:pt>
                <c:pt idx="74">
                  <c:v>-1.6101996971774037E-2</c:v>
                </c:pt>
                <c:pt idx="75">
                  <c:v>-1.0837199092615451E-2</c:v>
                </c:pt>
                <c:pt idx="76">
                  <c:v>-1.9464358641852451E-3</c:v>
                </c:pt>
                <c:pt idx="77">
                  <c:v>4.0255822329230443E-3</c:v>
                </c:pt>
                <c:pt idx="78">
                  <c:v>9.413419884661994E-3</c:v>
                </c:pt>
                <c:pt idx="79">
                  <c:v>1.9093484695197092E-2</c:v>
                </c:pt>
                <c:pt idx="80">
                  <c:v>2.3326739921144535E-2</c:v>
                </c:pt>
                <c:pt idx="81">
                  <c:v>2.8801217863948483E-2</c:v>
                </c:pt>
                <c:pt idx="82">
                  <c:v>3.1486689264616119E-2</c:v>
                </c:pt>
                <c:pt idx="83">
                  <c:v>3.4525022419016359E-2</c:v>
                </c:pt>
                <c:pt idx="84">
                  <c:v>3.6443606846319684E-2</c:v>
                </c:pt>
                <c:pt idx="85">
                  <c:v>4.0985655480575846E-2</c:v>
                </c:pt>
                <c:pt idx="86">
                  <c:v>3.9840323290857987E-2</c:v>
                </c:pt>
                <c:pt idx="87">
                  <c:v>4.4054599370296182E-2</c:v>
                </c:pt>
                <c:pt idx="88">
                  <c:v>4.5012028544766318E-2</c:v>
                </c:pt>
                <c:pt idx="89">
                  <c:v>4.5663541690623165E-2</c:v>
                </c:pt>
                <c:pt idx="90">
                  <c:v>4.6096371260866319E-2</c:v>
                </c:pt>
                <c:pt idx="91">
                  <c:v>4.5088059525918295E-2</c:v>
                </c:pt>
                <c:pt idx="92">
                  <c:v>4.2484844102430253E-2</c:v>
                </c:pt>
                <c:pt idx="93">
                  <c:v>4.1091042764351826E-2</c:v>
                </c:pt>
                <c:pt idx="94">
                  <c:v>3.846655986098562E-2</c:v>
                </c:pt>
                <c:pt idx="95">
                  <c:v>3.6518969819908605E-2</c:v>
                </c:pt>
                <c:pt idx="96">
                  <c:v>3.5855357884451794E-2</c:v>
                </c:pt>
                <c:pt idx="97">
                  <c:v>3.4115479334556637E-2</c:v>
                </c:pt>
                <c:pt idx="98">
                  <c:v>3.3038668000638892E-2</c:v>
                </c:pt>
                <c:pt idx="99">
                  <c:v>3.1643720387600084E-2</c:v>
                </c:pt>
                <c:pt idx="100">
                  <c:v>3.0480678643784512E-2</c:v>
                </c:pt>
                <c:pt idx="101">
                  <c:v>2.8989791587662121E-2</c:v>
                </c:pt>
                <c:pt idx="102">
                  <c:v>2.7580908180867336E-2</c:v>
                </c:pt>
                <c:pt idx="103">
                  <c:v>2.5702647809744517E-2</c:v>
                </c:pt>
                <c:pt idx="104">
                  <c:v>2.4572106982255676E-2</c:v>
                </c:pt>
                <c:pt idx="105">
                  <c:v>2.3630818520044193E-2</c:v>
                </c:pt>
                <c:pt idx="106">
                  <c:v>2.2619644666942166E-2</c:v>
                </c:pt>
                <c:pt idx="107">
                  <c:v>2.19591191268718E-2</c:v>
                </c:pt>
                <c:pt idx="108">
                  <c:v>2.1243961625259648E-2</c:v>
                </c:pt>
                <c:pt idx="109">
                  <c:v>2.059504032614529E-2</c:v>
                </c:pt>
                <c:pt idx="110">
                  <c:v>2.0265171318698375E-2</c:v>
                </c:pt>
                <c:pt idx="111">
                  <c:v>1.979268272920414E-2</c:v>
                </c:pt>
                <c:pt idx="112">
                  <c:v>1.9457821003583255E-2</c:v>
                </c:pt>
                <c:pt idx="113">
                  <c:v>1.9222346367362524E-2</c:v>
                </c:pt>
                <c:pt idx="114">
                  <c:v>1.8787811133542141E-2</c:v>
                </c:pt>
                <c:pt idx="115">
                  <c:v>1.8663634610126534E-2</c:v>
                </c:pt>
                <c:pt idx="116">
                  <c:v>1.860798005823008E-2</c:v>
                </c:pt>
                <c:pt idx="117">
                  <c:v>1.8352885487178745E-2</c:v>
                </c:pt>
                <c:pt idx="118">
                  <c:v>1.8468907742744192E-2</c:v>
                </c:pt>
                <c:pt idx="119">
                  <c:v>1.8238689369356329E-2</c:v>
                </c:pt>
                <c:pt idx="120">
                  <c:v>1.8245189259746993E-2</c:v>
                </c:pt>
                <c:pt idx="121">
                  <c:v>1.8294195750796313E-2</c:v>
                </c:pt>
                <c:pt idx="122">
                  <c:v>1.8283545385234499E-2</c:v>
                </c:pt>
                <c:pt idx="123">
                  <c:v>1.8308094596777617E-2</c:v>
                </c:pt>
                <c:pt idx="124">
                  <c:v>1.8270242840999804E-2</c:v>
                </c:pt>
                <c:pt idx="125">
                  <c:v>1.8077464787584777E-2</c:v>
                </c:pt>
                <c:pt idx="126">
                  <c:v>1.8494806088969414E-2</c:v>
                </c:pt>
                <c:pt idx="127">
                  <c:v>1.8493467829978776E-2</c:v>
                </c:pt>
                <c:pt idx="128">
                  <c:v>1.8652875167259428E-2</c:v>
                </c:pt>
                <c:pt idx="129">
                  <c:v>1.8652534653357825E-2</c:v>
                </c:pt>
                <c:pt idx="130">
                  <c:v>1.8814356700085778E-2</c:v>
                </c:pt>
                <c:pt idx="131">
                  <c:v>1.9101409718224209E-2</c:v>
                </c:pt>
                <c:pt idx="132">
                  <c:v>1.9235685657456512E-2</c:v>
                </c:pt>
                <c:pt idx="133">
                  <c:v>1.9197142287607195E-2</c:v>
                </c:pt>
                <c:pt idx="134">
                  <c:v>1.9430831759746161E-2</c:v>
                </c:pt>
                <c:pt idx="135">
                  <c:v>1.9486270065594249E-2</c:v>
                </c:pt>
                <c:pt idx="136">
                  <c:v>1.9782229801857409E-2</c:v>
                </c:pt>
                <c:pt idx="137">
                  <c:v>1.99950170947636E-2</c:v>
                </c:pt>
                <c:pt idx="138">
                  <c:v>2.0083819204457155E-2</c:v>
                </c:pt>
                <c:pt idx="139">
                  <c:v>2.0409348080829802E-2</c:v>
                </c:pt>
                <c:pt idx="140">
                  <c:v>2.0511335115467513E-2</c:v>
                </c:pt>
                <c:pt idx="141">
                  <c:v>2.0651471384015383E-2</c:v>
                </c:pt>
                <c:pt idx="142">
                  <c:v>2.084159790647307E-2</c:v>
                </c:pt>
                <c:pt idx="143">
                  <c:v>2.0970668556611009E-2</c:v>
                </c:pt>
                <c:pt idx="144">
                  <c:v>2.1006525301696319E-2</c:v>
                </c:pt>
                <c:pt idx="145">
                  <c:v>2.1231764043014786E-2</c:v>
                </c:pt>
                <c:pt idx="146">
                  <c:v>2.1434252144218645E-2</c:v>
                </c:pt>
                <c:pt idx="147">
                  <c:v>2.1751882077576504E-2</c:v>
                </c:pt>
                <c:pt idx="148">
                  <c:v>2.2037903541773415E-2</c:v>
                </c:pt>
                <c:pt idx="149">
                  <c:v>2.217584780968317E-2</c:v>
                </c:pt>
                <c:pt idx="150">
                  <c:v>2.2327946167333333E-2</c:v>
                </c:pt>
                <c:pt idx="151">
                  <c:v>2.2558903714792338E-2</c:v>
                </c:pt>
                <c:pt idx="152">
                  <c:v>2.2784307732039672E-2</c:v>
                </c:pt>
                <c:pt idx="153">
                  <c:v>2.298050916196678E-2</c:v>
                </c:pt>
                <c:pt idx="154">
                  <c:v>2.3028399941109237E-2</c:v>
                </c:pt>
                <c:pt idx="155">
                  <c:v>2.3127752419686683E-2</c:v>
                </c:pt>
                <c:pt idx="156">
                  <c:v>2.3346611497645334E-2</c:v>
                </c:pt>
                <c:pt idx="157">
                  <c:v>2.3392744940218622E-2</c:v>
                </c:pt>
                <c:pt idx="158">
                  <c:v>2.3449254806293052E-2</c:v>
                </c:pt>
                <c:pt idx="159">
                  <c:v>2.3603309987644989E-2</c:v>
                </c:pt>
                <c:pt idx="160">
                  <c:v>2.3424119721720565E-2</c:v>
                </c:pt>
                <c:pt idx="161">
                  <c:v>2.3559485106087227E-2</c:v>
                </c:pt>
                <c:pt idx="162">
                  <c:v>2.3550066621667521E-2</c:v>
                </c:pt>
                <c:pt idx="163">
                  <c:v>2.3515231314340482E-2</c:v>
                </c:pt>
                <c:pt idx="164">
                  <c:v>2.3661318785132026E-2</c:v>
                </c:pt>
                <c:pt idx="165">
                  <c:v>2.3564605085091551E-2</c:v>
                </c:pt>
                <c:pt idx="166">
                  <c:v>2.3292177760500781E-2</c:v>
                </c:pt>
                <c:pt idx="167">
                  <c:v>2.3269348236793084E-2</c:v>
                </c:pt>
                <c:pt idx="168">
                  <c:v>2.3119973918763217E-2</c:v>
                </c:pt>
                <c:pt idx="169">
                  <c:v>2.2666134302288761E-2</c:v>
                </c:pt>
                <c:pt idx="170">
                  <c:v>2.2415763512931439E-2</c:v>
                </c:pt>
                <c:pt idx="171">
                  <c:v>2.2159844281839008E-2</c:v>
                </c:pt>
                <c:pt idx="172">
                  <c:v>2.1823857396524409E-2</c:v>
                </c:pt>
                <c:pt idx="173">
                  <c:v>2.1403565290243752E-2</c:v>
                </c:pt>
                <c:pt idx="174">
                  <c:v>2.0916050830893127E-2</c:v>
                </c:pt>
                <c:pt idx="175">
                  <c:v>2.0417019226571461E-2</c:v>
                </c:pt>
                <c:pt idx="176">
                  <c:v>2.0057158116375481E-2</c:v>
                </c:pt>
                <c:pt idx="177">
                  <c:v>1.962839535434879E-2</c:v>
                </c:pt>
                <c:pt idx="178">
                  <c:v>1.8789112816666533E-2</c:v>
                </c:pt>
                <c:pt idx="179">
                  <c:v>1.8334633047414506E-2</c:v>
                </c:pt>
                <c:pt idx="180">
                  <c:v>1.7946890835147149E-2</c:v>
                </c:pt>
                <c:pt idx="181">
                  <c:v>1.7342597177872371E-2</c:v>
                </c:pt>
                <c:pt idx="182">
                  <c:v>1.6660616377063373E-2</c:v>
                </c:pt>
                <c:pt idx="183">
                  <c:v>1.6123634682530627E-2</c:v>
                </c:pt>
                <c:pt idx="184">
                  <c:v>1.5592206291660759E-2</c:v>
                </c:pt>
                <c:pt idx="185">
                  <c:v>1.519348356221333E-2</c:v>
                </c:pt>
                <c:pt idx="186">
                  <c:v>1.4573572208089892E-2</c:v>
                </c:pt>
                <c:pt idx="187">
                  <c:v>1.3864050508033876E-2</c:v>
                </c:pt>
                <c:pt idx="188">
                  <c:v>1.3327066018438647E-2</c:v>
                </c:pt>
                <c:pt idx="189">
                  <c:v>1.2911835792559253E-2</c:v>
                </c:pt>
                <c:pt idx="190">
                  <c:v>1.2380289257813393E-2</c:v>
                </c:pt>
                <c:pt idx="191">
                  <c:v>1.1805827133475576E-2</c:v>
                </c:pt>
                <c:pt idx="192">
                  <c:v>1.1441614408585496E-2</c:v>
                </c:pt>
                <c:pt idx="193">
                  <c:v>1.0966826487506215E-2</c:v>
                </c:pt>
                <c:pt idx="194">
                  <c:v>1.070581965616434E-2</c:v>
                </c:pt>
                <c:pt idx="195">
                  <c:v>1.0508952024504428E-2</c:v>
                </c:pt>
                <c:pt idx="196">
                  <c:v>1.0060802054295066E-2</c:v>
                </c:pt>
                <c:pt idx="197">
                  <c:v>9.8314043298069684E-3</c:v>
                </c:pt>
                <c:pt idx="198">
                  <c:v>9.399058467978982E-3</c:v>
                </c:pt>
                <c:pt idx="199">
                  <c:v>9.237490207936792E-3</c:v>
                </c:pt>
                <c:pt idx="200">
                  <c:v>9.119472595308948E-3</c:v>
                </c:pt>
                <c:pt idx="201">
                  <c:v>8.7656327323473483E-3</c:v>
                </c:pt>
                <c:pt idx="202">
                  <c:v>8.5384565061273274E-3</c:v>
                </c:pt>
                <c:pt idx="203">
                  <c:v>8.4136101666884445E-3</c:v>
                </c:pt>
                <c:pt idx="204">
                  <c:v>8.3344318543790517E-3</c:v>
                </c:pt>
                <c:pt idx="205">
                  <c:v>8.3378261472484647E-3</c:v>
                </c:pt>
                <c:pt idx="206">
                  <c:v>7.9479578107230706E-3</c:v>
                </c:pt>
                <c:pt idx="207">
                  <c:v>7.6921739957896895E-3</c:v>
                </c:pt>
                <c:pt idx="208">
                  <c:v>7.6099100791933924E-3</c:v>
                </c:pt>
                <c:pt idx="209">
                  <c:v>7.4798352517138726E-3</c:v>
                </c:pt>
                <c:pt idx="210">
                  <c:v>7.276748325311562E-3</c:v>
                </c:pt>
                <c:pt idx="211">
                  <c:v>7.1645992386974834E-3</c:v>
                </c:pt>
                <c:pt idx="212">
                  <c:v>6.9911131364323829E-3</c:v>
                </c:pt>
                <c:pt idx="213">
                  <c:v>7.0650814676436035E-3</c:v>
                </c:pt>
                <c:pt idx="214">
                  <c:v>7.0107690982433822E-3</c:v>
                </c:pt>
                <c:pt idx="215">
                  <c:v>6.8193557912631696E-3</c:v>
                </c:pt>
                <c:pt idx="216">
                  <c:v>6.717592715484927E-3</c:v>
                </c:pt>
                <c:pt idx="217">
                  <c:v>6.6302103986704986E-3</c:v>
                </c:pt>
                <c:pt idx="218">
                  <c:v>6.5938547383768541E-3</c:v>
                </c:pt>
                <c:pt idx="219">
                  <c:v>6.4065807752095687E-3</c:v>
                </c:pt>
                <c:pt idx="220">
                  <c:v>6.3234212683655356E-3</c:v>
                </c:pt>
                <c:pt idx="221">
                  <c:v>6.277202806169925E-3</c:v>
                </c:pt>
                <c:pt idx="222">
                  <c:v>6.3853079144335139E-3</c:v>
                </c:pt>
                <c:pt idx="223">
                  <c:v>6.3925098589423723E-3</c:v>
                </c:pt>
                <c:pt idx="224">
                  <c:v>6.5956163800440946E-3</c:v>
                </c:pt>
                <c:pt idx="225">
                  <c:v>6.4966686573117169E-3</c:v>
                </c:pt>
                <c:pt idx="226">
                  <c:v>6.5867175429032447E-3</c:v>
                </c:pt>
                <c:pt idx="227">
                  <c:v>6.426846448354972E-3</c:v>
                </c:pt>
                <c:pt idx="228">
                  <c:v>6.5512977497003792E-3</c:v>
                </c:pt>
                <c:pt idx="229">
                  <c:v>6.5778923379215858E-3</c:v>
                </c:pt>
                <c:pt idx="230">
                  <c:v>6.4967572731241601E-3</c:v>
                </c:pt>
                <c:pt idx="231">
                  <c:v>6.2967766179087567E-3</c:v>
                </c:pt>
                <c:pt idx="232">
                  <c:v>6.2830107336522244E-3</c:v>
                </c:pt>
                <c:pt idx="233">
                  <c:v>6.2764296348400746E-3</c:v>
                </c:pt>
                <c:pt idx="234">
                  <c:v>6.2960042030396996E-3</c:v>
                </c:pt>
                <c:pt idx="235">
                  <c:v>6.1764592967534704E-3</c:v>
                </c:pt>
                <c:pt idx="236">
                  <c:v>6.1292146563208865E-3</c:v>
                </c:pt>
                <c:pt idx="237">
                  <c:v>6.2503767079259975E-3</c:v>
                </c:pt>
                <c:pt idx="238">
                  <c:v>6.2212890201804741E-3</c:v>
                </c:pt>
                <c:pt idx="239">
                  <c:v>6.2036329042650332E-3</c:v>
                </c:pt>
                <c:pt idx="240">
                  <c:v>6.1884104445892058E-3</c:v>
                </c:pt>
                <c:pt idx="241">
                  <c:v>6.1593722892436314E-3</c:v>
                </c:pt>
                <c:pt idx="242">
                  <c:v>6.0843107496968453E-3</c:v>
                </c:pt>
                <c:pt idx="243">
                  <c:v>5.980273699717333E-3</c:v>
                </c:pt>
                <c:pt idx="244">
                  <c:v>5.7793003494562662E-3</c:v>
                </c:pt>
                <c:pt idx="245">
                  <c:v>5.8056611121890889E-3</c:v>
                </c:pt>
                <c:pt idx="246">
                  <c:v>5.7626580227895423E-3</c:v>
                </c:pt>
                <c:pt idx="247">
                  <c:v>5.7397820749109417E-3</c:v>
                </c:pt>
                <c:pt idx="248">
                  <c:v>5.589555158848218E-3</c:v>
                </c:pt>
                <c:pt idx="249">
                  <c:v>5.6531675949037094E-3</c:v>
                </c:pt>
                <c:pt idx="250">
                  <c:v>5.5831036279012031E-3</c:v>
                </c:pt>
                <c:pt idx="251">
                  <c:v>5.6432479149398918E-3</c:v>
                </c:pt>
                <c:pt idx="252">
                  <c:v>5.5495083004992955E-3</c:v>
                </c:pt>
                <c:pt idx="253">
                  <c:v>5.3429864276143416E-3</c:v>
                </c:pt>
                <c:pt idx="254">
                  <c:v>5.4084393765372191E-3</c:v>
                </c:pt>
                <c:pt idx="255">
                  <c:v>5.4668044339864046E-3</c:v>
                </c:pt>
                <c:pt idx="256">
                  <c:v>5.3447941859319347E-3</c:v>
                </c:pt>
                <c:pt idx="257">
                  <c:v>5.4162978426527553E-3</c:v>
                </c:pt>
                <c:pt idx="258">
                  <c:v>5.3308354006832686E-3</c:v>
                </c:pt>
                <c:pt idx="259">
                  <c:v>5.1809370104905087E-3</c:v>
                </c:pt>
                <c:pt idx="260">
                  <c:v>5.1808344774119221E-3</c:v>
                </c:pt>
                <c:pt idx="261">
                  <c:v>4.9811417511076931E-3</c:v>
                </c:pt>
                <c:pt idx="262">
                  <c:v>5.1113052171786084E-3</c:v>
                </c:pt>
                <c:pt idx="263">
                  <c:v>5.1332077562325018E-3</c:v>
                </c:pt>
                <c:pt idx="264">
                  <c:v>5.154272759705667E-3</c:v>
                </c:pt>
                <c:pt idx="265">
                  <c:v>5.1993675119718042E-3</c:v>
                </c:pt>
                <c:pt idx="266">
                  <c:v>5.2134518864416233E-3</c:v>
                </c:pt>
                <c:pt idx="267">
                  <c:v>5.1704614944925792E-3</c:v>
                </c:pt>
                <c:pt idx="268">
                  <c:v>5.3083249718008044E-3</c:v>
                </c:pt>
                <c:pt idx="269">
                  <c:v>5.1950801400371489E-3</c:v>
                </c:pt>
                <c:pt idx="270">
                  <c:v>5.1741302924427045E-3</c:v>
                </c:pt>
                <c:pt idx="271">
                  <c:v>4.9622832927760001E-3</c:v>
                </c:pt>
                <c:pt idx="272">
                  <c:v>4.8846630103957971E-3</c:v>
                </c:pt>
                <c:pt idx="273">
                  <c:v>4.9577026131251241E-3</c:v>
                </c:pt>
                <c:pt idx="274">
                  <c:v>4.9485481304127089E-3</c:v>
                </c:pt>
                <c:pt idx="275">
                  <c:v>4.8162330220901661E-3</c:v>
                </c:pt>
                <c:pt idx="276">
                  <c:v>4.7970273391199575E-3</c:v>
                </c:pt>
                <c:pt idx="277">
                  <c:v>4.6363587335011723E-3</c:v>
                </c:pt>
                <c:pt idx="278">
                  <c:v>4.589164704858136E-3</c:v>
                </c:pt>
                <c:pt idx="279">
                  <c:v>4.4937726754128273E-3</c:v>
                </c:pt>
                <c:pt idx="280">
                  <c:v>4.3628280625416238E-3</c:v>
                </c:pt>
                <c:pt idx="281">
                  <c:v>4.3864748837572146E-3</c:v>
                </c:pt>
                <c:pt idx="282">
                  <c:v>4.386291156377284E-3</c:v>
                </c:pt>
                <c:pt idx="283">
                  <c:v>4.3442157362679678E-3</c:v>
                </c:pt>
                <c:pt idx="284">
                  <c:v>4.3623387196070279E-3</c:v>
                </c:pt>
                <c:pt idx="285">
                  <c:v>4.2647863865948286E-3</c:v>
                </c:pt>
                <c:pt idx="286">
                  <c:v>4.3659296033219898E-3</c:v>
                </c:pt>
                <c:pt idx="287">
                  <c:v>4.4502992601441358E-3</c:v>
                </c:pt>
                <c:pt idx="288">
                  <c:v>4.4656606867792643E-3</c:v>
                </c:pt>
                <c:pt idx="289">
                  <c:v>4.4083902300863448E-3</c:v>
                </c:pt>
                <c:pt idx="290">
                  <c:v>4.3588525894279247E-3</c:v>
                </c:pt>
                <c:pt idx="291">
                  <c:v>4.4142133423482497E-3</c:v>
                </c:pt>
                <c:pt idx="292">
                  <c:v>4.5961002703753936E-3</c:v>
                </c:pt>
                <c:pt idx="293">
                  <c:v>4.4584446688621816E-3</c:v>
                </c:pt>
                <c:pt idx="294">
                  <c:v>4.4688285890780426E-3</c:v>
                </c:pt>
                <c:pt idx="295">
                  <c:v>4.4490731746145273E-3</c:v>
                </c:pt>
                <c:pt idx="296">
                  <c:v>4.3182497391290962E-3</c:v>
                </c:pt>
                <c:pt idx="297">
                  <c:v>4.2281284604636796E-3</c:v>
                </c:pt>
                <c:pt idx="298">
                  <c:v>4.1563869973404634E-3</c:v>
                </c:pt>
                <c:pt idx="299">
                  <c:v>4.0709644866686826E-3</c:v>
                </c:pt>
                <c:pt idx="300">
                  <c:v>4.1129644819907643E-3</c:v>
                </c:pt>
                <c:pt idx="301">
                  <c:v>4.1304678485216233E-3</c:v>
                </c:pt>
                <c:pt idx="302">
                  <c:v>4.1751865375234806E-3</c:v>
                </c:pt>
                <c:pt idx="303">
                  <c:v>4.2777363596657163E-3</c:v>
                </c:pt>
                <c:pt idx="304">
                  <c:v>4.2740592342549186E-3</c:v>
                </c:pt>
                <c:pt idx="305">
                  <c:v>4.24561191256326E-3</c:v>
                </c:pt>
                <c:pt idx="306">
                  <c:v>4.2892419820234548E-3</c:v>
                </c:pt>
                <c:pt idx="307">
                  <c:v>4.2106372760417152E-3</c:v>
                </c:pt>
                <c:pt idx="308">
                  <c:v>4.0082009920081093E-3</c:v>
                </c:pt>
                <c:pt idx="309">
                  <c:v>3.9862128719283041E-3</c:v>
                </c:pt>
                <c:pt idx="310">
                  <c:v>3.95403118916938E-3</c:v>
                </c:pt>
                <c:pt idx="311">
                  <c:v>3.9309482734582318E-3</c:v>
                </c:pt>
                <c:pt idx="312">
                  <c:v>4.046753224665009E-3</c:v>
                </c:pt>
                <c:pt idx="313">
                  <c:v>4.1445241902792864E-3</c:v>
                </c:pt>
                <c:pt idx="314">
                  <c:v>4.2320994183404435E-3</c:v>
                </c:pt>
                <c:pt idx="315">
                  <c:v>4.2828174488076529E-3</c:v>
                </c:pt>
                <c:pt idx="316">
                  <c:v>4.1913535107536426E-3</c:v>
                </c:pt>
                <c:pt idx="317">
                  <c:v>4.1437990058064336E-3</c:v>
                </c:pt>
                <c:pt idx="318">
                  <c:v>4.1583207418506756E-3</c:v>
                </c:pt>
                <c:pt idx="319">
                  <c:v>4.0156316109602316E-3</c:v>
                </c:pt>
                <c:pt idx="320">
                  <c:v>3.9017062844330071E-3</c:v>
                </c:pt>
                <c:pt idx="321">
                  <c:v>3.8462317304078092E-3</c:v>
                </c:pt>
                <c:pt idx="322">
                  <c:v>3.7856646946044068E-3</c:v>
                </c:pt>
                <c:pt idx="323">
                  <c:v>3.8099886761736022E-3</c:v>
                </c:pt>
                <c:pt idx="324">
                  <c:v>3.8597756631541893E-3</c:v>
                </c:pt>
                <c:pt idx="325">
                  <c:v>3.8052841675275989E-3</c:v>
                </c:pt>
                <c:pt idx="326">
                  <c:v>3.8218724372861084E-3</c:v>
                </c:pt>
                <c:pt idx="327">
                  <c:v>3.6672390161231576E-3</c:v>
                </c:pt>
                <c:pt idx="328">
                  <c:v>3.6133116420526972E-3</c:v>
                </c:pt>
                <c:pt idx="329">
                  <c:v>3.8245014205120962E-3</c:v>
                </c:pt>
                <c:pt idx="330">
                  <c:v>3.8755458414594037E-3</c:v>
                </c:pt>
                <c:pt idx="331">
                  <c:v>3.8481584396465392E-3</c:v>
                </c:pt>
                <c:pt idx="332">
                  <c:v>3.8858977241387847E-3</c:v>
                </c:pt>
                <c:pt idx="333">
                  <c:v>4.0026672252766477E-3</c:v>
                </c:pt>
                <c:pt idx="334">
                  <c:v>4.2361485221938423E-3</c:v>
                </c:pt>
                <c:pt idx="335">
                  <c:v>4.2576228713024824E-3</c:v>
                </c:pt>
                <c:pt idx="336">
                  <c:v>4.102580677248141E-3</c:v>
                </c:pt>
                <c:pt idx="337">
                  <c:v>4.029646175894133E-3</c:v>
                </c:pt>
                <c:pt idx="338">
                  <c:v>4.0684597044708662E-3</c:v>
                </c:pt>
                <c:pt idx="339">
                  <c:v>4.1929440573814413E-3</c:v>
                </c:pt>
                <c:pt idx="340">
                  <c:v>4.1266735297567645E-3</c:v>
                </c:pt>
                <c:pt idx="341">
                  <c:v>3.8631306064543913E-3</c:v>
                </c:pt>
                <c:pt idx="342">
                  <c:v>3.7617437538356568E-3</c:v>
                </c:pt>
                <c:pt idx="343">
                  <c:v>3.6393466742105679E-3</c:v>
                </c:pt>
                <c:pt idx="344">
                  <c:v>3.6034693422275924E-3</c:v>
                </c:pt>
                <c:pt idx="345">
                  <c:v>3.6745841809604982E-3</c:v>
                </c:pt>
                <c:pt idx="346">
                  <c:v>3.6158523740674269E-3</c:v>
                </c:pt>
                <c:pt idx="347">
                  <c:v>3.662010549346281E-3</c:v>
                </c:pt>
                <c:pt idx="348">
                  <c:v>3.7954759089474863E-3</c:v>
                </c:pt>
                <c:pt idx="349">
                  <c:v>3.8846239411089293E-3</c:v>
                </c:pt>
                <c:pt idx="350">
                  <c:v>3.9799695771156711E-3</c:v>
                </c:pt>
                <c:pt idx="351">
                  <c:v>3.9288378785285764E-3</c:v>
                </c:pt>
                <c:pt idx="352">
                  <c:v>3.8106191764229022E-3</c:v>
                </c:pt>
                <c:pt idx="353">
                  <c:v>3.848767136878184E-3</c:v>
                </c:pt>
                <c:pt idx="354">
                  <c:v>3.7332178728393551E-3</c:v>
                </c:pt>
                <c:pt idx="355">
                  <c:v>3.7745537378230669E-3</c:v>
                </c:pt>
                <c:pt idx="356">
                  <c:v>3.8686819763516355E-3</c:v>
                </c:pt>
                <c:pt idx="357">
                  <c:v>3.9158861074603483E-3</c:v>
                </c:pt>
                <c:pt idx="358">
                  <c:v>3.8825889706006664E-3</c:v>
                </c:pt>
                <c:pt idx="359">
                  <c:v>3.8814816177309536E-3</c:v>
                </c:pt>
                <c:pt idx="360">
                  <c:v>3.7850420936371746E-3</c:v>
                </c:pt>
                <c:pt idx="361">
                  <c:v>3.650428104320771E-3</c:v>
                </c:pt>
                <c:pt idx="362">
                  <c:v>3.4799535291867773E-3</c:v>
                </c:pt>
                <c:pt idx="363">
                  <c:v>3.3166261738392169E-3</c:v>
                </c:pt>
                <c:pt idx="364">
                  <c:v>3.3779080242539823E-3</c:v>
                </c:pt>
                <c:pt idx="365">
                  <c:v>3.5642858057138597E-3</c:v>
                </c:pt>
                <c:pt idx="366">
                  <c:v>3.6027646085870879E-3</c:v>
                </c:pt>
                <c:pt idx="367">
                  <c:v>3.6486915272062048E-3</c:v>
                </c:pt>
                <c:pt idx="368">
                  <c:v>3.7827337378927048E-3</c:v>
                </c:pt>
                <c:pt idx="369">
                  <c:v>3.8621910168335099E-3</c:v>
                </c:pt>
                <c:pt idx="370">
                  <c:v>3.8388610405890931E-3</c:v>
                </c:pt>
                <c:pt idx="371">
                  <c:v>3.7064197819679894E-3</c:v>
                </c:pt>
                <c:pt idx="372">
                  <c:v>3.7035811756613093E-3</c:v>
                </c:pt>
                <c:pt idx="373">
                  <c:v>3.6385161638162028E-3</c:v>
                </c:pt>
                <c:pt idx="374">
                  <c:v>3.5827958206649546E-3</c:v>
                </c:pt>
                <c:pt idx="375">
                  <c:v>3.6090444870043861E-3</c:v>
                </c:pt>
                <c:pt idx="376">
                  <c:v>3.734968736939012E-3</c:v>
                </c:pt>
                <c:pt idx="377">
                  <c:v>3.9591983993216779E-3</c:v>
                </c:pt>
                <c:pt idx="378">
                  <c:v>4.1874150989007252E-3</c:v>
                </c:pt>
                <c:pt idx="379">
                  <c:v>3.9441273099604631E-3</c:v>
                </c:pt>
                <c:pt idx="380">
                  <c:v>3.9380237780281815E-3</c:v>
                </c:pt>
                <c:pt idx="381">
                  <c:v>3.9577438987618034E-3</c:v>
                </c:pt>
                <c:pt idx="382">
                  <c:v>3.9709479630191035E-3</c:v>
                </c:pt>
                <c:pt idx="383">
                  <c:v>3.7775828370819925E-3</c:v>
                </c:pt>
                <c:pt idx="384">
                  <c:v>3.5497195698469082E-3</c:v>
                </c:pt>
                <c:pt idx="385">
                  <c:v>3.1727011982065558E-3</c:v>
                </c:pt>
                <c:pt idx="386">
                  <c:v>3.4676057048017338E-3</c:v>
                </c:pt>
                <c:pt idx="387">
                  <c:v>3.4980497880997782E-3</c:v>
                </c:pt>
                <c:pt idx="388">
                  <c:v>3.6326964743400116E-3</c:v>
                </c:pt>
                <c:pt idx="389">
                  <c:v>3.4805570305185547E-3</c:v>
                </c:pt>
                <c:pt idx="390">
                  <c:v>3.568737902986742E-3</c:v>
                </c:pt>
                <c:pt idx="391">
                  <c:v>3.5416838071090839E-3</c:v>
                </c:pt>
                <c:pt idx="392">
                  <c:v>3.736427168916763E-3</c:v>
                </c:pt>
                <c:pt idx="393">
                  <c:v>3.6025151610149441E-3</c:v>
                </c:pt>
                <c:pt idx="394">
                  <c:v>3.5037372063276766E-3</c:v>
                </c:pt>
                <c:pt idx="395">
                  <c:v>3.3240786002361007E-3</c:v>
                </c:pt>
                <c:pt idx="396">
                  <c:v>3.2830770761427923E-3</c:v>
                </c:pt>
                <c:pt idx="397">
                  <c:v>3.1441976642489224E-3</c:v>
                </c:pt>
                <c:pt idx="398">
                  <c:v>3.3384796644720465E-3</c:v>
                </c:pt>
                <c:pt idx="399">
                  <c:v>3.0277382809512565E-3</c:v>
                </c:pt>
                <c:pt idx="400">
                  <c:v>2.8471741868835165E-3</c:v>
                </c:pt>
                <c:pt idx="401">
                  <c:v>3.0126436460755578E-3</c:v>
                </c:pt>
                <c:pt idx="402">
                  <c:v>2.9540040369972313E-3</c:v>
                </c:pt>
                <c:pt idx="403">
                  <c:v>3.2060645613849735E-3</c:v>
                </c:pt>
                <c:pt idx="404">
                  <c:v>3.2677323016504513E-3</c:v>
                </c:pt>
                <c:pt idx="405">
                  <c:v>3.415735170925617E-3</c:v>
                </c:pt>
                <c:pt idx="406">
                  <c:v>3.7209571417465828E-3</c:v>
                </c:pt>
                <c:pt idx="407">
                  <c:v>3.9189004921100154E-3</c:v>
                </c:pt>
                <c:pt idx="408">
                  <c:v>3.8194590053328157E-3</c:v>
                </c:pt>
                <c:pt idx="409">
                  <c:v>3.8980831138081449E-3</c:v>
                </c:pt>
                <c:pt idx="410">
                  <c:v>3.6133771039379486E-3</c:v>
                </c:pt>
                <c:pt idx="411">
                  <c:v>3.6167915224227698E-3</c:v>
                </c:pt>
                <c:pt idx="412">
                  <c:v>3.3645976585771368E-3</c:v>
                </c:pt>
                <c:pt idx="413">
                  <c:v>3.3399416202868036E-3</c:v>
                </c:pt>
                <c:pt idx="414">
                  <c:v>3.5190396938877219E-3</c:v>
                </c:pt>
                <c:pt idx="415">
                  <c:v>3.6492891963193393E-3</c:v>
                </c:pt>
                <c:pt idx="416">
                  <c:v>3.7475257031528422E-3</c:v>
                </c:pt>
                <c:pt idx="417">
                  <c:v>3.9376098623387246E-3</c:v>
                </c:pt>
                <c:pt idx="418">
                  <c:v>4.2038073554447834E-3</c:v>
                </c:pt>
                <c:pt idx="419">
                  <c:v>4.1739093938026987E-3</c:v>
                </c:pt>
                <c:pt idx="420">
                  <c:v>3.8549346496834945E-3</c:v>
                </c:pt>
                <c:pt idx="421">
                  <c:v>3.5192994052263339E-3</c:v>
                </c:pt>
                <c:pt idx="422">
                  <c:v>3.3983028794785956E-3</c:v>
                </c:pt>
                <c:pt idx="423">
                  <c:v>3.2812078503060517E-3</c:v>
                </c:pt>
                <c:pt idx="424">
                  <c:v>3.3539509250559165E-3</c:v>
                </c:pt>
                <c:pt idx="425">
                  <c:v>2.9138315862511617E-3</c:v>
                </c:pt>
                <c:pt idx="426">
                  <c:v>2.7927553482872338E-3</c:v>
                </c:pt>
                <c:pt idx="427">
                  <c:v>2.8582366423865217E-3</c:v>
                </c:pt>
                <c:pt idx="428">
                  <c:v>2.8996587973274144E-3</c:v>
                </c:pt>
                <c:pt idx="429">
                  <c:v>2.8688413437820987E-3</c:v>
                </c:pt>
                <c:pt idx="430">
                  <c:v>2.8777778041607555E-3</c:v>
                </c:pt>
                <c:pt idx="431">
                  <c:v>2.7168191207288194E-3</c:v>
                </c:pt>
                <c:pt idx="432">
                  <c:v>2.9117654700952103E-3</c:v>
                </c:pt>
                <c:pt idx="433">
                  <c:v>2.9582075019586882E-3</c:v>
                </c:pt>
                <c:pt idx="434">
                  <c:v>3.1368030852164663E-3</c:v>
                </c:pt>
                <c:pt idx="435">
                  <c:v>3.1330025322260195E-3</c:v>
                </c:pt>
                <c:pt idx="436">
                  <c:v>3.2616356463210576E-3</c:v>
                </c:pt>
                <c:pt idx="437">
                  <c:v>3.2324054801159919E-3</c:v>
                </c:pt>
                <c:pt idx="438">
                  <c:v>3.3487206461596274E-3</c:v>
                </c:pt>
                <c:pt idx="439">
                  <c:v>3.2297267054655653E-3</c:v>
                </c:pt>
                <c:pt idx="440">
                  <c:v>3.2562179488446964E-3</c:v>
                </c:pt>
                <c:pt idx="441">
                  <c:v>3.4046373546636598E-3</c:v>
                </c:pt>
                <c:pt idx="442">
                  <c:v>3.3849463573457465E-3</c:v>
                </c:pt>
                <c:pt idx="443">
                  <c:v>3.4085407435586095E-3</c:v>
                </c:pt>
                <c:pt idx="444">
                  <c:v>3.460388286475438E-3</c:v>
                </c:pt>
                <c:pt idx="445">
                  <c:v>3.4138858796712449E-3</c:v>
                </c:pt>
                <c:pt idx="446">
                  <c:v>3.6134210540164509E-3</c:v>
                </c:pt>
                <c:pt idx="447">
                  <c:v>3.6744192797407466E-3</c:v>
                </c:pt>
                <c:pt idx="448">
                  <c:v>3.5807395986993148E-3</c:v>
                </c:pt>
                <c:pt idx="449">
                  <c:v>3.6943637825488746E-3</c:v>
                </c:pt>
                <c:pt idx="450">
                  <c:v>3.5911238848850289E-3</c:v>
                </c:pt>
                <c:pt idx="451">
                  <c:v>3.494830620191243E-3</c:v>
                </c:pt>
                <c:pt idx="452">
                  <c:v>3.4039562723377379E-3</c:v>
                </c:pt>
                <c:pt idx="453">
                  <c:v>3.2733869559777853E-3</c:v>
                </c:pt>
                <c:pt idx="454">
                  <c:v>3.2561662997892464E-3</c:v>
                </c:pt>
                <c:pt idx="455">
                  <c:v>3.2609402912817018E-3</c:v>
                </c:pt>
                <c:pt idx="456">
                  <c:v>3.2642757300054325E-3</c:v>
                </c:pt>
                <c:pt idx="457">
                  <c:v>3.0949429619314228E-3</c:v>
                </c:pt>
                <c:pt idx="458">
                  <c:v>3.0993772248788689E-3</c:v>
                </c:pt>
                <c:pt idx="459">
                  <c:v>3.0944351149332968E-3</c:v>
                </c:pt>
                <c:pt idx="460">
                  <c:v>2.8865923203867444E-3</c:v>
                </c:pt>
                <c:pt idx="461">
                  <c:v>2.7173364078943245E-3</c:v>
                </c:pt>
                <c:pt idx="462">
                  <c:v>2.5276166103232085E-3</c:v>
                </c:pt>
                <c:pt idx="463">
                  <c:v>2.5463088419221988E-3</c:v>
                </c:pt>
                <c:pt idx="464">
                  <c:v>2.7312342482666511E-3</c:v>
                </c:pt>
                <c:pt idx="465">
                  <c:v>2.7174526360630121E-3</c:v>
                </c:pt>
                <c:pt idx="466">
                  <c:v>2.8361943292426971E-3</c:v>
                </c:pt>
                <c:pt idx="467">
                  <c:v>2.8926784267231417E-3</c:v>
                </c:pt>
                <c:pt idx="468">
                  <c:v>2.8640312570110517E-3</c:v>
                </c:pt>
                <c:pt idx="469">
                  <c:v>3.0154901151812738E-3</c:v>
                </c:pt>
                <c:pt idx="470">
                  <c:v>2.8585920919190055E-3</c:v>
                </c:pt>
                <c:pt idx="471">
                  <c:v>2.9204608359335448E-3</c:v>
                </c:pt>
                <c:pt idx="472">
                  <c:v>2.9154791965569512E-3</c:v>
                </c:pt>
                <c:pt idx="473">
                  <c:v>2.8560885778823367E-3</c:v>
                </c:pt>
                <c:pt idx="474">
                  <c:v>2.966684051478759E-3</c:v>
                </c:pt>
                <c:pt idx="475">
                  <c:v>3.0417409355266603E-3</c:v>
                </c:pt>
                <c:pt idx="476">
                  <c:v>3.0923504132340943E-3</c:v>
                </c:pt>
                <c:pt idx="477">
                  <c:v>3.2726337513891116E-3</c:v>
                </c:pt>
                <c:pt idx="478">
                  <c:v>3.2851670523075501E-3</c:v>
                </c:pt>
                <c:pt idx="479">
                  <c:v>3.481876309691264E-3</c:v>
                </c:pt>
                <c:pt idx="480">
                  <c:v>3.3772151358249891E-3</c:v>
                </c:pt>
                <c:pt idx="481">
                  <c:v>3.422729297633406E-3</c:v>
                </c:pt>
                <c:pt idx="482">
                  <c:v>3.4004552795610173E-3</c:v>
                </c:pt>
                <c:pt idx="483">
                  <c:v>3.4315311056043706E-3</c:v>
                </c:pt>
                <c:pt idx="484">
                  <c:v>3.3750908314969337E-3</c:v>
                </c:pt>
                <c:pt idx="485">
                  <c:v>3.1914118639337317E-3</c:v>
                </c:pt>
                <c:pt idx="486">
                  <c:v>2.9312634904213961E-3</c:v>
                </c:pt>
                <c:pt idx="487">
                  <c:v>2.9193243833784519E-3</c:v>
                </c:pt>
                <c:pt idx="488">
                  <c:v>2.8274435988858843E-3</c:v>
                </c:pt>
                <c:pt idx="489">
                  <c:v>2.8348687743391093E-3</c:v>
                </c:pt>
                <c:pt idx="490">
                  <c:v>2.8658101269740917E-3</c:v>
                </c:pt>
                <c:pt idx="491">
                  <c:v>2.925112488729717E-3</c:v>
                </c:pt>
                <c:pt idx="492">
                  <c:v>2.8753113773048442E-3</c:v>
                </c:pt>
                <c:pt idx="493">
                  <c:v>2.9080000205283373E-3</c:v>
                </c:pt>
                <c:pt idx="494">
                  <c:v>2.965689296964526E-3</c:v>
                </c:pt>
                <c:pt idx="495">
                  <c:v>2.9564395857560187E-3</c:v>
                </c:pt>
                <c:pt idx="496">
                  <c:v>3.0536250658948459E-3</c:v>
                </c:pt>
                <c:pt idx="497">
                  <c:v>2.9668613769157403E-3</c:v>
                </c:pt>
                <c:pt idx="498">
                  <c:v>2.7830001461566678E-3</c:v>
                </c:pt>
                <c:pt idx="499">
                  <c:v>2.8593771109967536E-3</c:v>
                </c:pt>
                <c:pt idx="500">
                  <c:v>2.7984359381456694E-3</c:v>
                </c:pt>
                <c:pt idx="501">
                  <c:v>2.8626483461874743E-3</c:v>
                </c:pt>
                <c:pt idx="502">
                  <c:v>2.9889685403040401E-3</c:v>
                </c:pt>
                <c:pt idx="503">
                  <c:v>2.7994146637467625E-3</c:v>
                </c:pt>
                <c:pt idx="504">
                  <c:v>2.8952589337210362E-3</c:v>
                </c:pt>
                <c:pt idx="505">
                  <c:v>3.0904669145426036E-3</c:v>
                </c:pt>
                <c:pt idx="506">
                  <c:v>3.1017053539325089E-3</c:v>
                </c:pt>
                <c:pt idx="507">
                  <c:v>3.1587384841452099E-3</c:v>
                </c:pt>
                <c:pt idx="508">
                  <c:v>3.1322721132049612E-3</c:v>
                </c:pt>
                <c:pt idx="509">
                  <c:v>3.1012373277339482E-3</c:v>
                </c:pt>
                <c:pt idx="510">
                  <c:v>3.2552158877584528E-3</c:v>
                </c:pt>
                <c:pt idx="511">
                  <c:v>3.1130578919954122E-3</c:v>
                </c:pt>
                <c:pt idx="512">
                  <c:v>3.4362174002170636E-3</c:v>
                </c:pt>
                <c:pt idx="513">
                  <c:v>3.6313352264178327E-3</c:v>
                </c:pt>
                <c:pt idx="514">
                  <c:v>3.7456452880917095E-3</c:v>
                </c:pt>
                <c:pt idx="515">
                  <c:v>3.7926345284412855E-3</c:v>
                </c:pt>
                <c:pt idx="516">
                  <c:v>3.7517874472790505E-3</c:v>
                </c:pt>
                <c:pt idx="517">
                  <c:v>3.7748330784321692E-3</c:v>
                </c:pt>
                <c:pt idx="518">
                  <c:v>3.861007238824289E-3</c:v>
                </c:pt>
                <c:pt idx="519">
                  <c:v>3.7091934951485124E-3</c:v>
                </c:pt>
                <c:pt idx="520">
                  <c:v>3.4834890607295323E-3</c:v>
                </c:pt>
                <c:pt idx="521">
                  <c:v>3.2089716781517202E-3</c:v>
                </c:pt>
                <c:pt idx="522">
                  <c:v>3.1284384046146568E-3</c:v>
                </c:pt>
                <c:pt idx="523">
                  <c:v>3.0828821732059699E-3</c:v>
                </c:pt>
                <c:pt idx="524">
                  <c:v>2.9516754126837942E-3</c:v>
                </c:pt>
                <c:pt idx="525">
                  <c:v>2.8650635788056824E-3</c:v>
                </c:pt>
                <c:pt idx="526">
                  <c:v>2.7628116090562989E-3</c:v>
                </c:pt>
                <c:pt idx="527">
                  <c:v>2.6889772777480775E-3</c:v>
                </c:pt>
                <c:pt idx="528">
                  <c:v>2.7147013900541165E-3</c:v>
                </c:pt>
                <c:pt idx="529">
                  <c:v>2.6332789112902218E-3</c:v>
                </c:pt>
                <c:pt idx="530">
                  <c:v>2.7697758635518975E-3</c:v>
                </c:pt>
                <c:pt idx="531">
                  <c:v>2.7764682931019683E-3</c:v>
                </c:pt>
                <c:pt idx="532">
                  <c:v>2.7056365990387504E-3</c:v>
                </c:pt>
                <c:pt idx="533">
                  <c:v>2.5819768449972837E-3</c:v>
                </c:pt>
                <c:pt idx="534">
                  <c:v>2.6658698670831739E-3</c:v>
                </c:pt>
                <c:pt idx="535">
                  <c:v>2.7819345942044953E-3</c:v>
                </c:pt>
                <c:pt idx="536">
                  <c:v>2.7944786425046666E-3</c:v>
                </c:pt>
                <c:pt idx="537">
                  <c:v>2.5957360389307865E-3</c:v>
                </c:pt>
                <c:pt idx="538">
                  <c:v>2.5996482162897218E-3</c:v>
                </c:pt>
                <c:pt idx="539">
                  <c:v>2.7858032906315456E-3</c:v>
                </c:pt>
                <c:pt idx="540">
                  <c:v>2.8972231891083401E-3</c:v>
                </c:pt>
                <c:pt idx="541">
                  <c:v>3.0360049205377338E-3</c:v>
                </c:pt>
                <c:pt idx="542">
                  <c:v>3.0966591724175935E-3</c:v>
                </c:pt>
                <c:pt idx="543">
                  <c:v>3.0817923851335443E-3</c:v>
                </c:pt>
                <c:pt idx="544">
                  <c:v>3.1884864990710244E-3</c:v>
                </c:pt>
                <c:pt idx="545">
                  <c:v>3.2402576122550104E-3</c:v>
                </c:pt>
                <c:pt idx="546">
                  <c:v>3.1526986236011436E-3</c:v>
                </c:pt>
                <c:pt idx="547">
                  <c:v>3.0952308474477153E-3</c:v>
                </c:pt>
                <c:pt idx="548">
                  <c:v>2.9313282469769536E-3</c:v>
                </c:pt>
                <c:pt idx="549">
                  <c:v>2.8031375700187807E-3</c:v>
                </c:pt>
                <c:pt idx="550">
                  <c:v>2.7937278645092526E-3</c:v>
                </c:pt>
                <c:pt idx="551">
                  <c:v>2.7056695245624833E-3</c:v>
                </c:pt>
                <c:pt idx="552">
                  <c:v>2.5867630118188174E-3</c:v>
                </c:pt>
                <c:pt idx="553">
                  <c:v>2.5242733908241569E-3</c:v>
                </c:pt>
                <c:pt idx="554">
                  <c:v>2.5251037846204267E-3</c:v>
                </c:pt>
                <c:pt idx="555">
                  <c:v>2.6062921643626069E-3</c:v>
                </c:pt>
                <c:pt idx="556">
                  <c:v>2.5943936565504797E-3</c:v>
                </c:pt>
                <c:pt idx="557">
                  <c:v>2.6666149211486911E-3</c:v>
                </c:pt>
                <c:pt idx="558">
                  <c:v>2.7426123612778524E-3</c:v>
                </c:pt>
                <c:pt idx="559">
                  <c:v>2.7503883381181501E-3</c:v>
                </c:pt>
                <c:pt idx="560">
                  <c:v>2.7157213656112218E-3</c:v>
                </c:pt>
                <c:pt idx="561">
                  <c:v>2.6178685161243045E-3</c:v>
                </c:pt>
                <c:pt idx="562">
                  <c:v>2.4824093976693737E-3</c:v>
                </c:pt>
                <c:pt idx="563">
                  <c:v>2.4745441486837354E-3</c:v>
                </c:pt>
                <c:pt idx="564">
                  <c:v>2.3034892478779392E-3</c:v>
                </c:pt>
                <c:pt idx="565">
                  <c:v>2.2645867053351343E-3</c:v>
                </c:pt>
                <c:pt idx="566">
                  <c:v>2.1992458448812468E-3</c:v>
                </c:pt>
                <c:pt idx="567">
                  <c:v>2.0784195306085781E-3</c:v>
                </c:pt>
                <c:pt idx="568">
                  <c:v>2.0594981671027699E-3</c:v>
                </c:pt>
                <c:pt idx="569">
                  <c:v>2.2388240185514138E-3</c:v>
                </c:pt>
                <c:pt idx="570">
                  <c:v>2.3622231584526634E-3</c:v>
                </c:pt>
                <c:pt idx="571">
                  <c:v>2.5441753976283774E-3</c:v>
                </c:pt>
                <c:pt idx="572">
                  <c:v>2.5327413942280164E-3</c:v>
                </c:pt>
                <c:pt idx="573">
                  <c:v>2.6873017902576827E-3</c:v>
                </c:pt>
                <c:pt idx="574">
                  <c:v>2.7747101245598135E-3</c:v>
                </c:pt>
                <c:pt idx="575">
                  <c:v>2.7201976343633714E-3</c:v>
                </c:pt>
                <c:pt idx="576">
                  <c:v>2.4364812668808112E-3</c:v>
                </c:pt>
                <c:pt idx="577">
                  <c:v>2.2647535941081507E-3</c:v>
                </c:pt>
                <c:pt idx="578">
                  <c:v>2.117506566429072E-3</c:v>
                </c:pt>
                <c:pt idx="579">
                  <c:v>2.0540470242931498E-3</c:v>
                </c:pt>
                <c:pt idx="580">
                  <c:v>1.9834334443000483E-3</c:v>
                </c:pt>
                <c:pt idx="581">
                  <c:v>1.9281378609909794E-3</c:v>
                </c:pt>
                <c:pt idx="582">
                  <c:v>2.0791903789468161E-3</c:v>
                </c:pt>
                <c:pt idx="583">
                  <c:v>2.1760777753991097E-3</c:v>
                </c:pt>
                <c:pt idx="584">
                  <c:v>2.1944102096548056E-3</c:v>
                </c:pt>
                <c:pt idx="585">
                  <c:v>2.2272094267078387E-3</c:v>
                </c:pt>
                <c:pt idx="586">
                  <c:v>2.2761075045108167E-3</c:v>
                </c:pt>
                <c:pt idx="587">
                  <c:v>2.1094720694388256E-3</c:v>
                </c:pt>
                <c:pt idx="588">
                  <c:v>2.2484972829720121E-3</c:v>
                </c:pt>
                <c:pt idx="589">
                  <c:v>2.193109247059163E-3</c:v>
                </c:pt>
                <c:pt idx="590">
                  <c:v>2.1634683326671907E-3</c:v>
                </c:pt>
                <c:pt idx="591">
                  <c:v>2.1817549184551402E-3</c:v>
                </c:pt>
                <c:pt idx="592">
                  <c:v>2.2200206455965398E-3</c:v>
                </c:pt>
                <c:pt idx="593">
                  <c:v>2.2658298307440378E-3</c:v>
                </c:pt>
                <c:pt idx="594">
                  <c:v>2.3223494583341606E-3</c:v>
                </c:pt>
                <c:pt idx="595">
                  <c:v>2.1474839050143581E-3</c:v>
                </c:pt>
                <c:pt idx="596">
                  <c:v>2.0997430640637403E-3</c:v>
                </c:pt>
                <c:pt idx="597">
                  <c:v>2.057668164428963E-3</c:v>
                </c:pt>
                <c:pt idx="598">
                  <c:v>2.0759241413878509E-3</c:v>
                </c:pt>
                <c:pt idx="599">
                  <c:v>1.8699404184445811E-3</c:v>
                </c:pt>
                <c:pt idx="600">
                  <c:v>1.723347887757148E-3</c:v>
                </c:pt>
                <c:pt idx="601">
                  <c:v>1.6725367782030203E-3</c:v>
                </c:pt>
                <c:pt idx="602">
                  <c:v>1.5836736981102743E-3</c:v>
                </c:pt>
                <c:pt idx="603">
                  <c:v>1.4932935403594561E-3</c:v>
                </c:pt>
                <c:pt idx="604">
                  <c:v>1.4823454069558305E-3</c:v>
                </c:pt>
                <c:pt idx="605">
                  <c:v>1.3354601577793565E-3</c:v>
                </c:pt>
                <c:pt idx="606">
                  <c:v>1.365297974408127E-3</c:v>
                </c:pt>
                <c:pt idx="607">
                  <c:v>1.4317708940841602E-3</c:v>
                </c:pt>
                <c:pt idx="608">
                  <c:v>1.5834629716966887E-3</c:v>
                </c:pt>
                <c:pt idx="609">
                  <c:v>1.7814376010757463E-3</c:v>
                </c:pt>
                <c:pt idx="610">
                  <c:v>1.9187585598136297E-3</c:v>
                </c:pt>
                <c:pt idx="611">
                  <c:v>1.9618852434823311E-3</c:v>
                </c:pt>
                <c:pt idx="612">
                  <c:v>1.9521782280825454E-3</c:v>
                </c:pt>
                <c:pt idx="613">
                  <c:v>1.9740583179579311E-3</c:v>
                </c:pt>
                <c:pt idx="614">
                  <c:v>1.9880400982421015E-3</c:v>
                </c:pt>
                <c:pt idx="615">
                  <c:v>1.8053263333828735E-3</c:v>
                </c:pt>
                <c:pt idx="616">
                  <c:v>1.7489898916960202E-3</c:v>
                </c:pt>
                <c:pt idx="617">
                  <c:v>1.7056507229447312E-3</c:v>
                </c:pt>
                <c:pt idx="618">
                  <c:v>1.7614390607956123E-3</c:v>
                </c:pt>
                <c:pt idx="619">
                  <c:v>1.906537868598075E-3</c:v>
                </c:pt>
                <c:pt idx="620">
                  <c:v>2.1375480699051637E-3</c:v>
                </c:pt>
                <c:pt idx="621">
                  <c:v>2.1590630519224543E-3</c:v>
                </c:pt>
                <c:pt idx="622">
                  <c:v>2.2993573729064689E-3</c:v>
                </c:pt>
                <c:pt idx="623">
                  <c:v>2.1931117569197077E-3</c:v>
                </c:pt>
                <c:pt idx="624">
                  <c:v>2.2119914287813303E-3</c:v>
                </c:pt>
                <c:pt idx="625">
                  <c:v>2.1614709175080517E-3</c:v>
                </c:pt>
                <c:pt idx="626">
                  <c:v>2.0891587863264144E-3</c:v>
                </c:pt>
                <c:pt idx="627">
                  <c:v>1.8791464755520031E-3</c:v>
                </c:pt>
                <c:pt idx="628">
                  <c:v>1.7098129841426101E-3</c:v>
                </c:pt>
                <c:pt idx="629">
                  <c:v>1.7090780305997876E-3</c:v>
                </c:pt>
                <c:pt idx="630">
                  <c:v>1.8879577471997955E-3</c:v>
                </c:pt>
                <c:pt idx="631">
                  <c:v>1.7391667825230246E-3</c:v>
                </c:pt>
                <c:pt idx="632">
                  <c:v>1.6986255359106319E-3</c:v>
                </c:pt>
                <c:pt idx="633">
                  <c:v>1.6576759187809172E-3</c:v>
                </c:pt>
                <c:pt idx="634">
                  <c:v>1.6452099340226868E-3</c:v>
                </c:pt>
                <c:pt idx="635">
                  <c:v>1.7465612582968104E-3</c:v>
                </c:pt>
                <c:pt idx="636">
                  <c:v>1.7381994898555304E-3</c:v>
                </c:pt>
                <c:pt idx="637">
                  <c:v>1.6962321512393721E-3</c:v>
                </c:pt>
                <c:pt idx="638">
                  <c:v>1.8186558475599566E-3</c:v>
                </c:pt>
                <c:pt idx="639">
                  <c:v>1.8704928007152134E-3</c:v>
                </c:pt>
                <c:pt idx="640">
                  <c:v>2.0312201960438446E-3</c:v>
                </c:pt>
                <c:pt idx="641">
                  <c:v>2.0334840858685851E-3</c:v>
                </c:pt>
                <c:pt idx="642">
                  <c:v>2.0359537185212738E-3</c:v>
                </c:pt>
                <c:pt idx="643">
                  <c:v>1.7997803172996264E-3</c:v>
                </c:pt>
                <c:pt idx="644">
                  <c:v>1.8031385698604649E-3</c:v>
                </c:pt>
                <c:pt idx="645">
                  <c:v>1.7805794897515755E-3</c:v>
                </c:pt>
                <c:pt idx="646">
                  <c:v>1.842036851667845E-3</c:v>
                </c:pt>
                <c:pt idx="647">
                  <c:v>1.6720922201008586E-3</c:v>
                </c:pt>
                <c:pt idx="648">
                  <c:v>1.6099929203809771E-3</c:v>
                </c:pt>
                <c:pt idx="649">
                  <c:v>1.5887205566630113E-3</c:v>
                </c:pt>
                <c:pt idx="650">
                  <c:v>1.7112500658254689E-3</c:v>
                </c:pt>
                <c:pt idx="651">
                  <c:v>1.6601936774852653E-3</c:v>
                </c:pt>
                <c:pt idx="652">
                  <c:v>1.6673343662555189E-3</c:v>
                </c:pt>
                <c:pt idx="653">
                  <c:v>1.5490852618466296E-3</c:v>
                </c:pt>
                <c:pt idx="654">
                  <c:v>1.5815453353609178E-3</c:v>
                </c:pt>
                <c:pt idx="655">
                  <c:v>1.6172381392523273E-3</c:v>
                </c:pt>
                <c:pt idx="656">
                  <c:v>1.6250096598781291E-3</c:v>
                </c:pt>
                <c:pt idx="657">
                  <c:v>1.6457641176795652E-3</c:v>
                </c:pt>
                <c:pt idx="658">
                  <c:v>1.7608399611293189E-3</c:v>
                </c:pt>
                <c:pt idx="659">
                  <c:v>1.7793729307285075E-3</c:v>
                </c:pt>
                <c:pt idx="660">
                  <c:v>1.8335379205493775E-3</c:v>
                </c:pt>
                <c:pt idx="661">
                  <c:v>1.8698824654138503E-3</c:v>
                </c:pt>
                <c:pt idx="662">
                  <c:v>1.8666956126584227E-3</c:v>
                </c:pt>
                <c:pt idx="663">
                  <c:v>1.8808131181991129E-3</c:v>
                </c:pt>
                <c:pt idx="664">
                  <c:v>1.9099209359406042E-3</c:v>
                </c:pt>
                <c:pt idx="665">
                  <c:v>1.8708452130381814E-3</c:v>
                </c:pt>
                <c:pt idx="666">
                  <c:v>1.9557802558087109E-3</c:v>
                </c:pt>
                <c:pt idx="667">
                  <c:v>2.0064609229757742E-3</c:v>
                </c:pt>
                <c:pt idx="668">
                  <c:v>2.0328517214648089E-3</c:v>
                </c:pt>
                <c:pt idx="669">
                  <c:v>2.0624692272692207E-3</c:v>
                </c:pt>
                <c:pt idx="670">
                  <c:v>1.9882230271912877E-3</c:v>
                </c:pt>
                <c:pt idx="671">
                  <c:v>2.0624829044056606E-3</c:v>
                </c:pt>
                <c:pt idx="672">
                  <c:v>2.1762180925125976E-3</c:v>
                </c:pt>
                <c:pt idx="673">
                  <c:v>2.1663463591396876E-3</c:v>
                </c:pt>
                <c:pt idx="674">
                  <c:v>2.1408775311468663E-3</c:v>
                </c:pt>
                <c:pt idx="675">
                  <c:v>2.1410902119128675E-3</c:v>
                </c:pt>
                <c:pt idx="676">
                  <c:v>2.1641303208682666E-3</c:v>
                </c:pt>
                <c:pt idx="677">
                  <c:v>2.2413142221215272E-3</c:v>
                </c:pt>
                <c:pt idx="678">
                  <c:v>2.1547231528991854E-3</c:v>
                </c:pt>
                <c:pt idx="679">
                  <c:v>1.9500276958460897E-3</c:v>
                </c:pt>
                <c:pt idx="680">
                  <c:v>1.8112313706481939E-3</c:v>
                </c:pt>
                <c:pt idx="681">
                  <c:v>1.7555524933416885E-3</c:v>
                </c:pt>
                <c:pt idx="682">
                  <c:v>1.7085163271358108E-3</c:v>
                </c:pt>
                <c:pt idx="683">
                  <c:v>1.6412409081961749E-3</c:v>
                </c:pt>
                <c:pt idx="684">
                  <c:v>1.5269299239915157E-3</c:v>
                </c:pt>
                <c:pt idx="685">
                  <c:v>1.514224172193105E-3</c:v>
                </c:pt>
                <c:pt idx="686">
                  <c:v>1.6175735177608309E-3</c:v>
                </c:pt>
                <c:pt idx="687">
                  <c:v>1.6893761618272957E-3</c:v>
                </c:pt>
                <c:pt idx="688">
                  <c:v>1.660462171544486E-3</c:v>
                </c:pt>
                <c:pt idx="689">
                  <c:v>1.5884710050436642E-3</c:v>
                </c:pt>
                <c:pt idx="690">
                  <c:v>1.5670228630588565E-3</c:v>
                </c:pt>
                <c:pt idx="691">
                  <c:v>1.5770673010852834E-3</c:v>
                </c:pt>
                <c:pt idx="692">
                  <c:v>1.5085929645918426E-3</c:v>
                </c:pt>
                <c:pt idx="693">
                  <c:v>1.3571988759389806E-3</c:v>
                </c:pt>
                <c:pt idx="694">
                  <c:v>1.30287816795574E-3</c:v>
                </c:pt>
                <c:pt idx="695">
                  <c:v>1.4113029614088528E-3</c:v>
                </c:pt>
                <c:pt idx="696">
                  <c:v>1.4217964473321985E-3</c:v>
                </c:pt>
                <c:pt idx="697">
                  <c:v>1.4076126058894223E-3</c:v>
                </c:pt>
                <c:pt idx="698">
                  <c:v>1.4128663393965586E-3</c:v>
                </c:pt>
                <c:pt idx="699">
                  <c:v>1.4655441537275496E-3</c:v>
                </c:pt>
                <c:pt idx="700">
                  <c:v>1.4507910203291595E-3</c:v>
                </c:pt>
                <c:pt idx="701">
                  <c:v>1.3755888188097818E-3</c:v>
                </c:pt>
                <c:pt idx="702">
                  <c:v>1.2713346890525679E-3</c:v>
                </c:pt>
                <c:pt idx="703">
                  <c:v>1.2599701805435051E-3</c:v>
                </c:pt>
                <c:pt idx="704">
                  <c:v>1.3091981048540464E-3</c:v>
                </c:pt>
                <c:pt idx="705">
                  <c:v>1.3956258774537947E-3</c:v>
                </c:pt>
                <c:pt idx="706">
                  <c:v>1.4306826951653456E-3</c:v>
                </c:pt>
                <c:pt idx="707">
                  <c:v>1.4620472288253388E-3</c:v>
                </c:pt>
                <c:pt idx="708">
                  <c:v>1.6288593101355929E-3</c:v>
                </c:pt>
                <c:pt idx="709">
                  <c:v>1.5899193049310793E-3</c:v>
                </c:pt>
                <c:pt idx="710">
                  <c:v>1.5493114139663075E-3</c:v>
                </c:pt>
                <c:pt idx="711">
                  <c:v>1.516663048708572E-3</c:v>
                </c:pt>
                <c:pt idx="712">
                  <c:v>1.4991448393919834E-3</c:v>
                </c:pt>
                <c:pt idx="713">
                  <c:v>1.5013818386798577E-3</c:v>
                </c:pt>
                <c:pt idx="714">
                  <c:v>1.6153242068870941E-3</c:v>
                </c:pt>
                <c:pt idx="715">
                  <c:v>1.6103896964360892E-3</c:v>
                </c:pt>
                <c:pt idx="716">
                  <c:v>1.747337373775062E-3</c:v>
                </c:pt>
                <c:pt idx="717">
                  <c:v>1.8893343788284347E-3</c:v>
                </c:pt>
                <c:pt idx="718">
                  <c:v>1.9032374883072398E-3</c:v>
                </c:pt>
                <c:pt idx="719">
                  <c:v>1.9140635250707038E-3</c:v>
                </c:pt>
                <c:pt idx="720">
                  <c:v>1.8061314887332619E-3</c:v>
                </c:pt>
                <c:pt idx="721">
                  <c:v>1.7424331480618883E-3</c:v>
                </c:pt>
                <c:pt idx="722">
                  <c:v>1.6440831952657742E-3</c:v>
                </c:pt>
                <c:pt idx="723">
                  <c:v>1.5551355743348941E-3</c:v>
                </c:pt>
                <c:pt idx="724">
                  <c:v>1.4534768040226219E-3</c:v>
                </c:pt>
                <c:pt idx="725">
                  <c:v>1.5248965094790349E-3</c:v>
                </c:pt>
                <c:pt idx="726">
                  <c:v>1.4969982326671803E-3</c:v>
                </c:pt>
                <c:pt idx="727">
                  <c:v>1.6680558768416844E-3</c:v>
                </c:pt>
                <c:pt idx="728">
                  <c:v>1.8379124545824439E-3</c:v>
                </c:pt>
                <c:pt idx="729">
                  <c:v>2.0079915174470555E-3</c:v>
                </c:pt>
                <c:pt idx="730">
                  <c:v>2.0361455529234102E-3</c:v>
                </c:pt>
                <c:pt idx="731">
                  <c:v>2.1004335152252675E-3</c:v>
                </c:pt>
                <c:pt idx="732">
                  <c:v>2.036939002370721E-3</c:v>
                </c:pt>
                <c:pt idx="733">
                  <c:v>2.0141241354198311E-3</c:v>
                </c:pt>
                <c:pt idx="734">
                  <c:v>1.8545134624753689E-3</c:v>
                </c:pt>
                <c:pt idx="735">
                  <c:v>1.7256233824913779E-3</c:v>
                </c:pt>
                <c:pt idx="736">
                  <c:v>1.6540362327064895E-3</c:v>
                </c:pt>
                <c:pt idx="737">
                  <c:v>1.5422931443350428E-3</c:v>
                </c:pt>
                <c:pt idx="738">
                  <c:v>1.5326084326654061E-3</c:v>
                </c:pt>
                <c:pt idx="739">
                  <c:v>1.5613135880714801E-3</c:v>
                </c:pt>
                <c:pt idx="740">
                  <c:v>1.6241157244958069E-3</c:v>
                </c:pt>
                <c:pt idx="741">
                  <c:v>1.6123451771325858E-3</c:v>
                </c:pt>
                <c:pt idx="742">
                  <c:v>1.6325754768420104E-3</c:v>
                </c:pt>
                <c:pt idx="743">
                  <c:v>1.5786458082553863E-3</c:v>
                </c:pt>
                <c:pt idx="744">
                  <c:v>1.7482211319250639E-3</c:v>
                </c:pt>
                <c:pt idx="745">
                  <c:v>1.6200807552074733E-3</c:v>
                </c:pt>
                <c:pt idx="746">
                  <c:v>1.5923092545238433E-3</c:v>
                </c:pt>
                <c:pt idx="747">
                  <c:v>1.5125359270038859E-3</c:v>
                </c:pt>
                <c:pt idx="748">
                  <c:v>1.6431147526577326E-3</c:v>
                </c:pt>
                <c:pt idx="749">
                  <c:v>1.5499295079432337E-3</c:v>
                </c:pt>
                <c:pt idx="750">
                  <c:v>1.563027478547952E-3</c:v>
                </c:pt>
                <c:pt idx="751">
                  <c:v>1.5448634680402414E-3</c:v>
                </c:pt>
                <c:pt idx="752">
                  <c:v>1.687175920150683E-3</c:v>
                </c:pt>
                <c:pt idx="753">
                  <c:v>1.7215770891216096E-3</c:v>
                </c:pt>
                <c:pt idx="754">
                  <c:v>1.7489693167332412E-3</c:v>
                </c:pt>
                <c:pt idx="755">
                  <c:v>1.7187494160611529E-3</c:v>
                </c:pt>
                <c:pt idx="756">
                  <c:v>1.6816485569099038E-3</c:v>
                </c:pt>
                <c:pt idx="757">
                  <c:v>1.6630508194444321E-3</c:v>
                </c:pt>
                <c:pt idx="758">
                  <c:v>1.5821635873043351E-3</c:v>
                </c:pt>
                <c:pt idx="759">
                  <c:v>1.5695798515284549E-3</c:v>
                </c:pt>
                <c:pt idx="760">
                  <c:v>1.4326259026581651E-3</c:v>
                </c:pt>
                <c:pt idx="761">
                  <c:v>1.4276113491795757E-3</c:v>
                </c:pt>
                <c:pt idx="762">
                  <c:v>1.4276584144378586E-3</c:v>
                </c:pt>
                <c:pt idx="763">
                  <c:v>1.5045467203627116E-3</c:v>
                </c:pt>
                <c:pt idx="764">
                  <c:v>1.4933469483618246E-3</c:v>
                </c:pt>
                <c:pt idx="765">
                  <c:v>1.4472933933142936E-3</c:v>
                </c:pt>
                <c:pt idx="766">
                  <c:v>1.3901762616442702E-3</c:v>
                </c:pt>
                <c:pt idx="767">
                  <c:v>1.4900394960981266E-3</c:v>
                </c:pt>
                <c:pt idx="768">
                  <c:v>1.3587309760336086E-3</c:v>
                </c:pt>
                <c:pt idx="769">
                  <c:v>1.3336595552965057E-3</c:v>
                </c:pt>
                <c:pt idx="770">
                  <c:v>1.2617587860804787E-3</c:v>
                </c:pt>
                <c:pt idx="771">
                  <c:v>1.2945701032033101E-3</c:v>
                </c:pt>
                <c:pt idx="772">
                  <c:v>1.4167558825795546E-3</c:v>
                </c:pt>
                <c:pt idx="773">
                  <c:v>1.4696821931001447E-3</c:v>
                </c:pt>
                <c:pt idx="774">
                  <c:v>1.4570729480382252E-3</c:v>
                </c:pt>
                <c:pt idx="775">
                  <c:v>1.5596172798800594E-3</c:v>
                </c:pt>
                <c:pt idx="776">
                  <c:v>1.5831782810936783E-3</c:v>
                </c:pt>
                <c:pt idx="777">
                  <c:v>1.7473982215807969E-3</c:v>
                </c:pt>
                <c:pt idx="778">
                  <c:v>1.6998944873987531E-3</c:v>
                </c:pt>
                <c:pt idx="779">
                  <c:v>1.5283045120528906E-3</c:v>
                </c:pt>
                <c:pt idx="780">
                  <c:v>1.4213171063817093E-3</c:v>
                </c:pt>
                <c:pt idx="781">
                  <c:v>1.3259977270162857E-3</c:v>
                </c:pt>
                <c:pt idx="782">
                  <c:v>1.2549119243374784E-3</c:v>
                </c:pt>
                <c:pt idx="783">
                  <c:v>1.1724352832464321E-3</c:v>
                </c:pt>
                <c:pt idx="784">
                  <c:v>1.0654798046605353E-3</c:v>
                </c:pt>
                <c:pt idx="785">
                  <c:v>1.1167344164256712E-3</c:v>
                </c:pt>
                <c:pt idx="786">
                  <c:v>1.190484470911289E-3</c:v>
                </c:pt>
                <c:pt idx="787">
                  <c:v>1.2640242411744781E-3</c:v>
                </c:pt>
                <c:pt idx="788">
                  <c:v>1.2476508651669224E-3</c:v>
                </c:pt>
                <c:pt idx="789">
                  <c:v>1.2037248785737836E-3</c:v>
                </c:pt>
                <c:pt idx="790">
                  <c:v>1.0276818060362533E-3</c:v>
                </c:pt>
                <c:pt idx="791">
                  <c:v>8.5572457885282774E-4</c:v>
                </c:pt>
                <c:pt idx="792">
                  <c:v>8.0558991110277179E-4</c:v>
                </c:pt>
                <c:pt idx="793">
                  <c:v>7.3839130935232416E-4</c:v>
                </c:pt>
                <c:pt idx="794">
                  <c:v>6.555652163402261E-4</c:v>
                </c:pt>
                <c:pt idx="795">
                  <c:v>8.1073235820929848E-4</c:v>
                </c:pt>
                <c:pt idx="796">
                  <c:v>1.052743544032499E-3</c:v>
                </c:pt>
                <c:pt idx="797">
                  <c:v>1.3020877856880489E-3</c:v>
                </c:pt>
                <c:pt idx="798">
                  <c:v>1.5363297560122881E-3</c:v>
                </c:pt>
                <c:pt idx="799">
                  <c:v>1.4777346212013404E-3</c:v>
                </c:pt>
                <c:pt idx="800">
                  <c:v>1.4983463038098065E-3</c:v>
                </c:pt>
                <c:pt idx="801">
                  <c:v>1.5582592962776148E-3</c:v>
                </c:pt>
                <c:pt idx="802">
                  <c:v>1.5235413504496561E-3</c:v>
                </c:pt>
                <c:pt idx="803">
                  <c:v>1.199611433079212E-3</c:v>
                </c:pt>
                <c:pt idx="804">
                  <c:v>1.0945444546138841E-3</c:v>
                </c:pt>
                <c:pt idx="805">
                  <c:v>9.0015175682111009E-4</c:v>
                </c:pt>
                <c:pt idx="806">
                  <c:v>6.3691574805837961E-4</c:v>
                </c:pt>
                <c:pt idx="807">
                  <c:v>4.8229473125575574E-4</c:v>
                </c:pt>
                <c:pt idx="808">
                  <c:v>4.36577626687201E-4</c:v>
                </c:pt>
                <c:pt idx="809">
                  <c:v>4.5636750317234196E-4</c:v>
                </c:pt>
                <c:pt idx="810">
                  <c:v>5.0250015269973709E-4</c:v>
                </c:pt>
                <c:pt idx="811">
                  <c:v>5.1613681242803928E-4</c:v>
                </c:pt>
                <c:pt idx="812">
                  <c:v>5.1369476305224279E-4</c:v>
                </c:pt>
                <c:pt idx="813">
                  <c:v>6.5107281734720363E-4</c:v>
                </c:pt>
                <c:pt idx="814">
                  <c:v>9.9050853247387789E-4</c:v>
                </c:pt>
                <c:pt idx="815">
                  <c:v>1.1642924966585955E-3</c:v>
                </c:pt>
                <c:pt idx="816">
                  <c:v>1.183315530353727E-3</c:v>
                </c:pt>
                <c:pt idx="817">
                  <c:v>1.3558827482922455E-3</c:v>
                </c:pt>
                <c:pt idx="818">
                  <c:v>1.4447674805267404E-3</c:v>
                </c:pt>
                <c:pt idx="819">
                  <c:v>1.5170348025036321E-3</c:v>
                </c:pt>
                <c:pt idx="820">
                  <c:v>1.5171748167968891E-3</c:v>
                </c:pt>
                <c:pt idx="821">
                  <c:v>1.3045417997775194E-3</c:v>
                </c:pt>
                <c:pt idx="822">
                  <c:v>1.4128936760163234E-3</c:v>
                </c:pt>
                <c:pt idx="823">
                  <c:v>1.3510870829993248E-3</c:v>
                </c:pt>
                <c:pt idx="824">
                  <c:v>1.1392421747280256E-3</c:v>
                </c:pt>
                <c:pt idx="825">
                  <c:v>9.8958706643259217E-4</c:v>
                </c:pt>
                <c:pt idx="826">
                  <c:v>9.440665208822885E-4</c:v>
                </c:pt>
                <c:pt idx="827">
                  <c:v>1.033184399946373E-3</c:v>
                </c:pt>
                <c:pt idx="828">
                  <c:v>1.261633784582034E-3</c:v>
                </c:pt>
                <c:pt idx="829">
                  <c:v>1.1534391825961507E-3</c:v>
                </c:pt>
                <c:pt idx="830">
                  <c:v>1.1031749940855593E-3</c:v>
                </c:pt>
                <c:pt idx="831">
                  <c:v>1.2508548819449329E-3</c:v>
                </c:pt>
                <c:pt idx="832">
                  <c:v>1.4152301966910343E-3</c:v>
                </c:pt>
                <c:pt idx="833">
                  <c:v>1.4927934145515178E-3</c:v>
                </c:pt>
                <c:pt idx="834">
                  <c:v>1.5349745668291127E-3</c:v>
                </c:pt>
                <c:pt idx="835">
                  <c:v>1.3564107443224656E-3</c:v>
                </c:pt>
                <c:pt idx="836">
                  <c:v>1.3709549091401648E-3</c:v>
                </c:pt>
                <c:pt idx="837">
                  <c:v>1.4603510511073416E-3</c:v>
                </c:pt>
                <c:pt idx="838">
                  <c:v>1.3891646477556697E-3</c:v>
                </c:pt>
                <c:pt idx="839">
                  <c:v>1.5152077321475453E-3</c:v>
                </c:pt>
                <c:pt idx="840">
                  <c:v>1.4721853409371327E-3</c:v>
                </c:pt>
                <c:pt idx="841">
                  <c:v>1.5079639199460145E-3</c:v>
                </c:pt>
                <c:pt idx="842">
                  <c:v>1.6383796507557172E-3</c:v>
                </c:pt>
                <c:pt idx="843">
                  <c:v>1.5456735105530109E-3</c:v>
                </c:pt>
                <c:pt idx="844">
                  <c:v>1.3948590863419796E-3</c:v>
                </c:pt>
                <c:pt idx="845">
                  <c:v>1.472797688888429E-3</c:v>
                </c:pt>
                <c:pt idx="846">
                  <c:v>1.3206998307989861E-3</c:v>
                </c:pt>
                <c:pt idx="847">
                  <c:v>1.3104383385348969E-3</c:v>
                </c:pt>
                <c:pt idx="848">
                  <c:v>1.161536007986306E-3</c:v>
                </c:pt>
                <c:pt idx="849">
                  <c:v>9.8484980981530194E-4</c:v>
                </c:pt>
                <c:pt idx="850">
                  <c:v>1.2043158292319779E-3</c:v>
                </c:pt>
                <c:pt idx="851">
                  <c:v>1.4656286394907402E-3</c:v>
                </c:pt>
                <c:pt idx="852">
                  <c:v>1.6537851889066341E-3</c:v>
                </c:pt>
                <c:pt idx="853">
                  <c:v>1.8127648272816103E-3</c:v>
                </c:pt>
                <c:pt idx="854">
                  <c:v>1.8088509448102588E-3</c:v>
                </c:pt>
                <c:pt idx="855">
                  <c:v>1.8093736898070088E-3</c:v>
                </c:pt>
                <c:pt idx="856">
                  <c:v>1.8515677234987754E-3</c:v>
                </c:pt>
                <c:pt idx="857">
                  <c:v>1.600938242060997E-3</c:v>
                </c:pt>
                <c:pt idx="858">
                  <c:v>1.4317314138812868E-3</c:v>
                </c:pt>
                <c:pt idx="859">
                  <c:v>1.1907567178883101E-3</c:v>
                </c:pt>
                <c:pt idx="860">
                  <c:v>1.1421880060995938E-3</c:v>
                </c:pt>
                <c:pt idx="861">
                  <c:v>1.188627757377894E-3</c:v>
                </c:pt>
                <c:pt idx="862">
                  <c:v>1.2113466751081667E-3</c:v>
                </c:pt>
                <c:pt idx="863">
                  <c:v>1.1834748166638174E-3</c:v>
                </c:pt>
                <c:pt idx="864">
                  <c:v>1.3783101095554951E-3</c:v>
                </c:pt>
                <c:pt idx="865">
                  <c:v>1.4070359425730015E-3</c:v>
                </c:pt>
                <c:pt idx="866">
                  <c:v>1.373397018545382E-3</c:v>
                </c:pt>
                <c:pt idx="867">
                  <c:v>1.1675377310852713E-3</c:v>
                </c:pt>
                <c:pt idx="868">
                  <c:v>1.1726861890846059E-3</c:v>
                </c:pt>
                <c:pt idx="869">
                  <c:v>1.1133705860974614E-3</c:v>
                </c:pt>
                <c:pt idx="870">
                  <c:v>1.2581351208124868E-3</c:v>
                </c:pt>
                <c:pt idx="871">
                  <c:v>1.3411343902676473E-3</c:v>
                </c:pt>
                <c:pt idx="872">
                  <c:v>1.4950991341546097E-3</c:v>
                </c:pt>
                <c:pt idx="873">
                  <c:v>1.7619139479488346E-3</c:v>
                </c:pt>
                <c:pt idx="874">
                  <c:v>1.9862632748261521E-3</c:v>
                </c:pt>
                <c:pt idx="875">
                  <c:v>2.1086784608441165E-3</c:v>
                </c:pt>
                <c:pt idx="876">
                  <c:v>2.4003309697425514E-3</c:v>
                </c:pt>
                <c:pt idx="877">
                  <c:v>2.5144765913726374E-3</c:v>
                </c:pt>
                <c:pt idx="878">
                  <c:v>2.5937359266326042E-3</c:v>
                </c:pt>
                <c:pt idx="879">
                  <c:v>2.57778717282198E-3</c:v>
                </c:pt>
                <c:pt idx="880">
                  <c:v>2.3843479420194331E-3</c:v>
                </c:pt>
                <c:pt idx="881">
                  <c:v>2.3664424252461862E-3</c:v>
                </c:pt>
                <c:pt idx="882">
                  <c:v>2.2397650000419546E-3</c:v>
                </c:pt>
                <c:pt idx="883">
                  <c:v>1.9520078243977139E-3</c:v>
                </c:pt>
                <c:pt idx="884">
                  <c:v>1.694575360289192E-3</c:v>
                </c:pt>
                <c:pt idx="885">
                  <c:v>1.4384381635739977E-3</c:v>
                </c:pt>
                <c:pt idx="886">
                  <c:v>1.3658082413664301E-3</c:v>
                </c:pt>
                <c:pt idx="887">
                  <c:v>1.4549760543395936E-3</c:v>
                </c:pt>
                <c:pt idx="888">
                  <c:v>1.3723793685113139E-3</c:v>
                </c:pt>
                <c:pt idx="889">
                  <c:v>1.3405552202904491E-3</c:v>
                </c:pt>
                <c:pt idx="890">
                  <c:v>1.5305620195680161E-3</c:v>
                </c:pt>
                <c:pt idx="891">
                  <c:v>1.6889605179937395E-3</c:v>
                </c:pt>
                <c:pt idx="892">
                  <c:v>1.7556968686484879E-3</c:v>
                </c:pt>
                <c:pt idx="893">
                  <c:v>1.7293218941859599E-3</c:v>
                </c:pt>
                <c:pt idx="894">
                  <c:v>1.7936642983265006E-3</c:v>
                </c:pt>
                <c:pt idx="895">
                  <c:v>1.7001546078832456E-3</c:v>
                </c:pt>
                <c:pt idx="896">
                  <c:v>1.7853334902749303E-3</c:v>
                </c:pt>
                <c:pt idx="897">
                  <c:v>1.7405589957438167E-3</c:v>
                </c:pt>
                <c:pt idx="898">
                  <c:v>1.7826688157414267E-3</c:v>
                </c:pt>
                <c:pt idx="899">
                  <c:v>1.923613008527942E-3</c:v>
                </c:pt>
                <c:pt idx="900">
                  <c:v>1.9000734785385833E-3</c:v>
                </c:pt>
                <c:pt idx="901">
                  <c:v>1.8440994228442894E-3</c:v>
                </c:pt>
                <c:pt idx="902">
                  <c:v>2.0426278856373811E-3</c:v>
                </c:pt>
                <c:pt idx="903">
                  <c:v>1.9402222641590684E-3</c:v>
                </c:pt>
                <c:pt idx="904">
                  <c:v>1.8559516830716927E-3</c:v>
                </c:pt>
                <c:pt idx="905">
                  <c:v>1.774823137547929E-3</c:v>
                </c:pt>
                <c:pt idx="906">
                  <c:v>1.3684159829872851E-3</c:v>
                </c:pt>
                <c:pt idx="907">
                  <c:v>1.1608685757431166E-3</c:v>
                </c:pt>
                <c:pt idx="908">
                  <c:v>8.2573096564334837E-4</c:v>
                </c:pt>
                <c:pt idx="909">
                  <c:v>6.6536483302058187E-4</c:v>
                </c:pt>
                <c:pt idx="910">
                  <c:v>7.3064217557784034E-4</c:v>
                </c:pt>
                <c:pt idx="911">
                  <c:v>9.2410297543740207E-4</c:v>
                </c:pt>
                <c:pt idx="912">
                  <c:v>7.2696102599730916E-4</c:v>
                </c:pt>
                <c:pt idx="913">
                  <c:v>7.3911389478108756E-4</c:v>
                </c:pt>
                <c:pt idx="914">
                  <c:v>6.2258760322508075E-4</c:v>
                </c:pt>
                <c:pt idx="915">
                  <c:v>8.2446091274937159E-4</c:v>
                </c:pt>
                <c:pt idx="916">
                  <c:v>9.1578813999015983E-4</c:v>
                </c:pt>
                <c:pt idx="917">
                  <c:v>1.0360157212870071E-3</c:v>
                </c:pt>
                <c:pt idx="918">
                  <c:v>6.7655576935925243E-4</c:v>
                </c:pt>
                <c:pt idx="919">
                  <c:v>8.0046512589160518E-4</c:v>
                </c:pt>
                <c:pt idx="920">
                  <c:v>8.9121031406537096E-4</c:v>
                </c:pt>
                <c:pt idx="921">
                  <c:v>1.087412627819538E-3</c:v>
                </c:pt>
                <c:pt idx="922">
                  <c:v>1.0793500363415964E-3</c:v>
                </c:pt>
                <c:pt idx="923">
                  <c:v>9.2644096575470207E-4</c:v>
                </c:pt>
                <c:pt idx="924">
                  <c:v>7.2868455101137439E-4</c:v>
                </c:pt>
                <c:pt idx="925">
                  <c:v>8.6877628899684374E-4</c:v>
                </c:pt>
                <c:pt idx="926">
                  <c:v>9.7030316560793009E-4</c:v>
                </c:pt>
                <c:pt idx="927">
                  <c:v>9.9841627688562404E-4</c:v>
                </c:pt>
                <c:pt idx="928">
                  <c:v>1.1834139305396585E-3</c:v>
                </c:pt>
                <c:pt idx="929">
                  <c:v>1.3329835410530412E-3</c:v>
                </c:pt>
                <c:pt idx="930">
                  <c:v>1.4781770445341407E-3</c:v>
                </c:pt>
                <c:pt idx="931">
                  <c:v>1.6023135902216408E-3</c:v>
                </c:pt>
                <c:pt idx="932">
                  <c:v>1.4924457333716488E-3</c:v>
                </c:pt>
                <c:pt idx="933">
                  <c:v>1.3721468564659306E-3</c:v>
                </c:pt>
                <c:pt idx="934">
                  <c:v>1.3865514613933736E-3</c:v>
                </c:pt>
                <c:pt idx="935">
                  <c:v>1.4650661893360866E-3</c:v>
                </c:pt>
                <c:pt idx="936">
                  <c:v>1.4972285681203771E-3</c:v>
                </c:pt>
                <c:pt idx="937">
                  <c:v>1.6240904960523673E-3</c:v>
                </c:pt>
                <c:pt idx="938">
                  <c:v>1.631575843993969E-3</c:v>
                </c:pt>
                <c:pt idx="939">
                  <c:v>1.6590794360541211E-3</c:v>
                </c:pt>
                <c:pt idx="940">
                  <c:v>1.6212827594245555E-3</c:v>
                </c:pt>
                <c:pt idx="941">
                  <c:v>1.5453746169556335E-3</c:v>
                </c:pt>
                <c:pt idx="942">
                  <c:v>1.3475130062139198E-3</c:v>
                </c:pt>
                <c:pt idx="943">
                  <c:v>1.140904269131987E-3</c:v>
                </c:pt>
                <c:pt idx="944">
                  <c:v>8.7221937212877932E-4</c:v>
                </c:pt>
                <c:pt idx="945">
                  <c:v>6.8537013748237198E-4</c:v>
                </c:pt>
                <c:pt idx="946">
                  <c:v>8.2857699579659278E-4</c:v>
                </c:pt>
                <c:pt idx="947">
                  <c:v>9.2809388800498449E-4</c:v>
                </c:pt>
                <c:pt idx="948">
                  <c:v>9.7512367447497451E-4</c:v>
                </c:pt>
                <c:pt idx="949">
                  <c:v>1.0579347370344018E-3</c:v>
                </c:pt>
                <c:pt idx="950">
                  <c:v>9.3414212424514835E-4</c:v>
                </c:pt>
                <c:pt idx="951">
                  <c:v>1.0100077326888834E-3</c:v>
                </c:pt>
                <c:pt idx="952">
                  <c:v>1.0525366014319179E-3</c:v>
                </c:pt>
                <c:pt idx="953">
                  <c:v>1.0965882186865124E-3</c:v>
                </c:pt>
                <c:pt idx="954">
                  <c:v>9.7629375855536851E-4</c:v>
                </c:pt>
                <c:pt idx="955">
                  <c:v>9.7216922547697113E-4</c:v>
                </c:pt>
                <c:pt idx="956">
                  <c:v>9.0974268006703844E-4</c:v>
                </c:pt>
                <c:pt idx="957">
                  <c:v>1.1817175567847124E-3</c:v>
                </c:pt>
                <c:pt idx="958">
                  <c:v>1.1449189639400476E-3</c:v>
                </c:pt>
                <c:pt idx="959">
                  <c:v>1.0724980663364618E-3</c:v>
                </c:pt>
                <c:pt idx="960">
                  <c:v>9.2630519451644266E-4</c:v>
                </c:pt>
                <c:pt idx="961">
                  <c:v>9.8463157431477274E-4</c:v>
                </c:pt>
                <c:pt idx="962">
                  <c:v>1.0079601064286595E-3</c:v>
                </c:pt>
                <c:pt idx="963">
                  <c:v>9.3097883920381793E-4</c:v>
                </c:pt>
                <c:pt idx="964">
                  <c:v>7.4375644102525943E-4</c:v>
                </c:pt>
                <c:pt idx="965">
                  <c:v>8.7542407934744449E-4</c:v>
                </c:pt>
                <c:pt idx="966">
                  <c:v>1.1391510954526199E-3</c:v>
                </c:pt>
                <c:pt idx="967">
                  <c:v>1.2876629291720305E-3</c:v>
                </c:pt>
                <c:pt idx="968">
                  <c:v>1.4077445241805395E-3</c:v>
                </c:pt>
                <c:pt idx="969">
                  <c:v>1.5716340611227108E-3</c:v>
                </c:pt>
                <c:pt idx="970">
                  <c:v>1.6944280638280878E-3</c:v>
                </c:pt>
                <c:pt idx="971">
                  <c:v>1.900931244357611E-3</c:v>
                </c:pt>
                <c:pt idx="972">
                  <c:v>1.9504392573368135E-3</c:v>
                </c:pt>
                <c:pt idx="973">
                  <c:v>1.8531765554045771E-3</c:v>
                </c:pt>
                <c:pt idx="974">
                  <c:v>1.7143860875000571E-3</c:v>
                </c:pt>
                <c:pt idx="975">
                  <c:v>1.5869211494304216E-3</c:v>
                </c:pt>
                <c:pt idx="976">
                  <c:v>1.4543484764580562E-3</c:v>
                </c:pt>
                <c:pt idx="977">
                  <c:v>1.2973619981010919E-3</c:v>
                </c:pt>
                <c:pt idx="978">
                  <c:v>1.02450602876252E-3</c:v>
                </c:pt>
                <c:pt idx="979">
                  <c:v>7.3772482054869544E-4</c:v>
                </c:pt>
                <c:pt idx="980">
                  <c:v>6.966455269051421E-4</c:v>
                </c:pt>
                <c:pt idx="981">
                  <c:v>6.4418083608339626E-4</c:v>
                </c:pt>
                <c:pt idx="982">
                  <c:v>6.9066843162872015E-4</c:v>
                </c:pt>
                <c:pt idx="983">
                  <c:v>7.0293929205641906E-4</c:v>
                </c:pt>
                <c:pt idx="984">
                  <c:v>9.2733583315866798E-4</c:v>
                </c:pt>
                <c:pt idx="985">
                  <c:v>1.1691520873774797E-3</c:v>
                </c:pt>
                <c:pt idx="986">
                  <c:v>1.4556202487270046E-3</c:v>
                </c:pt>
                <c:pt idx="987">
                  <c:v>1.575494375218694E-3</c:v>
                </c:pt>
                <c:pt idx="988">
                  <c:v>1.7077357706141165E-3</c:v>
                </c:pt>
                <c:pt idx="989">
                  <c:v>1.6839006223297519E-3</c:v>
                </c:pt>
                <c:pt idx="990">
                  <c:v>1.7954600256682429E-3</c:v>
                </c:pt>
                <c:pt idx="991">
                  <c:v>1.6716118458100903E-3</c:v>
                </c:pt>
                <c:pt idx="992">
                  <c:v>1.5446501258795746E-3</c:v>
                </c:pt>
                <c:pt idx="993">
                  <c:v>1.310780827531538E-3</c:v>
                </c:pt>
                <c:pt idx="994">
                  <c:v>1.1896489384581271E-3</c:v>
                </c:pt>
                <c:pt idx="995">
                  <c:v>1.1757994124608504E-3</c:v>
                </c:pt>
                <c:pt idx="996">
                  <c:v>1.2857931127301463E-3</c:v>
                </c:pt>
                <c:pt idx="997">
                  <c:v>1.2423637968234653E-3</c:v>
                </c:pt>
                <c:pt idx="998">
                  <c:v>1.0770413055010445E-3</c:v>
                </c:pt>
                <c:pt idx="999">
                  <c:v>1.1288859891524375E-3</c:v>
                </c:pt>
                <c:pt idx="1000">
                  <c:v>1.1002451989111793E-3</c:v>
                </c:pt>
                <c:pt idx="1001">
                  <c:v>1.1603144146121699E-3</c:v>
                </c:pt>
                <c:pt idx="1002">
                  <c:v>1.0822235956916176E-3</c:v>
                </c:pt>
                <c:pt idx="1003">
                  <c:v>1.0301231973649893E-3</c:v>
                </c:pt>
                <c:pt idx="1004">
                  <c:v>9.2031594361031142E-4</c:v>
                </c:pt>
                <c:pt idx="1005">
                  <c:v>1.0671768602235762E-3</c:v>
                </c:pt>
                <c:pt idx="1006">
                  <c:v>1.0593799661108778E-3</c:v>
                </c:pt>
                <c:pt idx="1007">
                  <c:v>1.051877852570938E-3</c:v>
                </c:pt>
                <c:pt idx="1008">
                  <c:v>1.1510875365683415E-3</c:v>
                </c:pt>
                <c:pt idx="1009">
                  <c:v>1.0872293735394707E-3</c:v>
                </c:pt>
                <c:pt idx="1010">
                  <c:v>9.601411481056152E-4</c:v>
                </c:pt>
                <c:pt idx="1011">
                  <c:v>1.011912699025832E-3</c:v>
                </c:pt>
                <c:pt idx="1012">
                  <c:v>1.0085312433832062E-3</c:v>
                </c:pt>
                <c:pt idx="1013">
                  <c:v>1.0249678328144323E-3</c:v>
                </c:pt>
                <c:pt idx="1014">
                  <c:v>1.3436977831198854E-3</c:v>
                </c:pt>
                <c:pt idx="1015">
                  <c:v>1.164449358286922E-3</c:v>
                </c:pt>
                <c:pt idx="1016">
                  <c:v>1.1382312765578905E-3</c:v>
                </c:pt>
                <c:pt idx="1017">
                  <c:v>1.0452836930344132E-3</c:v>
                </c:pt>
                <c:pt idx="1018">
                  <c:v>8.6493220362976843E-4</c:v>
                </c:pt>
                <c:pt idx="1019">
                  <c:v>8.3135058946541193E-4</c:v>
                </c:pt>
                <c:pt idx="1020">
                  <c:v>6.1539294738074068E-4</c:v>
                </c:pt>
                <c:pt idx="1021">
                  <c:v>4.3451402664331998E-4</c:v>
                </c:pt>
                <c:pt idx="1022">
                  <c:v>5.9500625287792024E-4</c:v>
                </c:pt>
                <c:pt idx="1023">
                  <c:v>9.1196203420138857E-4</c:v>
                </c:pt>
                <c:pt idx="1024">
                  <c:v>1.1115915409797264E-3</c:v>
                </c:pt>
                <c:pt idx="1025">
                  <c:v>1.222200601749181E-3</c:v>
                </c:pt>
                <c:pt idx="1026">
                  <c:v>1.2019017519189609E-3</c:v>
                </c:pt>
                <c:pt idx="1027">
                  <c:v>1.0562782165543763E-3</c:v>
                </c:pt>
                <c:pt idx="1028">
                  <c:v>9.6036587210536018E-4</c:v>
                </c:pt>
                <c:pt idx="1029">
                  <c:v>8.2630788789696502E-4</c:v>
                </c:pt>
                <c:pt idx="1030">
                  <c:v>7.5886571697042786E-4</c:v>
                </c:pt>
                <c:pt idx="1031">
                  <c:v>6.9748386141116271E-4</c:v>
                </c:pt>
                <c:pt idx="1032">
                  <c:v>4.4865850406081262E-4</c:v>
                </c:pt>
                <c:pt idx="1033">
                  <c:v>3.1321762323512634E-4</c:v>
                </c:pt>
                <c:pt idx="1034">
                  <c:v>3.4268043047914017E-4</c:v>
                </c:pt>
                <c:pt idx="1035">
                  <c:v>1.1754504320533726E-4</c:v>
                </c:pt>
                <c:pt idx="1036">
                  <c:v>-1.5402226262154053E-4</c:v>
                </c:pt>
                <c:pt idx="1037">
                  <c:v>-4.3235887288392598E-4</c:v>
                </c:pt>
                <c:pt idx="1038">
                  <c:v>-6.4911950930618672E-4</c:v>
                </c:pt>
                <c:pt idx="1039">
                  <c:v>-5.4703157159743769E-4</c:v>
                </c:pt>
                <c:pt idx="1040">
                  <c:v>-3.7882598226476687E-4</c:v>
                </c:pt>
                <c:pt idx="1041">
                  <c:v>-3.2514570197244295E-4</c:v>
                </c:pt>
                <c:pt idx="1042">
                  <c:v>-1.6955037137853703E-4</c:v>
                </c:pt>
                <c:pt idx="1043">
                  <c:v>2.0025750612539346E-4</c:v>
                </c:pt>
                <c:pt idx="1044">
                  <c:v>3.8190420485748744E-4</c:v>
                </c:pt>
                <c:pt idx="1045">
                  <c:v>7.9247938144951608E-4</c:v>
                </c:pt>
                <c:pt idx="1046">
                  <c:v>7.8878372163556341E-4</c:v>
                </c:pt>
                <c:pt idx="1047">
                  <c:v>7.3561330788666525E-4</c:v>
                </c:pt>
                <c:pt idx="1048">
                  <c:v>7.4965207010098238E-4</c:v>
                </c:pt>
                <c:pt idx="1049">
                  <c:v>6.3419453962701422E-4</c:v>
                </c:pt>
                <c:pt idx="1050">
                  <c:v>2.2129167261248416E-4</c:v>
                </c:pt>
                <c:pt idx="1051">
                  <c:v>-1.945992517725549E-4</c:v>
                </c:pt>
                <c:pt idx="1052">
                  <c:v>-5.7021250861776385E-4</c:v>
                </c:pt>
                <c:pt idx="1053">
                  <c:v>-5.1220826997525027E-4</c:v>
                </c:pt>
                <c:pt idx="1054">
                  <c:v>-6.8381117914098133E-4</c:v>
                </c:pt>
                <c:pt idx="1055">
                  <c:v>-6.3344314275932099E-4</c:v>
                </c:pt>
                <c:pt idx="1056">
                  <c:v>-3.2108478828261205E-4</c:v>
                </c:pt>
                <c:pt idx="1057">
                  <c:v>-1.3153040073715026E-4</c:v>
                </c:pt>
                <c:pt idx="1058">
                  <c:v>4.1711068754302284E-4</c:v>
                </c:pt>
                <c:pt idx="1059">
                  <c:v>7.9969109189020448E-4</c:v>
                </c:pt>
                <c:pt idx="1060">
                  <c:v>8.6660910277384104E-4</c:v>
                </c:pt>
                <c:pt idx="1061">
                  <c:v>1.1150553912820855E-3</c:v>
                </c:pt>
                <c:pt idx="1062">
                  <c:v>9.4660556771657806E-4</c:v>
                </c:pt>
                <c:pt idx="1063">
                  <c:v>6.4397767365091359E-4</c:v>
                </c:pt>
                <c:pt idx="1064">
                  <c:v>5.1109809913219755E-4</c:v>
                </c:pt>
                <c:pt idx="1065">
                  <c:v>3.4207822124026293E-4</c:v>
                </c:pt>
                <c:pt idx="1066">
                  <c:v>1.3586144596757865E-4</c:v>
                </c:pt>
                <c:pt idx="1067">
                  <c:v>2.6029398760073604E-4</c:v>
                </c:pt>
                <c:pt idx="1068">
                  <c:v>3.5440468701786822E-4</c:v>
                </c:pt>
                <c:pt idx="1069">
                  <c:v>8.3071843187241959E-4</c:v>
                </c:pt>
                <c:pt idx="1070">
                  <c:v>1.0733780339038123E-3</c:v>
                </c:pt>
                <c:pt idx="1071">
                  <c:v>1.3445974709529881E-3</c:v>
                </c:pt>
                <c:pt idx="1072">
                  <c:v>1.2937154523488981E-3</c:v>
                </c:pt>
                <c:pt idx="1073">
                  <c:v>1.3808101855409957E-3</c:v>
                </c:pt>
                <c:pt idx="1074">
                  <c:v>1.2944699651386857E-3</c:v>
                </c:pt>
                <c:pt idx="1075">
                  <c:v>1.2110708320683364E-3</c:v>
                </c:pt>
                <c:pt idx="1076">
                  <c:v>9.5874155853164231E-4</c:v>
                </c:pt>
                <c:pt idx="1077">
                  <c:v>9.8412319411253762E-4</c:v>
                </c:pt>
                <c:pt idx="1078">
                  <c:v>8.172390568227262E-4</c:v>
                </c:pt>
                <c:pt idx="1079">
                  <c:v>6.263949274884277E-4</c:v>
                </c:pt>
                <c:pt idx="1080">
                  <c:v>3.2483183247879096E-4</c:v>
                </c:pt>
                <c:pt idx="1081">
                  <c:v>8.0436970258759282E-5</c:v>
                </c:pt>
                <c:pt idx="1082">
                  <c:v>1.174887730109723E-4</c:v>
                </c:pt>
                <c:pt idx="1083">
                  <c:v>2.7179073490362135E-4</c:v>
                </c:pt>
                <c:pt idx="1084">
                  <c:v>2.8215165353738986E-4</c:v>
                </c:pt>
                <c:pt idx="1085">
                  <c:v>4.7793745920790418E-4</c:v>
                </c:pt>
                <c:pt idx="1086">
                  <c:v>8.7514793587221669E-4</c:v>
                </c:pt>
                <c:pt idx="1087">
                  <c:v>1.0248840923389264E-3</c:v>
                </c:pt>
                <c:pt idx="1088">
                  <c:v>1.1387075104641689E-3</c:v>
                </c:pt>
                <c:pt idx="1089">
                  <c:v>1.0808216903082737E-3</c:v>
                </c:pt>
                <c:pt idx="1090">
                  <c:v>8.7725883816148684E-4</c:v>
                </c:pt>
                <c:pt idx="1091">
                  <c:v>6.7240455366733391E-4</c:v>
                </c:pt>
                <c:pt idx="1092">
                  <c:v>5.2857598704296937E-4</c:v>
                </c:pt>
                <c:pt idx="1093">
                  <c:v>5.2966642798082483E-5</c:v>
                </c:pt>
                <c:pt idx="1094">
                  <c:v>-1.2145936349293397E-4</c:v>
                </c:pt>
                <c:pt idx="1095">
                  <c:v>-1.8040560840556686E-4</c:v>
                </c:pt>
                <c:pt idx="1096">
                  <c:v>-3.8481067104140855E-4</c:v>
                </c:pt>
                <c:pt idx="1097">
                  <c:v>-3.7814990136786309E-4</c:v>
                </c:pt>
                <c:pt idx="1098">
                  <c:v>-6.1297431392119629E-4</c:v>
                </c:pt>
                <c:pt idx="1099">
                  <c:v>-8.0746539228248617E-4</c:v>
                </c:pt>
                <c:pt idx="1100">
                  <c:v>-5.815973644096613E-4</c:v>
                </c:pt>
                <c:pt idx="1101">
                  <c:v>-3.077175758618963E-4</c:v>
                </c:pt>
                <c:pt idx="1102">
                  <c:v>-2.4077428152679406E-4</c:v>
                </c:pt>
                <c:pt idx="1103">
                  <c:v>-1.5394015756941656E-4</c:v>
                </c:pt>
                <c:pt idx="1104">
                  <c:v>-3.4284357769377653E-5</c:v>
                </c:pt>
                <c:pt idx="1105">
                  <c:v>9.3516337096345551E-5</c:v>
                </c:pt>
                <c:pt idx="1106">
                  <c:v>3.3754511833775346E-4</c:v>
                </c:pt>
                <c:pt idx="1107">
                  <c:v>9.5987871829935259E-5</c:v>
                </c:pt>
                <c:pt idx="1108">
                  <c:v>-1.9190708718964413E-4</c:v>
                </c:pt>
                <c:pt idx="1109">
                  <c:v>-2.1446338513165936E-4</c:v>
                </c:pt>
                <c:pt idx="1110">
                  <c:v>-2.8238427963607E-4</c:v>
                </c:pt>
                <c:pt idx="1111">
                  <c:v>-5.3085476145596738E-4</c:v>
                </c:pt>
                <c:pt idx="1112">
                  <c:v>-3.9047137968536543E-4</c:v>
                </c:pt>
                <c:pt idx="1113">
                  <c:v>-6.0778097751727246E-4</c:v>
                </c:pt>
                <c:pt idx="1114">
                  <c:v>-5.1790780628255153E-4</c:v>
                </c:pt>
                <c:pt idx="1115">
                  <c:v>-1.7667304364833771E-4</c:v>
                </c:pt>
                <c:pt idx="1116">
                  <c:v>-1.9958287358026085E-4</c:v>
                </c:pt>
                <c:pt idx="1117">
                  <c:v>-8.7336000257552218E-5</c:v>
                </c:pt>
                <c:pt idx="1118">
                  <c:v>2.3580611030625856E-4</c:v>
                </c:pt>
                <c:pt idx="1119">
                  <c:v>1.9889977107254004E-4</c:v>
                </c:pt>
                <c:pt idx="1120">
                  <c:v>1.5852994696762451E-4</c:v>
                </c:pt>
                <c:pt idx="1121">
                  <c:v>-1.1548101090731376E-5</c:v>
                </c:pt>
                <c:pt idx="1122">
                  <c:v>-3.6757372435103141E-4</c:v>
                </c:pt>
                <c:pt idx="1123">
                  <c:v>-4.0267493762161403E-4</c:v>
                </c:pt>
                <c:pt idx="1124">
                  <c:v>-5.5101751002337856E-4</c:v>
                </c:pt>
                <c:pt idx="1125">
                  <c:v>-9.4808513484216899E-4</c:v>
                </c:pt>
                <c:pt idx="1126">
                  <c:v>-9.611982587575755E-4</c:v>
                </c:pt>
                <c:pt idx="1127">
                  <c:v>-7.7639210796246242E-4</c:v>
                </c:pt>
                <c:pt idx="1128">
                  <c:v>-3.2306665903616418E-4</c:v>
                </c:pt>
                <c:pt idx="1129">
                  <c:v>-2.2560172408789248E-4</c:v>
                </c:pt>
                <c:pt idx="1130">
                  <c:v>-5.2463649486281979E-5</c:v>
                </c:pt>
                <c:pt idx="1131">
                  <c:v>6.0713991429916882E-5</c:v>
                </c:pt>
                <c:pt idx="1132">
                  <c:v>3.8606290532833401E-4</c:v>
                </c:pt>
                <c:pt idx="1133">
                  <c:v>1.9437327389686818E-4</c:v>
                </c:pt>
                <c:pt idx="1134">
                  <c:v>-1.7959084968251668E-5</c:v>
                </c:pt>
                <c:pt idx="1135">
                  <c:v>-2.9336647769604514E-4</c:v>
                </c:pt>
                <c:pt idx="1136">
                  <c:v>-5.0061428585524348E-4</c:v>
                </c:pt>
                <c:pt idx="1137">
                  <c:v>-1.0430748700624118E-3</c:v>
                </c:pt>
                <c:pt idx="1138">
                  <c:v>-1.3191526657149106E-3</c:v>
                </c:pt>
                <c:pt idx="1139">
                  <c:v>-1.5730054333776013E-3</c:v>
                </c:pt>
                <c:pt idx="1140">
                  <c:v>-1.1721921441770018E-3</c:v>
                </c:pt>
                <c:pt idx="1141">
                  <c:v>-1.1006323091107698E-3</c:v>
                </c:pt>
                <c:pt idx="1142">
                  <c:v>-1.2216953975567454E-3</c:v>
                </c:pt>
                <c:pt idx="1143">
                  <c:v>-1.0242583572340656E-3</c:v>
                </c:pt>
                <c:pt idx="1144">
                  <c:v>-6.7207342849665973E-4</c:v>
                </c:pt>
                <c:pt idx="1145">
                  <c:v>-3.9592077794660272E-4</c:v>
                </c:pt>
                <c:pt idx="1146">
                  <c:v>-3.0874542750287324E-4</c:v>
                </c:pt>
                <c:pt idx="1147">
                  <c:v>-7.6176728415710193E-4</c:v>
                </c:pt>
                <c:pt idx="1148">
                  <c:v>-9.1408867092147665E-4</c:v>
                </c:pt>
                <c:pt idx="1149">
                  <c:v>-7.2270846225335123E-4</c:v>
                </c:pt>
                <c:pt idx="1150">
                  <c:v>-7.7077572867054135E-4</c:v>
                </c:pt>
                <c:pt idx="1151">
                  <c:v>-1.0754065291133778E-3</c:v>
                </c:pt>
                <c:pt idx="1152">
                  <c:v>-1.2458053516833769E-3</c:v>
                </c:pt>
                <c:pt idx="1153">
                  <c:v>-1.3165319253162532E-3</c:v>
                </c:pt>
                <c:pt idx="1154">
                  <c:v>-1.1160955659694778E-3</c:v>
                </c:pt>
                <c:pt idx="1155">
                  <c:v>-1.1436480709089902E-3</c:v>
                </c:pt>
                <c:pt idx="1156">
                  <c:v>-9.9913673807885766E-4</c:v>
                </c:pt>
                <c:pt idx="1157">
                  <c:v>-6.4915891375011176E-4</c:v>
                </c:pt>
                <c:pt idx="1158">
                  <c:v>-2.1915431820087466E-4</c:v>
                </c:pt>
                <c:pt idx="1159">
                  <c:v>-4.7975233467087941E-5</c:v>
                </c:pt>
                <c:pt idx="1160">
                  <c:v>2.9286457330765953E-4</c:v>
                </c:pt>
                <c:pt idx="1161">
                  <c:v>2.268342140650944E-4</c:v>
                </c:pt>
                <c:pt idx="1162">
                  <c:v>5.2978013462441078E-4</c:v>
                </c:pt>
                <c:pt idx="1163">
                  <c:v>2.7613005890275271E-4</c:v>
                </c:pt>
                <c:pt idx="1164">
                  <c:v>-1.9058680807072467E-4</c:v>
                </c:pt>
                <c:pt idx="1165">
                  <c:v>-3.5271031182520428E-4</c:v>
                </c:pt>
                <c:pt idx="1166">
                  <c:v>-5.2631858432371421E-4</c:v>
                </c:pt>
                <c:pt idx="1167">
                  <c:v>-1.0341953752832219E-3</c:v>
                </c:pt>
                <c:pt idx="1168">
                  <c:v>-8.4346692596506587E-4</c:v>
                </c:pt>
                <c:pt idx="1169">
                  <c:v>-6.9024405987702534E-4</c:v>
                </c:pt>
                <c:pt idx="1170">
                  <c:v>-2.7185149650170155E-4</c:v>
                </c:pt>
                <c:pt idx="1171">
                  <c:v>8.4231159786192551E-5</c:v>
                </c:pt>
                <c:pt idx="1172">
                  <c:v>2.5175402722695634E-4</c:v>
                </c:pt>
                <c:pt idx="1173">
                  <c:v>5.7823578458526294E-4</c:v>
                </c:pt>
                <c:pt idx="1174">
                  <c:v>7.4062974426651498E-4</c:v>
                </c:pt>
                <c:pt idx="1175">
                  <c:v>5.6754123095860236E-4</c:v>
                </c:pt>
                <c:pt idx="1176">
                  <c:v>-7.1577953325218188E-5</c:v>
                </c:pt>
                <c:pt idx="1177">
                  <c:v>-5.4990652707855557E-4</c:v>
                </c:pt>
                <c:pt idx="1178">
                  <c:v>-7.0269694829975984E-4</c:v>
                </c:pt>
                <c:pt idx="1179">
                  <c:v>-9.2973122767077963E-4</c:v>
                </c:pt>
                <c:pt idx="1180">
                  <c:v>-1.2618456961195827E-3</c:v>
                </c:pt>
                <c:pt idx="1181">
                  <c:v>-1.216635775868087E-3</c:v>
                </c:pt>
                <c:pt idx="1182">
                  <c:v>-1.0615309618899357E-3</c:v>
                </c:pt>
                <c:pt idx="1183">
                  <c:v>-6.3136024386970771E-4</c:v>
                </c:pt>
                <c:pt idx="1184">
                  <c:v>-5.5568632836996924E-4</c:v>
                </c:pt>
                <c:pt idx="1185">
                  <c:v>-6.874712054234616E-4</c:v>
                </c:pt>
                <c:pt idx="1186">
                  <c:v>-8.3368093312412457E-4</c:v>
                </c:pt>
                <c:pt idx="1187">
                  <c:v>-8.4947570353613314E-4</c:v>
                </c:pt>
                <c:pt idx="1188">
                  <c:v>-8.6327395904205943E-4</c:v>
                </c:pt>
                <c:pt idx="1189">
                  <c:v>-8.8065146593594259E-4</c:v>
                </c:pt>
                <c:pt idx="1190">
                  <c:v>-9.5422154773933544E-4</c:v>
                </c:pt>
                <c:pt idx="1191">
                  <c:v>-6.840839710752901E-4</c:v>
                </c:pt>
                <c:pt idx="1192">
                  <c:v>-5.1699236111303485E-4</c:v>
                </c:pt>
                <c:pt idx="1193">
                  <c:v>1.0614315711655699E-4</c:v>
                </c:pt>
                <c:pt idx="1194">
                  <c:v>3.911433928626956E-4</c:v>
                </c:pt>
                <c:pt idx="1195">
                  <c:v>4.5038911162342181E-4</c:v>
                </c:pt>
                <c:pt idx="1196">
                  <c:v>6.3744768176696891E-4</c:v>
                </c:pt>
                <c:pt idx="1197">
                  <c:v>8.9674511010646334E-4</c:v>
                </c:pt>
                <c:pt idx="1198">
                  <c:v>9.3910359162425224E-4</c:v>
                </c:pt>
                <c:pt idx="1199">
                  <c:v>1.1284060949529715E-3</c:v>
                </c:pt>
                <c:pt idx="1200">
                  <c:v>8.7867656282146153E-4</c:v>
                </c:pt>
                <c:pt idx="1201">
                  <c:v>7.6399630305589046E-4</c:v>
                </c:pt>
                <c:pt idx="1202">
                  <c:v>5.6494276414691699E-4</c:v>
                </c:pt>
                <c:pt idx="1203">
                  <c:v>-1.4499649978893744E-4</c:v>
                </c:pt>
                <c:pt idx="1204">
                  <c:v>-6.312471351765268E-4</c:v>
                </c:pt>
                <c:pt idx="1205">
                  <c:v>-1.0160973547249121E-3</c:v>
                </c:pt>
                <c:pt idx="1206">
                  <c:v>-1.2911069160697248E-3</c:v>
                </c:pt>
                <c:pt idx="1207">
                  <c:v>-1.6674081279469367E-3</c:v>
                </c:pt>
                <c:pt idx="1208">
                  <c:v>-2.0437688126958508E-3</c:v>
                </c:pt>
                <c:pt idx="1209">
                  <c:v>-2.0673266750810475E-3</c:v>
                </c:pt>
                <c:pt idx="1210">
                  <c:v>-1.9790330627586649E-3</c:v>
                </c:pt>
                <c:pt idx="1211">
                  <c:v>-1.7679561791045448E-3</c:v>
                </c:pt>
                <c:pt idx="1212">
                  <c:v>-1.5109774967831744E-3</c:v>
                </c:pt>
                <c:pt idx="1213">
                  <c:v>-1.502166885917425E-3</c:v>
                </c:pt>
                <c:pt idx="1214">
                  <c:v>-1.3992911190831296E-3</c:v>
                </c:pt>
                <c:pt idx="1215">
                  <c:v>-1.2977476867803916E-3</c:v>
                </c:pt>
                <c:pt idx="1216">
                  <c:v>-1.1473238834010572E-3</c:v>
                </c:pt>
                <c:pt idx="1217">
                  <c:v>-7.2553739871326819E-4</c:v>
                </c:pt>
                <c:pt idx="1218">
                  <c:v>-7.4398262458118388E-4</c:v>
                </c:pt>
                <c:pt idx="1219">
                  <c:v>-8.9651767908877642E-4</c:v>
                </c:pt>
                <c:pt idx="1220">
                  <c:v>-9.1510765719839712E-4</c:v>
                </c:pt>
                <c:pt idx="1221">
                  <c:v>-1.0166606642783987E-3</c:v>
                </c:pt>
                <c:pt idx="1222">
                  <c:v>-8.0318467716467793E-4</c:v>
                </c:pt>
                <c:pt idx="1223">
                  <c:v>-9.5569457190980314E-4</c:v>
                </c:pt>
                <c:pt idx="1224">
                  <c:v>-1.100422618900231E-3</c:v>
                </c:pt>
                <c:pt idx="1225">
                  <c:v>-1.0036935965287476E-3</c:v>
                </c:pt>
                <c:pt idx="1226">
                  <c:v>-9.1499946920321513E-4</c:v>
                </c:pt>
                <c:pt idx="1227">
                  <c:v>-4.4264161026561611E-4</c:v>
                </c:pt>
                <c:pt idx="1228">
                  <c:v>-6.183536996309684E-5</c:v>
                </c:pt>
                <c:pt idx="1229">
                  <c:v>9.7196193304618591E-5</c:v>
                </c:pt>
                <c:pt idx="1230">
                  <c:v>5.2291141448244341E-4</c:v>
                </c:pt>
                <c:pt idx="1231">
                  <c:v>5.1366520284965619E-4</c:v>
                </c:pt>
                <c:pt idx="1232">
                  <c:v>4.8587218376855618E-4</c:v>
                </c:pt>
                <c:pt idx="1233">
                  <c:v>3.1852060290648356E-4</c:v>
                </c:pt>
                <c:pt idx="1234">
                  <c:v>-2.0402742081263505E-4</c:v>
                </c:pt>
                <c:pt idx="1235">
                  <c:v>-6.7429646495223894E-4</c:v>
                </c:pt>
                <c:pt idx="1236">
                  <c:v>-1.0065020732267257E-3</c:v>
                </c:pt>
                <c:pt idx="1237">
                  <c:v>-1.2829886735012885E-3</c:v>
                </c:pt>
                <c:pt idx="1238">
                  <c:v>-1.132004779857819E-3</c:v>
                </c:pt>
                <c:pt idx="1239">
                  <c:v>-8.5468574897565222E-4</c:v>
                </c:pt>
                <c:pt idx="1240">
                  <c:v>-4.7205677865234285E-4</c:v>
                </c:pt>
                <c:pt idx="1241">
                  <c:v>-4.8043321154052869E-5</c:v>
                </c:pt>
                <c:pt idx="1242">
                  <c:v>3.5655772130023354E-4</c:v>
                </c:pt>
                <c:pt idx="1243">
                  <c:v>3.9199725564734882E-4</c:v>
                </c:pt>
                <c:pt idx="1244">
                  <c:v>6.3377278210331863E-4</c:v>
                </c:pt>
                <c:pt idx="1245">
                  <c:v>5.3657446343802543E-4</c:v>
                </c:pt>
                <c:pt idx="1246">
                  <c:v>1.8857932660735398E-4</c:v>
                </c:pt>
                <c:pt idx="1247">
                  <c:v>-7.720764155865613E-5</c:v>
                </c:pt>
                <c:pt idx="1248">
                  <c:v>-4.8164653159213426E-4</c:v>
                </c:pt>
                <c:pt idx="1249">
                  <c:v>-5.7905495544425785E-4</c:v>
                </c:pt>
                <c:pt idx="1250">
                  <c:v>-6.437010015882741E-4</c:v>
                </c:pt>
                <c:pt idx="1251">
                  <c:v>-7.2029200574372644E-4</c:v>
                </c:pt>
                <c:pt idx="1252">
                  <c:v>-4.7668623285815272E-4</c:v>
                </c:pt>
                <c:pt idx="1253">
                  <c:v>-5.2258615619475278E-4</c:v>
                </c:pt>
                <c:pt idx="1254">
                  <c:v>-6.2948563062218267E-4</c:v>
                </c:pt>
                <c:pt idx="1255">
                  <c:v>-5.3918927310146151E-4</c:v>
                </c:pt>
                <c:pt idx="1256">
                  <c:v>-3.2637407104956623E-4</c:v>
                </c:pt>
                <c:pt idx="1257">
                  <c:v>8.6827598429967432E-5</c:v>
                </c:pt>
                <c:pt idx="1258">
                  <c:v>8.9949318858263322E-5</c:v>
                </c:pt>
                <c:pt idx="1259">
                  <c:v>-3.6533759403201431E-4</c:v>
                </c:pt>
                <c:pt idx="1260">
                  <c:v>-2.0473061869317932E-4</c:v>
                </c:pt>
                <c:pt idx="1261">
                  <c:v>1.4236774389887305E-6</c:v>
                </c:pt>
                <c:pt idx="1262">
                  <c:v>-6.7465080205286198E-5</c:v>
                </c:pt>
                <c:pt idx="1263">
                  <c:v>-1.5983233378815364E-4</c:v>
                </c:pt>
                <c:pt idx="1264">
                  <c:v>-5.2888895907919804E-4</c:v>
                </c:pt>
                <c:pt idx="1265">
                  <c:v>-9.3273431051639987E-4</c:v>
                </c:pt>
                <c:pt idx="1266">
                  <c:v>-9.0317706398158253E-4</c:v>
                </c:pt>
                <c:pt idx="1267">
                  <c:v>-1.0649217837133665E-3</c:v>
                </c:pt>
                <c:pt idx="1268">
                  <c:v>-1.0731220222322973E-3</c:v>
                </c:pt>
                <c:pt idx="1269">
                  <c:v>-1.2346235654366064E-3</c:v>
                </c:pt>
                <c:pt idx="1270">
                  <c:v>-1.6698914178096375E-3</c:v>
                </c:pt>
                <c:pt idx="1271">
                  <c:v>-1.5212400479434913E-3</c:v>
                </c:pt>
                <c:pt idx="1272">
                  <c:v>-1.5014468318968494E-3</c:v>
                </c:pt>
                <c:pt idx="1273">
                  <c:v>-1.7996560440074099E-3</c:v>
                </c:pt>
                <c:pt idx="1274">
                  <c:v>-2.0308390742677343E-3</c:v>
                </c:pt>
                <c:pt idx="1275">
                  <c:v>-2.3661489315704538E-3</c:v>
                </c:pt>
                <c:pt idx="1276">
                  <c:v>-2.0812357096557745E-3</c:v>
                </c:pt>
                <c:pt idx="1277">
                  <c:v>-1.9996909530258294E-3</c:v>
                </c:pt>
                <c:pt idx="1278">
                  <c:v>-2.0275512975373704E-3</c:v>
                </c:pt>
                <c:pt idx="1279">
                  <c:v>-1.7074202795162785E-3</c:v>
                </c:pt>
                <c:pt idx="1280">
                  <c:v>-1.3755939740571041E-3</c:v>
                </c:pt>
                <c:pt idx="1281">
                  <c:v>-1.1350110710641086E-3</c:v>
                </c:pt>
                <c:pt idx="1282">
                  <c:v>-5.6901237651578397E-4</c:v>
                </c:pt>
                <c:pt idx="1283">
                  <c:v>-6.4343210722759376E-4</c:v>
                </c:pt>
                <c:pt idx="1284">
                  <c:v>-5.6304534594910863E-4</c:v>
                </c:pt>
                <c:pt idx="1285">
                  <c:v>-4.7537689202922356E-4</c:v>
                </c:pt>
                <c:pt idx="1286">
                  <c:v>-8.0282012469486185E-4</c:v>
                </c:pt>
                <c:pt idx="1287">
                  <c:v>-1.0016785346900353E-3</c:v>
                </c:pt>
                <c:pt idx="1288">
                  <c:v>-9.6727277640182394E-4</c:v>
                </c:pt>
                <c:pt idx="1289">
                  <c:v>-1.3913162572429013E-3</c:v>
                </c:pt>
                <c:pt idx="1290">
                  <c:v>-1.4001215332968932E-3</c:v>
                </c:pt>
                <c:pt idx="1291">
                  <c:v>-1.3952128719195861E-3</c:v>
                </c:pt>
                <c:pt idx="1292">
                  <c:v>-1.4408752911664836E-3</c:v>
                </c:pt>
                <c:pt idx="1293">
                  <c:v>-1.3011259045292588E-3</c:v>
                </c:pt>
                <c:pt idx="1294">
                  <c:v>-1.299247662472132E-3</c:v>
                </c:pt>
                <c:pt idx="1295">
                  <c:v>-1.0789446087284241E-3</c:v>
                </c:pt>
                <c:pt idx="1296">
                  <c:v>-7.2948231977537224E-4</c:v>
                </c:pt>
                <c:pt idx="1297">
                  <c:v>-6.7079441122808213E-4</c:v>
                </c:pt>
                <c:pt idx="1298">
                  <c:v>-1.0457751359825584E-3</c:v>
                </c:pt>
                <c:pt idx="1299">
                  <c:v>-1.2686365230543341E-3</c:v>
                </c:pt>
                <c:pt idx="1300">
                  <c:v>-1.4637119266958851E-3</c:v>
                </c:pt>
                <c:pt idx="1301">
                  <c:v>-9.617854262515893E-4</c:v>
                </c:pt>
                <c:pt idx="1302">
                  <c:v>-9.8271658537975011E-4</c:v>
                </c:pt>
                <c:pt idx="1303">
                  <c:v>-1.2236696770384769E-3</c:v>
                </c:pt>
                <c:pt idx="1304">
                  <c:v>-1.2464720367264487E-3</c:v>
                </c:pt>
                <c:pt idx="1305">
                  <c:v>-8.3394166427710375E-4</c:v>
                </c:pt>
                <c:pt idx="1306">
                  <c:v>-7.3975751005262477E-4</c:v>
                </c:pt>
                <c:pt idx="1307">
                  <c:v>-3.1703101284207527E-5</c:v>
                </c:pt>
                <c:pt idx="1308">
                  <c:v>-6.7415624555401134E-5</c:v>
                </c:pt>
                <c:pt idx="1309">
                  <c:v>-2.9485034352358364E-4</c:v>
                </c:pt>
                <c:pt idx="1310">
                  <c:v>-7.7647746102643125E-4</c:v>
                </c:pt>
                <c:pt idx="1311">
                  <c:v>-1.7309341669577464E-3</c:v>
                </c:pt>
                <c:pt idx="1312">
                  <c:v>-2.0003259602146745E-3</c:v>
                </c:pt>
                <c:pt idx="1313">
                  <c:v>-2.3016494207942269E-3</c:v>
                </c:pt>
                <c:pt idx="1314">
                  <c:v>-3.3734741479331553E-3</c:v>
                </c:pt>
                <c:pt idx="1315">
                  <c:v>-4.3686498312917495E-3</c:v>
                </c:pt>
                <c:pt idx="1316">
                  <c:v>-4.9908724713932651E-3</c:v>
                </c:pt>
                <c:pt idx="1317">
                  <c:v>-4.2000603893226447E-3</c:v>
                </c:pt>
                <c:pt idx="1318">
                  <c:v>-3.1422491171165723E-3</c:v>
                </c:pt>
                <c:pt idx="1319">
                  <c:v>-3.8295415268563828E-3</c:v>
                </c:pt>
                <c:pt idx="1320">
                  <c:v>-3.4474006534497554E-3</c:v>
                </c:pt>
                <c:pt idx="1321">
                  <c:v>-3.1689992820866696E-3</c:v>
                </c:pt>
                <c:pt idx="1322">
                  <c:v>-3.001876250166618E-3</c:v>
                </c:pt>
                <c:pt idx="1323">
                  <c:v>-3.4806999897287662E-3</c:v>
                </c:pt>
                <c:pt idx="1324">
                  <c:v>-4.3975191108636281E-3</c:v>
                </c:pt>
                <c:pt idx="1325">
                  <c:v>-5.1899151472477451E-3</c:v>
                </c:pt>
                <c:pt idx="1326">
                  <c:v>-3.7625036199397852E-3</c:v>
                </c:pt>
                <c:pt idx="1327">
                  <c:v>-4.3738096915425396E-3</c:v>
                </c:pt>
                <c:pt idx="1328">
                  <c:v>-3.9574574414296734E-3</c:v>
                </c:pt>
                <c:pt idx="1329">
                  <c:v>-3.5533497917830848E-3</c:v>
                </c:pt>
                <c:pt idx="1330">
                  <c:v>-2.4656977977524273E-3</c:v>
                </c:pt>
                <c:pt idx="1331">
                  <c:v>-1.9603228088040277E-3</c:v>
                </c:pt>
                <c:pt idx="1332">
                  <c:v>-8.5707716358341269E-4</c:v>
                </c:pt>
                <c:pt idx="1333">
                  <c:v>-1.030982070514364E-3</c:v>
                </c:pt>
                <c:pt idx="1334">
                  <c:v>-9.3664503343775739E-4</c:v>
                </c:pt>
                <c:pt idx="1335">
                  <c:v>-6.5703212010806704E-4</c:v>
                </c:pt>
                <c:pt idx="1336">
                  <c:v>-6.8124236633638742E-4</c:v>
                </c:pt>
                <c:pt idx="1337">
                  <c:v>-1.195599392421733E-3</c:v>
                </c:pt>
                <c:pt idx="1338">
                  <c:v>-1.2360927857996955E-3</c:v>
                </c:pt>
                <c:pt idx="1339">
                  <c:v>-1.2300550453865256E-3</c:v>
                </c:pt>
                <c:pt idx="1340">
                  <c:v>-1.5610519486272674E-3</c:v>
                </c:pt>
                <c:pt idx="1341">
                  <c:v>-1.9969655614300369E-3</c:v>
                </c:pt>
                <c:pt idx="1342">
                  <c:v>-2.7630975647769903E-3</c:v>
                </c:pt>
                <c:pt idx="1343">
                  <c:v>-3.3420247324330229E-3</c:v>
                </c:pt>
                <c:pt idx="1344">
                  <c:v>-3.2813463243397522E-3</c:v>
                </c:pt>
                <c:pt idx="1345">
                  <c:v>-2.8226577385008769E-3</c:v>
                </c:pt>
                <c:pt idx="1346">
                  <c:v>-3.0047963703462629E-3</c:v>
                </c:pt>
                <c:pt idx="1347">
                  <c:v>-2.6858332617890773E-3</c:v>
                </c:pt>
                <c:pt idx="1348">
                  <c:v>-2.1654949701714545E-3</c:v>
                </c:pt>
                <c:pt idx="1349">
                  <c:v>-1.824418135607672E-3</c:v>
                </c:pt>
                <c:pt idx="1350">
                  <c:v>-1.4976265401160508E-3</c:v>
                </c:pt>
                <c:pt idx="1351">
                  <c:v>-1.496432092254911E-3</c:v>
                </c:pt>
                <c:pt idx="1352">
                  <c:v>-2.7355639568492122E-3</c:v>
                </c:pt>
                <c:pt idx="1353">
                  <c:v>-2.9824768090174754E-3</c:v>
                </c:pt>
                <c:pt idx="1354">
                  <c:v>-3.1104108062386493E-3</c:v>
                </c:pt>
                <c:pt idx="1355">
                  <c:v>-2.995581566609977E-3</c:v>
                </c:pt>
                <c:pt idx="1356">
                  <c:v>-3.569022845743093E-3</c:v>
                </c:pt>
                <c:pt idx="1357">
                  <c:v>-3.0959866269370923E-3</c:v>
                </c:pt>
                <c:pt idx="1358">
                  <c:v>-3.7840828064672634E-3</c:v>
                </c:pt>
                <c:pt idx="1359">
                  <c:v>-3.1193831571126509E-3</c:v>
                </c:pt>
                <c:pt idx="1360">
                  <c:v>-3.1098459559440422E-3</c:v>
                </c:pt>
                <c:pt idx="1361">
                  <c:v>-3.2535312773285343E-3</c:v>
                </c:pt>
                <c:pt idx="1362">
                  <c:v>-3.5124858858196907E-3</c:v>
                </c:pt>
                <c:pt idx="1363">
                  <c:v>-3.3512327499148772E-3</c:v>
                </c:pt>
                <c:pt idx="1364">
                  <c:v>-4.5432016069039396E-3</c:v>
                </c:pt>
                <c:pt idx="1365">
                  <c:v>-4.8200435691918746E-3</c:v>
                </c:pt>
                <c:pt idx="1366">
                  <c:v>-5.2688085755184496E-3</c:v>
                </c:pt>
                <c:pt idx="1367">
                  <c:v>-5.6131887734238353E-3</c:v>
                </c:pt>
                <c:pt idx="1368">
                  <c:v>-5.3067105613663111E-3</c:v>
                </c:pt>
                <c:pt idx="1369">
                  <c:v>-4.8987911510749845E-3</c:v>
                </c:pt>
                <c:pt idx="1370">
                  <c:v>-4.6965487610573032E-3</c:v>
                </c:pt>
                <c:pt idx="1371">
                  <c:v>-4.0535574644175792E-3</c:v>
                </c:pt>
                <c:pt idx="1372">
                  <c:v>-3.5344409584950874E-3</c:v>
                </c:pt>
                <c:pt idx="1373">
                  <c:v>-3.2967679565827405E-3</c:v>
                </c:pt>
                <c:pt idx="1374">
                  <c:v>-3.0358812342481502E-3</c:v>
                </c:pt>
                <c:pt idx="1375">
                  <c:v>-3.6073480262133416E-3</c:v>
                </c:pt>
                <c:pt idx="1376">
                  <c:v>-3.975174733094119E-3</c:v>
                </c:pt>
                <c:pt idx="1377">
                  <c:v>-3.8954048935197884E-3</c:v>
                </c:pt>
                <c:pt idx="1378">
                  <c:v>-3.8397682040449944E-3</c:v>
                </c:pt>
                <c:pt idx="1379">
                  <c:v>-3.727678553078392E-3</c:v>
                </c:pt>
                <c:pt idx="1380">
                  <c:v>-3.5905425162839569E-3</c:v>
                </c:pt>
                <c:pt idx="1381">
                  <c:v>-3.1688348157450966E-3</c:v>
                </c:pt>
                <c:pt idx="1382">
                  <c:v>-2.8398340815357251E-3</c:v>
                </c:pt>
                <c:pt idx="1383">
                  <c:v>-2.78771403758721E-3</c:v>
                </c:pt>
                <c:pt idx="1384">
                  <c:v>-2.7602783086515289E-3</c:v>
                </c:pt>
                <c:pt idx="1385">
                  <c:v>-2.919764844302584E-3</c:v>
                </c:pt>
                <c:pt idx="1386">
                  <c:v>-2.05185284525397E-3</c:v>
                </c:pt>
                <c:pt idx="1387">
                  <c:v>-1.8520555660007836E-3</c:v>
                </c:pt>
                <c:pt idx="1388">
                  <c:v>-1.7278484268699642E-3</c:v>
                </c:pt>
                <c:pt idx="1389">
                  <c:v>-9.6099349211141189E-4</c:v>
                </c:pt>
                <c:pt idx="1390">
                  <c:v>-9.3673200077746253E-4</c:v>
                </c:pt>
                <c:pt idx="1391">
                  <c:v>-7.3765297227552408E-4</c:v>
                </c:pt>
                <c:pt idx="1392">
                  <c:v>-5.3639318808329343E-4</c:v>
                </c:pt>
                <c:pt idx="1393">
                  <c:v>-1.2248746478516284E-3</c:v>
                </c:pt>
                <c:pt idx="1394">
                  <c:v>-8.6866601795525743E-4</c:v>
                </c:pt>
                <c:pt idx="1395">
                  <c:v>-1.401580269827336E-3</c:v>
                </c:pt>
                <c:pt idx="1396">
                  <c:v>-2.1159413796623958E-3</c:v>
                </c:pt>
                <c:pt idx="1397">
                  <c:v>-2.7904592858568073E-3</c:v>
                </c:pt>
                <c:pt idx="1398">
                  <c:v>-3.3273352163470057E-3</c:v>
                </c:pt>
                <c:pt idx="1399">
                  <c:v>-3.407051461261901E-3</c:v>
                </c:pt>
                <c:pt idx="1400">
                  <c:v>-2.9814684497943889E-3</c:v>
                </c:pt>
                <c:pt idx="1401">
                  <c:v>-2.1300039798079319E-3</c:v>
                </c:pt>
                <c:pt idx="1402">
                  <c:v>-2.0333301014651617E-3</c:v>
                </c:pt>
                <c:pt idx="1403">
                  <c:v>-1.5211364747931087E-3</c:v>
                </c:pt>
                <c:pt idx="1404">
                  <c:v>-1.0267329311869687E-3</c:v>
                </c:pt>
                <c:pt idx="1405">
                  <c:v>-3.750252160730095E-4</c:v>
                </c:pt>
                <c:pt idx="1406">
                  <c:v>-2.6899114540781887E-4</c:v>
                </c:pt>
                <c:pt idx="1407">
                  <c:v>1.6004077374516255E-4</c:v>
                </c:pt>
                <c:pt idx="1408">
                  <c:v>-1.6661875009724083E-3</c:v>
                </c:pt>
                <c:pt idx="1409">
                  <c:v>-1.7706359703901248E-3</c:v>
                </c:pt>
                <c:pt idx="1410">
                  <c:v>-3.0060228177606731E-3</c:v>
                </c:pt>
                <c:pt idx="1411">
                  <c:v>-3.2910416037348995E-3</c:v>
                </c:pt>
                <c:pt idx="1412">
                  <c:v>-4.1955744226178752E-3</c:v>
                </c:pt>
                <c:pt idx="1413">
                  <c:v>-4.5244525119032247E-3</c:v>
                </c:pt>
                <c:pt idx="1414">
                  <c:v>-5.5299681370518652E-3</c:v>
                </c:pt>
                <c:pt idx="1415">
                  <c:v>-5.0807211598788062E-3</c:v>
                </c:pt>
                <c:pt idx="1416">
                  <c:v>-5.148658168027437E-3</c:v>
                </c:pt>
                <c:pt idx="1417">
                  <c:v>-5.137044090756963E-3</c:v>
                </c:pt>
                <c:pt idx="1418">
                  <c:v>-5.0555424596024573E-3</c:v>
                </c:pt>
                <c:pt idx="1419">
                  <c:v>-5.2083144011414268E-3</c:v>
                </c:pt>
                <c:pt idx="1420">
                  <c:v>-4.7844849239875396E-3</c:v>
                </c:pt>
                <c:pt idx="1421">
                  <c:v>-4.6687753846021036E-3</c:v>
                </c:pt>
                <c:pt idx="1422">
                  <c:v>-5.2749203539330988E-3</c:v>
                </c:pt>
                <c:pt idx="1423">
                  <c:v>-4.7725617688122567E-3</c:v>
                </c:pt>
                <c:pt idx="1424">
                  <c:v>-4.3185595826749764E-3</c:v>
                </c:pt>
                <c:pt idx="1425">
                  <c:v>-3.8374610821737269E-3</c:v>
                </c:pt>
                <c:pt idx="1426">
                  <c:v>-3.4264345817045612E-3</c:v>
                </c:pt>
                <c:pt idx="1427">
                  <c:v>-3.3332741897912667E-3</c:v>
                </c:pt>
                <c:pt idx="1428">
                  <c:v>-3.271552024574167E-3</c:v>
                </c:pt>
                <c:pt idx="1429">
                  <c:v>-2.4985750278190846E-3</c:v>
                </c:pt>
                <c:pt idx="1430">
                  <c:v>-2.4714478697106662E-3</c:v>
                </c:pt>
                <c:pt idx="1431">
                  <c:v>-1.7188040525163652E-3</c:v>
                </c:pt>
                <c:pt idx="1432">
                  <c:v>-8.3725923331572658E-4</c:v>
                </c:pt>
                <c:pt idx="1433">
                  <c:v>-6.833178552027797E-4</c:v>
                </c:pt>
                <c:pt idx="1434">
                  <c:v>-1.0326400042268186E-3</c:v>
                </c:pt>
                <c:pt idx="1435">
                  <c:v>2.7041922434294781E-6</c:v>
                </c:pt>
                <c:pt idx="1436">
                  <c:v>-7.2178167128542775E-5</c:v>
                </c:pt>
                <c:pt idx="1437">
                  <c:v>1.1777626367955182E-4</c:v>
                </c:pt>
                <c:pt idx="1438">
                  <c:v>-1.0147325639905692E-4</c:v>
                </c:pt>
                <c:pt idx="1439">
                  <c:v>-3.2643722518080061E-4</c:v>
                </c:pt>
                <c:pt idx="1440">
                  <c:v>6.5710471214325305E-4</c:v>
                </c:pt>
                <c:pt idx="1441">
                  <c:v>1.0517068270921247E-3</c:v>
                </c:pt>
                <c:pt idx="1442">
                  <c:v>6.2480262074249174E-4</c:v>
                </c:pt>
                <c:pt idx="1443">
                  <c:v>8.0184366094292431E-4</c:v>
                </c:pt>
                <c:pt idx="1444">
                  <c:v>5.4705159426139704E-4</c:v>
                </c:pt>
                <c:pt idx="1445">
                  <c:v>1.1188363701780594E-3</c:v>
                </c:pt>
                <c:pt idx="1446">
                  <c:v>7.2631677822175967E-4</c:v>
                </c:pt>
                <c:pt idx="1447">
                  <c:v>5.467283080419045E-4</c:v>
                </c:pt>
                <c:pt idx="1448">
                  <c:v>1.9603029956686581E-4</c:v>
                </c:pt>
                <c:pt idx="1449">
                  <c:v>-4.4472606568350816E-4</c:v>
                </c:pt>
                <c:pt idx="1450">
                  <c:v>-1.2420455733125611E-3</c:v>
                </c:pt>
                <c:pt idx="1451">
                  <c:v>-1.2357421362551965E-3</c:v>
                </c:pt>
                <c:pt idx="1452">
                  <c:v>-1.8022747543495611E-3</c:v>
                </c:pt>
                <c:pt idx="1453">
                  <c:v>-1.2837536706364237E-3</c:v>
                </c:pt>
                <c:pt idx="1454">
                  <c:v>-2.2174990832030004E-3</c:v>
                </c:pt>
                <c:pt idx="1455">
                  <c:v>-2.8817859483563396E-3</c:v>
                </c:pt>
                <c:pt idx="1456">
                  <c:v>-2.3462469664317785E-3</c:v>
                </c:pt>
                <c:pt idx="1457">
                  <c:v>-9.6717712662166525E-4</c:v>
                </c:pt>
                <c:pt idx="1458">
                  <c:v>-1.0756309068363972E-3</c:v>
                </c:pt>
                <c:pt idx="1459">
                  <c:v>-1.6172878703953801E-3</c:v>
                </c:pt>
                <c:pt idx="1460">
                  <c:v>-2.5501549768818031E-3</c:v>
                </c:pt>
                <c:pt idx="1461">
                  <c:v>-2.2566308258300965E-3</c:v>
                </c:pt>
                <c:pt idx="1462">
                  <c:v>-1.4260341773225734E-3</c:v>
                </c:pt>
                <c:pt idx="1463">
                  <c:v>-2.6448871765982819E-3</c:v>
                </c:pt>
                <c:pt idx="1464">
                  <c:v>-3.6752602294158163E-3</c:v>
                </c:pt>
                <c:pt idx="1465">
                  <c:v>-4.5182478549214396E-3</c:v>
                </c:pt>
                <c:pt idx="1466">
                  <c:v>-3.9944500343518201E-3</c:v>
                </c:pt>
                <c:pt idx="1467">
                  <c:v>-3.7435645693514666E-3</c:v>
                </c:pt>
                <c:pt idx="1468">
                  <c:v>-3.0893414673596664E-3</c:v>
                </c:pt>
                <c:pt idx="1469">
                  <c:v>-3.6815689334334894E-3</c:v>
                </c:pt>
                <c:pt idx="1470">
                  <c:v>-2.4104872975463745E-3</c:v>
                </c:pt>
                <c:pt idx="1471">
                  <c:v>-1.7234339356314967E-3</c:v>
                </c:pt>
                <c:pt idx="1472">
                  <c:v>-1.3271573966743356E-3</c:v>
                </c:pt>
                <c:pt idx="1473">
                  <c:v>-1.6941810284679666E-3</c:v>
                </c:pt>
                <c:pt idx="1474">
                  <c:v>-1.4040379319629282E-3</c:v>
                </c:pt>
                <c:pt idx="1475">
                  <c:v>-2.0022403015501262E-3</c:v>
                </c:pt>
                <c:pt idx="1476">
                  <c:v>-2.3330639196886371E-3</c:v>
                </c:pt>
                <c:pt idx="1477">
                  <c:v>-3.2231372956805023E-3</c:v>
                </c:pt>
                <c:pt idx="1478">
                  <c:v>-4.1557964480542055E-3</c:v>
                </c:pt>
                <c:pt idx="1479">
                  <c:v>-4.2823479898445602E-3</c:v>
                </c:pt>
                <c:pt idx="1480">
                  <c:v>-5.5016513347590041E-3</c:v>
                </c:pt>
                <c:pt idx="1481">
                  <c:v>-6.3447244809418631E-3</c:v>
                </c:pt>
                <c:pt idx="1482">
                  <c:v>-7.2819849530227406E-3</c:v>
                </c:pt>
                <c:pt idx="1483">
                  <c:v>-6.1629538373739589E-3</c:v>
                </c:pt>
                <c:pt idx="1484">
                  <c:v>-6.6045811197366416E-3</c:v>
                </c:pt>
                <c:pt idx="1485">
                  <c:v>-5.8285242320858547E-3</c:v>
                </c:pt>
                <c:pt idx="1486">
                  <c:v>-4.4467905695240372E-3</c:v>
                </c:pt>
                <c:pt idx="1487">
                  <c:v>-2.7141422300111162E-3</c:v>
                </c:pt>
                <c:pt idx="1488">
                  <c:v>-1.518905900726173E-3</c:v>
                </c:pt>
                <c:pt idx="1489">
                  <c:v>-7.9849182676518314E-4</c:v>
                </c:pt>
                <c:pt idx="1490">
                  <c:v>-1.8261786989724106E-4</c:v>
                </c:pt>
                <c:pt idx="1491">
                  <c:v>-6.4571833793009383E-4</c:v>
                </c:pt>
                <c:pt idx="1492">
                  <c:v>-2.2279638643626443E-3</c:v>
                </c:pt>
                <c:pt idx="1493">
                  <c:v>-1.672877645081759E-3</c:v>
                </c:pt>
                <c:pt idx="1494">
                  <c:v>-8.0175548741326201E-4</c:v>
                </c:pt>
                <c:pt idx="1495">
                  <c:v>-1.5410162512868272E-3</c:v>
                </c:pt>
                <c:pt idx="1496">
                  <c:v>-1.5415300601365268E-3</c:v>
                </c:pt>
                <c:pt idx="1497">
                  <c:v>-3.4245885572795156E-3</c:v>
                </c:pt>
                <c:pt idx="1498">
                  <c:v>-6.8997475135980499E-4</c:v>
                </c:pt>
                <c:pt idx="1499">
                  <c:v>-1.2839542796541867E-4</c:v>
                </c:pt>
                <c:pt idx="1500">
                  <c:v>-1.3464806366034353E-3</c:v>
                </c:pt>
                <c:pt idx="1501">
                  <c:v>-2.3121762548231608E-3</c:v>
                </c:pt>
                <c:pt idx="1502">
                  <c:v>-2.5601189855069448E-3</c:v>
                </c:pt>
                <c:pt idx="1503">
                  <c:v>-2.0758745264488287E-3</c:v>
                </c:pt>
                <c:pt idx="1504">
                  <c:v>-4.4175513737497983E-4</c:v>
                </c:pt>
                <c:pt idx="1505">
                  <c:v>-2.6685838495841465E-3</c:v>
                </c:pt>
                <c:pt idx="1506">
                  <c:v>-2.8558822534712895E-4</c:v>
                </c:pt>
                <c:pt idx="1507">
                  <c:v>-1.25953897157315E-3</c:v>
                </c:pt>
                <c:pt idx="1508">
                  <c:v>-2.3393058589393145E-3</c:v>
                </c:pt>
                <c:pt idx="1509">
                  <c:v>-2.1289469686710562E-3</c:v>
                </c:pt>
                <c:pt idx="1510">
                  <c:v>-2.6129823447234458E-3</c:v>
                </c:pt>
                <c:pt idx="1511">
                  <c:v>-3.4976002154456236E-3</c:v>
                </c:pt>
                <c:pt idx="1512">
                  <c:v>-3.5836681729250492E-3</c:v>
                </c:pt>
                <c:pt idx="1513">
                  <c:v>-5.3908726073232747E-3</c:v>
                </c:pt>
                <c:pt idx="1514">
                  <c:v>-5.5538997958337298E-3</c:v>
                </c:pt>
                <c:pt idx="1515">
                  <c:v>-5.7820957908572218E-3</c:v>
                </c:pt>
                <c:pt idx="1516">
                  <c:v>-6.4905080021626363E-3</c:v>
                </c:pt>
                <c:pt idx="1517">
                  <c:v>-7.694685348657606E-3</c:v>
                </c:pt>
                <c:pt idx="1518">
                  <c:v>-6.7530028256337672E-3</c:v>
                </c:pt>
                <c:pt idx="1519">
                  <c:v>-6.2655534535842579E-3</c:v>
                </c:pt>
                <c:pt idx="1520">
                  <c:v>-7.5810500821859887E-3</c:v>
                </c:pt>
                <c:pt idx="1521">
                  <c:v>-6.1693355803474747E-3</c:v>
                </c:pt>
                <c:pt idx="1522">
                  <c:v>-4.8800374450176784E-3</c:v>
                </c:pt>
                <c:pt idx="1523">
                  <c:v>-2.8744260838920233E-3</c:v>
                </c:pt>
                <c:pt idx="1524">
                  <c:v>1.913209083913874E-4</c:v>
                </c:pt>
                <c:pt idx="1525">
                  <c:v>5.444187918295226E-4</c:v>
                </c:pt>
                <c:pt idx="1526">
                  <c:v>-1.8160078768165229E-4</c:v>
                </c:pt>
                <c:pt idx="1527">
                  <c:v>2.6361913615274399E-3</c:v>
                </c:pt>
                <c:pt idx="1528">
                  <c:v>5.8350896350909805E-5</c:v>
                </c:pt>
                <c:pt idx="1529">
                  <c:v>-2.3377676743851026E-3</c:v>
                </c:pt>
                <c:pt idx="1530">
                  <c:v>-4.7759680256996041E-3</c:v>
                </c:pt>
                <c:pt idx="1531">
                  <c:v>-7.4403465734415274E-3</c:v>
                </c:pt>
                <c:pt idx="1532">
                  <c:v>-8.0723796028413525E-3</c:v>
                </c:pt>
                <c:pt idx="1533">
                  <c:v>-8.1445046168078811E-3</c:v>
                </c:pt>
                <c:pt idx="1534">
                  <c:v>-1.1521744428655823E-2</c:v>
                </c:pt>
                <c:pt idx="1535">
                  <c:v>-1.0131059781094204E-2</c:v>
                </c:pt>
                <c:pt idx="1536">
                  <c:v>-1.0120799422331048E-2</c:v>
                </c:pt>
                <c:pt idx="1537">
                  <c:v>-8.2272460481925564E-3</c:v>
                </c:pt>
                <c:pt idx="1538">
                  <c:v>-6.6083219079945046E-3</c:v>
                </c:pt>
                <c:pt idx="1539">
                  <c:v>-8.1082372462400621E-3</c:v>
                </c:pt>
                <c:pt idx="1540">
                  <c:v>-7.1412664021653048E-3</c:v>
                </c:pt>
                <c:pt idx="1541">
                  <c:v>-4.1294030584393777E-3</c:v>
                </c:pt>
                <c:pt idx="1542">
                  <c:v>-4.2215354767567905E-3</c:v>
                </c:pt>
                <c:pt idx="1543">
                  <c:v>-2.0515985422422558E-3</c:v>
                </c:pt>
                <c:pt idx="1544">
                  <c:v>-1.9903712406800717E-3</c:v>
                </c:pt>
                <c:pt idx="1545">
                  <c:v>-5.1592355595932214E-3</c:v>
                </c:pt>
                <c:pt idx="1546">
                  <c:v>-4.4901367066972637E-3</c:v>
                </c:pt>
                <c:pt idx="1547">
                  <c:v>-5.8916809632861564E-3</c:v>
                </c:pt>
                <c:pt idx="1548">
                  <c:v>-7.5232610650810099E-3</c:v>
                </c:pt>
                <c:pt idx="1549">
                  <c:v>-7.504430026343877E-3</c:v>
                </c:pt>
                <c:pt idx="1550">
                  <c:v>-8.2787742683553874E-3</c:v>
                </c:pt>
                <c:pt idx="1551">
                  <c:v>-1.1937577226396491E-2</c:v>
                </c:pt>
                <c:pt idx="1552">
                  <c:v>-8.7988524963926468E-3</c:v>
                </c:pt>
                <c:pt idx="1553">
                  <c:v>-9.6690408435314863E-3</c:v>
                </c:pt>
                <c:pt idx="1554">
                  <c:v>-6.5927616724191325E-3</c:v>
                </c:pt>
                <c:pt idx="1555">
                  <c:v>-7.3645324569076966E-3</c:v>
                </c:pt>
                <c:pt idx="1556">
                  <c:v>-6.6210732538028831E-3</c:v>
                </c:pt>
                <c:pt idx="1557">
                  <c:v>-6.8555218724491874E-3</c:v>
                </c:pt>
                <c:pt idx="1558">
                  <c:v>-2.5218527553030968E-3</c:v>
                </c:pt>
                <c:pt idx="1559">
                  <c:v>-3.4944311337607777E-3</c:v>
                </c:pt>
                <c:pt idx="1560">
                  <c:v>-2.7118280018066693E-3</c:v>
                </c:pt>
                <c:pt idx="1561">
                  <c:v>-2.0597993425609676E-3</c:v>
                </c:pt>
                <c:pt idx="1562">
                  <c:v>9.9400099399008911E-4</c:v>
                </c:pt>
                <c:pt idx="1563">
                  <c:v>-5.6593718199008747E-4</c:v>
                </c:pt>
                <c:pt idx="1564">
                  <c:v>1.382252208124293E-3</c:v>
                </c:pt>
                <c:pt idx="1565">
                  <c:v>1.2129603032805861E-3</c:v>
                </c:pt>
                <c:pt idx="1566">
                  <c:v>-1.4344992070633644E-3</c:v>
                </c:pt>
                <c:pt idx="1567">
                  <c:v>-6.6322869915396332E-4</c:v>
                </c:pt>
                <c:pt idx="1568">
                  <c:v>-7.3212730206557335E-4</c:v>
                </c:pt>
                <c:pt idx="1569">
                  <c:v>-3.7600417524033657E-3</c:v>
                </c:pt>
                <c:pt idx="1570">
                  <c:v>-1.8662451324832146E-3</c:v>
                </c:pt>
                <c:pt idx="1571">
                  <c:v>-3.3628332541730736E-3</c:v>
                </c:pt>
                <c:pt idx="1572">
                  <c:v>-2.862654975388775E-3</c:v>
                </c:pt>
                <c:pt idx="1573">
                  <c:v>-2.3578334965628127E-3</c:v>
                </c:pt>
                <c:pt idx="1574">
                  <c:v>-1.903911744720446E-3</c:v>
                </c:pt>
                <c:pt idx="1575">
                  <c:v>-5.4136791522889907E-3</c:v>
                </c:pt>
                <c:pt idx="1576">
                  <c:v>-6.4615049197965417E-3</c:v>
                </c:pt>
                <c:pt idx="1577">
                  <c:v>-6.1593035687513495E-3</c:v>
                </c:pt>
                <c:pt idx="1578">
                  <c:v>-6.5900395886150298E-3</c:v>
                </c:pt>
                <c:pt idx="1579">
                  <c:v>-7.412957278181493E-3</c:v>
                </c:pt>
                <c:pt idx="1580">
                  <c:v>-5.5201451707847802E-3</c:v>
                </c:pt>
                <c:pt idx="1581">
                  <c:v>-6.207914210498015E-3</c:v>
                </c:pt>
                <c:pt idx="1582">
                  <c:v>-5.0683185501294165E-3</c:v>
                </c:pt>
                <c:pt idx="1583">
                  <c:v>-4.891711819102096E-3</c:v>
                </c:pt>
                <c:pt idx="1584">
                  <c:v>-6.0231343529809685E-3</c:v>
                </c:pt>
                <c:pt idx="1585">
                  <c:v>-2.1953846412455448E-3</c:v>
                </c:pt>
                <c:pt idx="1586">
                  <c:v>-6.2604422054224089E-3</c:v>
                </c:pt>
                <c:pt idx="1587">
                  <c:v>-6.2817486745811099E-3</c:v>
                </c:pt>
                <c:pt idx="1588">
                  <c:v>-4.9243094496948117E-3</c:v>
                </c:pt>
                <c:pt idx="1589">
                  <c:v>-4.6985489734979345E-3</c:v>
                </c:pt>
                <c:pt idx="1590">
                  <c:v>-6.7123911953872722E-3</c:v>
                </c:pt>
                <c:pt idx="1591">
                  <c:v>-9.4409090125250929E-3</c:v>
                </c:pt>
                <c:pt idx="1592">
                  <c:v>-1.5499749436473255E-2</c:v>
                </c:pt>
                <c:pt idx="1593">
                  <c:v>-1.6505302392275413E-2</c:v>
                </c:pt>
                <c:pt idx="1594">
                  <c:v>-1.6370560577270279E-2</c:v>
                </c:pt>
                <c:pt idx="1595">
                  <c:v>-1.6626183500258365E-2</c:v>
                </c:pt>
                <c:pt idx="1596">
                  <c:v>-1.6766935540238819E-2</c:v>
                </c:pt>
                <c:pt idx="1597">
                  <c:v>-8.6254096224281287E-3</c:v>
                </c:pt>
                <c:pt idx="1598">
                  <c:v>-5.8120411039368543E-3</c:v>
                </c:pt>
                <c:pt idx="1599">
                  <c:v>2.0200076819640259E-3</c:v>
                </c:pt>
                <c:pt idx="1600">
                  <c:v>5.1452008824913733E-3</c:v>
                </c:pt>
                <c:pt idx="1601">
                  <c:v>4.491685118704839E-3</c:v>
                </c:pt>
                <c:pt idx="1602">
                  <c:v>3.0002029841740972E-3</c:v>
                </c:pt>
                <c:pt idx="1603">
                  <c:v>8.5105352243166968E-3</c:v>
                </c:pt>
                <c:pt idx="1604">
                  <c:v>4.1990227551579615E-3</c:v>
                </c:pt>
                <c:pt idx="1605">
                  <c:v>5.0486414720308601E-3</c:v>
                </c:pt>
                <c:pt idx="1606">
                  <c:v>-6.8164724300526171E-4</c:v>
                </c:pt>
                <c:pt idx="1607">
                  <c:v>4.8193671800589142E-4</c:v>
                </c:pt>
                <c:pt idx="1608">
                  <c:v>3.9151314056277879E-3</c:v>
                </c:pt>
                <c:pt idx="1609">
                  <c:v>4.8153482751614012E-3</c:v>
                </c:pt>
                <c:pt idx="1610">
                  <c:v>1.9840961195887164E-3</c:v>
                </c:pt>
                <c:pt idx="1611">
                  <c:v>5.0195638396579234E-3</c:v>
                </c:pt>
                <c:pt idx="1612">
                  <c:v>6.8769570956149174E-3</c:v>
                </c:pt>
                <c:pt idx="1613">
                  <c:v>2.8161350646718581E-3</c:v>
                </c:pt>
                <c:pt idx="1614">
                  <c:v>1.1716459977807547E-2</c:v>
                </c:pt>
                <c:pt idx="1615">
                  <c:v>1.6499936482622879E-2</c:v>
                </c:pt>
                <c:pt idx="1616">
                  <c:v>-3.923909906083954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BFFA-4973-9B18-0A5770122285}"/>
            </c:ext>
          </c:extLst>
        </c:ser>
        <c:ser>
          <c:idx val="1"/>
          <c:order val="1"/>
          <c:tx>
            <c:strRef>
              <c:f>'Abs CoPc'!$AA$1</c:f>
              <c:strCache>
                <c:ptCount val="1"/>
                <c:pt idx="0">
                  <c:v>PBS+ORF3a-40mkl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A$2:$AA$1618</c:f>
              <c:numCache>
                <c:formatCode>General</c:formatCode>
                <c:ptCount val="1617"/>
                <c:pt idx="0">
                  <c:v>6.2449484587867497E-2</c:v>
                </c:pt>
                <c:pt idx="1">
                  <c:v>6.4283408546730439E-2</c:v>
                </c:pt>
                <c:pt idx="2">
                  <c:v>2.4192810736684899E-2</c:v>
                </c:pt>
                <c:pt idx="3">
                  <c:v>5.6315369461523941E-2</c:v>
                </c:pt>
                <c:pt idx="4">
                  <c:v>5.245785886262571E-2</c:v>
                </c:pt>
                <c:pt idx="5">
                  <c:v>4.4673290958448887E-2</c:v>
                </c:pt>
                <c:pt idx="6">
                  <c:v>4.3063813795768527E-2</c:v>
                </c:pt>
                <c:pt idx="7">
                  <c:v>3.7159316782917277E-2</c:v>
                </c:pt>
                <c:pt idx="8">
                  <c:v>4.5201692835521799E-2</c:v>
                </c:pt>
                <c:pt idx="9">
                  <c:v>3.1802930302172204E-2</c:v>
                </c:pt>
                <c:pt idx="10">
                  <c:v>2.7388540298962111E-2</c:v>
                </c:pt>
                <c:pt idx="11">
                  <c:v>1.683302599892831E-2</c:v>
                </c:pt>
                <c:pt idx="12">
                  <c:v>2.1580734854005933E-2</c:v>
                </c:pt>
                <c:pt idx="13">
                  <c:v>1.6719119335675221E-2</c:v>
                </c:pt>
                <c:pt idx="14">
                  <c:v>1.9018393200065806E-2</c:v>
                </c:pt>
                <c:pt idx="15">
                  <c:v>2.0332219235319901E-2</c:v>
                </c:pt>
                <c:pt idx="16">
                  <c:v>1.526847829533441E-2</c:v>
                </c:pt>
                <c:pt idx="17">
                  <c:v>9.4947517360086924E-3</c:v>
                </c:pt>
                <c:pt idx="18">
                  <c:v>1.6411999827237869E-2</c:v>
                </c:pt>
                <c:pt idx="19">
                  <c:v>6.8812352117295483E-3</c:v>
                </c:pt>
                <c:pt idx="20">
                  <c:v>6.2776148037304129E-3</c:v>
                </c:pt>
                <c:pt idx="21">
                  <c:v>2.8326789652589369E-3</c:v>
                </c:pt>
                <c:pt idx="22">
                  <c:v>6.5199194568469811E-3</c:v>
                </c:pt>
                <c:pt idx="23">
                  <c:v>1.1328660667620061E-2</c:v>
                </c:pt>
                <c:pt idx="24">
                  <c:v>1.8728165983822809E-2</c:v>
                </c:pt>
                <c:pt idx="25">
                  <c:v>6.5630487061615452E-3</c:v>
                </c:pt>
                <c:pt idx="26">
                  <c:v>1.7637703245251532E-2</c:v>
                </c:pt>
                <c:pt idx="27">
                  <c:v>2.3785414603100165E-2</c:v>
                </c:pt>
                <c:pt idx="28">
                  <c:v>1.7685504627305816E-2</c:v>
                </c:pt>
                <c:pt idx="29">
                  <c:v>5.3435017691483427E-3</c:v>
                </c:pt>
                <c:pt idx="30">
                  <c:v>9.3513673188142122E-3</c:v>
                </c:pt>
                <c:pt idx="31">
                  <c:v>2.7083570493589169E-3</c:v>
                </c:pt>
                <c:pt idx="32">
                  <c:v>1.7769548524703912E-2</c:v>
                </c:pt>
                <c:pt idx="33">
                  <c:v>1.2489212158363407E-2</c:v>
                </c:pt>
                <c:pt idx="34">
                  <c:v>1.8900260234896611E-2</c:v>
                </c:pt>
                <c:pt idx="35">
                  <c:v>2.4910989769544076E-2</c:v>
                </c:pt>
                <c:pt idx="36">
                  <c:v>3.0865685866183462E-2</c:v>
                </c:pt>
                <c:pt idx="37">
                  <c:v>2.7248305068380909E-2</c:v>
                </c:pt>
                <c:pt idx="38">
                  <c:v>2.6705430727419995E-2</c:v>
                </c:pt>
                <c:pt idx="39">
                  <c:v>2.3833473550573178E-2</c:v>
                </c:pt>
                <c:pt idx="40">
                  <c:v>3.1331365823023628E-2</c:v>
                </c:pt>
                <c:pt idx="41">
                  <c:v>1.5286183576307061E-2</c:v>
                </c:pt>
                <c:pt idx="42">
                  <c:v>1.9755092971675062E-2</c:v>
                </c:pt>
                <c:pt idx="43">
                  <c:v>1.2897363233114929E-2</c:v>
                </c:pt>
                <c:pt idx="44">
                  <c:v>1.8922489105666428E-2</c:v>
                </c:pt>
                <c:pt idx="45">
                  <c:v>1.3821022997257175E-2</c:v>
                </c:pt>
                <c:pt idx="46">
                  <c:v>1.4848348195632702E-2</c:v>
                </c:pt>
                <c:pt idx="47">
                  <c:v>6.1226306159402879E-3</c:v>
                </c:pt>
                <c:pt idx="48">
                  <c:v>1.5454608462881393E-2</c:v>
                </c:pt>
                <c:pt idx="49">
                  <c:v>6.8825593443978357E-3</c:v>
                </c:pt>
                <c:pt idx="50">
                  <c:v>1.356435030258501E-2</c:v>
                </c:pt>
                <c:pt idx="51">
                  <c:v>4.3975581150618353E-3</c:v>
                </c:pt>
                <c:pt idx="52">
                  <c:v>1.5844159087753579E-2</c:v>
                </c:pt>
                <c:pt idx="53">
                  <c:v>1.0062715140186886E-2</c:v>
                </c:pt>
                <c:pt idx="54">
                  <c:v>1.5773122084250572E-2</c:v>
                </c:pt>
                <c:pt idx="55">
                  <c:v>1.7282315900290824E-2</c:v>
                </c:pt>
                <c:pt idx="56">
                  <c:v>2.2209811647214812E-2</c:v>
                </c:pt>
                <c:pt idx="57">
                  <c:v>2.2085158262522553E-2</c:v>
                </c:pt>
                <c:pt idx="58">
                  <c:v>2.9036761049532806E-2</c:v>
                </c:pt>
                <c:pt idx="59">
                  <c:v>1.9886486058875535E-2</c:v>
                </c:pt>
                <c:pt idx="60">
                  <c:v>3.1749268522465089E-2</c:v>
                </c:pt>
                <c:pt idx="61">
                  <c:v>2.6250999151800711E-2</c:v>
                </c:pt>
                <c:pt idx="62">
                  <c:v>2.8030157350714738E-2</c:v>
                </c:pt>
                <c:pt idx="63">
                  <c:v>2.4032041120703972E-2</c:v>
                </c:pt>
                <c:pt idx="64">
                  <c:v>2.5146090950775912E-2</c:v>
                </c:pt>
                <c:pt idx="65">
                  <c:v>1.6411858732825489E-2</c:v>
                </c:pt>
                <c:pt idx="66">
                  <c:v>2.0644267837649236E-2</c:v>
                </c:pt>
                <c:pt idx="67">
                  <c:v>1.8687602682893895E-2</c:v>
                </c:pt>
                <c:pt idx="68">
                  <c:v>2.8386294185738493E-2</c:v>
                </c:pt>
                <c:pt idx="69">
                  <c:v>2.184949059858916E-2</c:v>
                </c:pt>
                <c:pt idx="70">
                  <c:v>3.1447625994054408E-2</c:v>
                </c:pt>
                <c:pt idx="71">
                  <c:v>2.7389495881142343E-2</c:v>
                </c:pt>
                <c:pt idx="72">
                  <c:v>4.2595489826816151E-2</c:v>
                </c:pt>
                <c:pt idx="73">
                  <c:v>4.6760214058555342E-2</c:v>
                </c:pt>
                <c:pt idx="74">
                  <c:v>4.7391182439064657E-2</c:v>
                </c:pt>
                <c:pt idx="75">
                  <c:v>4.483697511533332E-2</c:v>
                </c:pt>
                <c:pt idx="76">
                  <c:v>5.7829472426146875E-2</c:v>
                </c:pt>
                <c:pt idx="77">
                  <c:v>6.2455824960936407E-2</c:v>
                </c:pt>
                <c:pt idx="78">
                  <c:v>7.8175857601526275E-2</c:v>
                </c:pt>
                <c:pt idx="79">
                  <c:v>7.9644920411149109E-2</c:v>
                </c:pt>
                <c:pt idx="80">
                  <c:v>8.447370505985087E-2</c:v>
                </c:pt>
                <c:pt idx="81">
                  <c:v>9.2987612352789129E-2</c:v>
                </c:pt>
                <c:pt idx="82">
                  <c:v>0.1027037634070485</c:v>
                </c:pt>
                <c:pt idx="83">
                  <c:v>0.10714097169253502</c:v>
                </c:pt>
                <c:pt idx="84">
                  <c:v>0.11080704534637524</c:v>
                </c:pt>
                <c:pt idx="85">
                  <c:v>0.11479395117662709</c:v>
                </c:pt>
                <c:pt idx="86">
                  <c:v>0.11822372791253084</c:v>
                </c:pt>
                <c:pt idx="87">
                  <c:v>0.12115045110189683</c:v>
                </c:pt>
                <c:pt idx="88">
                  <c:v>0.1243390270586857</c:v>
                </c:pt>
                <c:pt idx="89">
                  <c:v>0.12369398451569538</c:v>
                </c:pt>
                <c:pt idx="90">
                  <c:v>0.12217639173354554</c:v>
                </c:pt>
                <c:pt idx="91">
                  <c:v>0.11941460345984528</c:v>
                </c:pt>
                <c:pt idx="92">
                  <c:v>0.11546645000123808</c:v>
                </c:pt>
                <c:pt idx="93">
                  <c:v>0.1125082764933497</c:v>
                </c:pt>
                <c:pt idx="94">
                  <c:v>0.11036084562387521</c:v>
                </c:pt>
                <c:pt idx="95">
                  <c:v>0.10565283130419394</c:v>
                </c:pt>
                <c:pt idx="96">
                  <c:v>0.10358361323886102</c:v>
                </c:pt>
                <c:pt idx="97">
                  <c:v>0.10119576649814364</c:v>
                </c:pt>
                <c:pt idx="98">
                  <c:v>9.9381865686869894E-2</c:v>
                </c:pt>
                <c:pt idx="99">
                  <c:v>9.6493139714293227E-2</c:v>
                </c:pt>
                <c:pt idx="100">
                  <c:v>9.3971122236647608E-2</c:v>
                </c:pt>
                <c:pt idx="101">
                  <c:v>9.0642598470291644E-2</c:v>
                </c:pt>
                <c:pt idx="102">
                  <c:v>8.821115881762473E-2</c:v>
                </c:pt>
                <c:pt idx="103">
                  <c:v>8.5356145256830177E-2</c:v>
                </c:pt>
                <c:pt idx="104">
                  <c:v>8.2891072600532217E-2</c:v>
                </c:pt>
                <c:pt idx="105">
                  <c:v>8.0264455074923816E-2</c:v>
                </c:pt>
                <c:pt idx="106">
                  <c:v>7.838910959563726E-2</c:v>
                </c:pt>
                <c:pt idx="107">
                  <c:v>7.6797983769835765E-2</c:v>
                </c:pt>
                <c:pt idx="108">
                  <c:v>7.5657927730173935E-2</c:v>
                </c:pt>
                <c:pt idx="109">
                  <c:v>7.4341177963436977E-2</c:v>
                </c:pt>
                <c:pt idx="110">
                  <c:v>7.3118593692079778E-2</c:v>
                </c:pt>
                <c:pt idx="111">
                  <c:v>7.1806973732203336E-2</c:v>
                </c:pt>
                <c:pt idx="112">
                  <c:v>7.1066717869024645E-2</c:v>
                </c:pt>
                <c:pt idx="113">
                  <c:v>7.0355660191350408E-2</c:v>
                </c:pt>
                <c:pt idx="114">
                  <c:v>6.9648310444369727E-2</c:v>
                </c:pt>
                <c:pt idx="115">
                  <c:v>6.8992238866887129E-2</c:v>
                </c:pt>
                <c:pt idx="116">
                  <c:v>6.8689445287399953E-2</c:v>
                </c:pt>
                <c:pt idx="117">
                  <c:v>6.8329422882730681E-2</c:v>
                </c:pt>
                <c:pt idx="118">
                  <c:v>6.846995663574014E-2</c:v>
                </c:pt>
                <c:pt idx="119">
                  <c:v>6.8230921996257451E-2</c:v>
                </c:pt>
                <c:pt idx="120">
                  <c:v>6.8179220638203267E-2</c:v>
                </c:pt>
                <c:pt idx="121">
                  <c:v>6.7896908107735729E-2</c:v>
                </c:pt>
                <c:pt idx="122">
                  <c:v>6.7905827506645422E-2</c:v>
                </c:pt>
                <c:pt idx="123">
                  <c:v>6.7893402483938894E-2</c:v>
                </c:pt>
                <c:pt idx="124">
                  <c:v>6.7645983773914675E-2</c:v>
                </c:pt>
                <c:pt idx="125">
                  <c:v>6.7310102311135336E-2</c:v>
                </c:pt>
                <c:pt idx="126">
                  <c:v>6.7647216729285864E-2</c:v>
                </c:pt>
                <c:pt idx="127">
                  <c:v>6.757116721072455E-2</c:v>
                </c:pt>
                <c:pt idx="128">
                  <c:v>6.7930843848296465E-2</c:v>
                </c:pt>
                <c:pt idx="129">
                  <c:v>6.7969664506603661E-2</c:v>
                </c:pt>
                <c:pt idx="130">
                  <c:v>6.8160614785340884E-2</c:v>
                </c:pt>
                <c:pt idx="131">
                  <c:v>6.8389342442288531E-2</c:v>
                </c:pt>
                <c:pt idx="132">
                  <c:v>6.8592255349095174E-2</c:v>
                </c:pt>
                <c:pt idx="133">
                  <c:v>6.8455042607526925E-2</c:v>
                </c:pt>
                <c:pt idx="134">
                  <c:v>6.8659561344494871E-2</c:v>
                </c:pt>
                <c:pt idx="135">
                  <c:v>6.8669410713121493E-2</c:v>
                </c:pt>
                <c:pt idx="136">
                  <c:v>6.8935835753271987E-2</c:v>
                </c:pt>
                <c:pt idx="137">
                  <c:v>6.909438741440993E-2</c:v>
                </c:pt>
                <c:pt idx="138">
                  <c:v>6.9404745562181416E-2</c:v>
                </c:pt>
                <c:pt idx="139">
                  <c:v>6.9655086403290226E-2</c:v>
                </c:pt>
                <c:pt idx="140">
                  <c:v>7.0058474508116669E-2</c:v>
                </c:pt>
                <c:pt idx="141">
                  <c:v>7.040594289089662E-2</c:v>
                </c:pt>
                <c:pt idx="142">
                  <c:v>7.0632890074951854E-2</c:v>
                </c:pt>
                <c:pt idx="143">
                  <c:v>7.078383218432055E-2</c:v>
                </c:pt>
                <c:pt idx="144">
                  <c:v>7.0995704057940145E-2</c:v>
                </c:pt>
                <c:pt idx="145">
                  <c:v>7.1321583819813489E-2</c:v>
                </c:pt>
                <c:pt idx="146">
                  <c:v>7.1711326274467455E-2</c:v>
                </c:pt>
                <c:pt idx="147">
                  <c:v>7.1919237761137886E-2</c:v>
                </c:pt>
                <c:pt idx="148">
                  <c:v>7.2075908891675367E-2</c:v>
                </c:pt>
                <c:pt idx="149">
                  <c:v>7.2352808112369646E-2</c:v>
                </c:pt>
                <c:pt idx="150">
                  <c:v>7.2748710364299571E-2</c:v>
                </c:pt>
                <c:pt idx="151">
                  <c:v>7.3071437094008471E-2</c:v>
                </c:pt>
                <c:pt idx="152">
                  <c:v>7.3390091836432969E-2</c:v>
                </c:pt>
                <c:pt idx="153">
                  <c:v>7.3675577359459996E-2</c:v>
                </c:pt>
                <c:pt idx="154">
                  <c:v>7.3895481839211907E-2</c:v>
                </c:pt>
                <c:pt idx="155">
                  <c:v>7.4207545539697745E-2</c:v>
                </c:pt>
                <c:pt idx="156">
                  <c:v>7.4436668016010885E-2</c:v>
                </c:pt>
                <c:pt idx="157">
                  <c:v>7.4600941525254469E-2</c:v>
                </c:pt>
                <c:pt idx="158">
                  <c:v>7.4653033823713355E-2</c:v>
                </c:pt>
                <c:pt idx="159">
                  <c:v>7.4504536938948887E-2</c:v>
                </c:pt>
                <c:pt idx="160">
                  <c:v>7.4383185494868415E-2</c:v>
                </c:pt>
                <c:pt idx="161">
                  <c:v>7.4305177134445496E-2</c:v>
                </c:pt>
                <c:pt idx="162">
                  <c:v>7.4209182302274773E-2</c:v>
                </c:pt>
                <c:pt idx="163">
                  <c:v>7.4052049877390697E-2</c:v>
                </c:pt>
                <c:pt idx="164">
                  <c:v>7.3961012381770941E-2</c:v>
                </c:pt>
                <c:pt idx="165">
                  <c:v>7.3556788947223034E-2</c:v>
                </c:pt>
                <c:pt idx="166">
                  <c:v>7.338970300727779E-2</c:v>
                </c:pt>
                <c:pt idx="167">
                  <c:v>7.3094026000035339E-2</c:v>
                </c:pt>
                <c:pt idx="168">
                  <c:v>7.2816492374068259E-2</c:v>
                </c:pt>
                <c:pt idx="169">
                  <c:v>7.2187643885925579E-2</c:v>
                </c:pt>
                <c:pt idx="170">
                  <c:v>7.1769239718193059E-2</c:v>
                </c:pt>
                <c:pt idx="171">
                  <c:v>7.1033751538858339E-2</c:v>
                </c:pt>
                <c:pt idx="172">
                  <c:v>7.053276237751753E-2</c:v>
                </c:pt>
                <c:pt idx="173">
                  <c:v>6.9645967148110513E-2</c:v>
                </c:pt>
                <c:pt idx="174">
                  <c:v>6.8623024142131187E-2</c:v>
                </c:pt>
                <c:pt idx="175">
                  <c:v>6.7612946247270225E-2</c:v>
                </c:pt>
                <c:pt idx="176">
                  <c:v>6.6692090202027016E-2</c:v>
                </c:pt>
                <c:pt idx="177">
                  <c:v>6.5533104840680756E-2</c:v>
                </c:pt>
                <c:pt idx="178">
                  <c:v>6.4248662659211461E-2</c:v>
                </c:pt>
                <c:pt idx="179">
                  <c:v>6.3070076599399005E-2</c:v>
                </c:pt>
                <c:pt idx="180">
                  <c:v>6.2102876239400154E-2</c:v>
                </c:pt>
                <c:pt idx="181">
                  <c:v>6.0942535045605255E-2</c:v>
                </c:pt>
                <c:pt idx="182">
                  <c:v>5.9702925021113407E-2</c:v>
                </c:pt>
                <c:pt idx="183">
                  <c:v>5.8575284074865008E-2</c:v>
                </c:pt>
                <c:pt idx="184">
                  <c:v>5.747799061246367E-2</c:v>
                </c:pt>
                <c:pt idx="185">
                  <c:v>5.6367851911479021E-2</c:v>
                </c:pt>
                <c:pt idx="186">
                  <c:v>5.5204550359347786E-2</c:v>
                </c:pt>
                <c:pt idx="187">
                  <c:v>5.3887872413629745E-2</c:v>
                </c:pt>
                <c:pt idx="188">
                  <c:v>5.2683846631217356E-2</c:v>
                </c:pt>
                <c:pt idx="189">
                  <c:v>5.1641618500509114E-2</c:v>
                </c:pt>
                <c:pt idx="190">
                  <c:v>5.0478752740378469E-2</c:v>
                </c:pt>
                <c:pt idx="191">
                  <c:v>4.9349118301643138E-2</c:v>
                </c:pt>
                <c:pt idx="192">
                  <c:v>4.8348739806994806E-2</c:v>
                </c:pt>
                <c:pt idx="193">
                  <c:v>4.7522270591642803E-2</c:v>
                </c:pt>
                <c:pt idx="194">
                  <c:v>4.6660244558083347E-2</c:v>
                </c:pt>
                <c:pt idx="195">
                  <c:v>4.6025422135737716E-2</c:v>
                </c:pt>
                <c:pt idx="196">
                  <c:v>4.5207383686984147E-2</c:v>
                </c:pt>
                <c:pt idx="197">
                  <c:v>4.4549628271247227E-2</c:v>
                </c:pt>
                <c:pt idx="198">
                  <c:v>4.3892100577666938E-2</c:v>
                </c:pt>
                <c:pt idx="199">
                  <c:v>4.3431751029694696E-2</c:v>
                </c:pt>
                <c:pt idx="200">
                  <c:v>4.2769239516488797E-2</c:v>
                </c:pt>
                <c:pt idx="201">
                  <c:v>4.2269984038066734E-2</c:v>
                </c:pt>
                <c:pt idx="202">
                  <c:v>4.1891904528255405E-2</c:v>
                </c:pt>
                <c:pt idx="203">
                  <c:v>4.1542954661656049E-2</c:v>
                </c:pt>
                <c:pt idx="204">
                  <c:v>4.1268790087594862E-2</c:v>
                </c:pt>
                <c:pt idx="205">
                  <c:v>4.0946877065622354E-2</c:v>
                </c:pt>
                <c:pt idx="206">
                  <c:v>4.0546700873744165E-2</c:v>
                </c:pt>
                <c:pt idx="207">
                  <c:v>4.0185758384244208E-2</c:v>
                </c:pt>
                <c:pt idx="208">
                  <c:v>4.0006761414404964E-2</c:v>
                </c:pt>
                <c:pt idx="209">
                  <c:v>3.968705007393783E-2</c:v>
                </c:pt>
                <c:pt idx="210">
                  <c:v>3.9377580580093108E-2</c:v>
                </c:pt>
                <c:pt idx="211">
                  <c:v>3.9092416381417652E-2</c:v>
                </c:pt>
                <c:pt idx="212">
                  <c:v>3.8695375522439089E-2</c:v>
                </c:pt>
                <c:pt idx="213">
                  <c:v>3.8485124638042142E-2</c:v>
                </c:pt>
                <c:pt idx="214">
                  <c:v>3.8235456724380161E-2</c:v>
                </c:pt>
                <c:pt idx="215">
                  <c:v>3.782676322891939E-2</c:v>
                </c:pt>
                <c:pt idx="216">
                  <c:v>3.7553519884686831E-2</c:v>
                </c:pt>
                <c:pt idx="217">
                  <c:v>3.7332700425766523E-2</c:v>
                </c:pt>
                <c:pt idx="218">
                  <c:v>3.701231603149284E-2</c:v>
                </c:pt>
                <c:pt idx="219">
                  <c:v>3.6857392758883972E-2</c:v>
                </c:pt>
                <c:pt idx="220">
                  <c:v>3.6717881371296536E-2</c:v>
                </c:pt>
                <c:pt idx="221">
                  <c:v>3.667211629563974E-2</c:v>
                </c:pt>
                <c:pt idx="222">
                  <c:v>3.6561536632836948E-2</c:v>
                </c:pt>
                <c:pt idx="223">
                  <c:v>3.6450708696209262E-2</c:v>
                </c:pt>
                <c:pt idx="224">
                  <c:v>3.6408734781098455E-2</c:v>
                </c:pt>
                <c:pt idx="225">
                  <c:v>3.6305577978592289E-2</c:v>
                </c:pt>
                <c:pt idx="226">
                  <c:v>3.6191027343122871E-2</c:v>
                </c:pt>
                <c:pt idx="227">
                  <c:v>3.5924419214882215E-2</c:v>
                </c:pt>
                <c:pt idx="228">
                  <c:v>3.5829047441939571E-2</c:v>
                </c:pt>
                <c:pt idx="229">
                  <c:v>3.5803374498608292E-2</c:v>
                </c:pt>
                <c:pt idx="230">
                  <c:v>3.5676219572269012E-2</c:v>
                </c:pt>
                <c:pt idx="231">
                  <c:v>3.5378540866143567E-2</c:v>
                </c:pt>
                <c:pt idx="232">
                  <c:v>3.5216330874312141E-2</c:v>
                </c:pt>
                <c:pt idx="233">
                  <c:v>3.5137733299282728E-2</c:v>
                </c:pt>
                <c:pt idx="234">
                  <c:v>3.501741083459009E-2</c:v>
                </c:pt>
                <c:pt idx="235">
                  <c:v>3.4693602669322476E-2</c:v>
                </c:pt>
                <c:pt idx="236">
                  <c:v>3.4485431867514037E-2</c:v>
                </c:pt>
                <c:pt idx="237">
                  <c:v>3.446794523406653E-2</c:v>
                </c:pt>
                <c:pt idx="238">
                  <c:v>3.4380399988195878E-2</c:v>
                </c:pt>
                <c:pt idx="239">
                  <c:v>3.4279837675756875E-2</c:v>
                </c:pt>
                <c:pt idx="240">
                  <c:v>3.4235535055595706E-2</c:v>
                </c:pt>
                <c:pt idx="241">
                  <c:v>3.423776151641738E-2</c:v>
                </c:pt>
                <c:pt idx="242">
                  <c:v>3.4197597158778271E-2</c:v>
                </c:pt>
                <c:pt idx="243">
                  <c:v>3.4079901299510738E-2</c:v>
                </c:pt>
                <c:pt idx="244">
                  <c:v>3.383463189486223E-2</c:v>
                </c:pt>
                <c:pt idx="245">
                  <c:v>3.3801793119776803E-2</c:v>
                </c:pt>
                <c:pt idx="246">
                  <c:v>3.3736357434140905E-2</c:v>
                </c:pt>
                <c:pt idx="247">
                  <c:v>3.3557285356435873E-2</c:v>
                </c:pt>
                <c:pt idx="248">
                  <c:v>3.3215495361532045E-2</c:v>
                </c:pt>
                <c:pt idx="249">
                  <c:v>3.3230126791785601E-2</c:v>
                </c:pt>
                <c:pt idx="250">
                  <c:v>3.3100558309512626E-2</c:v>
                </c:pt>
                <c:pt idx="251">
                  <c:v>3.2952197431019875E-2</c:v>
                </c:pt>
                <c:pt idx="252">
                  <c:v>3.2672325045783719E-2</c:v>
                </c:pt>
                <c:pt idx="253">
                  <c:v>3.2499176105527647E-2</c:v>
                </c:pt>
                <c:pt idx="254">
                  <c:v>3.2481650994351942E-2</c:v>
                </c:pt>
                <c:pt idx="255">
                  <c:v>3.2393778399693415E-2</c:v>
                </c:pt>
                <c:pt idx="256">
                  <c:v>3.2198118798842386E-2</c:v>
                </c:pt>
                <c:pt idx="257">
                  <c:v>3.2118385407108367E-2</c:v>
                </c:pt>
                <c:pt idx="258">
                  <c:v>3.1872887409062634E-2</c:v>
                </c:pt>
                <c:pt idx="259">
                  <c:v>3.1762757166594283E-2</c:v>
                </c:pt>
                <c:pt idx="260">
                  <c:v>3.159643845221493E-2</c:v>
                </c:pt>
                <c:pt idx="261">
                  <c:v>3.1169510175459464E-2</c:v>
                </c:pt>
                <c:pt idx="262">
                  <c:v>3.1246879452356047E-2</c:v>
                </c:pt>
                <c:pt idx="263">
                  <c:v>3.1099655815350066E-2</c:v>
                </c:pt>
                <c:pt idx="264">
                  <c:v>3.0987413209832788E-2</c:v>
                </c:pt>
                <c:pt idx="265">
                  <c:v>3.0928715815767231E-2</c:v>
                </c:pt>
                <c:pt idx="266">
                  <c:v>3.0777292824346294E-2</c:v>
                </c:pt>
                <c:pt idx="267">
                  <c:v>3.0632845822795962E-2</c:v>
                </c:pt>
                <c:pt idx="268">
                  <c:v>3.0760140368732446E-2</c:v>
                </c:pt>
                <c:pt idx="269">
                  <c:v>3.0423379590949522E-2</c:v>
                </c:pt>
                <c:pt idx="270">
                  <c:v>3.0312690556684299E-2</c:v>
                </c:pt>
                <c:pt idx="271">
                  <c:v>3.0015509103586135E-2</c:v>
                </c:pt>
                <c:pt idx="272">
                  <c:v>2.9913599114855669E-2</c:v>
                </c:pt>
                <c:pt idx="273">
                  <c:v>2.9883917902423666E-2</c:v>
                </c:pt>
                <c:pt idx="274">
                  <c:v>2.9738438292454487E-2</c:v>
                </c:pt>
                <c:pt idx="275">
                  <c:v>2.9502597003237301E-2</c:v>
                </c:pt>
                <c:pt idx="276">
                  <c:v>2.9556851391253278E-2</c:v>
                </c:pt>
                <c:pt idx="277">
                  <c:v>2.9383655602622454E-2</c:v>
                </c:pt>
                <c:pt idx="278">
                  <c:v>2.9456253046673465E-2</c:v>
                </c:pt>
                <c:pt idx="279">
                  <c:v>2.9272291045866212E-2</c:v>
                </c:pt>
                <c:pt idx="280">
                  <c:v>2.910398548235189E-2</c:v>
                </c:pt>
                <c:pt idx="281">
                  <c:v>2.902368959665505E-2</c:v>
                </c:pt>
                <c:pt idx="282">
                  <c:v>2.8969383444233377E-2</c:v>
                </c:pt>
                <c:pt idx="283">
                  <c:v>2.8814409114331675E-2</c:v>
                </c:pt>
                <c:pt idx="284">
                  <c:v>2.8460131527428632E-2</c:v>
                </c:pt>
                <c:pt idx="285">
                  <c:v>2.8335812323140516E-2</c:v>
                </c:pt>
                <c:pt idx="286">
                  <c:v>2.8290168030418904E-2</c:v>
                </c:pt>
                <c:pt idx="287">
                  <c:v>2.8232235349681091E-2</c:v>
                </c:pt>
                <c:pt idx="288">
                  <c:v>2.8122957022512177E-2</c:v>
                </c:pt>
                <c:pt idx="289">
                  <c:v>2.7988954179669345E-2</c:v>
                </c:pt>
                <c:pt idx="290">
                  <c:v>2.7824581915519373E-2</c:v>
                </c:pt>
                <c:pt idx="291">
                  <c:v>2.7936612091168406E-2</c:v>
                </c:pt>
                <c:pt idx="292">
                  <c:v>2.7739335025340879E-2</c:v>
                </c:pt>
                <c:pt idx="293">
                  <c:v>2.7656707268168403E-2</c:v>
                </c:pt>
                <c:pt idx="294">
                  <c:v>2.7533937001753502E-2</c:v>
                </c:pt>
                <c:pt idx="295">
                  <c:v>2.7507464086621441E-2</c:v>
                </c:pt>
                <c:pt idx="296">
                  <c:v>2.7337036013575039E-2</c:v>
                </c:pt>
                <c:pt idx="297">
                  <c:v>2.726795938901478E-2</c:v>
                </c:pt>
                <c:pt idx="298">
                  <c:v>2.7206161284051258E-2</c:v>
                </c:pt>
                <c:pt idx="299">
                  <c:v>2.713197052994086E-2</c:v>
                </c:pt>
                <c:pt idx="300">
                  <c:v>2.7020336978010481E-2</c:v>
                </c:pt>
                <c:pt idx="301">
                  <c:v>2.700923102180134E-2</c:v>
                </c:pt>
                <c:pt idx="302">
                  <c:v>2.6905699422258698E-2</c:v>
                </c:pt>
                <c:pt idx="303">
                  <c:v>2.685689455958588E-2</c:v>
                </c:pt>
                <c:pt idx="304">
                  <c:v>2.6691786618690736E-2</c:v>
                </c:pt>
                <c:pt idx="305">
                  <c:v>2.6576324825848312E-2</c:v>
                </c:pt>
                <c:pt idx="306">
                  <c:v>2.6602243590684995E-2</c:v>
                </c:pt>
                <c:pt idx="307">
                  <c:v>2.6653531536031852E-2</c:v>
                </c:pt>
                <c:pt idx="308">
                  <c:v>2.6308350246124709E-2</c:v>
                </c:pt>
                <c:pt idx="309">
                  <c:v>2.6298501550016094E-2</c:v>
                </c:pt>
                <c:pt idx="310">
                  <c:v>2.6351368382145478E-2</c:v>
                </c:pt>
                <c:pt idx="311">
                  <c:v>2.6268955729307378E-2</c:v>
                </c:pt>
                <c:pt idx="312">
                  <c:v>2.6229718744415677E-2</c:v>
                </c:pt>
                <c:pt idx="313">
                  <c:v>2.617447808915236E-2</c:v>
                </c:pt>
                <c:pt idx="314">
                  <c:v>2.6012395198982075E-2</c:v>
                </c:pt>
                <c:pt idx="315">
                  <c:v>2.6038646476988569E-2</c:v>
                </c:pt>
                <c:pt idx="316">
                  <c:v>2.5940974423790803E-2</c:v>
                </c:pt>
                <c:pt idx="317">
                  <c:v>2.5754485157205298E-2</c:v>
                </c:pt>
                <c:pt idx="318">
                  <c:v>2.5691158703689664E-2</c:v>
                </c:pt>
                <c:pt idx="319">
                  <c:v>2.5576144827878726E-2</c:v>
                </c:pt>
                <c:pt idx="320">
                  <c:v>2.5304476030124569E-2</c:v>
                </c:pt>
                <c:pt idx="321">
                  <c:v>2.5250800418266755E-2</c:v>
                </c:pt>
                <c:pt idx="322">
                  <c:v>2.5192442951102862E-2</c:v>
                </c:pt>
                <c:pt idx="323">
                  <c:v>2.4979592499109762E-2</c:v>
                </c:pt>
                <c:pt idx="324">
                  <c:v>2.4894851809750675E-2</c:v>
                </c:pt>
                <c:pt idx="325">
                  <c:v>2.4738180345021198E-2</c:v>
                </c:pt>
                <c:pt idx="326">
                  <c:v>2.4738770079737932E-2</c:v>
                </c:pt>
                <c:pt idx="327">
                  <c:v>2.4687784906338855E-2</c:v>
                </c:pt>
                <c:pt idx="328">
                  <c:v>2.4447902608148369E-2</c:v>
                </c:pt>
                <c:pt idx="329">
                  <c:v>2.432845547751632E-2</c:v>
                </c:pt>
                <c:pt idx="330">
                  <c:v>2.4277496682213975E-2</c:v>
                </c:pt>
                <c:pt idx="331">
                  <c:v>2.4141331476767884E-2</c:v>
                </c:pt>
                <c:pt idx="332">
                  <c:v>2.4115698832137343E-2</c:v>
                </c:pt>
                <c:pt idx="333">
                  <c:v>2.3921682483198307E-2</c:v>
                </c:pt>
                <c:pt idx="334">
                  <c:v>2.3979728801484381E-2</c:v>
                </c:pt>
                <c:pt idx="335">
                  <c:v>2.399126307331911E-2</c:v>
                </c:pt>
                <c:pt idx="336">
                  <c:v>2.395754883650314E-2</c:v>
                </c:pt>
                <c:pt idx="337">
                  <c:v>2.3936493313554286E-2</c:v>
                </c:pt>
                <c:pt idx="338">
                  <c:v>2.3949091858414748E-2</c:v>
                </c:pt>
                <c:pt idx="339">
                  <c:v>2.3969081074366756E-2</c:v>
                </c:pt>
                <c:pt idx="340">
                  <c:v>2.3936166690908034E-2</c:v>
                </c:pt>
                <c:pt idx="341">
                  <c:v>2.3714365905129684E-2</c:v>
                </c:pt>
                <c:pt idx="342">
                  <c:v>2.3629539370949363E-2</c:v>
                </c:pt>
                <c:pt idx="343">
                  <c:v>2.3443161774906868E-2</c:v>
                </c:pt>
                <c:pt idx="344">
                  <c:v>2.3317090597632414E-2</c:v>
                </c:pt>
                <c:pt idx="345">
                  <c:v>2.3255842395164331E-2</c:v>
                </c:pt>
                <c:pt idx="346">
                  <c:v>2.3200679667644875E-2</c:v>
                </c:pt>
                <c:pt idx="347">
                  <c:v>2.3190454331595872E-2</c:v>
                </c:pt>
                <c:pt idx="348">
                  <c:v>2.3198939051109538E-2</c:v>
                </c:pt>
                <c:pt idx="349">
                  <c:v>2.3330219983355136E-2</c:v>
                </c:pt>
                <c:pt idx="350">
                  <c:v>2.3352334789934412E-2</c:v>
                </c:pt>
                <c:pt idx="351">
                  <c:v>2.3351913891469588E-2</c:v>
                </c:pt>
                <c:pt idx="352">
                  <c:v>2.3466600633167602E-2</c:v>
                </c:pt>
                <c:pt idx="353">
                  <c:v>2.3285088365874135E-2</c:v>
                </c:pt>
                <c:pt idx="354">
                  <c:v>2.3058431624338054E-2</c:v>
                </c:pt>
                <c:pt idx="355">
                  <c:v>2.3024713445416012E-2</c:v>
                </c:pt>
                <c:pt idx="356">
                  <c:v>2.3052203254631143E-2</c:v>
                </c:pt>
                <c:pt idx="357">
                  <c:v>2.3006598109417326E-2</c:v>
                </c:pt>
                <c:pt idx="358">
                  <c:v>2.3013907291231088E-2</c:v>
                </c:pt>
                <c:pt idx="359">
                  <c:v>2.2767133305899436E-2</c:v>
                </c:pt>
                <c:pt idx="360">
                  <c:v>2.2769787999301037E-2</c:v>
                </c:pt>
                <c:pt idx="361">
                  <c:v>2.2677316474737676E-2</c:v>
                </c:pt>
                <c:pt idx="362">
                  <c:v>2.2480767061397806E-2</c:v>
                </c:pt>
                <c:pt idx="363">
                  <c:v>2.2273180317277003E-2</c:v>
                </c:pt>
                <c:pt idx="364">
                  <c:v>2.2341123378726346E-2</c:v>
                </c:pt>
                <c:pt idx="365">
                  <c:v>2.2138425414241304E-2</c:v>
                </c:pt>
                <c:pt idx="366">
                  <c:v>2.2062720137631154E-2</c:v>
                </c:pt>
                <c:pt idx="367">
                  <c:v>2.1945868988164051E-2</c:v>
                </c:pt>
                <c:pt idx="368">
                  <c:v>2.2114934058574676E-2</c:v>
                </c:pt>
                <c:pt idx="369">
                  <c:v>2.2034533207704318E-2</c:v>
                </c:pt>
                <c:pt idx="370">
                  <c:v>2.1762488303142643E-2</c:v>
                </c:pt>
                <c:pt idx="371">
                  <c:v>2.1582050725050983E-2</c:v>
                </c:pt>
                <c:pt idx="372">
                  <c:v>2.1552105385354091E-2</c:v>
                </c:pt>
                <c:pt idx="373">
                  <c:v>2.1463299222816548E-2</c:v>
                </c:pt>
                <c:pt idx="374">
                  <c:v>2.1406163520500364E-2</c:v>
                </c:pt>
                <c:pt idx="375">
                  <c:v>2.1241256766328785E-2</c:v>
                </c:pt>
                <c:pt idx="376">
                  <c:v>2.1494548311961278E-2</c:v>
                </c:pt>
                <c:pt idx="377">
                  <c:v>2.1766961432228782E-2</c:v>
                </c:pt>
                <c:pt idx="378">
                  <c:v>2.1900399848649596E-2</c:v>
                </c:pt>
                <c:pt idx="379">
                  <c:v>2.1841261176138969E-2</c:v>
                </c:pt>
                <c:pt idx="380">
                  <c:v>2.1958989629879758E-2</c:v>
                </c:pt>
                <c:pt idx="381">
                  <c:v>2.1914863994982374E-2</c:v>
                </c:pt>
                <c:pt idx="382">
                  <c:v>2.1865254838285424E-2</c:v>
                </c:pt>
                <c:pt idx="383">
                  <c:v>2.1519618255865562E-2</c:v>
                </c:pt>
                <c:pt idx="384">
                  <c:v>2.1202141419228358E-2</c:v>
                </c:pt>
                <c:pt idx="385">
                  <c:v>2.0754508175278515E-2</c:v>
                </c:pt>
                <c:pt idx="386">
                  <c:v>2.0741525527918348E-2</c:v>
                </c:pt>
                <c:pt idx="387">
                  <c:v>2.0446896799616265E-2</c:v>
                </c:pt>
                <c:pt idx="388">
                  <c:v>2.0330108041378612E-2</c:v>
                </c:pt>
                <c:pt idx="389">
                  <c:v>2.0393297547833818E-2</c:v>
                </c:pt>
                <c:pt idx="390">
                  <c:v>2.0512420517062414E-2</c:v>
                </c:pt>
                <c:pt idx="391">
                  <c:v>2.0434650527288278E-2</c:v>
                </c:pt>
                <c:pt idx="392">
                  <c:v>2.0692541214958823E-2</c:v>
                </c:pt>
                <c:pt idx="393">
                  <c:v>2.0564237536894497E-2</c:v>
                </c:pt>
                <c:pt idx="394">
                  <c:v>2.0702144236192821E-2</c:v>
                </c:pt>
                <c:pt idx="395">
                  <c:v>2.0829604961570426E-2</c:v>
                </c:pt>
                <c:pt idx="396">
                  <c:v>2.0568418731274574E-2</c:v>
                </c:pt>
                <c:pt idx="397">
                  <c:v>2.0386578939250406E-2</c:v>
                </c:pt>
                <c:pt idx="398">
                  <c:v>2.0411104970710116E-2</c:v>
                </c:pt>
                <c:pt idx="399">
                  <c:v>2.0182875332269E-2</c:v>
                </c:pt>
                <c:pt idx="400">
                  <c:v>1.996505422215733E-2</c:v>
                </c:pt>
                <c:pt idx="401">
                  <c:v>1.9635943352280114E-2</c:v>
                </c:pt>
                <c:pt idx="402">
                  <c:v>1.9412112653742923E-2</c:v>
                </c:pt>
                <c:pt idx="403">
                  <c:v>1.9504556367056825E-2</c:v>
                </c:pt>
                <c:pt idx="404">
                  <c:v>1.9573811065465355E-2</c:v>
                </c:pt>
                <c:pt idx="405">
                  <c:v>1.9676909537071047E-2</c:v>
                </c:pt>
                <c:pt idx="406">
                  <c:v>1.9806193617279321E-2</c:v>
                </c:pt>
                <c:pt idx="407">
                  <c:v>2.0066266025102447E-2</c:v>
                </c:pt>
                <c:pt idx="408">
                  <c:v>2.0188338949756159E-2</c:v>
                </c:pt>
                <c:pt idx="409">
                  <c:v>2.0313225918483207E-2</c:v>
                </c:pt>
                <c:pt idx="410">
                  <c:v>2.0054283851766545E-2</c:v>
                </c:pt>
                <c:pt idx="411">
                  <c:v>1.9833521700039602E-2</c:v>
                </c:pt>
                <c:pt idx="412">
                  <c:v>1.9647819894584573E-2</c:v>
                </c:pt>
                <c:pt idx="413">
                  <c:v>1.9610860338136811E-2</c:v>
                </c:pt>
                <c:pt idx="414">
                  <c:v>1.9548860678872688E-2</c:v>
                </c:pt>
                <c:pt idx="415">
                  <c:v>1.952135463818359E-2</c:v>
                </c:pt>
                <c:pt idx="416">
                  <c:v>1.9376417799871797E-2</c:v>
                </c:pt>
                <c:pt idx="417">
                  <c:v>1.9496783442792619E-2</c:v>
                </c:pt>
                <c:pt idx="418">
                  <c:v>1.9712644064041315E-2</c:v>
                </c:pt>
                <c:pt idx="419">
                  <c:v>1.9748453035771291E-2</c:v>
                </c:pt>
                <c:pt idx="420">
                  <c:v>1.9596291094080471E-2</c:v>
                </c:pt>
                <c:pt idx="421">
                  <c:v>1.9328984150393715E-2</c:v>
                </c:pt>
                <c:pt idx="422">
                  <c:v>1.9341839923695307E-2</c:v>
                </c:pt>
                <c:pt idx="423">
                  <c:v>1.9306216244759127E-2</c:v>
                </c:pt>
                <c:pt idx="424">
                  <c:v>1.9536698344091583E-2</c:v>
                </c:pt>
                <c:pt idx="425">
                  <c:v>1.920841763327235E-2</c:v>
                </c:pt>
                <c:pt idx="426">
                  <c:v>1.9012641810862558E-2</c:v>
                </c:pt>
                <c:pt idx="427">
                  <c:v>1.8758960348445763E-2</c:v>
                </c:pt>
                <c:pt idx="428">
                  <c:v>1.8916468928371032E-2</c:v>
                </c:pt>
                <c:pt idx="429">
                  <c:v>1.8649133577604046E-2</c:v>
                </c:pt>
                <c:pt idx="430">
                  <c:v>1.8610482263699334E-2</c:v>
                </c:pt>
                <c:pt idx="431">
                  <c:v>1.8159922583749256E-2</c:v>
                </c:pt>
                <c:pt idx="432">
                  <c:v>1.8353310234808799E-2</c:v>
                </c:pt>
                <c:pt idx="433">
                  <c:v>1.8317123549058865E-2</c:v>
                </c:pt>
                <c:pt idx="434">
                  <c:v>1.8436502802321449E-2</c:v>
                </c:pt>
                <c:pt idx="435">
                  <c:v>1.8106729069567486E-2</c:v>
                </c:pt>
                <c:pt idx="436">
                  <c:v>1.8311799055006271E-2</c:v>
                </c:pt>
                <c:pt idx="437">
                  <c:v>1.8270269323698088E-2</c:v>
                </c:pt>
                <c:pt idx="438">
                  <c:v>1.8410426342477824E-2</c:v>
                </c:pt>
                <c:pt idx="439">
                  <c:v>1.811231879226052E-2</c:v>
                </c:pt>
                <c:pt idx="440">
                  <c:v>1.8109432848931267E-2</c:v>
                </c:pt>
                <c:pt idx="441">
                  <c:v>1.8130777758719858E-2</c:v>
                </c:pt>
                <c:pt idx="442">
                  <c:v>1.8049492777158008E-2</c:v>
                </c:pt>
                <c:pt idx="443">
                  <c:v>1.7918938712428351E-2</c:v>
                </c:pt>
                <c:pt idx="444">
                  <c:v>1.7930269585386321E-2</c:v>
                </c:pt>
                <c:pt idx="445">
                  <c:v>1.7827227780648557E-2</c:v>
                </c:pt>
                <c:pt idx="446">
                  <c:v>1.7809523433965847E-2</c:v>
                </c:pt>
                <c:pt idx="447">
                  <c:v>1.7744740569831007E-2</c:v>
                </c:pt>
                <c:pt idx="448">
                  <c:v>1.7592448293579536E-2</c:v>
                </c:pt>
                <c:pt idx="449">
                  <c:v>1.7697489960032273E-2</c:v>
                </c:pt>
                <c:pt idx="450">
                  <c:v>1.7459286296467022E-2</c:v>
                </c:pt>
                <c:pt idx="451">
                  <c:v>1.7269856333429277E-2</c:v>
                </c:pt>
                <c:pt idx="452">
                  <c:v>1.7245707636105508E-2</c:v>
                </c:pt>
                <c:pt idx="453">
                  <c:v>1.7318819962513717E-2</c:v>
                </c:pt>
                <c:pt idx="454">
                  <c:v>1.7283505822555945E-2</c:v>
                </c:pt>
                <c:pt idx="455">
                  <c:v>1.7297140067152175E-2</c:v>
                </c:pt>
                <c:pt idx="456">
                  <c:v>1.7257390579873758E-2</c:v>
                </c:pt>
                <c:pt idx="457">
                  <c:v>1.7347840540271671E-2</c:v>
                </c:pt>
                <c:pt idx="458">
                  <c:v>1.7238525851500434E-2</c:v>
                </c:pt>
                <c:pt idx="459">
                  <c:v>1.7121789583969527E-2</c:v>
                </c:pt>
                <c:pt idx="460">
                  <c:v>1.6890337728015153E-2</c:v>
                </c:pt>
                <c:pt idx="461">
                  <c:v>1.6734763768643527E-2</c:v>
                </c:pt>
                <c:pt idx="462">
                  <c:v>1.655262611246593E-2</c:v>
                </c:pt>
                <c:pt idx="463">
                  <c:v>1.6483230372420537E-2</c:v>
                </c:pt>
                <c:pt idx="464">
                  <c:v>1.6369609146119284E-2</c:v>
                </c:pt>
                <c:pt idx="465">
                  <c:v>1.6382399189841343E-2</c:v>
                </c:pt>
                <c:pt idx="466">
                  <c:v>1.6473085958792918E-2</c:v>
                </c:pt>
                <c:pt idx="467">
                  <c:v>1.6745317742598805E-2</c:v>
                </c:pt>
                <c:pt idx="468">
                  <c:v>1.6848105579629645E-2</c:v>
                </c:pt>
                <c:pt idx="469">
                  <c:v>1.6965828317968813E-2</c:v>
                </c:pt>
                <c:pt idx="470">
                  <c:v>1.7034417100275711E-2</c:v>
                </c:pt>
                <c:pt idx="471">
                  <c:v>1.7190703650735214E-2</c:v>
                </c:pt>
                <c:pt idx="472">
                  <c:v>1.7189511000992367E-2</c:v>
                </c:pt>
                <c:pt idx="473">
                  <c:v>1.7069152404006742E-2</c:v>
                </c:pt>
                <c:pt idx="474">
                  <c:v>1.6981031896961919E-2</c:v>
                </c:pt>
                <c:pt idx="475">
                  <c:v>1.6805932481274558E-2</c:v>
                </c:pt>
                <c:pt idx="476">
                  <c:v>1.6916498476140029E-2</c:v>
                </c:pt>
                <c:pt idx="477">
                  <c:v>1.6913836120216096E-2</c:v>
                </c:pt>
                <c:pt idx="478">
                  <c:v>1.6929620988214811E-2</c:v>
                </c:pt>
                <c:pt idx="479">
                  <c:v>1.7224616014158031E-2</c:v>
                </c:pt>
                <c:pt idx="480">
                  <c:v>1.7287501738074765E-2</c:v>
                </c:pt>
                <c:pt idx="481">
                  <c:v>1.7363066643230299E-2</c:v>
                </c:pt>
                <c:pt idx="482">
                  <c:v>1.7408900206039184E-2</c:v>
                </c:pt>
                <c:pt idx="483">
                  <c:v>1.731426709729144E-2</c:v>
                </c:pt>
                <c:pt idx="484">
                  <c:v>1.7312144589645057E-2</c:v>
                </c:pt>
                <c:pt idx="485">
                  <c:v>1.709924734792545E-2</c:v>
                </c:pt>
                <c:pt idx="486">
                  <c:v>1.6657956462134842E-2</c:v>
                </c:pt>
                <c:pt idx="487">
                  <c:v>1.6460923426601437E-2</c:v>
                </c:pt>
                <c:pt idx="488">
                  <c:v>1.6265392595351834E-2</c:v>
                </c:pt>
                <c:pt idx="489">
                  <c:v>1.6113696696460959E-2</c:v>
                </c:pt>
                <c:pt idx="490">
                  <c:v>1.6102522297962614E-2</c:v>
                </c:pt>
                <c:pt idx="491">
                  <c:v>1.6260810318262407E-2</c:v>
                </c:pt>
                <c:pt idx="492">
                  <c:v>1.6410801092343937E-2</c:v>
                </c:pt>
                <c:pt idx="493">
                  <c:v>1.6510882337832967E-2</c:v>
                </c:pt>
                <c:pt idx="494">
                  <c:v>1.6576282096926642E-2</c:v>
                </c:pt>
                <c:pt idx="495">
                  <c:v>1.6409596839839707E-2</c:v>
                </c:pt>
                <c:pt idx="496">
                  <c:v>1.6632739077905339E-2</c:v>
                </c:pt>
                <c:pt idx="497">
                  <c:v>1.6745011800877008E-2</c:v>
                </c:pt>
                <c:pt idx="498">
                  <c:v>1.6509474009304161E-2</c:v>
                </c:pt>
                <c:pt idx="499">
                  <c:v>1.6384792737728953E-2</c:v>
                </c:pt>
                <c:pt idx="500">
                  <c:v>1.6587265164446766E-2</c:v>
                </c:pt>
                <c:pt idx="501">
                  <c:v>1.6698996817808578E-2</c:v>
                </c:pt>
                <c:pt idx="502">
                  <c:v>1.677489918969045E-2</c:v>
                </c:pt>
                <c:pt idx="503">
                  <c:v>1.6590173030782179E-2</c:v>
                </c:pt>
                <c:pt idx="504">
                  <c:v>1.6388956653795424E-2</c:v>
                </c:pt>
                <c:pt idx="505">
                  <c:v>1.6494902482664144E-2</c:v>
                </c:pt>
                <c:pt idx="506">
                  <c:v>1.6506436393439853E-2</c:v>
                </c:pt>
                <c:pt idx="507">
                  <c:v>1.6116069235997003E-2</c:v>
                </c:pt>
                <c:pt idx="508">
                  <c:v>1.5852262382274787E-2</c:v>
                </c:pt>
                <c:pt idx="509">
                  <c:v>1.5696435519698688E-2</c:v>
                </c:pt>
                <c:pt idx="510">
                  <c:v>1.555669364933019E-2</c:v>
                </c:pt>
                <c:pt idx="511">
                  <c:v>1.4870229329811422E-2</c:v>
                </c:pt>
                <c:pt idx="512">
                  <c:v>1.4715141811696962E-2</c:v>
                </c:pt>
                <c:pt idx="513">
                  <c:v>1.5319820130325278E-2</c:v>
                </c:pt>
                <c:pt idx="514">
                  <c:v>1.5711930486768742E-2</c:v>
                </c:pt>
                <c:pt idx="515">
                  <c:v>1.588288769713014E-2</c:v>
                </c:pt>
                <c:pt idx="516">
                  <c:v>1.5952050869173617E-2</c:v>
                </c:pt>
                <c:pt idx="517">
                  <c:v>1.6028930339523666E-2</c:v>
                </c:pt>
                <c:pt idx="518">
                  <c:v>1.642632586303892E-2</c:v>
                </c:pt>
                <c:pt idx="519">
                  <c:v>1.6628535401479592E-2</c:v>
                </c:pt>
                <c:pt idx="520">
                  <c:v>1.605812536916959E-2</c:v>
                </c:pt>
                <c:pt idx="521">
                  <c:v>1.5497482098398385E-2</c:v>
                </c:pt>
                <c:pt idx="522">
                  <c:v>1.5189192645766878E-2</c:v>
                </c:pt>
                <c:pt idx="523">
                  <c:v>1.5030099078241849E-2</c:v>
                </c:pt>
                <c:pt idx="524">
                  <c:v>1.4918758942622129E-2</c:v>
                </c:pt>
                <c:pt idx="525">
                  <c:v>1.4918360471638374E-2</c:v>
                </c:pt>
                <c:pt idx="526">
                  <c:v>1.4954529829734463E-2</c:v>
                </c:pt>
                <c:pt idx="527">
                  <c:v>1.4721989927389071E-2</c:v>
                </c:pt>
                <c:pt idx="528">
                  <c:v>1.4537289782378646E-2</c:v>
                </c:pt>
                <c:pt idx="529">
                  <c:v>1.438032433123484E-2</c:v>
                </c:pt>
                <c:pt idx="530">
                  <c:v>1.4377428287566789E-2</c:v>
                </c:pt>
                <c:pt idx="531">
                  <c:v>1.4409893447284435E-2</c:v>
                </c:pt>
                <c:pt idx="532">
                  <c:v>1.4327908302479635E-2</c:v>
                </c:pt>
                <c:pt idx="533">
                  <c:v>1.4091309087039212E-2</c:v>
                </c:pt>
                <c:pt idx="534">
                  <c:v>1.416972608389298E-2</c:v>
                </c:pt>
                <c:pt idx="535">
                  <c:v>1.4350632268913583E-2</c:v>
                </c:pt>
                <c:pt idx="536">
                  <c:v>1.4494537473320432E-2</c:v>
                </c:pt>
                <c:pt idx="537">
                  <c:v>1.4340126679884846E-2</c:v>
                </c:pt>
                <c:pt idx="538">
                  <c:v>1.4115027103734775E-2</c:v>
                </c:pt>
                <c:pt idx="539">
                  <c:v>1.4073949165690443E-2</c:v>
                </c:pt>
                <c:pt idx="540">
                  <c:v>1.4087613967910523E-2</c:v>
                </c:pt>
                <c:pt idx="541">
                  <c:v>1.4079888952720826E-2</c:v>
                </c:pt>
                <c:pt idx="542">
                  <c:v>1.3954216485155966E-2</c:v>
                </c:pt>
                <c:pt idx="543">
                  <c:v>1.3732460918331735E-2</c:v>
                </c:pt>
                <c:pt idx="544">
                  <c:v>1.3640391344017622E-2</c:v>
                </c:pt>
                <c:pt idx="545">
                  <c:v>1.3626913734494792E-2</c:v>
                </c:pt>
                <c:pt idx="546">
                  <c:v>1.3675038543979555E-2</c:v>
                </c:pt>
                <c:pt idx="547">
                  <c:v>1.3607853649347417E-2</c:v>
                </c:pt>
                <c:pt idx="548">
                  <c:v>1.3538600092961749E-2</c:v>
                </c:pt>
                <c:pt idx="549">
                  <c:v>1.3422857639359034E-2</c:v>
                </c:pt>
                <c:pt idx="550">
                  <c:v>1.3437971065177832E-2</c:v>
                </c:pt>
                <c:pt idx="551">
                  <c:v>1.3535477754565251E-2</c:v>
                </c:pt>
                <c:pt idx="552">
                  <c:v>1.3477899663229169E-2</c:v>
                </c:pt>
                <c:pt idx="553">
                  <c:v>1.333853962373348E-2</c:v>
                </c:pt>
                <c:pt idx="554">
                  <c:v>1.3403699310574023E-2</c:v>
                </c:pt>
                <c:pt idx="555">
                  <c:v>1.3521334366305378E-2</c:v>
                </c:pt>
                <c:pt idx="556">
                  <c:v>1.3560286591240141E-2</c:v>
                </c:pt>
                <c:pt idx="557">
                  <c:v>1.3602056125815446E-2</c:v>
                </c:pt>
                <c:pt idx="558">
                  <c:v>1.3572134890816887E-2</c:v>
                </c:pt>
                <c:pt idx="559">
                  <c:v>1.340390715490892E-2</c:v>
                </c:pt>
                <c:pt idx="560">
                  <c:v>1.3206099021494142E-2</c:v>
                </c:pt>
                <c:pt idx="561">
                  <c:v>1.3075313803012686E-2</c:v>
                </c:pt>
                <c:pt idx="562">
                  <c:v>1.2961239195484189E-2</c:v>
                </c:pt>
                <c:pt idx="563">
                  <c:v>1.3032689456779593E-2</c:v>
                </c:pt>
                <c:pt idx="564">
                  <c:v>1.2908652557053936E-2</c:v>
                </c:pt>
                <c:pt idx="565">
                  <c:v>1.2943110174724251E-2</c:v>
                </c:pt>
                <c:pt idx="566">
                  <c:v>1.3156639485552924E-2</c:v>
                </c:pt>
                <c:pt idx="567">
                  <c:v>1.3187139188768278E-2</c:v>
                </c:pt>
                <c:pt idx="568">
                  <c:v>1.3025525326460492E-2</c:v>
                </c:pt>
                <c:pt idx="569">
                  <c:v>1.3054429274199621E-2</c:v>
                </c:pt>
                <c:pt idx="570">
                  <c:v>1.3075565661866108E-2</c:v>
                </c:pt>
                <c:pt idx="571">
                  <c:v>1.3220620505705556E-2</c:v>
                </c:pt>
                <c:pt idx="572">
                  <c:v>1.3097185117229144E-2</c:v>
                </c:pt>
                <c:pt idx="573">
                  <c:v>1.3016881447922126E-2</c:v>
                </c:pt>
                <c:pt idx="574">
                  <c:v>1.3084111493565918E-2</c:v>
                </c:pt>
                <c:pt idx="575">
                  <c:v>1.3107398308441912E-2</c:v>
                </c:pt>
                <c:pt idx="576">
                  <c:v>1.2800301574442162E-2</c:v>
                </c:pt>
                <c:pt idx="577">
                  <c:v>1.2557268420631139E-2</c:v>
                </c:pt>
                <c:pt idx="578">
                  <c:v>1.2500116737389374E-2</c:v>
                </c:pt>
                <c:pt idx="579">
                  <c:v>1.2460905574725914E-2</c:v>
                </c:pt>
                <c:pt idx="580">
                  <c:v>1.2363319575392055E-2</c:v>
                </c:pt>
                <c:pt idx="581">
                  <c:v>1.2301311631489894E-2</c:v>
                </c:pt>
                <c:pt idx="582">
                  <c:v>1.2437905000830177E-2</c:v>
                </c:pt>
                <c:pt idx="583">
                  <c:v>1.2553075122258563E-2</c:v>
                </c:pt>
                <c:pt idx="584">
                  <c:v>1.2635751578525199E-2</c:v>
                </c:pt>
                <c:pt idx="585">
                  <c:v>1.2525458218098624E-2</c:v>
                </c:pt>
                <c:pt idx="586">
                  <c:v>1.252269950610807E-2</c:v>
                </c:pt>
                <c:pt idx="587">
                  <c:v>1.2524765636919642E-2</c:v>
                </c:pt>
                <c:pt idx="588">
                  <c:v>1.2570962891203311E-2</c:v>
                </c:pt>
                <c:pt idx="589">
                  <c:v>1.2500967860468505E-2</c:v>
                </c:pt>
                <c:pt idx="590">
                  <c:v>1.2573807279204456E-2</c:v>
                </c:pt>
                <c:pt idx="591">
                  <c:v>1.2445634908051607E-2</c:v>
                </c:pt>
                <c:pt idx="592">
                  <c:v>1.2322167119275324E-2</c:v>
                </c:pt>
                <c:pt idx="593">
                  <c:v>1.2238742385379251E-2</c:v>
                </c:pt>
                <c:pt idx="594">
                  <c:v>1.2145539905589598E-2</c:v>
                </c:pt>
                <c:pt idx="595">
                  <c:v>1.2012672485350383E-2</c:v>
                </c:pt>
                <c:pt idx="596">
                  <c:v>1.199445290364675E-2</c:v>
                </c:pt>
                <c:pt idx="597">
                  <c:v>1.1831013415337831E-2</c:v>
                </c:pt>
                <c:pt idx="598">
                  <c:v>1.1832581442530356E-2</c:v>
                </c:pt>
                <c:pt idx="599">
                  <c:v>1.1774243929874318E-2</c:v>
                </c:pt>
                <c:pt idx="600">
                  <c:v>1.1603708767368626E-2</c:v>
                </c:pt>
                <c:pt idx="601">
                  <c:v>1.1475359719135174E-2</c:v>
                </c:pt>
                <c:pt idx="602">
                  <c:v>1.1265763654584671E-2</c:v>
                </c:pt>
                <c:pt idx="603">
                  <c:v>1.1121592757047888E-2</c:v>
                </c:pt>
                <c:pt idx="604">
                  <c:v>1.090270656276934E-2</c:v>
                </c:pt>
                <c:pt idx="605">
                  <c:v>1.0772347082145955E-2</c:v>
                </c:pt>
                <c:pt idx="606">
                  <c:v>1.0803755735688394E-2</c:v>
                </c:pt>
                <c:pt idx="607">
                  <c:v>1.0664412464668975E-2</c:v>
                </c:pt>
                <c:pt idx="608">
                  <c:v>1.0725211493349086E-2</c:v>
                </c:pt>
                <c:pt idx="609">
                  <c:v>1.0841883481532789E-2</c:v>
                </c:pt>
                <c:pt idx="610">
                  <c:v>1.0933306562379353E-2</c:v>
                </c:pt>
                <c:pt idx="611">
                  <c:v>1.110418488689981E-2</c:v>
                </c:pt>
                <c:pt idx="612">
                  <c:v>1.1036358585588149E-2</c:v>
                </c:pt>
                <c:pt idx="613">
                  <c:v>1.092543679831505E-2</c:v>
                </c:pt>
                <c:pt idx="614">
                  <c:v>1.10471272938044E-2</c:v>
                </c:pt>
                <c:pt idx="615">
                  <c:v>1.0912083108020987E-2</c:v>
                </c:pt>
                <c:pt idx="616">
                  <c:v>1.091091761376424E-2</c:v>
                </c:pt>
                <c:pt idx="617">
                  <c:v>1.0848087911844089E-2</c:v>
                </c:pt>
                <c:pt idx="618">
                  <c:v>1.0805381948133984E-2</c:v>
                </c:pt>
                <c:pt idx="619">
                  <c:v>1.0912793794704612E-2</c:v>
                </c:pt>
                <c:pt idx="620">
                  <c:v>1.1185633447526475E-2</c:v>
                </c:pt>
                <c:pt idx="621">
                  <c:v>1.1360273518474521E-2</c:v>
                </c:pt>
                <c:pt idx="622">
                  <c:v>1.1413539487907135E-2</c:v>
                </c:pt>
                <c:pt idx="623">
                  <c:v>1.1252386437569067E-2</c:v>
                </c:pt>
                <c:pt idx="624">
                  <c:v>1.1165039258580473E-2</c:v>
                </c:pt>
                <c:pt idx="625">
                  <c:v>1.108884340692943E-2</c:v>
                </c:pt>
                <c:pt idx="626">
                  <c:v>1.1137316200968224E-2</c:v>
                </c:pt>
                <c:pt idx="627">
                  <c:v>1.0893363216767021E-2</c:v>
                </c:pt>
                <c:pt idx="628">
                  <c:v>1.075347976676031E-2</c:v>
                </c:pt>
                <c:pt idx="629">
                  <c:v>1.0866415474691594E-2</c:v>
                </c:pt>
                <c:pt idx="630">
                  <c:v>1.1006679563809844E-2</c:v>
                </c:pt>
                <c:pt idx="631">
                  <c:v>1.0917638414315194E-2</c:v>
                </c:pt>
                <c:pt idx="632">
                  <c:v>1.0822505326996685E-2</c:v>
                </c:pt>
                <c:pt idx="633">
                  <c:v>1.0562223656563573E-2</c:v>
                </c:pt>
                <c:pt idx="634">
                  <c:v>1.03718827319973E-2</c:v>
                </c:pt>
                <c:pt idx="635">
                  <c:v>1.01695662084927E-2</c:v>
                </c:pt>
                <c:pt idx="636">
                  <c:v>1.0049682770534505E-2</c:v>
                </c:pt>
                <c:pt idx="637">
                  <c:v>9.908530893241084E-3</c:v>
                </c:pt>
                <c:pt idx="638">
                  <c:v>1.0014302437137645E-2</c:v>
                </c:pt>
                <c:pt idx="639">
                  <c:v>1.0104785497440139E-2</c:v>
                </c:pt>
                <c:pt idx="640">
                  <c:v>1.0275179295399733E-2</c:v>
                </c:pt>
                <c:pt idx="641">
                  <c:v>1.0503726675617804E-2</c:v>
                </c:pt>
                <c:pt idx="642">
                  <c:v>1.0685487579481239E-2</c:v>
                </c:pt>
                <c:pt idx="643">
                  <c:v>1.058311142291957E-2</c:v>
                </c:pt>
                <c:pt idx="644">
                  <c:v>1.055348596379233E-2</c:v>
                </c:pt>
                <c:pt idx="645">
                  <c:v>1.0622450437973422E-2</c:v>
                </c:pt>
                <c:pt idx="646">
                  <c:v>1.0645829097468494E-2</c:v>
                </c:pt>
                <c:pt idx="647">
                  <c:v>1.0409948139825043E-2</c:v>
                </c:pt>
                <c:pt idx="648">
                  <c:v>1.0130393758976008E-2</c:v>
                </c:pt>
                <c:pt idx="649">
                  <c:v>1.0096445092839029E-2</c:v>
                </c:pt>
                <c:pt idx="650">
                  <c:v>1.0144373677566832E-2</c:v>
                </c:pt>
                <c:pt idx="651">
                  <c:v>1.0144231397105017E-2</c:v>
                </c:pt>
                <c:pt idx="652">
                  <c:v>9.9748167455201275E-3</c:v>
                </c:pt>
                <c:pt idx="653">
                  <c:v>9.9006185695067282E-3</c:v>
                </c:pt>
                <c:pt idx="654">
                  <c:v>9.9709194478026422E-3</c:v>
                </c:pt>
                <c:pt idx="655">
                  <c:v>1.0005924955563331E-2</c:v>
                </c:pt>
                <c:pt idx="656">
                  <c:v>9.7719743739724044E-3</c:v>
                </c:pt>
                <c:pt idx="657">
                  <c:v>9.6686152729618981E-3</c:v>
                </c:pt>
                <c:pt idx="658">
                  <c:v>9.6967478910256564E-3</c:v>
                </c:pt>
                <c:pt idx="659">
                  <c:v>9.6694918089010751E-3</c:v>
                </c:pt>
                <c:pt idx="660">
                  <c:v>9.6267431304566768E-3</c:v>
                </c:pt>
                <c:pt idx="661">
                  <c:v>9.6640491548442911E-3</c:v>
                </c:pt>
                <c:pt idx="662">
                  <c:v>9.5456890918680318E-3</c:v>
                </c:pt>
                <c:pt idx="663">
                  <c:v>9.4138261822093276E-3</c:v>
                </c:pt>
                <c:pt idx="664">
                  <c:v>9.2638933453108654E-3</c:v>
                </c:pt>
                <c:pt idx="665">
                  <c:v>9.1473107718083729E-3</c:v>
                </c:pt>
                <c:pt idx="666">
                  <c:v>9.1592981596057277E-3</c:v>
                </c:pt>
                <c:pt idx="667">
                  <c:v>8.9689238771142286E-3</c:v>
                </c:pt>
                <c:pt idx="668">
                  <c:v>8.7217469980611795E-3</c:v>
                </c:pt>
                <c:pt idx="669">
                  <c:v>8.6474618870643477E-3</c:v>
                </c:pt>
                <c:pt idx="670">
                  <c:v>8.4803750916492039E-3</c:v>
                </c:pt>
                <c:pt idx="671">
                  <c:v>8.5631654210758454E-3</c:v>
                </c:pt>
                <c:pt idx="672">
                  <c:v>8.6054184079702532E-3</c:v>
                </c:pt>
                <c:pt idx="673">
                  <c:v>8.5441497314542158E-3</c:v>
                </c:pt>
                <c:pt idx="674">
                  <c:v>8.6222276940890324E-3</c:v>
                </c:pt>
                <c:pt idx="675">
                  <c:v>8.7804123686693394E-3</c:v>
                </c:pt>
                <c:pt idx="676">
                  <c:v>8.7614903529781522E-3</c:v>
                </c:pt>
                <c:pt idx="677">
                  <c:v>8.8732545213854961E-3</c:v>
                </c:pt>
                <c:pt idx="678">
                  <c:v>8.7958946154576469E-3</c:v>
                </c:pt>
                <c:pt idx="679">
                  <c:v>8.6669171680325389E-3</c:v>
                </c:pt>
                <c:pt idx="680">
                  <c:v>8.5661231958153554E-3</c:v>
                </c:pt>
                <c:pt idx="681">
                  <c:v>8.4334437405437588E-3</c:v>
                </c:pt>
                <c:pt idx="682">
                  <c:v>8.3596445621822793E-3</c:v>
                </c:pt>
                <c:pt idx="683">
                  <c:v>8.3522125477770767E-3</c:v>
                </c:pt>
                <c:pt idx="684">
                  <c:v>8.3677636434444456E-3</c:v>
                </c:pt>
                <c:pt idx="685">
                  <c:v>8.3663689179409029E-3</c:v>
                </c:pt>
                <c:pt idx="686">
                  <c:v>8.3829799405466202E-3</c:v>
                </c:pt>
                <c:pt idx="687">
                  <c:v>8.3465799454107408E-3</c:v>
                </c:pt>
                <c:pt idx="688">
                  <c:v>8.3729463297960143E-3</c:v>
                </c:pt>
                <c:pt idx="689">
                  <c:v>8.2974628088118493E-3</c:v>
                </c:pt>
                <c:pt idx="690">
                  <c:v>8.2907078024089982E-3</c:v>
                </c:pt>
                <c:pt idx="691">
                  <c:v>8.2176862506795068E-3</c:v>
                </c:pt>
                <c:pt idx="692">
                  <c:v>8.1001412435335821E-3</c:v>
                </c:pt>
                <c:pt idx="693">
                  <c:v>8.0291746802733342E-3</c:v>
                </c:pt>
                <c:pt idx="694">
                  <c:v>8.1263869703350217E-3</c:v>
                </c:pt>
                <c:pt idx="695">
                  <c:v>8.2183046444977165E-3</c:v>
                </c:pt>
                <c:pt idx="696">
                  <c:v>8.2038792010725725E-3</c:v>
                </c:pt>
                <c:pt idx="697">
                  <c:v>8.1491141181687585E-3</c:v>
                </c:pt>
                <c:pt idx="698">
                  <c:v>8.1818045012368203E-3</c:v>
                </c:pt>
                <c:pt idx="699">
                  <c:v>8.2069718431633208E-3</c:v>
                </c:pt>
                <c:pt idx="700">
                  <c:v>8.1803242918196215E-3</c:v>
                </c:pt>
                <c:pt idx="701">
                  <c:v>8.0039950354059784E-3</c:v>
                </c:pt>
                <c:pt idx="702">
                  <c:v>7.9650062009879383E-3</c:v>
                </c:pt>
                <c:pt idx="703">
                  <c:v>7.8302573137271417E-3</c:v>
                </c:pt>
                <c:pt idx="704">
                  <c:v>7.8672219029980138E-3</c:v>
                </c:pt>
                <c:pt idx="705">
                  <c:v>7.9989489025735772E-3</c:v>
                </c:pt>
                <c:pt idx="706">
                  <c:v>8.0253730117186388E-3</c:v>
                </c:pt>
                <c:pt idx="707">
                  <c:v>7.9230669488149965E-3</c:v>
                </c:pt>
                <c:pt idx="708">
                  <c:v>8.0112356518495988E-3</c:v>
                </c:pt>
                <c:pt idx="709">
                  <c:v>7.9111175520992956E-3</c:v>
                </c:pt>
                <c:pt idx="710">
                  <c:v>8.0166902328551136E-3</c:v>
                </c:pt>
                <c:pt idx="711">
                  <c:v>8.0618906581324049E-3</c:v>
                </c:pt>
                <c:pt idx="712">
                  <c:v>8.1005955728484912E-3</c:v>
                </c:pt>
                <c:pt idx="713">
                  <c:v>8.2062808338800256E-3</c:v>
                </c:pt>
                <c:pt idx="714">
                  <c:v>8.4012561661241589E-3</c:v>
                </c:pt>
                <c:pt idx="715">
                  <c:v>8.4146659493947815E-3</c:v>
                </c:pt>
                <c:pt idx="716">
                  <c:v>8.5843823841394804E-3</c:v>
                </c:pt>
                <c:pt idx="717">
                  <c:v>8.7005363858609023E-3</c:v>
                </c:pt>
                <c:pt idx="718">
                  <c:v>8.7014535863372943E-3</c:v>
                </c:pt>
                <c:pt idx="719">
                  <c:v>8.5963702898457749E-3</c:v>
                </c:pt>
                <c:pt idx="720">
                  <c:v>8.4968374420496193E-3</c:v>
                </c:pt>
                <c:pt idx="721">
                  <c:v>8.5592282418832065E-3</c:v>
                </c:pt>
                <c:pt idx="722">
                  <c:v>8.739239670427109E-3</c:v>
                </c:pt>
                <c:pt idx="723">
                  <c:v>8.7129558437626271E-3</c:v>
                </c:pt>
                <c:pt idx="724">
                  <c:v>8.6638699865992201E-3</c:v>
                </c:pt>
                <c:pt idx="725">
                  <c:v>8.756184730703942E-3</c:v>
                </c:pt>
                <c:pt idx="726">
                  <c:v>8.8138788176133145E-3</c:v>
                </c:pt>
                <c:pt idx="727">
                  <c:v>8.8444733224648242E-3</c:v>
                </c:pt>
                <c:pt idx="728">
                  <c:v>8.8081207248660101E-3</c:v>
                </c:pt>
                <c:pt idx="729">
                  <c:v>8.5399183459594994E-3</c:v>
                </c:pt>
                <c:pt idx="730">
                  <c:v>8.3051537807604971E-3</c:v>
                </c:pt>
                <c:pt idx="731">
                  <c:v>8.219795912207957E-3</c:v>
                </c:pt>
                <c:pt idx="732">
                  <c:v>8.1694189447517E-3</c:v>
                </c:pt>
                <c:pt idx="733">
                  <c:v>8.1449978320774444E-3</c:v>
                </c:pt>
                <c:pt idx="734">
                  <c:v>8.1539151716527227E-3</c:v>
                </c:pt>
                <c:pt idx="735">
                  <c:v>8.165303782686548E-3</c:v>
                </c:pt>
                <c:pt idx="736">
                  <c:v>8.3547692943064435E-3</c:v>
                </c:pt>
                <c:pt idx="737">
                  <c:v>8.4845506779184232E-3</c:v>
                </c:pt>
                <c:pt idx="738">
                  <c:v>8.584466930474887E-3</c:v>
                </c:pt>
                <c:pt idx="739">
                  <c:v>8.5908889949594686E-3</c:v>
                </c:pt>
                <c:pt idx="740">
                  <c:v>8.5635672780074654E-3</c:v>
                </c:pt>
                <c:pt idx="741">
                  <c:v>8.4974246119519318E-3</c:v>
                </c:pt>
                <c:pt idx="742">
                  <c:v>8.4381214586066559E-3</c:v>
                </c:pt>
                <c:pt idx="743">
                  <c:v>8.1561681530503329E-3</c:v>
                </c:pt>
                <c:pt idx="744">
                  <c:v>8.2213228088762053E-3</c:v>
                </c:pt>
                <c:pt idx="745">
                  <c:v>8.05527954671479E-3</c:v>
                </c:pt>
                <c:pt idx="746">
                  <c:v>8.0616684629558812E-3</c:v>
                </c:pt>
                <c:pt idx="747">
                  <c:v>8.0404015495977137E-3</c:v>
                </c:pt>
                <c:pt idx="748">
                  <c:v>8.1959484694298299E-3</c:v>
                </c:pt>
                <c:pt idx="749">
                  <c:v>8.1542904341920606E-3</c:v>
                </c:pt>
                <c:pt idx="750">
                  <c:v>8.328619058273758E-3</c:v>
                </c:pt>
                <c:pt idx="751">
                  <c:v>8.2713230945447979E-3</c:v>
                </c:pt>
                <c:pt idx="752">
                  <c:v>8.4347592564265189E-3</c:v>
                </c:pt>
                <c:pt idx="753">
                  <c:v>8.2560010807389301E-3</c:v>
                </c:pt>
                <c:pt idx="754">
                  <c:v>8.1653298992401726E-3</c:v>
                </c:pt>
                <c:pt idx="755">
                  <c:v>7.8195627243701181E-3</c:v>
                </c:pt>
                <c:pt idx="756">
                  <c:v>7.6220527275643463E-3</c:v>
                </c:pt>
                <c:pt idx="757">
                  <c:v>7.4361712912622167E-3</c:v>
                </c:pt>
                <c:pt idx="758">
                  <c:v>7.4228433051519499E-3</c:v>
                </c:pt>
                <c:pt idx="759">
                  <c:v>7.2293829216528932E-3</c:v>
                </c:pt>
                <c:pt idx="760">
                  <c:v>7.2186931935748306E-3</c:v>
                </c:pt>
                <c:pt idx="761">
                  <c:v>7.1028338305907926E-3</c:v>
                </c:pt>
                <c:pt idx="762">
                  <c:v>7.2531905681293011E-3</c:v>
                </c:pt>
                <c:pt idx="763">
                  <c:v>7.3705782044841423E-3</c:v>
                </c:pt>
                <c:pt idx="764">
                  <c:v>7.2745318731575409E-3</c:v>
                </c:pt>
                <c:pt idx="765">
                  <c:v>6.8806015550770963E-3</c:v>
                </c:pt>
                <c:pt idx="766">
                  <c:v>6.7000905459434785E-3</c:v>
                </c:pt>
                <c:pt idx="767">
                  <c:v>6.6044945550273772E-3</c:v>
                </c:pt>
                <c:pt idx="768">
                  <c:v>6.5414690077786417E-3</c:v>
                </c:pt>
                <c:pt idx="769">
                  <c:v>6.5147652151438555E-3</c:v>
                </c:pt>
                <c:pt idx="770">
                  <c:v>6.3563642635251841E-3</c:v>
                </c:pt>
                <c:pt idx="771">
                  <c:v>6.447389710056292E-3</c:v>
                </c:pt>
                <c:pt idx="772">
                  <c:v>6.7240309651517482E-3</c:v>
                </c:pt>
                <c:pt idx="773">
                  <c:v>6.8316379994597309E-3</c:v>
                </c:pt>
                <c:pt idx="774">
                  <c:v>6.8833919171791243E-3</c:v>
                </c:pt>
                <c:pt idx="775">
                  <c:v>6.8905664136616473E-3</c:v>
                </c:pt>
                <c:pt idx="776">
                  <c:v>6.8541715728427594E-3</c:v>
                </c:pt>
                <c:pt idx="777">
                  <c:v>6.9641588183395765E-3</c:v>
                </c:pt>
                <c:pt idx="778">
                  <c:v>6.9481077416362926E-3</c:v>
                </c:pt>
                <c:pt idx="779">
                  <c:v>6.8992359780752346E-3</c:v>
                </c:pt>
                <c:pt idx="780">
                  <c:v>7.0241763080083784E-3</c:v>
                </c:pt>
                <c:pt idx="781">
                  <c:v>7.002988918757818E-3</c:v>
                </c:pt>
                <c:pt idx="782">
                  <c:v>7.0987663889752386E-3</c:v>
                </c:pt>
                <c:pt idx="783">
                  <c:v>7.1874342050007546E-3</c:v>
                </c:pt>
                <c:pt idx="784">
                  <c:v>7.1894055808342985E-3</c:v>
                </c:pt>
                <c:pt idx="785">
                  <c:v>7.3055020312031401E-3</c:v>
                </c:pt>
                <c:pt idx="786">
                  <c:v>7.2982543093734129E-3</c:v>
                </c:pt>
                <c:pt idx="787">
                  <c:v>7.1999428851775762E-3</c:v>
                </c:pt>
                <c:pt idx="788">
                  <c:v>7.2117595725971276E-3</c:v>
                </c:pt>
                <c:pt idx="789">
                  <c:v>7.3033704873538803E-3</c:v>
                </c:pt>
                <c:pt idx="790">
                  <c:v>7.1472299620666717E-3</c:v>
                </c:pt>
                <c:pt idx="791">
                  <c:v>7.0528435641096423E-3</c:v>
                </c:pt>
                <c:pt idx="792">
                  <c:v>7.0200252564741727E-3</c:v>
                </c:pt>
                <c:pt idx="793">
                  <c:v>7.0390861459139658E-3</c:v>
                </c:pt>
                <c:pt idx="794">
                  <c:v>7.1019421030925753E-3</c:v>
                </c:pt>
                <c:pt idx="795">
                  <c:v>7.279015349163958E-3</c:v>
                </c:pt>
                <c:pt idx="796">
                  <c:v>7.4616982629749336E-3</c:v>
                </c:pt>
                <c:pt idx="797">
                  <c:v>7.6300821535406019E-3</c:v>
                </c:pt>
                <c:pt idx="798">
                  <c:v>7.7157556649631066E-3</c:v>
                </c:pt>
                <c:pt idx="799">
                  <c:v>7.6569041417389868E-3</c:v>
                </c:pt>
                <c:pt idx="800">
                  <c:v>7.6904119823708213E-3</c:v>
                </c:pt>
                <c:pt idx="801">
                  <c:v>7.7460766793628023E-3</c:v>
                </c:pt>
                <c:pt idx="802">
                  <c:v>7.8856821968928143E-3</c:v>
                </c:pt>
                <c:pt idx="803">
                  <c:v>7.5942191956887648E-3</c:v>
                </c:pt>
                <c:pt idx="804">
                  <c:v>7.4514052853042398E-3</c:v>
                </c:pt>
                <c:pt idx="805">
                  <c:v>8.0116444201452849E-3</c:v>
                </c:pt>
                <c:pt idx="806">
                  <c:v>5.4530840089372723E-3</c:v>
                </c:pt>
                <c:pt idx="807">
                  <c:v>4.0028082572536872E-3</c:v>
                </c:pt>
                <c:pt idx="808">
                  <c:v>3.6541971190499206E-3</c:v>
                </c:pt>
                <c:pt idx="809">
                  <c:v>3.5626074401037375E-3</c:v>
                </c:pt>
                <c:pt idx="810">
                  <c:v>3.5936532712794785E-3</c:v>
                </c:pt>
                <c:pt idx="811">
                  <c:v>3.6124077013299921E-3</c:v>
                </c:pt>
                <c:pt idx="812">
                  <c:v>3.0119256914635764E-3</c:v>
                </c:pt>
                <c:pt idx="813">
                  <c:v>3.9780078827277368E-3</c:v>
                </c:pt>
                <c:pt idx="814">
                  <c:v>5.6707448290608245E-3</c:v>
                </c:pt>
                <c:pt idx="815">
                  <c:v>6.590989257535193E-3</c:v>
                </c:pt>
                <c:pt idx="816">
                  <c:v>6.9535218907037276E-3</c:v>
                </c:pt>
                <c:pt idx="817">
                  <c:v>7.2383523591057477E-3</c:v>
                </c:pt>
                <c:pt idx="818">
                  <c:v>7.5872398845191792E-3</c:v>
                </c:pt>
                <c:pt idx="819">
                  <c:v>7.7398739005778983E-3</c:v>
                </c:pt>
                <c:pt idx="820">
                  <c:v>8.0478635209475357E-3</c:v>
                </c:pt>
                <c:pt idx="821">
                  <c:v>8.2465594479708762E-3</c:v>
                </c:pt>
                <c:pt idx="822">
                  <c:v>8.3552911816769816E-3</c:v>
                </c:pt>
                <c:pt idx="823">
                  <c:v>8.0624382253520078E-3</c:v>
                </c:pt>
                <c:pt idx="824">
                  <c:v>7.6792999977878017E-3</c:v>
                </c:pt>
                <c:pt idx="825">
                  <c:v>7.4358690548172891E-3</c:v>
                </c:pt>
                <c:pt idx="826">
                  <c:v>7.4950958445316124E-3</c:v>
                </c:pt>
                <c:pt idx="827">
                  <c:v>7.4973756745795551E-3</c:v>
                </c:pt>
                <c:pt idx="828">
                  <c:v>7.5402192081042881E-3</c:v>
                </c:pt>
                <c:pt idx="829">
                  <c:v>7.5990911063895609E-3</c:v>
                </c:pt>
                <c:pt idx="830">
                  <c:v>7.7556356335429424E-3</c:v>
                </c:pt>
                <c:pt idx="831">
                  <c:v>8.1342582205025833E-3</c:v>
                </c:pt>
                <c:pt idx="832">
                  <c:v>8.1885365541192936E-3</c:v>
                </c:pt>
                <c:pt idx="833">
                  <c:v>8.0430166115973371E-3</c:v>
                </c:pt>
                <c:pt idx="834">
                  <c:v>7.7069583295062052E-3</c:v>
                </c:pt>
                <c:pt idx="835">
                  <c:v>7.3939507440218743E-3</c:v>
                </c:pt>
                <c:pt idx="836">
                  <c:v>7.2406800857729922E-3</c:v>
                </c:pt>
                <c:pt idx="837">
                  <c:v>7.0968486013526207E-3</c:v>
                </c:pt>
                <c:pt idx="838">
                  <c:v>6.9808985833854651E-3</c:v>
                </c:pt>
                <c:pt idx="839">
                  <c:v>7.1132211676335861E-3</c:v>
                </c:pt>
                <c:pt idx="840">
                  <c:v>7.1955470285837517E-3</c:v>
                </c:pt>
                <c:pt idx="841">
                  <c:v>7.4453208279026181E-3</c:v>
                </c:pt>
                <c:pt idx="842">
                  <c:v>7.6357535181628446E-3</c:v>
                </c:pt>
                <c:pt idx="843">
                  <c:v>7.6750923883401427E-3</c:v>
                </c:pt>
                <c:pt idx="844">
                  <c:v>7.6929992464684922E-3</c:v>
                </c:pt>
                <c:pt idx="845">
                  <c:v>7.6526638044987902E-3</c:v>
                </c:pt>
                <c:pt idx="846">
                  <c:v>7.3911181023215942E-3</c:v>
                </c:pt>
                <c:pt idx="847">
                  <c:v>7.213829556295218E-3</c:v>
                </c:pt>
                <c:pt idx="848">
                  <c:v>6.973959319132441E-3</c:v>
                </c:pt>
                <c:pt idx="849">
                  <c:v>6.7696873469168129E-3</c:v>
                </c:pt>
                <c:pt idx="850">
                  <c:v>6.8562583104022218E-3</c:v>
                </c:pt>
                <c:pt idx="851">
                  <c:v>7.1253668181368718E-3</c:v>
                </c:pt>
                <c:pt idx="852">
                  <c:v>7.497952628502209E-3</c:v>
                </c:pt>
                <c:pt idx="853">
                  <c:v>7.8555460312616249E-3</c:v>
                </c:pt>
                <c:pt idx="854">
                  <c:v>8.1130252567749375E-3</c:v>
                </c:pt>
                <c:pt idx="855">
                  <c:v>8.3602151500456329E-3</c:v>
                </c:pt>
                <c:pt idx="856">
                  <c:v>8.5454317189951057E-3</c:v>
                </c:pt>
                <c:pt idx="857">
                  <c:v>8.2755368272137229E-3</c:v>
                </c:pt>
                <c:pt idx="858">
                  <c:v>7.9909523355638501E-3</c:v>
                </c:pt>
                <c:pt idx="859">
                  <c:v>7.7787314496163967E-3</c:v>
                </c:pt>
                <c:pt idx="860">
                  <c:v>7.743507084028471E-3</c:v>
                </c:pt>
                <c:pt idx="861">
                  <c:v>7.6352319262882303E-3</c:v>
                </c:pt>
                <c:pt idx="862">
                  <c:v>7.5486678480388694E-3</c:v>
                </c:pt>
                <c:pt idx="863">
                  <c:v>7.5462089362832224E-3</c:v>
                </c:pt>
                <c:pt idx="864">
                  <c:v>7.6474331259421598E-3</c:v>
                </c:pt>
                <c:pt idx="865">
                  <c:v>7.7537007694995384E-3</c:v>
                </c:pt>
                <c:pt idx="866">
                  <c:v>7.6381440088937559E-3</c:v>
                </c:pt>
                <c:pt idx="867">
                  <c:v>7.4020992076628362E-3</c:v>
                </c:pt>
                <c:pt idx="868">
                  <c:v>7.4039525752289358E-3</c:v>
                </c:pt>
                <c:pt idx="869">
                  <c:v>7.4494491220979875E-3</c:v>
                </c:pt>
                <c:pt idx="870">
                  <c:v>7.437235615370393E-3</c:v>
                </c:pt>
                <c:pt idx="871">
                  <c:v>7.5216861790451169E-3</c:v>
                </c:pt>
                <c:pt idx="872">
                  <c:v>7.4999335250168862E-3</c:v>
                </c:pt>
                <c:pt idx="873">
                  <c:v>7.3981367732222905E-3</c:v>
                </c:pt>
                <c:pt idx="874">
                  <c:v>7.3255365015248396E-3</c:v>
                </c:pt>
                <c:pt idx="875">
                  <c:v>7.1961873301212348E-3</c:v>
                </c:pt>
                <c:pt idx="876">
                  <c:v>7.1232820451884076E-3</c:v>
                </c:pt>
                <c:pt idx="877">
                  <c:v>7.151449137024893E-3</c:v>
                </c:pt>
                <c:pt idx="878">
                  <c:v>7.01562228644297E-3</c:v>
                </c:pt>
                <c:pt idx="879">
                  <c:v>6.7807419449366357E-3</c:v>
                </c:pt>
                <c:pt idx="880">
                  <c:v>6.7574935648209954E-3</c:v>
                </c:pt>
                <c:pt idx="881">
                  <c:v>6.7223295081844207E-3</c:v>
                </c:pt>
                <c:pt idx="882">
                  <c:v>6.7500362320394641E-3</c:v>
                </c:pt>
                <c:pt idx="883">
                  <c:v>6.701897798296416E-3</c:v>
                </c:pt>
                <c:pt idx="884">
                  <c:v>6.6094629945063314E-3</c:v>
                </c:pt>
                <c:pt idx="885">
                  <c:v>6.5973138893038758E-3</c:v>
                </c:pt>
                <c:pt idx="886">
                  <c:v>6.8104400160717733E-3</c:v>
                </c:pt>
                <c:pt idx="887">
                  <c:v>6.9629068021341998E-3</c:v>
                </c:pt>
                <c:pt idx="888">
                  <c:v>7.1467074277749357E-3</c:v>
                </c:pt>
                <c:pt idx="889">
                  <c:v>7.3790424882086477E-3</c:v>
                </c:pt>
                <c:pt idx="890">
                  <c:v>7.543385667438735E-3</c:v>
                </c:pt>
                <c:pt idx="891">
                  <c:v>7.6037355155380232E-3</c:v>
                </c:pt>
                <c:pt idx="892">
                  <c:v>7.6842777449701635E-3</c:v>
                </c:pt>
                <c:pt idx="893">
                  <c:v>7.5883679968023234E-3</c:v>
                </c:pt>
                <c:pt idx="894">
                  <c:v>7.6567753536367399E-3</c:v>
                </c:pt>
                <c:pt idx="895">
                  <c:v>7.7276544071653627E-3</c:v>
                </c:pt>
                <c:pt idx="896">
                  <c:v>7.5860686026406349E-3</c:v>
                </c:pt>
                <c:pt idx="897">
                  <c:v>7.5310278447336104E-3</c:v>
                </c:pt>
                <c:pt idx="898">
                  <c:v>7.6175792481195641E-3</c:v>
                </c:pt>
                <c:pt idx="899">
                  <c:v>7.6911265811138154E-3</c:v>
                </c:pt>
                <c:pt idx="900">
                  <c:v>7.4596349192847973E-3</c:v>
                </c:pt>
                <c:pt idx="901">
                  <c:v>7.2061693958615138E-3</c:v>
                </c:pt>
                <c:pt idx="902">
                  <c:v>6.951121621436942E-3</c:v>
                </c:pt>
                <c:pt idx="903">
                  <c:v>6.6774852390942795E-3</c:v>
                </c:pt>
                <c:pt idx="904">
                  <c:v>6.6808296287092393E-3</c:v>
                </c:pt>
                <c:pt idx="905">
                  <c:v>6.6058485534679938E-3</c:v>
                </c:pt>
                <c:pt idx="906">
                  <c:v>6.4919951987685081E-3</c:v>
                </c:pt>
                <c:pt idx="907">
                  <c:v>6.6762521289781525E-3</c:v>
                </c:pt>
                <c:pt idx="908">
                  <c:v>6.5133839300584541E-3</c:v>
                </c:pt>
                <c:pt idx="909">
                  <c:v>6.3654054305984972E-3</c:v>
                </c:pt>
                <c:pt idx="910">
                  <c:v>6.4438578374016817E-3</c:v>
                </c:pt>
                <c:pt idx="911">
                  <c:v>6.340705652786785E-3</c:v>
                </c:pt>
                <c:pt idx="912">
                  <c:v>6.1304408050668795E-3</c:v>
                </c:pt>
                <c:pt idx="913">
                  <c:v>6.0654344346765731E-3</c:v>
                </c:pt>
                <c:pt idx="914">
                  <c:v>6.0703859135764994E-3</c:v>
                </c:pt>
                <c:pt idx="915">
                  <c:v>6.5214367885040661E-3</c:v>
                </c:pt>
                <c:pt idx="916">
                  <c:v>6.8123475501756982E-3</c:v>
                </c:pt>
                <c:pt idx="917">
                  <c:v>6.8245469775083953E-3</c:v>
                </c:pt>
                <c:pt idx="918">
                  <c:v>6.6803967215031549E-3</c:v>
                </c:pt>
                <c:pt idx="919">
                  <c:v>6.5004503229856422E-3</c:v>
                </c:pt>
                <c:pt idx="920">
                  <c:v>6.2304029482627863E-3</c:v>
                </c:pt>
                <c:pt idx="921">
                  <c:v>5.9823053716414713E-3</c:v>
                </c:pt>
                <c:pt idx="922">
                  <c:v>5.4376555003531847E-3</c:v>
                </c:pt>
                <c:pt idx="923">
                  <c:v>5.0823376772465541E-3</c:v>
                </c:pt>
                <c:pt idx="924">
                  <c:v>4.8698181869550336E-3</c:v>
                </c:pt>
                <c:pt idx="925">
                  <c:v>4.7771660306333077E-3</c:v>
                </c:pt>
                <c:pt idx="926">
                  <c:v>4.9133183599065437E-3</c:v>
                </c:pt>
                <c:pt idx="927">
                  <c:v>4.8699500468838636E-3</c:v>
                </c:pt>
                <c:pt idx="928">
                  <c:v>5.055198398207535E-3</c:v>
                </c:pt>
                <c:pt idx="929">
                  <c:v>5.4938555720869002E-3</c:v>
                </c:pt>
                <c:pt idx="930">
                  <c:v>5.8402452981731979E-3</c:v>
                </c:pt>
                <c:pt idx="931">
                  <c:v>6.1298910625091942E-3</c:v>
                </c:pt>
                <c:pt idx="932">
                  <c:v>6.2197289114637342E-3</c:v>
                </c:pt>
                <c:pt idx="933">
                  <c:v>6.0304351970049902E-3</c:v>
                </c:pt>
                <c:pt idx="934">
                  <c:v>6.09960707459614E-3</c:v>
                </c:pt>
                <c:pt idx="935">
                  <c:v>6.2230219217347784E-3</c:v>
                </c:pt>
                <c:pt idx="936">
                  <c:v>6.0704563721604814E-3</c:v>
                </c:pt>
                <c:pt idx="937">
                  <c:v>6.0348086333429666E-3</c:v>
                </c:pt>
                <c:pt idx="938">
                  <c:v>6.0736491970604448E-3</c:v>
                </c:pt>
                <c:pt idx="939">
                  <c:v>5.9312730432619079E-3</c:v>
                </c:pt>
                <c:pt idx="940">
                  <c:v>5.9946735115698167E-3</c:v>
                </c:pt>
                <c:pt idx="941">
                  <c:v>5.9331165821252295E-3</c:v>
                </c:pt>
                <c:pt idx="942">
                  <c:v>5.6745796278501572E-3</c:v>
                </c:pt>
                <c:pt idx="943">
                  <c:v>5.6248121291502858E-3</c:v>
                </c:pt>
                <c:pt idx="944">
                  <c:v>5.3099126066961074E-3</c:v>
                </c:pt>
                <c:pt idx="945">
                  <c:v>5.0378366681039736E-3</c:v>
                </c:pt>
                <c:pt idx="946">
                  <c:v>5.2372594424687797E-3</c:v>
                </c:pt>
                <c:pt idx="947">
                  <c:v>5.4095425166694145E-3</c:v>
                </c:pt>
                <c:pt idx="948">
                  <c:v>5.45699240208696E-3</c:v>
                </c:pt>
                <c:pt idx="949">
                  <c:v>5.4564803905832885E-3</c:v>
                </c:pt>
                <c:pt idx="950">
                  <c:v>5.3554297744730153E-3</c:v>
                </c:pt>
                <c:pt idx="951">
                  <c:v>5.4058804509037545E-3</c:v>
                </c:pt>
                <c:pt idx="952">
                  <c:v>5.2351363745246158E-3</c:v>
                </c:pt>
                <c:pt idx="953">
                  <c:v>4.8880926128560161E-3</c:v>
                </c:pt>
                <c:pt idx="954">
                  <c:v>4.3437753249898469E-3</c:v>
                </c:pt>
                <c:pt idx="955">
                  <c:v>4.0952710439057455E-3</c:v>
                </c:pt>
                <c:pt idx="956">
                  <c:v>3.8528764801516236E-3</c:v>
                </c:pt>
                <c:pt idx="957">
                  <c:v>3.7347645935264422E-3</c:v>
                </c:pt>
                <c:pt idx="958">
                  <c:v>3.5723281385917891E-3</c:v>
                </c:pt>
                <c:pt idx="959">
                  <c:v>3.4351123905714681E-3</c:v>
                </c:pt>
                <c:pt idx="960">
                  <c:v>3.3620983584779431E-3</c:v>
                </c:pt>
                <c:pt idx="961">
                  <c:v>3.7790697990784028E-3</c:v>
                </c:pt>
                <c:pt idx="962">
                  <c:v>4.002496537634583E-3</c:v>
                </c:pt>
                <c:pt idx="963">
                  <c:v>4.1761992055598784E-3</c:v>
                </c:pt>
                <c:pt idx="964">
                  <c:v>4.1970508463215466E-3</c:v>
                </c:pt>
                <c:pt idx="965">
                  <c:v>4.37728944385621E-3</c:v>
                </c:pt>
                <c:pt idx="966">
                  <c:v>4.8347388763522311E-3</c:v>
                </c:pt>
                <c:pt idx="967">
                  <c:v>5.2703518537899133E-3</c:v>
                </c:pt>
                <c:pt idx="968">
                  <c:v>5.285563613636011E-3</c:v>
                </c:pt>
                <c:pt idx="969">
                  <c:v>5.410266879054164E-3</c:v>
                </c:pt>
                <c:pt idx="970">
                  <c:v>5.789025946025061E-3</c:v>
                </c:pt>
                <c:pt idx="971">
                  <c:v>6.1204073237642875E-3</c:v>
                </c:pt>
                <c:pt idx="972">
                  <c:v>6.2203555048625288E-3</c:v>
                </c:pt>
                <c:pt idx="973">
                  <c:v>6.0301804030558964E-3</c:v>
                </c:pt>
                <c:pt idx="974">
                  <c:v>5.8048166771888579E-3</c:v>
                </c:pt>
                <c:pt idx="975">
                  <c:v>5.7250343506882488E-3</c:v>
                </c:pt>
                <c:pt idx="976">
                  <c:v>5.6061175827346217E-3</c:v>
                </c:pt>
                <c:pt idx="977">
                  <c:v>5.2380115832502813E-3</c:v>
                </c:pt>
                <c:pt idx="978">
                  <c:v>5.1106431074325548E-3</c:v>
                </c:pt>
                <c:pt idx="979">
                  <c:v>4.8756991260359654E-3</c:v>
                </c:pt>
                <c:pt idx="980">
                  <c:v>4.9224029088316612E-3</c:v>
                </c:pt>
                <c:pt idx="981">
                  <c:v>4.8953921998739309E-3</c:v>
                </c:pt>
                <c:pt idx="982">
                  <c:v>4.9948453876128467E-3</c:v>
                </c:pt>
                <c:pt idx="983">
                  <c:v>5.2137341912611261E-3</c:v>
                </c:pt>
                <c:pt idx="984">
                  <c:v>5.4055840108772702E-3</c:v>
                </c:pt>
                <c:pt idx="985">
                  <c:v>5.3496549738034013E-3</c:v>
                </c:pt>
                <c:pt idx="986">
                  <c:v>5.3795156546776893E-3</c:v>
                </c:pt>
                <c:pt idx="987">
                  <c:v>5.3545567886609654E-3</c:v>
                </c:pt>
                <c:pt idx="988">
                  <c:v>5.5343873587990929E-3</c:v>
                </c:pt>
                <c:pt idx="989">
                  <c:v>5.4741225993298944E-3</c:v>
                </c:pt>
                <c:pt idx="990">
                  <c:v>5.2711579798021026E-3</c:v>
                </c:pt>
                <c:pt idx="991">
                  <c:v>5.0644457336797002E-3</c:v>
                </c:pt>
                <c:pt idx="992">
                  <c:v>5.0083624318820984E-3</c:v>
                </c:pt>
                <c:pt idx="993">
                  <c:v>5.0006719363678426E-3</c:v>
                </c:pt>
                <c:pt idx="994">
                  <c:v>5.0719257614590795E-3</c:v>
                </c:pt>
                <c:pt idx="995">
                  <c:v>5.0360357716810892E-3</c:v>
                </c:pt>
                <c:pt idx="996">
                  <c:v>5.1966741109824126E-3</c:v>
                </c:pt>
                <c:pt idx="997">
                  <c:v>5.3537905820605896E-3</c:v>
                </c:pt>
                <c:pt idx="998">
                  <c:v>5.4440512182884603E-3</c:v>
                </c:pt>
                <c:pt idx="999">
                  <c:v>5.3065080145626824E-3</c:v>
                </c:pt>
                <c:pt idx="1000">
                  <c:v>5.1664783038291922E-3</c:v>
                </c:pt>
                <c:pt idx="1001">
                  <c:v>4.8640845888737938E-3</c:v>
                </c:pt>
                <c:pt idx="1002">
                  <c:v>4.4601561164148585E-3</c:v>
                </c:pt>
                <c:pt idx="1003">
                  <c:v>3.9791576042320269E-3</c:v>
                </c:pt>
                <c:pt idx="1004">
                  <c:v>3.5645722552220672E-3</c:v>
                </c:pt>
                <c:pt idx="1005">
                  <c:v>3.3477255954235305E-3</c:v>
                </c:pt>
                <c:pt idx="1006">
                  <c:v>3.528554344143571E-3</c:v>
                </c:pt>
                <c:pt idx="1007">
                  <c:v>3.7168579100844449E-3</c:v>
                </c:pt>
                <c:pt idx="1008">
                  <c:v>3.9896609099954999E-3</c:v>
                </c:pt>
                <c:pt idx="1009">
                  <c:v>4.0882335281752892E-3</c:v>
                </c:pt>
                <c:pt idx="1010">
                  <c:v>4.1083960290967192E-3</c:v>
                </c:pt>
                <c:pt idx="1011">
                  <c:v>4.3860119218487011E-3</c:v>
                </c:pt>
                <c:pt idx="1012">
                  <c:v>4.6228784453229152E-3</c:v>
                </c:pt>
                <c:pt idx="1013">
                  <c:v>4.6670783585575758E-3</c:v>
                </c:pt>
                <c:pt idx="1014">
                  <c:v>4.7913354914581189E-3</c:v>
                </c:pt>
                <c:pt idx="1015">
                  <c:v>4.530320316332946E-3</c:v>
                </c:pt>
                <c:pt idx="1016">
                  <c:v>4.6546846346375813E-3</c:v>
                </c:pt>
                <c:pt idx="1017">
                  <c:v>4.7538859956129508E-3</c:v>
                </c:pt>
                <c:pt idx="1018">
                  <c:v>4.6388900425584868E-3</c:v>
                </c:pt>
                <c:pt idx="1019">
                  <c:v>4.4404871094951559E-3</c:v>
                </c:pt>
                <c:pt idx="1020">
                  <c:v>4.1338075986036187E-3</c:v>
                </c:pt>
                <c:pt idx="1021">
                  <c:v>3.8002343948007576E-3</c:v>
                </c:pt>
                <c:pt idx="1022">
                  <c:v>3.6173504701375713E-3</c:v>
                </c:pt>
                <c:pt idx="1023">
                  <c:v>3.3607843041223054E-3</c:v>
                </c:pt>
                <c:pt idx="1024">
                  <c:v>3.3411663393835842E-3</c:v>
                </c:pt>
                <c:pt idx="1025">
                  <c:v>3.1595242501004312E-3</c:v>
                </c:pt>
                <c:pt idx="1026">
                  <c:v>3.2349928412033803E-3</c:v>
                </c:pt>
                <c:pt idx="1027">
                  <c:v>3.1034332472904395E-3</c:v>
                </c:pt>
                <c:pt idx="1028">
                  <c:v>3.2876316062325959E-3</c:v>
                </c:pt>
                <c:pt idx="1029">
                  <c:v>3.7023825635152667E-3</c:v>
                </c:pt>
                <c:pt idx="1030">
                  <c:v>3.9863356961029224E-3</c:v>
                </c:pt>
                <c:pt idx="1031">
                  <c:v>3.933889770184675E-3</c:v>
                </c:pt>
                <c:pt idx="1032">
                  <c:v>3.8199440574564689E-3</c:v>
                </c:pt>
                <c:pt idx="1033">
                  <c:v>3.603540188244353E-3</c:v>
                </c:pt>
                <c:pt idx="1034">
                  <c:v>3.5256742280374322E-3</c:v>
                </c:pt>
                <c:pt idx="1035">
                  <c:v>3.295004211008784E-3</c:v>
                </c:pt>
                <c:pt idx="1036">
                  <c:v>3.0349908713643249E-3</c:v>
                </c:pt>
                <c:pt idx="1037">
                  <c:v>2.7810332309103434E-3</c:v>
                </c:pt>
                <c:pt idx="1038">
                  <c:v>2.6669789264577772E-3</c:v>
                </c:pt>
                <c:pt idx="1039">
                  <c:v>2.6680283178786833E-3</c:v>
                </c:pt>
                <c:pt idx="1040">
                  <c:v>2.7824947150884272E-3</c:v>
                </c:pt>
                <c:pt idx="1041">
                  <c:v>2.8146214029728571E-3</c:v>
                </c:pt>
                <c:pt idx="1042">
                  <c:v>2.7864190057948321E-3</c:v>
                </c:pt>
                <c:pt idx="1043">
                  <c:v>2.7677033247925204E-3</c:v>
                </c:pt>
                <c:pt idx="1044">
                  <c:v>2.9968399024290146E-3</c:v>
                </c:pt>
                <c:pt idx="1045">
                  <c:v>3.2106378522700641E-3</c:v>
                </c:pt>
                <c:pt idx="1046">
                  <c:v>3.2687939749010465E-3</c:v>
                </c:pt>
                <c:pt idx="1047">
                  <c:v>3.1197335794055803E-3</c:v>
                </c:pt>
                <c:pt idx="1048">
                  <c:v>3.2959828669688841E-3</c:v>
                </c:pt>
                <c:pt idx="1049">
                  <c:v>3.4746563950332214E-3</c:v>
                </c:pt>
                <c:pt idx="1050">
                  <c:v>3.2970954500571572E-3</c:v>
                </c:pt>
                <c:pt idx="1051">
                  <c:v>2.967106305034601E-3</c:v>
                </c:pt>
                <c:pt idx="1052">
                  <c:v>2.713990455214694E-3</c:v>
                </c:pt>
                <c:pt idx="1053">
                  <c:v>2.786913885348608E-3</c:v>
                </c:pt>
                <c:pt idx="1054">
                  <c:v>3.0499267258327438E-3</c:v>
                </c:pt>
                <c:pt idx="1055">
                  <c:v>3.3787878306683612E-3</c:v>
                </c:pt>
                <c:pt idx="1056">
                  <c:v>3.7213193660613816E-3</c:v>
                </c:pt>
                <c:pt idx="1057">
                  <c:v>4.0349559172980862E-3</c:v>
                </c:pt>
                <c:pt idx="1058">
                  <c:v>4.4518637134677618E-3</c:v>
                </c:pt>
                <c:pt idx="1059">
                  <c:v>4.8094737736883008E-3</c:v>
                </c:pt>
                <c:pt idx="1060">
                  <c:v>4.8057374238132475E-3</c:v>
                </c:pt>
                <c:pt idx="1061">
                  <c:v>4.4350106402735517E-3</c:v>
                </c:pt>
                <c:pt idx="1062">
                  <c:v>3.8789650046660504E-3</c:v>
                </c:pt>
                <c:pt idx="1063">
                  <c:v>3.2576870616782003E-3</c:v>
                </c:pt>
                <c:pt idx="1064">
                  <c:v>3.2269509198162051E-3</c:v>
                </c:pt>
                <c:pt idx="1065">
                  <c:v>3.1006387551084139E-3</c:v>
                </c:pt>
                <c:pt idx="1066">
                  <c:v>2.8524412820900053E-3</c:v>
                </c:pt>
                <c:pt idx="1067">
                  <c:v>3.0356949294623975E-3</c:v>
                </c:pt>
                <c:pt idx="1068">
                  <c:v>3.666422686385889E-3</c:v>
                </c:pt>
                <c:pt idx="1069">
                  <c:v>4.2114773150243911E-3</c:v>
                </c:pt>
                <c:pt idx="1070">
                  <c:v>4.6165595649034843E-3</c:v>
                </c:pt>
                <c:pt idx="1071">
                  <c:v>4.8175142616288091E-3</c:v>
                </c:pt>
                <c:pt idx="1072">
                  <c:v>4.7167250492662106E-3</c:v>
                </c:pt>
                <c:pt idx="1073">
                  <c:v>4.8470452011452909E-3</c:v>
                </c:pt>
                <c:pt idx="1074">
                  <c:v>4.660832156381323E-3</c:v>
                </c:pt>
                <c:pt idx="1075">
                  <c:v>4.2347405987323092E-3</c:v>
                </c:pt>
                <c:pt idx="1076">
                  <c:v>3.7703185653836842E-3</c:v>
                </c:pt>
                <c:pt idx="1077">
                  <c:v>3.6083395564140558E-3</c:v>
                </c:pt>
                <c:pt idx="1078">
                  <c:v>3.348340086510145E-3</c:v>
                </c:pt>
                <c:pt idx="1079">
                  <c:v>3.2201529471081354E-3</c:v>
                </c:pt>
                <c:pt idx="1080">
                  <c:v>2.7303912696660221E-3</c:v>
                </c:pt>
                <c:pt idx="1081">
                  <c:v>2.5246273575025503E-3</c:v>
                </c:pt>
                <c:pt idx="1082">
                  <c:v>2.3185048980274899E-3</c:v>
                </c:pt>
                <c:pt idx="1083">
                  <c:v>2.3346602744301285E-3</c:v>
                </c:pt>
                <c:pt idx="1084">
                  <c:v>2.4668968583992082E-3</c:v>
                </c:pt>
                <c:pt idx="1085">
                  <c:v>2.6092452538377655E-3</c:v>
                </c:pt>
                <c:pt idx="1086">
                  <c:v>2.952794854262935E-3</c:v>
                </c:pt>
                <c:pt idx="1087">
                  <c:v>3.5448934425398671E-3</c:v>
                </c:pt>
                <c:pt idx="1088">
                  <c:v>3.9943030262271318E-3</c:v>
                </c:pt>
                <c:pt idx="1089">
                  <c:v>4.3950032270979131E-3</c:v>
                </c:pt>
                <c:pt idx="1090">
                  <c:v>4.8574866219182828E-3</c:v>
                </c:pt>
                <c:pt idx="1091">
                  <c:v>4.7462364948666303E-3</c:v>
                </c:pt>
                <c:pt idx="1092">
                  <c:v>4.5938323332305369E-3</c:v>
                </c:pt>
                <c:pt idx="1093">
                  <c:v>4.350734259176486E-3</c:v>
                </c:pt>
                <c:pt idx="1094">
                  <c:v>4.2247787666350222E-3</c:v>
                </c:pt>
                <c:pt idx="1095">
                  <c:v>3.8381287614263518E-3</c:v>
                </c:pt>
                <c:pt idx="1096">
                  <c:v>3.5214736956459204E-3</c:v>
                </c:pt>
                <c:pt idx="1097">
                  <c:v>2.9256916036142656E-3</c:v>
                </c:pt>
                <c:pt idx="1098">
                  <c:v>2.6007342804130321E-3</c:v>
                </c:pt>
                <c:pt idx="1099">
                  <c:v>2.5058177624922018E-3</c:v>
                </c:pt>
                <c:pt idx="1100">
                  <c:v>2.8102473240899993E-3</c:v>
                </c:pt>
                <c:pt idx="1101">
                  <c:v>2.8358816681415058E-3</c:v>
                </c:pt>
                <c:pt idx="1102">
                  <c:v>3.1242199858770889E-3</c:v>
                </c:pt>
                <c:pt idx="1103">
                  <c:v>3.2557415693154706E-3</c:v>
                </c:pt>
                <c:pt idx="1104">
                  <c:v>3.4115175802484281E-3</c:v>
                </c:pt>
                <c:pt idx="1105">
                  <c:v>3.6414414883369291E-3</c:v>
                </c:pt>
                <c:pt idx="1106">
                  <c:v>3.6445667068579221E-3</c:v>
                </c:pt>
                <c:pt idx="1107">
                  <c:v>3.053671294080977E-3</c:v>
                </c:pt>
                <c:pt idx="1108">
                  <c:v>2.6860788215572174E-3</c:v>
                </c:pt>
                <c:pt idx="1109">
                  <c:v>2.4967972860309427E-3</c:v>
                </c:pt>
                <c:pt idx="1110">
                  <c:v>2.4129042165401526E-3</c:v>
                </c:pt>
                <c:pt idx="1111">
                  <c:v>2.5352323867171905E-3</c:v>
                </c:pt>
                <c:pt idx="1112">
                  <c:v>2.6399813892650586E-3</c:v>
                </c:pt>
                <c:pt idx="1113">
                  <c:v>2.5708742444815772E-3</c:v>
                </c:pt>
                <c:pt idx="1114">
                  <c:v>2.8888786917711292E-3</c:v>
                </c:pt>
                <c:pt idx="1115">
                  <c:v>3.2594808911469192E-3</c:v>
                </c:pt>
                <c:pt idx="1116">
                  <c:v>3.2254950686557236E-3</c:v>
                </c:pt>
                <c:pt idx="1117">
                  <c:v>3.2292448763152283E-3</c:v>
                </c:pt>
                <c:pt idx="1118">
                  <c:v>3.3681800488721526E-3</c:v>
                </c:pt>
                <c:pt idx="1119">
                  <c:v>3.079698209282152E-3</c:v>
                </c:pt>
                <c:pt idx="1120">
                  <c:v>2.8940677369836076E-3</c:v>
                </c:pt>
                <c:pt idx="1121">
                  <c:v>2.4597850490593984E-3</c:v>
                </c:pt>
                <c:pt idx="1122">
                  <c:v>2.0320531742935664E-3</c:v>
                </c:pt>
                <c:pt idx="1123">
                  <c:v>1.7930922935030806E-3</c:v>
                </c:pt>
                <c:pt idx="1124">
                  <c:v>1.8226634703155562E-3</c:v>
                </c:pt>
                <c:pt idx="1125">
                  <c:v>1.37422251738291E-3</c:v>
                </c:pt>
                <c:pt idx="1126">
                  <c:v>1.5800055067886096E-3</c:v>
                </c:pt>
                <c:pt idx="1127">
                  <c:v>1.9500125752376864E-3</c:v>
                </c:pt>
                <c:pt idx="1128">
                  <c:v>2.5505539320518672E-3</c:v>
                </c:pt>
                <c:pt idx="1129">
                  <c:v>2.7217434200482774E-3</c:v>
                </c:pt>
                <c:pt idx="1130">
                  <c:v>2.8852986285630359E-3</c:v>
                </c:pt>
                <c:pt idx="1131">
                  <c:v>2.612003787608549E-3</c:v>
                </c:pt>
                <c:pt idx="1132">
                  <c:v>2.7501497408018711E-3</c:v>
                </c:pt>
                <c:pt idx="1133">
                  <c:v>2.6149179522216045E-3</c:v>
                </c:pt>
                <c:pt idx="1134">
                  <c:v>2.3180131073612486E-3</c:v>
                </c:pt>
                <c:pt idx="1135">
                  <c:v>1.6577884631254834E-3</c:v>
                </c:pt>
                <c:pt idx="1136">
                  <c:v>1.4753941661529639E-3</c:v>
                </c:pt>
                <c:pt idx="1137">
                  <c:v>1.1792170763021378E-3</c:v>
                </c:pt>
                <c:pt idx="1138">
                  <c:v>1.2619126304614333E-3</c:v>
                </c:pt>
                <c:pt idx="1139">
                  <c:v>1.1365376588218644E-3</c:v>
                </c:pt>
                <c:pt idx="1140">
                  <c:v>1.0936655911151611E-3</c:v>
                </c:pt>
                <c:pt idx="1141">
                  <c:v>1.1163420284373751E-3</c:v>
                </c:pt>
                <c:pt idx="1142">
                  <c:v>1.442841610952436E-3</c:v>
                </c:pt>
                <c:pt idx="1143">
                  <c:v>1.5973703448873989E-3</c:v>
                </c:pt>
                <c:pt idx="1144">
                  <c:v>2.0051874848585863E-3</c:v>
                </c:pt>
                <c:pt idx="1145">
                  <c:v>1.9486647113715137E-3</c:v>
                </c:pt>
                <c:pt idx="1146">
                  <c:v>1.8820107940938481E-3</c:v>
                </c:pt>
                <c:pt idx="1147">
                  <c:v>1.6435191321260193E-3</c:v>
                </c:pt>
                <c:pt idx="1148">
                  <c:v>1.5666046458657219E-3</c:v>
                </c:pt>
                <c:pt idx="1149">
                  <c:v>1.5581154550929658E-3</c:v>
                </c:pt>
                <c:pt idx="1150">
                  <c:v>1.9361306876749999E-3</c:v>
                </c:pt>
                <c:pt idx="1151">
                  <c:v>1.4119591620544343E-3</c:v>
                </c:pt>
                <c:pt idx="1152">
                  <c:v>1.5531171661897799E-3</c:v>
                </c:pt>
                <c:pt idx="1153">
                  <c:v>1.4978538420031969E-3</c:v>
                </c:pt>
                <c:pt idx="1154">
                  <c:v>1.6197371699555804E-3</c:v>
                </c:pt>
                <c:pt idx="1155">
                  <c:v>1.6528574100571521E-3</c:v>
                </c:pt>
                <c:pt idx="1156">
                  <c:v>1.6697409906184242E-3</c:v>
                </c:pt>
                <c:pt idx="1157">
                  <c:v>1.3399297251769724E-3</c:v>
                </c:pt>
                <c:pt idx="1158">
                  <c:v>1.9077171235921955E-3</c:v>
                </c:pt>
                <c:pt idx="1159">
                  <c:v>2.1415185536526587E-3</c:v>
                </c:pt>
                <c:pt idx="1160">
                  <c:v>2.7797604396607362E-3</c:v>
                </c:pt>
                <c:pt idx="1161">
                  <c:v>3.2274528559067383E-3</c:v>
                </c:pt>
                <c:pt idx="1162">
                  <c:v>3.714261314288635E-3</c:v>
                </c:pt>
                <c:pt idx="1163">
                  <c:v>3.9293087038897948E-3</c:v>
                </c:pt>
                <c:pt idx="1164">
                  <c:v>4.0954960814465376E-3</c:v>
                </c:pt>
                <c:pt idx="1165">
                  <c:v>4.1261267949163809E-3</c:v>
                </c:pt>
                <c:pt idx="1166">
                  <c:v>3.8794802746369198E-3</c:v>
                </c:pt>
                <c:pt idx="1167">
                  <c:v>3.3609374211851666E-3</c:v>
                </c:pt>
                <c:pt idx="1168">
                  <c:v>3.2740195552845076E-3</c:v>
                </c:pt>
                <c:pt idx="1169">
                  <c:v>3.1257402851971095E-3</c:v>
                </c:pt>
                <c:pt idx="1170">
                  <c:v>3.0236925869096187E-3</c:v>
                </c:pt>
                <c:pt idx="1171">
                  <c:v>2.8713497081033867E-3</c:v>
                </c:pt>
                <c:pt idx="1172">
                  <c:v>2.8096615305730523E-3</c:v>
                </c:pt>
                <c:pt idx="1173">
                  <c:v>2.9415816189700371E-3</c:v>
                </c:pt>
                <c:pt idx="1174">
                  <c:v>2.6525965114459166E-3</c:v>
                </c:pt>
                <c:pt idx="1175">
                  <c:v>2.2121956634110485E-3</c:v>
                </c:pt>
                <c:pt idx="1176">
                  <c:v>1.6964852717421403E-3</c:v>
                </c:pt>
                <c:pt idx="1177">
                  <c:v>1.482646808863839E-3</c:v>
                </c:pt>
                <c:pt idx="1178">
                  <c:v>1.3551319834813535E-3</c:v>
                </c:pt>
                <c:pt idx="1179">
                  <c:v>8.8818313489512195E-4</c:v>
                </c:pt>
                <c:pt idx="1180">
                  <c:v>4.7265973136461086E-4</c:v>
                </c:pt>
                <c:pt idx="1181">
                  <c:v>6.8609911403919239E-4</c:v>
                </c:pt>
                <c:pt idx="1182">
                  <c:v>6.8004792056026823E-4</c:v>
                </c:pt>
                <c:pt idx="1183">
                  <c:v>1.1624784260721665E-3</c:v>
                </c:pt>
                <c:pt idx="1184">
                  <c:v>1.0799744115569836E-3</c:v>
                </c:pt>
                <c:pt idx="1185">
                  <c:v>9.588249334858258E-4</c:v>
                </c:pt>
                <c:pt idx="1186">
                  <c:v>1.2518785532274535E-3</c:v>
                </c:pt>
                <c:pt idx="1187">
                  <c:v>1.1806878421931892E-3</c:v>
                </c:pt>
                <c:pt idx="1188">
                  <c:v>1.3716610554418067E-3</c:v>
                </c:pt>
                <c:pt idx="1189">
                  <c:v>1.62524872918373E-3</c:v>
                </c:pt>
                <c:pt idx="1190">
                  <c:v>1.6297534238412976E-3</c:v>
                </c:pt>
                <c:pt idx="1191">
                  <c:v>2.0086602535816112E-3</c:v>
                </c:pt>
                <c:pt idx="1192">
                  <c:v>2.1553577749977171E-3</c:v>
                </c:pt>
                <c:pt idx="1193">
                  <c:v>2.2999688437539056E-3</c:v>
                </c:pt>
                <c:pt idx="1194">
                  <c:v>2.732472705804167E-3</c:v>
                </c:pt>
                <c:pt idx="1195">
                  <c:v>2.7747596959263729E-3</c:v>
                </c:pt>
                <c:pt idx="1196">
                  <c:v>3.1729103541747591E-3</c:v>
                </c:pt>
                <c:pt idx="1197">
                  <c:v>3.3994937690085972E-3</c:v>
                </c:pt>
                <c:pt idx="1198">
                  <c:v>3.652664742131397E-3</c:v>
                </c:pt>
                <c:pt idx="1199">
                  <c:v>4.0037514707791533E-3</c:v>
                </c:pt>
                <c:pt idx="1200">
                  <c:v>4.0073748454686683E-3</c:v>
                </c:pt>
                <c:pt idx="1201">
                  <c:v>3.6112837172232316E-3</c:v>
                </c:pt>
                <c:pt idx="1202">
                  <c:v>3.2430244085205318E-3</c:v>
                </c:pt>
                <c:pt idx="1203">
                  <c:v>2.3105417085223828E-3</c:v>
                </c:pt>
                <c:pt idx="1204">
                  <c:v>1.7109265840858385E-3</c:v>
                </c:pt>
                <c:pt idx="1205">
                  <c:v>1.0794069471582164E-3</c:v>
                </c:pt>
                <c:pt idx="1206">
                  <c:v>7.6797729268849744E-4</c:v>
                </c:pt>
                <c:pt idx="1207">
                  <c:v>4.7470579042736258E-4</c:v>
                </c:pt>
                <c:pt idx="1208">
                  <c:v>4.4678517253013742E-4</c:v>
                </c:pt>
                <c:pt idx="1209">
                  <c:v>3.1097494673311827E-4</c:v>
                </c:pt>
                <c:pt idx="1210">
                  <c:v>4.7553639296063748E-4</c:v>
                </c:pt>
                <c:pt idx="1211">
                  <c:v>4.3874884211215728E-4</c:v>
                </c:pt>
                <c:pt idx="1212">
                  <c:v>5.4131165722541195E-4</c:v>
                </c:pt>
                <c:pt idx="1213">
                  <c:v>6.7234883227043336E-4</c:v>
                </c:pt>
                <c:pt idx="1214">
                  <c:v>6.781420557483614E-4</c:v>
                </c:pt>
                <c:pt idx="1215">
                  <c:v>1.0163052040051634E-3</c:v>
                </c:pt>
                <c:pt idx="1216">
                  <c:v>1.4441441546876074E-3</c:v>
                </c:pt>
                <c:pt idx="1217">
                  <c:v>1.6083662915252609E-3</c:v>
                </c:pt>
                <c:pt idx="1218">
                  <c:v>1.4953260382470123E-3</c:v>
                </c:pt>
                <c:pt idx="1219">
                  <c:v>1.2861771704933726E-3</c:v>
                </c:pt>
                <c:pt idx="1220">
                  <c:v>1.2371158985297721E-3</c:v>
                </c:pt>
                <c:pt idx="1221">
                  <c:v>1.2075378928787751E-3</c:v>
                </c:pt>
                <c:pt idx="1222">
                  <c:v>1.2223180466734423E-3</c:v>
                </c:pt>
                <c:pt idx="1223">
                  <c:v>1.0256063651028207E-3</c:v>
                </c:pt>
                <c:pt idx="1224">
                  <c:v>1.047326138684266E-3</c:v>
                </c:pt>
                <c:pt idx="1225">
                  <c:v>1.0912347425742659E-3</c:v>
                </c:pt>
                <c:pt idx="1226">
                  <c:v>1.1706994986777585E-3</c:v>
                </c:pt>
                <c:pt idx="1227">
                  <c:v>1.3273218587047748E-3</c:v>
                </c:pt>
                <c:pt idx="1228">
                  <c:v>1.5420626539721703E-3</c:v>
                </c:pt>
                <c:pt idx="1229">
                  <c:v>1.4473493821376658E-3</c:v>
                </c:pt>
                <c:pt idx="1230">
                  <c:v>1.6215395886634881E-3</c:v>
                </c:pt>
                <c:pt idx="1231">
                  <c:v>1.5287752995047775E-3</c:v>
                </c:pt>
                <c:pt idx="1232">
                  <c:v>1.6333670825239973E-3</c:v>
                </c:pt>
                <c:pt idx="1233">
                  <c:v>1.6486045880447675E-3</c:v>
                </c:pt>
                <c:pt idx="1234">
                  <c:v>1.3313492388343162E-3</c:v>
                </c:pt>
                <c:pt idx="1235">
                  <c:v>9.9910121952733019E-4</c:v>
                </c:pt>
                <c:pt idx="1236">
                  <c:v>8.714114892713501E-4</c:v>
                </c:pt>
                <c:pt idx="1237">
                  <c:v>6.5456399457369113E-4</c:v>
                </c:pt>
                <c:pt idx="1238">
                  <c:v>8.1387865185168816E-4</c:v>
                </c:pt>
                <c:pt idx="1239">
                  <c:v>1.1848716234098555E-3</c:v>
                </c:pt>
                <c:pt idx="1240">
                  <c:v>1.3512181388280363E-3</c:v>
                </c:pt>
                <c:pt idx="1241">
                  <c:v>1.6206363109228831E-3</c:v>
                </c:pt>
                <c:pt idx="1242">
                  <c:v>2.1690245550175197E-3</c:v>
                </c:pt>
                <c:pt idx="1243">
                  <c:v>2.2107201275106212E-3</c:v>
                </c:pt>
                <c:pt idx="1244">
                  <c:v>2.4220051577200428E-3</c:v>
                </c:pt>
                <c:pt idx="1245">
                  <c:v>2.4266372072078496E-3</c:v>
                </c:pt>
                <c:pt idx="1246">
                  <c:v>2.293024484262655E-3</c:v>
                </c:pt>
                <c:pt idx="1247">
                  <c:v>2.2936368879500259E-3</c:v>
                </c:pt>
                <c:pt idx="1248">
                  <c:v>2.2705433725802252E-3</c:v>
                </c:pt>
                <c:pt idx="1249">
                  <c:v>2.1527543693775778E-3</c:v>
                </c:pt>
                <c:pt idx="1250">
                  <c:v>2.6631266791447973E-3</c:v>
                </c:pt>
                <c:pt idx="1251">
                  <c:v>3.0519425211583289E-3</c:v>
                </c:pt>
                <c:pt idx="1252">
                  <c:v>3.539232041213649E-3</c:v>
                </c:pt>
                <c:pt idx="1253">
                  <c:v>3.4187101788298651E-3</c:v>
                </c:pt>
                <c:pt idx="1254">
                  <c:v>3.6648461792364827E-3</c:v>
                </c:pt>
                <c:pt idx="1255">
                  <c:v>3.4964723691863087E-3</c:v>
                </c:pt>
                <c:pt idx="1256">
                  <c:v>3.3967982019881935E-3</c:v>
                </c:pt>
                <c:pt idx="1257">
                  <c:v>2.9201129281475262E-3</c:v>
                </c:pt>
                <c:pt idx="1258">
                  <c:v>2.5016302470883887E-3</c:v>
                </c:pt>
                <c:pt idx="1259">
                  <c:v>1.917200457616387E-3</c:v>
                </c:pt>
                <c:pt idx="1260">
                  <c:v>1.6007377681006316E-3</c:v>
                </c:pt>
                <c:pt idx="1261">
                  <c:v>1.1288130299204932E-3</c:v>
                </c:pt>
                <c:pt idx="1262">
                  <c:v>1.2125041985200755E-3</c:v>
                </c:pt>
                <c:pt idx="1263">
                  <c:v>1.0357092122925378E-3</c:v>
                </c:pt>
                <c:pt idx="1264">
                  <c:v>7.43992572565306E-4</c:v>
                </c:pt>
                <c:pt idx="1265">
                  <c:v>4.8392401604006082E-4</c:v>
                </c:pt>
                <c:pt idx="1266">
                  <c:v>5.5719263215558913E-4</c:v>
                </c:pt>
                <c:pt idx="1267">
                  <c:v>3.4066700881428931E-4</c:v>
                </c:pt>
                <c:pt idx="1268">
                  <c:v>2.930114730993309E-4</c:v>
                </c:pt>
                <c:pt idx="1269">
                  <c:v>-1.1826883564084248E-4</c:v>
                </c:pt>
                <c:pt idx="1270">
                  <c:v>-4.4831322124085901E-4</c:v>
                </c:pt>
                <c:pt idx="1271">
                  <c:v>-3.2617172243610675E-4</c:v>
                </c:pt>
                <c:pt idx="1272">
                  <c:v>-4.7852091922995682E-4</c:v>
                </c:pt>
                <c:pt idx="1273">
                  <c:v>-8.9485886552273541E-4</c:v>
                </c:pt>
                <c:pt idx="1274">
                  <c:v>-4.1542613942497047E-4</c:v>
                </c:pt>
                <c:pt idx="1275">
                  <c:v>-6.090336385370862E-4</c:v>
                </c:pt>
                <c:pt idx="1276">
                  <c:v>-6.6858314294974226E-4</c:v>
                </c:pt>
                <c:pt idx="1277">
                  <c:v>-4.0857825597109397E-4</c:v>
                </c:pt>
                <c:pt idx="1278">
                  <c:v>-5.3244545959738694E-4</c:v>
                </c:pt>
                <c:pt idx="1279">
                  <c:v>-2.5407202193676229E-4</c:v>
                </c:pt>
                <c:pt idx="1280">
                  <c:v>-1.1767586877073801E-4</c:v>
                </c:pt>
                <c:pt idx="1281">
                  <c:v>-6.873160232662188E-4</c:v>
                </c:pt>
                <c:pt idx="1282">
                  <c:v>-1.9456620908376744E-4</c:v>
                </c:pt>
                <c:pt idx="1283">
                  <c:v>7.9724787922848949E-6</c:v>
                </c:pt>
                <c:pt idx="1284">
                  <c:v>-1.0699431657049875E-4</c:v>
                </c:pt>
                <c:pt idx="1285">
                  <c:v>1.1181220348949676E-4</c:v>
                </c:pt>
                <c:pt idx="1286">
                  <c:v>4.8120024460844456E-5</c:v>
                </c:pt>
                <c:pt idx="1287">
                  <c:v>-3.1715875069083106E-4</c:v>
                </c:pt>
                <c:pt idx="1288">
                  <c:v>3.2022166226462328E-4</c:v>
                </c:pt>
                <c:pt idx="1289">
                  <c:v>1.6510809166173627E-4</c:v>
                </c:pt>
                <c:pt idx="1290">
                  <c:v>3.1886093692693666E-4</c:v>
                </c:pt>
                <c:pt idx="1291">
                  <c:v>4.6015232296658351E-4</c:v>
                </c:pt>
                <c:pt idx="1292">
                  <c:v>6.4869472253326229E-4</c:v>
                </c:pt>
                <c:pt idx="1293">
                  <c:v>8.7291039939385671E-4</c:v>
                </c:pt>
                <c:pt idx="1294">
                  <c:v>1.5379245898956805E-3</c:v>
                </c:pt>
                <c:pt idx="1295">
                  <c:v>1.6030314057868561E-3</c:v>
                </c:pt>
                <c:pt idx="1296">
                  <c:v>1.7607336784606052E-3</c:v>
                </c:pt>
                <c:pt idx="1297">
                  <c:v>1.7366071219560208E-3</c:v>
                </c:pt>
                <c:pt idx="1298">
                  <c:v>1.7166203085523814E-3</c:v>
                </c:pt>
                <c:pt idx="1299">
                  <c:v>1.2727712917900923E-3</c:v>
                </c:pt>
                <c:pt idx="1300">
                  <c:v>9.09503481866519E-4</c:v>
                </c:pt>
                <c:pt idx="1301">
                  <c:v>7.6800822227727822E-4</c:v>
                </c:pt>
                <c:pt idx="1302">
                  <c:v>9.3892340471048933E-4</c:v>
                </c:pt>
                <c:pt idx="1303">
                  <c:v>8.209803709976752E-4</c:v>
                </c:pt>
                <c:pt idx="1304">
                  <c:v>1.1222847947321085E-3</c:v>
                </c:pt>
                <c:pt idx="1305">
                  <c:v>1.3253352925507492E-3</c:v>
                </c:pt>
                <c:pt idx="1306">
                  <c:v>1.8038083310782161E-3</c:v>
                </c:pt>
                <c:pt idx="1307">
                  <c:v>2.0985021439026141E-3</c:v>
                </c:pt>
                <c:pt idx="1308">
                  <c:v>2.2331292021937955E-3</c:v>
                </c:pt>
                <c:pt idx="1309">
                  <c:v>1.6213960949698443E-3</c:v>
                </c:pt>
                <c:pt idx="1310">
                  <c:v>1.0240739665316992E-3</c:v>
                </c:pt>
                <c:pt idx="1311">
                  <c:v>3.9302783665079726E-5</c:v>
                </c:pt>
                <c:pt idx="1312">
                  <c:v>-3.4600153550504273E-4</c:v>
                </c:pt>
                <c:pt idx="1313">
                  <c:v>-8.3556361672546626E-4</c:v>
                </c:pt>
                <c:pt idx="1314">
                  <c:v>-1.0317738265018298E-3</c:v>
                </c:pt>
                <c:pt idx="1315">
                  <c:v>-2.0815458678760321E-3</c:v>
                </c:pt>
                <c:pt idx="1316">
                  <c:v>-1.5571961569013969E-3</c:v>
                </c:pt>
                <c:pt idx="1317">
                  <c:v>-6.6581196682939507E-4</c:v>
                </c:pt>
                <c:pt idx="1318">
                  <c:v>7.8735112574506902E-4</c:v>
                </c:pt>
                <c:pt idx="1319">
                  <c:v>-1.5168601527564438E-4</c:v>
                </c:pt>
                <c:pt idx="1320">
                  <c:v>4.2943845571058383E-4</c:v>
                </c:pt>
                <c:pt idx="1321">
                  <c:v>1.1046303589913598E-3</c:v>
                </c:pt>
                <c:pt idx="1322">
                  <c:v>2.8527608274965996E-3</c:v>
                </c:pt>
                <c:pt idx="1323">
                  <c:v>2.3070719512623301E-3</c:v>
                </c:pt>
                <c:pt idx="1324">
                  <c:v>2.8370153143671491E-3</c:v>
                </c:pt>
                <c:pt idx="1325">
                  <c:v>1.5968506087687276E-3</c:v>
                </c:pt>
                <c:pt idx="1326">
                  <c:v>2.80768160395124E-3</c:v>
                </c:pt>
                <c:pt idx="1327">
                  <c:v>2.4833170199365542E-3</c:v>
                </c:pt>
                <c:pt idx="1328">
                  <c:v>2.1532337832180929E-3</c:v>
                </c:pt>
                <c:pt idx="1329">
                  <c:v>1.388637162725523E-3</c:v>
                </c:pt>
                <c:pt idx="1330">
                  <c:v>1.4395506686034527E-3</c:v>
                </c:pt>
                <c:pt idx="1331">
                  <c:v>2.5500140989701155E-4</c:v>
                </c:pt>
                <c:pt idx="1332">
                  <c:v>9.3848266986525238E-4</c:v>
                </c:pt>
                <c:pt idx="1333">
                  <c:v>4.5740672802073928E-4</c:v>
                </c:pt>
                <c:pt idx="1334">
                  <c:v>-9.4872019110600907E-4</c:v>
                </c:pt>
                <c:pt idx="1335">
                  <c:v>-6.111172036186727E-4</c:v>
                </c:pt>
                <c:pt idx="1336">
                  <c:v>-5.9680858776388042E-4</c:v>
                </c:pt>
                <c:pt idx="1337">
                  <c:v>-8.5713584793958657E-4</c:v>
                </c:pt>
                <c:pt idx="1338">
                  <c:v>-4.4210669980947718E-4</c:v>
                </c:pt>
                <c:pt idx="1339">
                  <c:v>4.5069175346031536E-5</c:v>
                </c:pt>
                <c:pt idx="1340">
                  <c:v>3.591406671599823E-4</c:v>
                </c:pt>
                <c:pt idx="1341">
                  <c:v>1.7334916464242973E-3</c:v>
                </c:pt>
                <c:pt idx="1342">
                  <c:v>1.8235259124294453E-3</c:v>
                </c:pt>
                <c:pt idx="1343">
                  <c:v>1.4135056651861206E-3</c:v>
                </c:pt>
                <c:pt idx="1344">
                  <c:v>2.0665944536353439E-3</c:v>
                </c:pt>
                <c:pt idx="1345">
                  <c:v>2.3111448695521401E-3</c:v>
                </c:pt>
                <c:pt idx="1346">
                  <c:v>1.8552773687889174E-3</c:v>
                </c:pt>
                <c:pt idx="1347">
                  <c:v>2.163716160280518E-3</c:v>
                </c:pt>
                <c:pt idx="1348">
                  <c:v>2.5316122437217836E-3</c:v>
                </c:pt>
                <c:pt idx="1349">
                  <c:v>1.6689723986252059E-3</c:v>
                </c:pt>
                <c:pt idx="1350">
                  <c:v>1.9714980694705065E-3</c:v>
                </c:pt>
                <c:pt idx="1351">
                  <c:v>1.8607780698821333E-3</c:v>
                </c:pt>
                <c:pt idx="1352">
                  <c:v>9.4765506557165286E-4</c:v>
                </c:pt>
                <c:pt idx="1353">
                  <c:v>5.7783437005783252E-4</c:v>
                </c:pt>
                <c:pt idx="1354">
                  <c:v>-1.3574582341499756E-4</c:v>
                </c:pt>
                <c:pt idx="1355">
                  <c:v>-9.1932132854208293E-4</c:v>
                </c:pt>
                <c:pt idx="1356">
                  <c:v>-1.2037600821883747E-3</c:v>
                </c:pt>
                <c:pt idx="1357">
                  <c:v>-9.8173713966385611E-4</c:v>
                </c:pt>
                <c:pt idx="1358">
                  <c:v>-1.5508547488237742E-3</c:v>
                </c:pt>
                <c:pt idx="1359">
                  <c:v>-6.4545841252108512E-4</c:v>
                </c:pt>
                <c:pt idx="1360">
                  <c:v>1.3927422555972459E-4</c:v>
                </c:pt>
                <c:pt idx="1361">
                  <c:v>6.8788958974606385E-4</c:v>
                </c:pt>
                <c:pt idx="1362">
                  <c:v>7.6212746676566001E-4</c:v>
                </c:pt>
                <c:pt idx="1363">
                  <c:v>1.2245922536181255E-3</c:v>
                </c:pt>
                <c:pt idx="1364">
                  <c:v>8.7047207435783788E-4</c:v>
                </c:pt>
                <c:pt idx="1365">
                  <c:v>8.2959693493546796E-4</c:v>
                </c:pt>
                <c:pt idx="1366">
                  <c:v>1.4810712135590722E-3</c:v>
                </c:pt>
                <c:pt idx="1367">
                  <c:v>8.3045858974241035E-4</c:v>
                </c:pt>
                <c:pt idx="1368">
                  <c:v>8.2166067228581533E-4</c:v>
                </c:pt>
                <c:pt idx="1369">
                  <c:v>8.7399948940554547E-5</c:v>
                </c:pt>
                <c:pt idx="1370">
                  <c:v>-4.8232183008344135E-4</c:v>
                </c:pt>
                <c:pt idx="1371">
                  <c:v>-9.1986119922223334E-4</c:v>
                </c:pt>
                <c:pt idx="1372">
                  <c:v>-9.1660891407155571E-4</c:v>
                </c:pt>
                <c:pt idx="1373">
                  <c:v>-2.4214312788296906E-3</c:v>
                </c:pt>
                <c:pt idx="1374">
                  <c:v>-2.537667035105105E-3</c:v>
                </c:pt>
                <c:pt idx="1375">
                  <c:v>-2.7802076140756196E-3</c:v>
                </c:pt>
                <c:pt idx="1376">
                  <c:v>-2.3224045356798999E-3</c:v>
                </c:pt>
                <c:pt idx="1377">
                  <c:v>-2.0967027869166141E-3</c:v>
                </c:pt>
                <c:pt idx="1378">
                  <c:v>-1.5066751774509691E-3</c:v>
                </c:pt>
                <c:pt idx="1379">
                  <c:v>-1.5402577195869796E-3</c:v>
                </c:pt>
                <c:pt idx="1380">
                  <c:v>-3.7433526426642352E-4</c:v>
                </c:pt>
                <c:pt idx="1381">
                  <c:v>2.0587204849795019E-4</c:v>
                </c:pt>
                <c:pt idx="1382">
                  <c:v>3.3318860991050789E-4</c:v>
                </c:pt>
                <c:pt idx="1383">
                  <c:v>8.4843702334509057E-4</c:v>
                </c:pt>
                <c:pt idx="1384">
                  <c:v>1.5490902298658828E-3</c:v>
                </c:pt>
                <c:pt idx="1385">
                  <c:v>1.9125973578540622E-3</c:v>
                </c:pt>
                <c:pt idx="1386">
                  <c:v>1.887742504045575E-3</c:v>
                </c:pt>
                <c:pt idx="1387">
                  <c:v>1.023866957958174E-3</c:v>
                </c:pt>
                <c:pt idx="1388">
                  <c:v>9.6274543547673734E-4</c:v>
                </c:pt>
                <c:pt idx="1389">
                  <c:v>9.7833371523799932E-4</c:v>
                </c:pt>
                <c:pt idx="1390">
                  <c:v>4.2598824499687611E-4</c:v>
                </c:pt>
                <c:pt idx="1391">
                  <c:v>-4.2737158084249515E-4</c:v>
                </c:pt>
                <c:pt idx="1392">
                  <c:v>-7.1453213519061243E-4</c:v>
                </c:pt>
                <c:pt idx="1393">
                  <c:v>-6.3195916202690879E-4</c:v>
                </c:pt>
                <c:pt idx="1394">
                  <c:v>3.4995657336382182E-4</c:v>
                </c:pt>
                <c:pt idx="1395">
                  <c:v>-3.1279346719465385E-4</c:v>
                </c:pt>
                <c:pt idx="1396">
                  <c:v>-3.9609118298680935E-4</c:v>
                </c:pt>
                <c:pt idx="1397">
                  <c:v>-3.6164829892565452E-4</c:v>
                </c:pt>
                <c:pt idx="1398">
                  <c:v>-1.2082048023918722E-4</c:v>
                </c:pt>
                <c:pt idx="1399">
                  <c:v>4.3967567719623132E-4</c:v>
                </c:pt>
                <c:pt idx="1400">
                  <c:v>1.0273197430197981E-3</c:v>
                </c:pt>
                <c:pt idx="1401">
                  <c:v>5.843497421795979E-4</c:v>
                </c:pt>
                <c:pt idx="1402">
                  <c:v>7.0922156559506038E-4</c:v>
                </c:pt>
                <c:pt idx="1403">
                  <c:v>9.5672341462325005E-4</c:v>
                </c:pt>
                <c:pt idx="1404">
                  <c:v>1.3886979004802795E-3</c:v>
                </c:pt>
                <c:pt idx="1405">
                  <c:v>2.0696161922915584E-3</c:v>
                </c:pt>
                <c:pt idx="1406">
                  <c:v>1.2582496172496294E-3</c:v>
                </c:pt>
                <c:pt idx="1407">
                  <c:v>1.6409333630896205E-3</c:v>
                </c:pt>
                <c:pt idx="1408">
                  <c:v>1.3639974805551294E-3</c:v>
                </c:pt>
                <c:pt idx="1409">
                  <c:v>1.9373637480809231E-3</c:v>
                </c:pt>
                <c:pt idx="1410">
                  <c:v>1.719441695541142E-3</c:v>
                </c:pt>
                <c:pt idx="1411">
                  <c:v>1.9724381755335456E-3</c:v>
                </c:pt>
                <c:pt idx="1412">
                  <c:v>1.0413990776936746E-3</c:v>
                </c:pt>
                <c:pt idx="1413">
                  <c:v>3.7546269339269495E-4</c:v>
                </c:pt>
                <c:pt idx="1414">
                  <c:v>-2.7008528629646162E-4</c:v>
                </c:pt>
                <c:pt idx="1415">
                  <c:v>-3.7178593735639397E-4</c:v>
                </c:pt>
                <c:pt idx="1416">
                  <c:v>-6.5157273851163181E-5</c:v>
                </c:pt>
                <c:pt idx="1417">
                  <c:v>-1.5628116732471699E-4</c:v>
                </c:pt>
                <c:pt idx="1418">
                  <c:v>-7.116433287760258E-4</c:v>
                </c:pt>
                <c:pt idx="1419">
                  <c:v>-7.2301327435423312E-4</c:v>
                </c:pt>
                <c:pt idx="1420">
                  <c:v>2.9642796804628868E-4</c:v>
                </c:pt>
                <c:pt idx="1421">
                  <c:v>1.9429982285286425E-5</c:v>
                </c:pt>
                <c:pt idx="1422">
                  <c:v>5.5265297690859538E-6</c:v>
                </c:pt>
                <c:pt idx="1423">
                  <c:v>-3.246298852525271E-4</c:v>
                </c:pt>
                <c:pt idx="1424">
                  <c:v>-4.6801160363015758E-4</c:v>
                </c:pt>
                <c:pt idx="1425">
                  <c:v>2.1987965835425111E-4</c:v>
                </c:pt>
                <c:pt idx="1426">
                  <c:v>1.3038887758309188E-3</c:v>
                </c:pt>
                <c:pt idx="1427">
                  <c:v>1.6513557538299136E-3</c:v>
                </c:pt>
                <c:pt idx="1428">
                  <c:v>2.3064190301134283E-3</c:v>
                </c:pt>
                <c:pt idx="1429">
                  <c:v>3.5567387020354266E-3</c:v>
                </c:pt>
                <c:pt idx="1430">
                  <c:v>3.7308279400908961E-3</c:v>
                </c:pt>
                <c:pt idx="1431">
                  <c:v>4.2439154122867187E-3</c:v>
                </c:pt>
                <c:pt idx="1432">
                  <c:v>5.1849032166072914E-3</c:v>
                </c:pt>
                <c:pt idx="1433">
                  <c:v>4.3624436505510572E-3</c:v>
                </c:pt>
                <c:pt idx="1434">
                  <c:v>4.1362069186266113E-3</c:v>
                </c:pt>
                <c:pt idx="1435">
                  <c:v>4.8777229629843807E-3</c:v>
                </c:pt>
                <c:pt idx="1436">
                  <c:v>4.4608503495275681E-3</c:v>
                </c:pt>
                <c:pt idx="1437">
                  <c:v>4.5268973819017795E-3</c:v>
                </c:pt>
                <c:pt idx="1438">
                  <c:v>5.0955090979696157E-3</c:v>
                </c:pt>
                <c:pt idx="1439">
                  <c:v>3.6782126789765062E-3</c:v>
                </c:pt>
                <c:pt idx="1440">
                  <c:v>4.906087255164995E-3</c:v>
                </c:pt>
                <c:pt idx="1441">
                  <c:v>4.4673341851181759E-3</c:v>
                </c:pt>
                <c:pt idx="1442">
                  <c:v>4.3034002054826532E-3</c:v>
                </c:pt>
                <c:pt idx="1443">
                  <c:v>4.5717058254463204E-3</c:v>
                </c:pt>
                <c:pt idx="1444">
                  <c:v>4.575705123678415E-3</c:v>
                </c:pt>
                <c:pt idx="1445">
                  <c:v>4.6371406633410727E-3</c:v>
                </c:pt>
                <c:pt idx="1446">
                  <c:v>5.5051106471993962E-3</c:v>
                </c:pt>
                <c:pt idx="1447">
                  <c:v>4.8227843150887234E-3</c:v>
                </c:pt>
                <c:pt idx="1448">
                  <c:v>5.4746162438741438E-3</c:v>
                </c:pt>
                <c:pt idx="1449">
                  <c:v>3.8656014051442096E-3</c:v>
                </c:pt>
                <c:pt idx="1450">
                  <c:v>2.7374596554194759E-3</c:v>
                </c:pt>
                <c:pt idx="1451">
                  <c:v>2.6130349228857025E-3</c:v>
                </c:pt>
                <c:pt idx="1452">
                  <c:v>2.5718284859505692E-3</c:v>
                </c:pt>
                <c:pt idx="1453">
                  <c:v>1.8975392510877395E-3</c:v>
                </c:pt>
                <c:pt idx="1454">
                  <c:v>1.1922439654993926E-3</c:v>
                </c:pt>
                <c:pt idx="1455">
                  <c:v>1.6295000556627165E-5</c:v>
                </c:pt>
                <c:pt idx="1456">
                  <c:v>3.2174290666142814E-4</c:v>
                </c:pt>
                <c:pt idx="1457">
                  <c:v>4.2397856395775255E-4</c:v>
                </c:pt>
                <c:pt idx="1458">
                  <c:v>-7.4548770890119987E-4</c:v>
                </c:pt>
                <c:pt idx="1459">
                  <c:v>-2.9241260610618314E-3</c:v>
                </c:pt>
                <c:pt idx="1460">
                  <c:v>-2.3224452601227031E-3</c:v>
                </c:pt>
                <c:pt idx="1461">
                  <c:v>-1.2864280925167263E-3</c:v>
                </c:pt>
                <c:pt idx="1462">
                  <c:v>2.6812765235249483E-4</c:v>
                </c:pt>
                <c:pt idx="1463">
                  <c:v>-6.6544953859304807E-5</c:v>
                </c:pt>
                <c:pt idx="1464">
                  <c:v>-4.4045136232203361E-4</c:v>
                </c:pt>
                <c:pt idx="1465">
                  <c:v>3.4508407489091541E-4</c:v>
                </c:pt>
                <c:pt idx="1466">
                  <c:v>2.2278357114587847E-3</c:v>
                </c:pt>
                <c:pt idx="1467">
                  <c:v>2.1125000587767055E-3</c:v>
                </c:pt>
                <c:pt idx="1468">
                  <c:v>2.8190563904947302E-3</c:v>
                </c:pt>
                <c:pt idx="1469">
                  <c:v>1.0013176540669667E-3</c:v>
                </c:pt>
                <c:pt idx="1470">
                  <c:v>2.2633878126778924E-3</c:v>
                </c:pt>
                <c:pt idx="1471">
                  <c:v>4.0573326598114462E-3</c:v>
                </c:pt>
                <c:pt idx="1472">
                  <c:v>4.5402572196505779E-3</c:v>
                </c:pt>
                <c:pt idx="1473">
                  <c:v>5.234846817478424E-3</c:v>
                </c:pt>
                <c:pt idx="1474">
                  <c:v>5.9655114079053958E-3</c:v>
                </c:pt>
                <c:pt idx="1475">
                  <c:v>4.471833817292447E-3</c:v>
                </c:pt>
                <c:pt idx="1476">
                  <c:v>5.3773993371813945E-3</c:v>
                </c:pt>
                <c:pt idx="1477">
                  <c:v>4.6855143149748483E-3</c:v>
                </c:pt>
                <c:pt idx="1478">
                  <c:v>3.8854374334526347E-3</c:v>
                </c:pt>
                <c:pt idx="1479">
                  <c:v>3.5315455618677954E-3</c:v>
                </c:pt>
                <c:pt idx="1480">
                  <c:v>1.8518817139844608E-3</c:v>
                </c:pt>
                <c:pt idx="1481">
                  <c:v>4.522245248584844E-4</c:v>
                </c:pt>
                <c:pt idx="1482">
                  <c:v>1.2921985051088066E-3</c:v>
                </c:pt>
                <c:pt idx="1483">
                  <c:v>2.6732350884862257E-3</c:v>
                </c:pt>
                <c:pt idx="1484">
                  <c:v>3.1465568913657468E-3</c:v>
                </c:pt>
                <c:pt idx="1485">
                  <c:v>3.1647967336299152E-3</c:v>
                </c:pt>
                <c:pt idx="1486">
                  <c:v>4.4721129328197124E-3</c:v>
                </c:pt>
                <c:pt idx="1487">
                  <c:v>4.608784517442701E-3</c:v>
                </c:pt>
                <c:pt idx="1488">
                  <c:v>6.498090990041016E-3</c:v>
                </c:pt>
                <c:pt idx="1489">
                  <c:v>5.9509709469568314E-3</c:v>
                </c:pt>
                <c:pt idx="1490">
                  <c:v>6.1238443284742277E-3</c:v>
                </c:pt>
                <c:pt idx="1491">
                  <c:v>4.2234367824060953E-3</c:v>
                </c:pt>
                <c:pt idx="1492">
                  <c:v>4.0550497150327307E-3</c:v>
                </c:pt>
                <c:pt idx="1493">
                  <c:v>2.739481700121703E-3</c:v>
                </c:pt>
                <c:pt idx="1494">
                  <c:v>5.2444062856507401E-3</c:v>
                </c:pt>
                <c:pt idx="1495">
                  <c:v>2.9829166207639341E-3</c:v>
                </c:pt>
                <c:pt idx="1496">
                  <c:v>2.6151827633637205E-3</c:v>
                </c:pt>
                <c:pt idx="1497">
                  <c:v>1.0357067198254162E-3</c:v>
                </c:pt>
                <c:pt idx="1498">
                  <c:v>3.416333697507361E-3</c:v>
                </c:pt>
                <c:pt idx="1499">
                  <c:v>8.7352149931092967E-4</c:v>
                </c:pt>
                <c:pt idx="1500">
                  <c:v>1.0706829948866881E-3</c:v>
                </c:pt>
                <c:pt idx="1501">
                  <c:v>-8.8275743175453172E-4</c:v>
                </c:pt>
                <c:pt idx="1502">
                  <c:v>2.7458524167092393E-4</c:v>
                </c:pt>
                <c:pt idx="1503">
                  <c:v>6.7366960792210567E-4</c:v>
                </c:pt>
                <c:pt idx="1504">
                  <c:v>2.8012198512202442E-3</c:v>
                </c:pt>
                <c:pt idx="1505">
                  <c:v>2.0132280746022282E-3</c:v>
                </c:pt>
                <c:pt idx="1506">
                  <c:v>5.8629993709145871E-3</c:v>
                </c:pt>
                <c:pt idx="1507">
                  <c:v>5.6162656696302432E-3</c:v>
                </c:pt>
                <c:pt idx="1508">
                  <c:v>4.8819795636639712E-3</c:v>
                </c:pt>
                <c:pt idx="1509">
                  <c:v>3.7530631033346499E-3</c:v>
                </c:pt>
                <c:pt idx="1510">
                  <c:v>4.3686948589709276E-3</c:v>
                </c:pt>
                <c:pt idx="1511">
                  <c:v>1.808262891488903E-3</c:v>
                </c:pt>
                <c:pt idx="1512">
                  <c:v>1.641428338738876E-3</c:v>
                </c:pt>
                <c:pt idx="1513">
                  <c:v>1.0709776977994405E-3</c:v>
                </c:pt>
                <c:pt idx="1514">
                  <c:v>1.5932565614961143E-3</c:v>
                </c:pt>
                <c:pt idx="1515">
                  <c:v>2.0154438565624985E-3</c:v>
                </c:pt>
                <c:pt idx="1516">
                  <c:v>3.9003532818314823E-3</c:v>
                </c:pt>
                <c:pt idx="1517">
                  <c:v>4.4656192231796983E-3</c:v>
                </c:pt>
                <c:pt idx="1518">
                  <c:v>6.2898622208194914E-3</c:v>
                </c:pt>
                <c:pt idx="1519">
                  <c:v>7.1531380745622989E-3</c:v>
                </c:pt>
                <c:pt idx="1520">
                  <c:v>8.1307962585228863E-3</c:v>
                </c:pt>
                <c:pt idx="1521">
                  <c:v>8.1261086399985576E-3</c:v>
                </c:pt>
                <c:pt idx="1522">
                  <c:v>1.0355850652324562E-2</c:v>
                </c:pt>
                <c:pt idx="1523">
                  <c:v>9.813715931565695E-3</c:v>
                </c:pt>
                <c:pt idx="1524">
                  <c:v>9.2122169755031007E-3</c:v>
                </c:pt>
                <c:pt idx="1525">
                  <c:v>7.1715382691641492E-3</c:v>
                </c:pt>
                <c:pt idx="1526">
                  <c:v>6.8910797846432848E-3</c:v>
                </c:pt>
                <c:pt idx="1527">
                  <c:v>7.4980030661448488E-3</c:v>
                </c:pt>
                <c:pt idx="1528">
                  <c:v>6.2757467260382916E-3</c:v>
                </c:pt>
                <c:pt idx="1529">
                  <c:v>5.3614548435755192E-3</c:v>
                </c:pt>
                <c:pt idx="1530">
                  <c:v>7.4543892830446386E-3</c:v>
                </c:pt>
                <c:pt idx="1531">
                  <c:v>7.6347100977061967E-3</c:v>
                </c:pt>
                <c:pt idx="1532">
                  <c:v>1.1883310721368622E-2</c:v>
                </c:pt>
                <c:pt idx="1533">
                  <c:v>1.2614294987012848E-2</c:v>
                </c:pt>
                <c:pt idx="1534">
                  <c:v>1.1587786896860288E-2</c:v>
                </c:pt>
                <c:pt idx="1535">
                  <c:v>1.2334525681174852E-2</c:v>
                </c:pt>
                <c:pt idx="1536">
                  <c:v>1.2515920188146032E-2</c:v>
                </c:pt>
                <c:pt idx="1537">
                  <c:v>9.2389642969389184E-3</c:v>
                </c:pt>
                <c:pt idx="1538">
                  <c:v>9.2443290726610672E-3</c:v>
                </c:pt>
                <c:pt idx="1539">
                  <c:v>5.9763679967833275E-3</c:v>
                </c:pt>
                <c:pt idx="1540">
                  <c:v>9.0128197532708936E-3</c:v>
                </c:pt>
                <c:pt idx="1541">
                  <c:v>7.9605746991944001E-3</c:v>
                </c:pt>
                <c:pt idx="1542">
                  <c:v>1.0387777901329756E-2</c:v>
                </c:pt>
                <c:pt idx="1543">
                  <c:v>1.0177855731163485E-2</c:v>
                </c:pt>
                <c:pt idx="1544">
                  <c:v>1.354168679699988E-2</c:v>
                </c:pt>
                <c:pt idx="1545">
                  <c:v>1.049399359733447E-2</c:v>
                </c:pt>
                <c:pt idx="1546">
                  <c:v>1.1128270518605907E-2</c:v>
                </c:pt>
                <c:pt idx="1547">
                  <c:v>7.5475186697698303E-3</c:v>
                </c:pt>
                <c:pt idx="1548">
                  <c:v>8.0266916006110998E-3</c:v>
                </c:pt>
                <c:pt idx="1549">
                  <c:v>6.6327789808183005E-3</c:v>
                </c:pt>
                <c:pt idx="1550">
                  <c:v>7.386259966283574E-3</c:v>
                </c:pt>
                <c:pt idx="1551">
                  <c:v>2.2646604585245173E-3</c:v>
                </c:pt>
                <c:pt idx="1552">
                  <c:v>7.0810904849516829E-3</c:v>
                </c:pt>
                <c:pt idx="1553">
                  <c:v>8.8789824488695948E-3</c:v>
                </c:pt>
                <c:pt idx="1554">
                  <c:v>1.1608823968306089E-2</c:v>
                </c:pt>
                <c:pt idx="1555">
                  <c:v>1.0276963511294309E-2</c:v>
                </c:pt>
                <c:pt idx="1556">
                  <c:v>1.1623173401880339E-2</c:v>
                </c:pt>
                <c:pt idx="1557">
                  <c:v>1.0652517484149582E-2</c:v>
                </c:pt>
                <c:pt idx="1558">
                  <c:v>1.5488847930614797E-2</c:v>
                </c:pt>
                <c:pt idx="1559">
                  <c:v>1.3972734428413396E-2</c:v>
                </c:pt>
                <c:pt idx="1560">
                  <c:v>1.3150875812989538E-2</c:v>
                </c:pt>
                <c:pt idx="1561">
                  <c:v>1.2313219126512641E-2</c:v>
                </c:pt>
                <c:pt idx="1562">
                  <c:v>1.316719183783013E-2</c:v>
                </c:pt>
                <c:pt idx="1563">
                  <c:v>9.6758160832529569E-3</c:v>
                </c:pt>
                <c:pt idx="1564">
                  <c:v>1.1592725591803289E-2</c:v>
                </c:pt>
                <c:pt idx="1565">
                  <c:v>7.0129164562625877E-3</c:v>
                </c:pt>
                <c:pt idx="1566">
                  <c:v>6.2959562116614602E-3</c:v>
                </c:pt>
                <c:pt idx="1567">
                  <c:v>5.1422238364641779E-3</c:v>
                </c:pt>
                <c:pt idx="1568">
                  <c:v>3.8656580751146238E-3</c:v>
                </c:pt>
                <c:pt idx="1569">
                  <c:v>2.7359378343709529E-3</c:v>
                </c:pt>
                <c:pt idx="1570">
                  <c:v>6.0608564361143442E-3</c:v>
                </c:pt>
                <c:pt idx="1571">
                  <c:v>6.6353147881390876E-3</c:v>
                </c:pt>
                <c:pt idx="1572">
                  <c:v>1.1884885664809722E-2</c:v>
                </c:pt>
                <c:pt idx="1573">
                  <c:v>1.1663315319189885E-2</c:v>
                </c:pt>
                <c:pt idx="1574">
                  <c:v>1.7703512561299088E-2</c:v>
                </c:pt>
                <c:pt idx="1575">
                  <c:v>1.7242920153969166E-2</c:v>
                </c:pt>
                <c:pt idx="1576">
                  <c:v>2.1281666529664626E-2</c:v>
                </c:pt>
                <c:pt idx="1577">
                  <c:v>2.0490764286608228E-2</c:v>
                </c:pt>
                <c:pt idx="1578">
                  <c:v>1.7358919438153615E-2</c:v>
                </c:pt>
                <c:pt idx="1579">
                  <c:v>1.6128818402974612E-2</c:v>
                </c:pt>
                <c:pt idx="1580">
                  <c:v>1.6893493646996344E-2</c:v>
                </c:pt>
                <c:pt idx="1581">
                  <c:v>1.2318046805771041E-2</c:v>
                </c:pt>
                <c:pt idx="1582">
                  <c:v>1.5126928658253316E-2</c:v>
                </c:pt>
                <c:pt idx="1583">
                  <c:v>1.0225519320183308E-2</c:v>
                </c:pt>
                <c:pt idx="1584">
                  <c:v>1.2641327992702393E-2</c:v>
                </c:pt>
                <c:pt idx="1585">
                  <c:v>1.7635997135035872E-2</c:v>
                </c:pt>
                <c:pt idx="1586">
                  <c:v>1.4408577029434049E-2</c:v>
                </c:pt>
                <c:pt idx="1587">
                  <c:v>1.6820125184306301E-2</c:v>
                </c:pt>
                <c:pt idx="1588">
                  <c:v>1.513675038134233E-2</c:v>
                </c:pt>
                <c:pt idx="1589">
                  <c:v>8.1162206546759649E-3</c:v>
                </c:pt>
                <c:pt idx="1590">
                  <c:v>9.5250020675183844E-3</c:v>
                </c:pt>
                <c:pt idx="1591">
                  <c:v>7.0116340308242963E-3</c:v>
                </c:pt>
                <c:pt idx="1592">
                  <c:v>3.6037516392449006E-3</c:v>
                </c:pt>
                <c:pt idx="1593">
                  <c:v>5.3459205517485051E-3</c:v>
                </c:pt>
                <c:pt idx="1594">
                  <c:v>9.7623915549018836E-3</c:v>
                </c:pt>
                <c:pt idx="1595">
                  <c:v>8.2866844221823714E-3</c:v>
                </c:pt>
                <c:pt idx="1596">
                  <c:v>1.4441613971701002E-2</c:v>
                </c:pt>
                <c:pt idx="1597">
                  <c:v>1.9589508051439219E-2</c:v>
                </c:pt>
                <c:pt idx="1598">
                  <c:v>2.2766947959209558E-2</c:v>
                </c:pt>
                <c:pt idx="1599">
                  <c:v>2.1856808330073949E-2</c:v>
                </c:pt>
                <c:pt idx="1600">
                  <c:v>2.4522557314415626E-2</c:v>
                </c:pt>
                <c:pt idx="1601">
                  <c:v>1.8265494332592648E-2</c:v>
                </c:pt>
                <c:pt idx="1602">
                  <c:v>2.053712606846669E-2</c:v>
                </c:pt>
                <c:pt idx="1603">
                  <c:v>2.1911788670593974E-2</c:v>
                </c:pt>
                <c:pt idx="1604">
                  <c:v>1.9650072088565791E-2</c:v>
                </c:pt>
                <c:pt idx="1605">
                  <c:v>2.0161019666064327E-2</c:v>
                </c:pt>
                <c:pt idx="1606">
                  <c:v>2.798881387834808E-2</c:v>
                </c:pt>
                <c:pt idx="1607">
                  <c:v>2.8628853176951113E-2</c:v>
                </c:pt>
                <c:pt idx="1608">
                  <c:v>2.8811017403690273E-2</c:v>
                </c:pt>
                <c:pt idx="1609">
                  <c:v>2.8413138107451448E-2</c:v>
                </c:pt>
                <c:pt idx="1610">
                  <c:v>3.2499853591211922E-2</c:v>
                </c:pt>
                <c:pt idx="1611">
                  <c:v>3.0833023114993488E-2</c:v>
                </c:pt>
                <c:pt idx="1612">
                  <c:v>3.241685221706686E-2</c:v>
                </c:pt>
                <c:pt idx="1613">
                  <c:v>1.9342082168137435E-2</c:v>
                </c:pt>
                <c:pt idx="1614">
                  <c:v>7.8799034340512487E-3</c:v>
                </c:pt>
                <c:pt idx="1615">
                  <c:v>5.4414836433135667E-2</c:v>
                </c:pt>
                <c:pt idx="1616">
                  <c:v>-2.4555569004621445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BFFA-4973-9B18-0A5770122285}"/>
            </c:ext>
          </c:extLst>
        </c:ser>
        <c:ser>
          <c:idx val="2"/>
          <c:order val="2"/>
          <c:tx>
            <c:strRef>
              <c:f>'Abs CoPc'!$AB$1</c:f>
              <c:strCache>
                <c:ptCount val="1"/>
                <c:pt idx="0">
                  <c:v>PBS+ORF3a-60mkl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B$2:$AB$1618</c:f>
              <c:numCache>
                <c:formatCode>General</c:formatCode>
                <c:ptCount val="1617"/>
                <c:pt idx="0">
                  <c:v>1.628993136097525E-2</c:v>
                </c:pt>
                <c:pt idx="1">
                  <c:v>2.7017744927323579E-2</c:v>
                </c:pt>
                <c:pt idx="2">
                  <c:v>2.3302277146977666E-2</c:v>
                </c:pt>
                <c:pt idx="3">
                  <c:v>3.9118683966049082E-2</c:v>
                </c:pt>
                <c:pt idx="4">
                  <c:v>3.7437043654903315E-2</c:v>
                </c:pt>
                <c:pt idx="5">
                  <c:v>3.7710446765573065E-2</c:v>
                </c:pt>
                <c:pt idx="6">
                  <c:v>3.3538361633085989E-2</c:v>
                </c:pt>
                <c:pt idx="7">
                  <c:v>1.8589300655879736E-2</c:v>
                </c:pt>
                <c:pt idx="8">
                  <c:v>2.6965044744781622E-2</c:v>
                </c:pt>
                <c:pt idx="9">
                  <c:v>2.1445481490789883E-2</c:v>
                </c:pt>
                <c:pt idx="10">
                  <c:v>8.1214095569227575E-3</c:v>
                </c:pt>
                <c:pt idx="11">
                  <c:v>9.3808301151943954E-3</c:v>
                </c:pt>
                <c:pt idx="12">
                  <c:v>5.3295255685872024E-3</c:v>
                </c:pt>
                <c:pt idx="13">
                  <c:v>4.534176668697716E-4</c:v>
                </c:pt>
                <c:pt idx="14">
                  <c:v>5.7190061461210792E-3</c:v>
                </c:pt>
                <c:pt idx="15">
                  <c:v>1.1664302951911471E-2</c:v>
                </c:pt>
                <c:pt idx="16">
                  <c:v>4.9916023268878366E-3</c:v>
                </c:pt>
                <c:pt idx="17">
                  <c:v>5.4424991528387113E-3</c:v>
                </c:pt>
                <c:pt idx="18">
                  <c:v>5.1794882381666924E-3</c:v>
                </c:pt>
                <c:pt idx="19">
                  <c:v>5.2820276940702187E-3</c:v>
                </c:pt>
                <c:pt idx="20">
                  <c:v>1.2821304296861628E-2</c:v>
                </c:pt>
                <c:pt idx="21">
                  <c:v>9.1650129679356918E-3</c:v>
                </c:pt>
                <c:pt idx="22">
                  <c:v>8.6570445511860508E-3</c:v>
                </c:pt>
                <c:pt idx="23">
                  <c:v>1.9549787316220521E-2</c:v>
                </c:pt>
                <c:pt idx="24">
                  <c:v>2.0667554178698949E-2</c:v>
                </c:pt>
                <c:pt idx="25">
                  <c:v>1.0536318254591471E-2</c:v>
                </c:pt>
                <c:pt idx="26">
                  <c:v>1.997238364345116E-2</c:v>
                </c:pt>
                <c:pt idx="27">
                  <c:v>2.0969941798037867E-2</c:v>
                </c:pt>
                <c:pt idx="28">
                  <c:v>1.6605684882424507E-2</c:v>
                </c:pt>
                <c:pt idx="29">
                  <c:v>1.1770437838327579E-2</c:v>
                </c:pt>
                <c:pt idx="30">
                  <c:v>1.2085162534244387E-2</c:v>
                </c:pt>
                <c:pt idx="31">
                  <c:v>9.595246756964864E-3</c:v>
                </c:pt>
                <c:pt idx="32">
                  <c:v>2.268825277499974E-2</c:v>
                </c:pt>
                <c:pt idx="33">
                  <c:v>2.3551103798710976E-2</c:v>
                </c:pt>
                <c:pt idx="34">
                  <c:v>2.0519547732237967E-2</c:v>
                </c:pt>
                <c:pt idx="35">
                  <c:v>2.4184732987370984E-2</c:v>
                </c:pt>
                <c:pt idx="36">
                  <c:v>2.7714918426188295E-2</c:v>
                </c:pt>
                <c:pt idx="37">
                  <c:v>2.2784384217612044E-2</c:v>
                </c:pt>
                <c:pt idx="38">
                  <c:v>1.8469345256960513E-2</c:v>
                </c:pt>
                <c:pt idx="39">
                  <c:v>2.0366286335486192E-2</c:v>
                </c:pt>
                <c:pt idx="40">
                  <c:v>1.2496085309390196E-2</c:v>
                </c:pt>
                <c:pt idx="41">
                  <c:v>1.0082687688203079E-2</c:v>
                </c:pt>
                <c:pt idx="42">
                  <c:v>1.2395775164203622E-2</c:v>
                </c:pt>
                <c:pt idx="43">
                  <c:v>2.8350252067683257E-3</c:v>
                </c:pt>
                <c:pt idx="44">
                  <c:v>5.4951455911846289E-3</c:v>
                </c:pt>
                <c:pt idx="45">
                  <c:v>1.6947303937895744E-2</c:v>
                </c:pt>
                <c:pt idx="46">
                  <c:v>1.8483036599961995E-2</c:v>
                </c:pt>
                <c:pt idx="47">
                  <c:v>2.7005373311631758E-2</c:v>
                </c:pt>
                <c:pt idx="48">
                  <c:v>2.8668882428138972E-2</c:v>
                </c:pt>
                <c:pt idx="49">
                  <c:v>2.1190053602283102E-2</c:v>
                </c:pt>
                <c:pt idx="50">
                  <c:v>3.1832543427316132E-2</c:v>
                </c:pt>
                <c:pt idx="51">
                  <c:v>2.9052713889717977E-2</c:v>
                </c:pt>
                <c:pt idx="52">
                  <c:v>2.7511948473944819E-2</c:v>
                </c:pt>
                <c:pt idx="53">
                  <c:v>1.7159570053046618E-2</c:v>
                </c:pt>
                <c:pt idx="54">
                  <c:v>7.1485723633893279E-3</c:v>
                </c:pt>
                <c:pt idx="55">
                  <c:v>1.9724415680469547E-2</c:v>
                </c:pt>
                <c:pt idx="56">
                  <c:v>2.4335139500856841E-2</c:v>
                </c:pt>
                <c:pt idx="57">
                  <c:v>2.6715062783370221E-2</c:v>
                </c:pt>
                <c:pt idx="58">
                  <c:v>3.1474754180320544E-2</c:v>
                </c:pt>
                <c:pt idx="59">
                  <c:v>2.7951165865088851E-2</c:v>
                </c:pt>
                <c:pt idx="60">
                  <c:v>3.6747550945918507E-2</c:v>
                </c:pt>
                <c:pt idx="61">
                  <c:v>4.0258022968310554E-2</c:v>
                </c:pt>
                <c:pt idx="62">
                  <c:v>2.5091855032361436E-2</c:v>
                </c:pt>
                <c:pt idx="63">
                  <c:v>2.5905331674367146E-2</c:v>
                </c:pt>
                <c:pt idx="64">
                  <c:v>2.445941407848579E-2</c:v>
                </c:pt>
                <c:pt idx="65">
                  <c:v>1.3719164738042598E-2</c:v>
                </c:pt>
                <c:pt idx="66">
                  <c:v>1.7515059771852574E-2</c:v>
                </c:pt>
                <c:pt idx="67">
                  <c:v>2.4929550599918103E-2</c:v>
                </c:pt>
                <c:pt idx="68">
                  <c:v>3.4176988524459266E-2</c:v>
                </c:pt>
                <c:pt idx="69">
                  <c:v>3.8301312156698318E-2</c:v>
                </c:pt>
                <c:pt idx="70">
                  <c:v>3.5796278127049705E-2</c:v>
                </c:pt>
                <c:pt idx="71">
                  <c:v>3.2588869420808401E-2</c:v>
                </c:pt>
                <c:pt idx="72">
                  <c:v>4.4015385446929685E-2</c:v>
                </c:pt>
                <c:pt idx="73">
                  <c:v>4.9163462567941921E-2</c:v>
                </c:pt>
                <c:pt idx="74">
                  <c:v>4.9225260816465589E-2</c:v>
                </c:pt>
                <c:pt idx="75">
                  <c:v>4.3614351043849434E-2</c:v>
                </c:pt>
                <c:pt idx="76">
                  <c:v>5.365593952897689E-2</c:v>
                </c:pt>
                <c:pt idx="77">
                  <c:v>7.2265395270767183E-2</c:v>
                </c:pt>
                <c:pt idx="78">
                  <c:v>7.9802519442779482E-2</c:v>
                </c:pt>
                <c:pt idx="79">
                  <c:v>9.1740432181658033E-2</c:v>
                </c:pt>
                <c:pt idx="80">
                  <c:v>0.10461307065933581</c:v>
                </c:pt>
                <c:pt idx="81">
                  <c:v>0.11470374600113681</c:v>
                </c:pt>
                <c:pt idx="82">
                  <c:v>0.12671694601542285</c:v>
                </c:pt>
                <c:pt idx="83">
                  <c:v>0.14082013304704055</c:v>
                </c:pt>
                <c:pt idx="84">
                  <c:v>0.14831158524988711</c:v>
                </c:pt>
                <c:pt idx="85">
                  <c:v>0.16096805243210541</c:v>
                </c:pt>
                <c:pt idx="86">
                  <c:v>0.16827535891446704</c:v>
                </c:pt>
                <c:pt idx="87">
                  <c:v>0.17407488074963648</c:v>
                </c:pt>
                <c:pt idx="88">
                  <c:v>0.18127818611992463</c:v>
                </c:pt>
                <c:pt idx="89">
                  <c:v>0.18602475395990389</c:v>
                </c:pt>
                <c:pt idx="90">
                  <c:v>0.18621003333594829</c:v>
                </c:pt>
                <c:pt idx="91">
                  <c:v>0.18541837283509699</c:v>
                </c:pt>
                <c:pt idx="92">
                  <c:v>0.18226831567882681</c:v>
                </c:pt>
                <c:pt idx="93">
                  <c:v>0.17916457071985806</c:v>
                </c:pt>
                <c:pt idx="94">
                  <c:v>0.17473727949269591</c:v>
                </c:pt>
                <c:pt idx="95">
                  <c:v>0.16892356230828398</c:v>
                </c:pt>
                <c:pt idx="96">
                  <c:v>0.16405327961618771</c:v>
                </c:pt>
                <c:pt idx="97">
                  <c:v>0.15842324341677561</c:v>
                </c:pt>
                <c:pt idx="98">
                  <c:v>0.15456965528292982</c:v>
                </c:pt>
                <c:pt idx="99">
                  <c:v>0.15001265407622097</c:v>
                </c:pt>
                <c:pt idx="100">
                  <c:v>0.14566904642258818</c:v>
                </c:pt>
                <c:pt idx="101">
                  <c:v>0.14207634168337963</c:v>
                </c:pt>
                <c:pt idx="102">
                  <c:v>0.13827704272521182</c:v>
                </c:pt>
                <c:pt idx="103">
                  <c:v>0.13474409112406158</c:v>
                </c:pt>
                <c:pt idx="104">
                  <c:v>0.1316175038498448</c:v>
                </c:pt>
                <c:pt idx="105">
                  <c:v>0.12820304212841138</c:v>
                </c:pt>
                <c:pt idx="106">
                  <c:v>0.12556269518372365</c:v>
                </c:pt>
                <c:pt idx="107">
                  <c:v>0.12332920957693656</c:v>
                </c:pt>
                <c:pt idx="108">
                  <c:v>0.12109923217480355</c:v>
                </c:pt>
                <c:pt idx="109">
                  <c:v>0.11916240471616592</c:v>
                </c:pt>
                <c:pt idx="110">
                  <c:v>0.11769117431801622</c:v>
                </c:pt>
                <c:pt idx="111">
                  <c:v>0.11652996033564249</c:v>
                </c:pt>
                <c:pt idx="112">
                  <c:v>0.11553765593099395</c:v>
                </c:pt>
                <c:pt idx="113">
                  <c:v>0.11479235859872694</c:v>
                </c:pt>
                <c:pt idx="114">
                  <c:v>0.11397253136667752</c:v>
                </c:pt>
                <c:pt idx="115">
                  <c:v>0.11338846688585932</c:v>
                </c:pt>
                <c:pt idx="116">
                  <c:v>0.11297686921093798</c:v>
                </c:pt>
                <c:pt idx="117">
                  <c:v>0.11256786217866076</c:v>
                </c:pt>
                <c:pt idx="118">
                  <c:v>0.11222305528515469</c:v>
                </c:pt>
                <c:pt idx="119">
                  <c:v>0.1120270572270807</c:v>
                </c:pt>
                <c:pt idx="120">
                  <c:v>0.11168095589353252</c:v>
                </c:pt>
                <c:pt idx="121">
                  <c:v>0.11132361622632896</c:v>
                </c:pt>
                <c:pt idx="122">
                  <c:v>0.11109834505597656</c:v>
                </c:pt>
                <c:pt idx="123">
                  <c:v>0.11088796845337714</c:v>
                </c:pt>
                <c:pt idx="124">
                  <c:v>0.11074839556215345</c:v>
                </c:pt>
                <c:pt idx="125">
                  <c:v>0.1106089209019574</c:v>
                </c:pt>
                <c:pt idx="126">
                  <c:v>0.11063429435332367</c:v>
                </c:pt>
                <c:pt idx="127">
                  <c:v>0.11060123044803152</c:v>
                </c:pt>
                <c:pt idx="128">
                  <c:v>0.11099583838692734</c:v>
                </c:pt>
                <c:pt idx="129">
                  <c:v>0.11125555424316436</c:v>
                </c:pt>
                <c:pt idx="130">
                  <c:v>0.11164742284558413</c:v>
                </c:pt>
                <c:pt idx="131">
                  <c:v>0.11179074152503715</c:v>
                </c:pt>
                <c:pt idx="132">
                  <c:v>0.11205816300068408</c:v>
                </c:pt>
                <c:pt idx="133">
                  <c:v>0.11216596337347705</c:v>
                </c:pt>
                <c:pt idx="134">
                  <c:v>0.11242917313239374</c:v>
                </c:pt>
                <c:pt idx="135">
                  <c:v>0.11251851651824842</c:v>
                </c:pt>
                <c:pt idx="136">
                  <c:v>0.11284332008179195</c:v>
                </c:pt>
                <c:pt idx="137">
                  <c:v>0.1131735036317215</c:v>
                </c:pt>
                <c:pt idx="138">
                  <c:v>0.11357525743626844</c:v>
                </c:pt>
                <c:pt idx="139">
                  <c:v>0.11397799387590611</c:v>
                </c:pt>
                <c:pt idx="140">
                  <c:v>0.11439982145776416</c:v>
                </c:pt>
                <c:pt idx="141">
                  <c:v>0.11488958375624478</c:v>
                </c:pt>
                <c:pt idx="142">
                  <c:v>0.11525684481729739</c:v>
                </c:pt>
                <c:pt idx="143">
                  <c:v>0.11549888874314974</c:v>
                </c:pt>
                <c:pt idx="144">
                  <c:v>0.11592308602338941</c:v>
                </c:pt>
                <c:pt idx="145">
                  <c:v>0.11636264839967164</c:v>
                </c:pt>
                <c:pt idx="146">
                  <c:v>0.1167547070434192</c:v>
                </c:pt>
                <c:pt idx="147">
                  <c:v>0.11727868767856461</c:v>
                </c:pt>
                <c:pt idx="148">
                  <c:v>0.1177052282656888</c:v>
                </c:pt>
                <c:pt idx="149">
                  <c:v>0.11809305868395066</c:v>
                </c:pt>
                <c:pt idx="150">
                  <c:v>0.11848464519447394</c:v>
                </c:pt>
                <c:pt idx="151">
                  <c:v>0.1188142454352923</c:v>
                </c:pt>
                <c:pt idx="152">
                  <c:v>0.11920938446286926</c:v>
                </c:pt>
                <c:pt idx="153">
                  <c:v>0.11960207892769265</c:v>
                </c:pt>
                <c:pt idx="154">
                  <c:v>0.1198895128209808</c:v>
                </c:pt>
                <c:pt idx="155">
                  <c:v>0.12007291428712341</c:v>
                </c:pt>
                <c:pt idx="156">
                  <c:v>0.12041957028132338</c:v>
                </c:pt>
                <c:pt idx="157">
                  <c:v>0.12061931815922379</c:v>
                </c:pt>
                <c:pt idx="158">
                  <c:v>0.12060456086929723</c:v>
                </c:pt>
                <c:pt idx="159">
                  <c:v>0.12055720179606159</c:v>
                </c:pt>
                <c:pt idx="160">
                  <c:v>0.12042508435102363</c:v>
                </c:pt>
                <c:pt idx="161">
                  <c:v>0.1203084448804574</c:v>
                </c:pt>
                <c:pt idx="162">
                  <c:v>0.12025732657433749</c:v>
                </c:pt>
                <c:pt idx="163">
                  <c:v>0.11999294965322146</c:v>
                </c:pt>
                <c:pt idx="164">
                  <c:v>0.11987963947803695</c:v>
                </c:pt>
                <c:pt idx="165">
                  <c:v>0.11954612290502502</c:v>
                </c:pt>
                <c:pt idx="166">
                  <c:v>0.11906822897576265</c:v>
                </c:pt>
                <c:pt idx="167">
                  <c:v>0.11851645552840752</c:v>
                </c:pt>
                <c:pt idx="168">
                  <c:v>0.11793797371362245</c:v>
                </c:pt>
                <c:pt idx="169">
                  <c:v>0.11711535459150145</c:v>
                </c:pt>
                <c:pt idx="170">
                  <c:v>0.11637192187339836</c:v>
                </c:pt>
                <c:pt idx="171">
                  <c:v>0.1153058758507618</c:v>
                </c:pt>
                <c:pt idx="172">
                  <c:v>0.11414505179587037</c:v>
                </c:pt>
                <c:pt idx="173">
                  <c:v>0.11304218208868992</c:v>
                </c:pt>
                <c:pt idx="174">
                  <c:v>0.11173756387029658</c:v>
                </c:pt>
                <c:pt idx="175">
                  <c:v>0.11014332909369519</c:v>
                </c:pt>
                <c:pt idx="176">
                  <c:v>0.10863256289782765</c:v>
                </c:pt>
                <c:pt idx="177">
                  <c:v>0.10693461006769846</c:v>
                </c:pt>
                <c:pt idx="178">
                  <c:v>0.10527087000573697</c:v>
                </c:pt>
                <c:pt idx="179">
                  <c:v>0.1037624714514105</c:v>
                </c:pt>
                <c:pt idx="180">
                  <c:v>0.10205652803410009</c:v>
                </c:pt>
                <c:pt idx="181">
                  <c:v>0.10032854327925902</c:v>
                </c:pt>
                <c:pt idx="182">
                  <c:v>9.8815507487601914E-2</c:v>
                </c:pt>
                <c:pt idx="183">
                  <c:v>9.7103137695818464E-2</c:v>
                </c:pt>
                <c:pt idx="184">
                  <c:v>9.5489282769949183E-2</c:v>
                </c:pt>
                <c:pt idx="185">
                  <c:v>9.369914722608659E-2</c:v>
                </c:pt>
                <c:pt idx="186">
                  <c:v>9.1875644752117291E-2</c:v>
                </c:pt>
                <c:pt idx="187">
                  <c:v>8.9978825254906608E-2</c:v>
                </c:pt>
                <c:pt idx="188">
                  <c:v>8.8119676068882963E-2</c:v>
                </c:pt>
                <c:pt idx="189">
                  <c:v>8.6216313407070602E-2</c:v>
                </c:pt>
                <c:pt idx="190">
                  <c:v>8.4514545793079793E-2</c:v>
                </c:pt>
                <c:pt idx="191">
                  <c:v>8.2883528560138406E-2</c:v>
                </c:pt>
                <c:pt idx="192">
                  <c:v>8.1425989913661886E-2</c:v>
                </c:pt>
                <c:pt idx="193">
                  <c:v>7.9967573267734168E-2</c:v>
                </c:pt>
                <c:pt idx="194">
                  <c:v>7.8849120167588604E-2</c:v>
                </c:pt>
                <c:pt idx="195">
                  <c:v>7.787076410207229E-2</c:v>
                </c:pt>
                <c:pt idx="196">
                  <c:v>7.6776903028341337E-2</c:v>
                </c:pt>
                <c:pt idx="197">
                  <c:v>7.581759244449679E-2</c:v>
                </c:pt>
                <c:pt idx="198">
                  <c:v>7.4714518220863779E-2</c:v>
                </c:pt>
                <c:pt idx="199">
                  <c:v>7.3982027976483261E-2</c:v>
                </c:pt>
                <c:pt idx="200">
                  <c:v>7.326643993470755E-2</c:v>
                </c:pt>
                <c:pt idx="201">
                  <c:v>7.2453262160249887E-2</c:v>
                </c:pt>
                <c:pt idx="202">
                  <c:v>7.1728772170634933E-2</c:v>
                </c:pt>
                <c:pt idx="203">
                  <c:v>7.1186599791211863E-2</c:v>
                </c:pt>
                <c:pt idx="204">
                  <c:v>7.0823598354978937E-2</c:v>
                </c:pt>
                <c:pt idx="205">
                  <c:v>7.0340768903981027E-2</c:v>
                </c:pt>
                <c:pt idx="206">
                  <c:v>6.966902447518418E-2</c:v>
                </c:pt>
                <c:pt idx="207">
                  <c:v>6.9071667114207563E-2</c:v>
                </c:pt>
                <c:pt idx="208">
                  <c:v>6.8671523226296383E-2</c:v>
                </c:pt>
                <c:pt idx="209">
                  <c:v>6.8386774070969367E-2</c:v>
                </c:pt>
                <c:pt idx="210">
                  <c:v>6.7995142761396246E-2</c:v>
                </c:pt>
                <c:pt idx="211">
                  <c:v>6.7371136367132628E-2</c:v>
                </c:pt>
                <c:pt idx="212">
                  <c:v>6.6957453257482827E-2</c:v>
                </c:pt>
                <c:pt idx="213">
                  <c:v>6.6693784261446204E-2</c:v>
                </c:pt>
                <c:pt idx="214">
                  <c:v>6.6501788282208069E-2</c:v>
                </c:pt>
                <c:pt idx="215">
                  <c:v>6.6014327381155979E-2</c:v>
                </c:pt>
                <c:pt idx="216">
                  <c:v>6.5537699842980718E-2</c:v>
                </c:pt>
                <c:pt idx="217">
                  <c:v>6.5111162532694722E-2</c:v>
                </c:pt>
                <c:pt idx="218">
                  <c:v>6.4919781521955253E-2</c:v>
                </c:pt>
                <c:pt idx="219">
                  <c:v>6.4639730229492903E-2</c:v>
                </c:pt>
                <c:pt idx="220">
                  <c:v>6.4213623568632555E-2</c:v>
                </c:pt>
                <c:pt idx="221">
                  <c:v>6.390486452032941E-2</c:v>
                </c:pt>
                <c:pt idx="222">
                  <c:v>6.3793502231605417E-2</c:v>
                </c:pt>
                <c:pt idx="223">
                  <c:v>6.3662121173847633E-2</c:v>
                </c:pt>
                <c:pt idx="224">
                  <c:v>6.3603127900430961E-2</c:v>
                </c:pt>
                <c:pt idx="225">
                  <c:v>6.3269447777140414E-2</c:v>
                </c:pt>
                <c:pt idx="226">
                  <c:v>6.3061865149020999E-2</c:v>
                </c:pt>
                <c:pt idx="227">
                  <c:v>6.2875849767112912E-2</c:v>
                </c:pt>
                <c:pt idx="228">
                  <c:v>6.271853507871411E-2</c:v>
                </c:pt>
                <c:pt idx="229">
                  <c:v>6.2484193644587023E-2</c:v>
                </c:pt>
                <c:pt idx="230">
                  <c:v>6.2207458561394563E-2</c:v>
                </c:pt>
                <c:pt idx="231">
                  <c:v>6.184671799393647E-2</c:v>
                </c:pt>
                <c:pt idx="232">
                  <c:v>6.1748040689945521E-2</c:v>
                </c:pt>
                <c:pt idx="233">
                  <c:v>6.1535009115576966E-2</c:v>
                </c:pt>
                <c:pt idx="234">
                  <c:v>6.1347810773038407E-2</c:v>
                </c:pt>
                <c:pt idx="235">
                  <c:v>6.111852207878981E-2</c:v>
                </c:pt>
                <c:pt idx="236">
                  <c:v>6.0803645224408065E-2</c:v>
                </c:pt>
                <c:pt idx="237">
                  <c:v>6.0674040983850708E-2</c:v>
                </c:pt>
                <c:pt idx="238">
                  <c:v>6.037480554066043E-2</c:v>
                </c:pt>
                <c:pt idx="239">
                  <c:v>6.0134495669888106E-2</c:v>
                </c:pt>
                <c:pt idx="240">
                  <c:v>5.9896579415765455E-2</c:v>
                </c:pt>
                <c:pt idx="241">
                  <c:v>5.9741625633771465E-2</c:v>
                </c:pt>
                <c:pt idx="242">
                  <c:v>5.9354457007926353E-2</c:v>
                </c:pt>
                <c:pt idx="243">
                  <c:v>5.9136413945340693E-2</c:v>
                </c:pt>
                <c:pt idx="244">
                  <c:v>5.8755261547993848E-2</c:v>
                </c:pt>
                <c:pt idx="245">
                  <c:v>5.8630797253116977E-2</c:v>
                </c:pt>
                <c:pt idx="246">
                  <c:v>5.8256204074706115E-2</c:v>
                </c:pt>
                <c:pt idx="247">
                  <c:v>5.8095362254644081E-2</c:v>
                </c:pt>
                <c:pt idx="248">
                  <c:v>5.7681058213754348E-2</c:v>
                </c:pt>
                <c:pt idx="249">
                  <c:v>5.7705195393778073E-2</c:v>
                </c:pt>
                <c:pt idx="250">
                  <c:v>5.7542798650612792E-2</c:v>
                </c:pt>
                <c:pt idx="251">
                  <c:v>5.7426934687324127E-2</c:v>
                </c:pt>
                <c:pt idx="252">
                  <c:v>5.7162267942990792E-2</c:v>
                </c:pt>
                <c:pt idx="253">
                  <c:v>5.7004380896590177E-2</c:v>
                </c:pt>
                <c:pt idx="254">
                  <c:v>5.686558821441276E-2</c:v>
                </c:pt>
                <c:pt idx="255">
                  <c:v>5.6812735475701287E-2</c:v>
                </c:pt>
                <c:pt idx="256">
                  <c:v>5.6553284637835599E-2</c:v>
                </c:pt>
                <c:pt idx="257">
                  <c:v>5.6502503646572812E-2</c:v>
                </c:pt>
                <c:pt idx="258">
                  <c:v>5.6043577331848414E-2</c:v>
                </c:pt>
                <c:pt idx="259">
                  <c:v>5.5676707101602385E-2</c:v>
                </c:pt>
                <c:pt idx="260">
                  <c:v>5.5501832198276264E-2</c:v>
                </c:pt>
                <c:pt idx="261">
                  <c:v>5.5226758506378794E-2</c:v>
                </c:pt>
                <c:pt idx="262">
                  <c:v>5.5123293346110935E-2</c:v>
                </c:pt>
                <c:pt idx="263">
                  <c:v>5.4876704270947554E-2</c:v>
                </c:pt>
                <c:pt idx="264">
                  <c:v>5.4657302061542658E-2</c:v>
                </c:pt>
                <c:pt idx="265">
                  <c:v>5.468506082815968E-2</c:v>
                </c:pt>
                <c:pt idx="266">
                  <c:v>5.470200294662602E-2</c:v>
                </c:pt>
                <c:pt idx="267">
                  <c:v>5.4492741007253313E-2</c:v>
                </c:pt>
                <c:pt idx="268">
                  <c:v>5.4393663625692826E-2</c:v>
                </c:pt>
                <c:pt idx="269">
                  <c:v>5.4061124688526502E-2</c:v>
                </c:pt>
                <c:pt idx="270">
                  <c:v>5.3852452653963614E-2</c:v>
                </c:pt>
                <c:pt idx="271">
                  <c:v>5.347567197319128E-2</c:v>
                </c:pt>
                <c:pt idx="272">
                  <c:v>5.3346316407640135E-2</c:v>
                </c:pt>
                <c:pt idx="273">
                  <c:v>5.3183952700952192E-2</c:v>
                </c:pt>
                <c:pt idx="274">
                  <c:v>5.2973537176213795E-2</c:v>
                </c:pt>
                <c:pt idx="275">
                  <c:v>5.2682396970137955E-2</c:v>
                </c:pt>
                <c:pt idx="276">
                  <c:v>5.2512004793813176E-2</c:v>
                </c:pt>
                <c:pt idx="277">
                  <c:v>5.2125384819158606E-2</c:v>
                </c:pt>
                <c:pt idx="278">
                  <c:v>5.2027609060487763E-2</c:v>
                </c:pt>
                <c:pt idx="279">
                  <c:v>5.1750843924929249E-2</c:v>
                </c:pt>
                <c:pt idx="280">
                  <c:v>5.1395756377473172E-2</c:v>
                </c:pt>
                <c:pt idx="281">
                  <c:v>5.1226727801839948E-2</c:v>
                </c:pt>
                <c:pt idx="282">
                  <c:v>5.1130831102519099E-2</c:v>
                </c:pt>
                <c:pt idx="283">
                  <c:v>5.0983353277578948E-2</c:v>
                </c:pt>
                <c:pt idx="284">
                  <c:v>5.084295438376437E-2</c:v>
                </c:pt>
                <c:pt idx="285">
                  <c:v>5.0658205329917896E-2</c:v>
                </c:pt>
                <c:pt idx="286">
                  <c:v>5.0465444268161928E-2</c:v>
                </c:pt>
                <c:pt idx="287">
                  <c:v>5.0397248577769414E-2</c:v>
                </c:pt>
                <c:pt idx="288">
                  <c:v>5.0179152999238967E-2</c:v>
                </c:pt>
                <c:pt idx="289">
                  <c:v>4.9816403998422153E-2</c:v>
                </c:pt>
                <c:pt idx="290">
                  <c:v>4.9597442514957617E-2</c:v>
                </c:pt>
                <c:pt idx="291">
                  <c:v>4.9587846652198696E-2</c:v>
                </c:pt>
                <c:pt idx="292">
                  <c:v>4.9420577618867173E-2</c:v>
                </c:pt>
                <c:pt idx="293">
                  <c:v>4.9393370570923731E-2</c:v>
                </c:pt>
                <c:pt idx="294">
                  <c:v>4.9344616903246277E-2</c:v>
                </c:pt>
                <c:pt idx="295">
                  <c:v>4.9411264863172974E-2</c:v>
                </c:pt>
                <c:pt idx="296">
                  <c:v>4.9411636732238674E-2</c:v>
                </c:pt>
                <c:pt idx="297">
                  <c:v>4.9171569510253914E-2</c:v>
                </c:pt>
                <c:pt idx="298">
                  <c:v>4.890479259073776E-2</c:v>
                </c:pt>
                <c:pt idx="299">
                  <c:v>4.8613758025762406E-2</c:v>
                </c:pt>
                <c:pt idx="300">
                  <c:v>4.8330723667043385E-2</c:v>
                </c:pt>
                <c:pt idx="301">
                  <c:v>4.8184934360011603E-2</c:v>
                </c:pt>
                <c:pt idx="302">
                  <c:v>4.7840355921356055E-2</c:v>
                </c:pt>
                <c:pt idx="303">
                  <c:v>4.7577210078131885E-2</c:v>
                </c:pt>
                <c:pt idx="304">
                  <c:v>4.7520747207146594E-2</c:v>
                </c:pt>
                <c:pt idx="305">
                  <c:v>4.7404287157417305E-2</c:v>
                </c:pt>
                <c:pt idx="306">
                  <c:v>4.7359184300072299E-2</c:v>
                </c:pt>
                <c:pt idx="307">
                  <c:v>4.7268376666323886E-2</c:v>
                </c:pt>
                <c:pt idx="308">
                  <c:v>4.6916856134627934E-2</c:v>
                </c:pt>
                <c:pt idx="309">
                  <c:v>4.6895105289984799E-2</c:v>
                </c:pt>
                <c:pt idx="310">
                  <c:v>4.6786809444840684E-2</c:v>
                </c:pt>
                <c:pt idx="311">
                  <c:v>4.6559367303953193E-2</c:v>
                </c:pt>
                <c:pt idx="312">
                  <c:v>4.6521898864699707E-2</c:v>
                </c:pt>
                <c:pt idx="313">
                  <c:v>4.6525388712560546E-2</c:v>
                </c:pt>
                <c:pt idx="314">
                  <c:v>4.6365507909759782E-2</c:v>
                </c:pt>
                <c:pt idx="315">
                  <c:v>4.6234738974184696E-2</c:v>
                </c:pt>
                <c:pt idx="316">
                  <c:v>4.6094238611150633E-2</c:v>
                </c:pt>
                <c:pt idx="317">
                  <c:v>4.5920317775403743E-2</c:v>
                </c:pt>
                <c:pt idx="318">
                  <c:v>4.57641938015068E-2</c:v>
                </c:pt>
                <c:pt idx="319">
                  <c:v>4.5560666865031935E-2</c:v>
                </c:pt>
                <c:pt idx="320">
                  <c:v>4.5206762177719302E-2</c:v>
                </c:pt>
                <c:pt idx="321">
                  <c:v>4.5113713421295443E-2</c:v>
                </c:pt>
                <c:pt idx="322">
                  <c:v>4.5038258391630726E-2</c:v>
                </c:pt>
                <c:pt idx="323">
                  <c:v>4.4665110434072182E-2</c:v>
                </c:pt>
                <c:pt idx="324">
                  <c:v>4.4455231716054706E-2</c:v>
                </c:pt>
                <c:pt idx="325">
                  <c:v>4.4290956769671153E-2</c:v>
                </c:pt>
                <c:pt idx="326">
                  <c:v>4.4166902121043856E-2</c:v>
                </c:pt>
                <c:pt idx="327">
                  <c:v>4.4011501016808827E-2</c:v>
                </c:pt>
                <c:pt idx="328">
                  <c:v>4.3673580530098934E-2</c:v>
                </c:pt>
                <c:pt idx="329">
                  <c:v>4.3514667467691809E-2</c:v>
                </c:pt>
                <c:pt idx="330">
                  <c:v>4.3455500688605132E-2</c:v>
                </c:pt>
                <c:pt idx="331">
                  <c:v>4.3438333425302518E-2</c:v>
                </c:pt>
                <c:pt idx="332">
                  <c:v>4.3437050989432721E-2</c:v>
                </c:pt>
                <c:pt idx="333">
                  <c:v>4.3336918291077768E-2</c:v>
                </c:pt>
                <c:pt idx="334">
                  <c:v>4.329883414537973E-2</c:v>
                </c:pt>
                <c:pt idx="335">
                  <c:v>4.3330789548283608E-2</c:v>
                </c:pt>
                <c:pt idx="336">
                  <c:v>4.3122063431294905E-2</c:v>
                </c:pt>
                <c:pt idx="337">
                  <c:v>4.2959144058686345E-2</c:v>
                </c:pt>
                <c:pt idx="338">
                  <c:v>4.2835831755995452E-2</c:v>
                </c:pt>
                <c:pt idx="339">
                  <c:v>4.2792521114667456E-2</c:v>
                </c:pt>
                <c:pt idx="340">
                  <c:v>4.2556484058153626E-2</c:v>
                </c:pt>
                <c:pt idx="341">
                  <c:v>4.2319411841501529E-2</c:v>
                </c:pt>
                <c:pt idx="342">
                  <c:v>4.2099125919869335E-2</c:v>
                </c:pt>
                <c:pt idx="343">
                  <c:v>4.1985488859159988E-2</c:v>
                </c:pt>
                <c:pt idx="344">
                  <c:v>4.1937466009750728E-2</c:v>
                </c:pt>
                <c:pt idx="345">
                  <c:v>4.1759169543894414E-2</c:v>
                </c:pt>
                <c:pt idx="346">
                  <c:v>4.1483302058552725E-2</c:v>
                </c:pt>
                <c:pt idx="347">
                  <c:v>4.1535377221748444E-2</c:v>
                </c:pt>
                <c:pt idx="348">
                  <c:v>4.1630219133015782E-2</c:v>
                </c:pt>
                <c:pt idx="349">
                  <c:v>4.1787410741051294E-2</c:v>
                </c:pt>
                <c:pt idx="350">
                  <c:v>4.1876512793926707E-2</c:v>
                </c:pt>
                <c:pt idx="351">
                  <c:v>4.1820853238303875E-2</c:v>
                </c:pt>
                <c:pt idx="352">
                  <c:v>4.1828641534247576E-2</c:v>
                </c:pt>
                <c:pt idx="353">
                  <c:v>4.1719515914294451E-2</c:v>
                </c:pt>
                <c:pt idx="354">
                  <c:v>4.140227437425676E-2</c:v>
                </c:pt>
                <c:pt idx="355">
                  <c:v>4.122864927933332E-2</c:v>
                </c:pt>
                <c:pt idx="356">
                  <c:v>4.1126743838477288E-2</c:v>
                </c:pt>
                <c:pt idx="357">
                  <c:v>4.0872170032759975E-2</c:v>
                </c:pt>
                <c:pt idx="358">
                  <c:v>4.0687752050251096E-2</c:v>
                </c:pt>
                <c:pt idx="359">
                  <c:v>4.0574912876705289E-2</c:v>
                </c:pt>
                <c:pt idx="360">
                  <c:v>4.0516783484740214E-2</c:v>
                </c:pt>
                <c:pt idx="361">
                  <c:v>4.0291960263133843E-2</c:v>
                </c:pt>
                <c:pt idx="362">
                  <c:v>3.9920362536274574E-2</c:v>
                </c:pt>
                <c:pt idx="363">
                  <c:v>3.9560254532033559E-2</c:v>
                </c:pt>
                <c:pt idx="364">
                  <c:v>3.9456750058275196E-2</c:v>
                </c:pt>
                <c:pt idx="365">
                  <c:v>3.9501270480184862E-2</c:v>
                </c:pt>
                <c:pt idx="366">
                  <c:v>3.9396281563918091E-2</c:v>
                </c:pt>
                <c:pt idx="367">
                  <c:v>3.9396577142525542E-2</c:v>
                </c:pt>
                <c:pt idx="368">
                  <c:v>3.9531802536105241E-2</c:v>
                </c:pt>
                <c:pt idx="369">
                  <c:v>3.9722562432685841E-2</c:v>
                </c:pt>
                <c:pt idx="370">
                  <c:v>3.9463915272450557E-2</c:v>
                </c:pt>
                <c:pt idx="371">
                  <c:v>3.9329593100922426E-2</c:v>
                </c:pt>
                <c:pt idx="372">
                  <c:v>3.9127820894517162E-2</c:v>
                </c:pt>
                <c:pt idx="373">
                  <c:v>3.8838118374541389E-2</c:v>
                </c:pt>
                <c:pt idx="374">
                  <c:v>3.8618434648667654E-2</c:v>
                </c:pt>
                <c:pt idx="375">
                  <c:v>3.8423957212767916E-2</c:v>
                </c:pt>
                <c:pt idx="376">
                  <c:v>3.833763714927485E-2</c:v>
                </c:pt>
                <c:pt idx="377">
                  <c:v>3.8704680104049899E-2</c:v>
                </c:pt>
                <c:pt idx="378">
                  <c:v>3.8818682467733755E-2</c:v>
                </c:pt>
                <c:pt idx="379">
                  <c:v>3.8673595279138127E-2</c:v>
                </c:pt>
                <c:pt idx="380">
                  <c:v>3.8702159703080059E-2</c:v>
                </c:pt>
                <c:pt idx="381">
                  <c:v>3.8624855194099202E-2</c:v>
                </c:pt>
                <c:pt idx="382">
                  <c:v>3.8584086129610458E-2</c:v>
                </c:pt>
                <c:pt idx="383">
                  <c:v>3.8390704268466455E-2</c:v>
                </c:pt>
                <c:pt idx="384">
                  <c:v>3.778996904751316E-2</c:v>
                </c:pt>
                <c:pt idx="385">
                  <c:v>3.7401556609143551E-2</c:v>
                </c:pt>
                <c:pt idx="386">
                  <c:v>3.7200255471828585E-2</c:v>
                </c:pt>
                <c:pt idx="387">
                  <c:v>3.6998645578638058E-2</c:v>
                </c:pt>
                <c:pt idx="388">
                  <c:v>3.6890588337572472E-2</c:v>
                </c:pt>
                <c:pt idx="389">
                  <c:v>3.6753273556242208E-2</c:v>
                </c:pt>
                <c:pt idx="390">
                  <c:v>3.6667307603993685E-2</c:v>
                </c:pt>
                <c:pt idx="391">
                  <c:v>3.6826908751253266E-2</c:v>
                </c:pt>
                <c:pt idx="392">
                  <c:v>3.6792764367453566E-2</c:v>
                </c:pt>
                <c:pt idx="393">
                  <c:v>3.6922878636640899E-2</c:v>
                </c:pt>
                <c:pt idx="394">
                  <c:v>3.7101156464104661E-2</c:v>
                </c:pt>
                <c:pt idx="395">
                  <c:v>3.6901972522366752E-2</c:v>
                </c:pt>
                <c:pt idx="396">
                  <c:v>3.6732338943404184E-2</c:v>
                </c:pt>
                <c:pt idx="397">
                  <c:v>3.6598162435599664E-2</c:v>
                </c:pt>
                <c:pt idx="398">
                  <c:v>3.6504270207251957E-2</c:v>
                </c:pt>
                <c:pt idx="399">
                  <c:v>3.6413918435230827E-2</c:v>
                </c:pt>
                <c:pt idx="400">
                  <c:v>3.6045545469474395E-2</c:v>
                </c:pt>
                <c:pt idx="401">
                  <c:v>3.5590023506287122E-2</c:v>
                </c:pt>
                <c:pt idx="402">
                  <c:v>3.533412787210146E-2</c:v>
                </c:pt>
                <c:pt idx="403">
                  <c:v>3.5317775958803414E-2</c:v>
                </c:pt>
                <c:pt idx="404">
                  <c:v>3.5322367860236056E-2</c:v>
                </c:pt>
                <c:pt idx="405">
                  <c:v>3.5295472391623735E-2</c:v>
                </c:pt>
                <c:pt idx="406">
                  <c:v>3.5418920710139905E-2</c:v>
                </c:pt>
                <c:pt idx="407">
                  <c:v>3.5618147279756665E-2</c:v>
                </c:pt>
                <c:pt idx="408">
                  <c:v>3.5551123796830376E-2</c:v>
                </c:pt>
                <c:pt idx="409">
                  <c:v>3.5809763635583601E-2</c:v>
                </c:pt>
                <c:pt idx="410">
                  <c:v>3.565229790096338E-2</c:v>
                </c:pt>
                <c:pt idx="411">
                  <c:v>3.5264014628151139E-2</c:v>
                </c:pt>
                <c:pt idx="412">
                  <c:v>3.484769491448228E-2</c:v>
                </c:pt>
                <c:pt idx="413">
                  <c:v>3.4585896936944804E-2</c:v>
                </c:pt>
                <c:pt idx="414">
                  <c:v>3.4466748539709963E-2</c:v>
                </c:pt>
                <c:pt idx="415">
                  <c:v>3.462879684006976E-2</c:v>
                </c:pt>
                <c:pt idx="416">
                  <c:v>3.4362647173870581E-2</c:v>
                </c:pt>
                <c:pt idx="417">
                  <c:v>3.4357723777755124E-2</c:v>
                </c:pt>
                <c:pt idx="418">
                  <c:v>3.4562376527644913E-2</c:v>
                </c:pt>
                <c:pt idx="419">
                  <c:v>3.4789543175297623E-2</c:v>
                </c:pt>
                <c:pt idx="420">
                  <c:v>3.4630341150727016E-2</c:v>
                </c:pt>
                <c:pt idx="421">
                  <c:v>3.4478988976807748E-2</c:v>
                </c:pt>
                <c:pt idx="422">
                  <c:v>3.4243092925864756E-2</c:v>
                </c:pt>
                <c:pt idx="423">
                  <c:v>3.4109258499159412E-2</c:v>
                </c:pt>
                <c:pt idx="424">
                  <c:v>3.4172328715506871E-2</c:v>
                </c:pt>
                <c:pt idx="425">
                  <c:v>3.4008150639307629E-2</c:v>
                </c:pt>
                <c:pt idx="426">
                  <c:v>3.3721821044909679E-2</c:v>
                </c:pt>
                <c:pt idx="427">
                  <c:v>3.3402185416700307E-2</c:v>
                </c:pt>
                <c:pt idx="428">
                  <c:v>3.330968545391929E-2</c:v>
                </c:pt>
                <c:pt idx="429">
                  <c:v>3.3188241669376069E-2</c:v>
                </c:pt>
                <c:pt idx="430">
                  <c:v>3.3217115793705003E-2</c:v>
                </c:pt>
                <c:pt idx="431">
                  <c:v>3.3116750266751004E-2</c:v>
                </c:pt>
                <c:pt idx="432">
                  <c:v>3.3069066076252242E-2</c:v>
                </c:pt>
                <c:pt idx="433">
                  <c:v>3.306992543790669E-2</c:v>
                </c:pt>
                <c:pt idx="434">
                  <c:v>3.3321703146831437E-2</c:v>
                </c:pt>
                <c:pt idx="435">
                  <c:v>3.2963647107025811E-2</c:v>
                </c:pt>
                <c:pt idx="436">
                  <c:v>3.2920418622750983E-2</c:v>
                </c:pt>
                <c:pt idx="437">
                  <c:v>3.2934311901364241E-2</c:v>
                </c:pt>
                <c:pt idx="438">
                  <c:v>3.2896899662253135E-2</c:v>
                </c:pt>
                <c:pt idx="439">
                  <c:v>3.2624519578743585E-2</c:v>
                </c:pt>
                <c:pt idx="440">
                  <c:v>3.2629461919999908E-2</c:v>
                </c:pt>
                <c:pt idx="441">
                  <c:v>3.2687415929560634E-2</c:v>
                </c:pt>
                <c:pt idx="442">
                  <c:v>3.2688915632351281E-2</c:v>
                </c:pt>
                <c:pt idx="443">
                  <c:v>3.2776982618880811E-2</c:v>
                </c:pt>
                <c:pt idx="444">
                  <c:v>3.2522515736643894E-2</c:v>
                </c:pt>
                <c:pt idx="445">
                  <c:v>3.2264611226756418E-2</c:v>
                </c:pt>
                <c:pt idx="446">
                  <c:v>3.2350961144308833E-2</c:v>
                </c:pt>
                <c:pt idx="447">
                  <c:v>3.2236248060254699E-2</c:v>
                </c:pt>
                <c:pt idx="448">
                  <c:v>3.198474943722289E-2</c:v>
                </c:pt>
                <c:pt idx="449">
                  <c:v>3.2008790767520653E-2</c:v>
                </c:pt>
                <c:pt idx="450">
                  <c:v>3.1806339816359858E-2</c:v>
                </c:pt>
                <c:pt idx="451">
                  <c:v>3.1676746019993117E-2</c:v>
                </c:pt>
                <c:pt idx="452">
                  <c:v>3.1608697331494906E-2</c:v>
                </c:pt>
                <c:pt idx="453">
                  <c:v>3.1619584822687209E-2</c:v>
                </c:pt>
                <c:pt idx="454">
                  <c:v>3.1392033425450737E-2</c:v>
                </c:pt>
                <c:pt idx="455">
                  <c:v>3.1377030106490664E-2</c:v>
                </c:pt>
                <c:pt idx="456">
                  <c:v>3.1343840006810356E-2</c:v>
                </c:pt>
                <c:pt idx="457">
                  <c:v>3.1284270764633589E-2</c:v>
                </c:pt>
                <c:pt idx="458">
                  <c:v>3.1341118080413254E-2</c:v>
                </c:pt>
                <c:pt idx="459">
                  <c:v>3.1256735000170087E-2</c:v>
                </c:pt>
                <c:pt idx="460">
                  <c:v>3.084435331080957E-2</c:v>
                </c:pt>
                <c:pt idx="461">
                  <c:v>3.06261561008065E-2</c:v>
                </c:pt>
                <c:pt idx="462">
                  <c:v>3.0385514670479931E-2</c:v>
                </c:pt>
                <c:pt idx="463">
                  <c:v>3.0165356518427434E-2</c:v>
                </c:pt>
                <c:pt idx="464">
                  <c:v>3.0020974277549937E-2</c:v>
                </c:pt>
                <c:pt idx="465">
                  <c:v>2.9892540101984263E-2</c:v>
                </c:pt>
                <c:pt idx="466">
                  <c:v>2.9997570475539626E-2</c:v>
                </c:pt>
                <c:pt idx="467">
                  <c:v>3.0196370945781887E-2</c:v>
                </c:pt>
                <c:pt idx="468">
                  <c:v>3.0426428121509173E-2</c:v>
                </c:pt>
                <c:pt idx="469">
                  <c:v>3.0497119298534728E-2</c:v>
                </c:pt>
                <c:pt idx="470">
                  <c:v>3.0560791773838615E-2</c:v>
                </c:pt>
                <c:pt idx="471">
                  <c:v>3.0604439502126261E-2</c:v>
                </c:pt>
                <c:pt idx="472">
                  <c:v>3.0556363569785291E-2</c:v>
                </c:pt>
                <c:pt idx="473">
                  <c:v>3.0331447165623509E-2</c:v>
                </c:pt>
                <c:pt idx="474">
                  <c:v>3.0131943777231267E-2</c:v>
                </c:pt>
                <c:pt idx="475">
                  <c:v>2.9918270851609748E-2</c:v>
                </c:pt>
                <c:pt idx="476">
                  <c:v>2.9764632732894657E-2</c:v>
                </c:pt>
                <c:pt idx="477">
                  <c:v>2.9819887771690649E-2</c:v>
                </c:pt>
                <c:pt idx="478">
                  <c:v>2.9942946018368825E-2</c:v>
                </c:pt>
                <c:pt idx="479">
                  <c:v>3.0170130679280906E-2</c:v>
                </c:pt>
                <c:pt idx="480">
                  <c:v>3.0185083803531649E-2</c:v>
                </c:pt>
                <c:pt idx="481">
                  <c:v>3.0302780254181608E-2</c:v>
                </c:pt>
                <c:pt idx="482">
                  <c:v>3.0272669889915033E-2</c:v>
                </c:pt>
                <c:pt idx="483">
                  <c:v>3.0364950479767019E-2</c:v>
                </c:pt>
                <c:pt idx="484">
                  <c:v>3.0167874389009326E-2</c:v>
                </c:pt>
                <c:pt idx="485">
                  <c:v>2.9972636048417899E-2</c:v>
                </c:pt>
                <c:pt idx="486">
                  <c:v>2.9592295468690868E-2</c:v>
                </c:pt>
                <c:pt idx="487">
                  <c:v>2.9412442408357924E-2</c:v>
                </c:pt>
                <c:pt idx="488">
                  <c:v>2.9206905026915867E-2</c:v>
                </c:pt>
                <c:pt idx="489">
                  <c:v>2.9044542875616076E-2</c:v>
                </c:pt>
                <c:pt idx="490">
                  <c:v>2.8959104526161392E-2</c:v>
                </c:pt>
                <c:pt idx="491">
                  <c:v>2.9086331975522225E-2</c:v>
                </c:pt>
                <c:pt idx="492">
                  <c:v>2.9018907771686187E-2</c:v>
                </c:pt>
                <c:pt idx="493">
                  <c:v>2.8945662129489281E-2</c:v>
                </c:pt>
                <c:pt idx="494">
                  <c:v>2.8870467807324478E-2</c:v>
                </c:pt>
                <c:pt idx="495">
                  <c:v>2.8881923503165419E-2</c:v>
                </c:pt>
                <c:pt idx="496">
                  <c:v>2.9056626753639254E-2</c:v>
                </c:pt>
                <c:pt idx="497">
                  <c:v>2.9271550134869779E-2</c:v>
                </c:pt>
                <c:pt idx="498">
                  <c:v>2.908419519638087E-2</c:v>
                </c:pt>
                <c:pt idx="499">
                  <c:v>2.8985030566151478E-2</c:v>
                </c:pt>
                <c:pt idx="500">
                  <c:v>2.9162609882493785E-2</c:v>
                </c:pt>
                <c:pt idx="501">
                  <c:v>2.9452160377845326E-2</c:v>
                </c:pt>
                <c:pt idx="502">
                  <c:v>2.9300000742908311E-2</c:v>
                </c:pt>
                <c:pt idx="503">
                  <c:v>2.9040842349453134E-2</c:v>
                </c:pt>
                <c:pt idx="504">
                  <c:v>2.8801232033424717E-2</c:v>
                </c:pt>
                <c:pt idx="505">
                  <c:v>2.8906753381077895E-2</c:v>
                </c:pt>
                <c:pt idx="506">
                  <c:v>2.8764524350878784E-2</c:v>
                </c:pt>
                <c:pt idx="507">
                  <c:v>2.8574424439800572E-2</c:v>
                </c:pt>
                <c:pt idx="508">
                  <c:v>2.8169059061285057E-2</c:v>
                </c:pt>
                <c:pt idx="509">
                  <c:v>2.8088437115781208E-2</c:v>
                </c:pt>
                <c:pt idx="510">
                  <c:v>2.8013584400451055E-2</c:v>
                </c:pt>
                <c:pt idx="511">
                  <c:v>2.68374594231971E-2</c:v>
                </c:pt>
                <c:pt idx="512">
                  <c:v>2.6291215846477294E-2</c:v>
                </c:pt>
                <c:pt idx="513">
                  <c:v>2.7190128615314474E-2</c:v>
                </c:pt>
                <c:pt idx="514">
                  <c:v>2.7714647015296343E-2</c:v>
                </c:pt>
                <c:pt idx="515">
                  <c:v>2.8019090489478603E-2</c:v>
                </c:pt>
                <c:pt idx="516">
                  <c:v>2.7945956900225128E-2</c:v>
                </c:pt>
                <c:pt idx="517">
                  <c:v>2.7977457254356086E-2</c:v>
                </c:pt>
                <c:pt idx="518">
                  <c:v>2.8591784163613878E-2</c:v>
                </c:pt>
                <c:pt idx="519">
                  <c:v>2.9182846302228213E-2</c:v>
                </c:pt>
                <c:pt idx="520">
                  <c:v>2.8465391491801852E-2</c:v>
                </c:pt>
                <c:pt idx="521">
                  <c:v>2.7591174420484477E-2</c:v>
                </c:pt>
                <c:pt idx="522">
                  <c:v>2.7146517462495207E-2</c:v>
                </c:pt>
                <c:pt idx="523">
                  <c:v>2.6994503496288423E-2</c:v>
                </c:pt>
                <c:pt idx="524">
                  <c:v>2.6765713496125741E-2</c:v>
                </c:pt>
                <c:pt idx="525">
                  <c:v>2.6802813260183422E-2</c:v>
                </c:pt>
                <c:pt idx="526">
                  <c:v>2.6662759787041111E-2</c:v>
                </c:pt>
                <c:pt idx="527">
                  <c:v>2.6337864435054644E-2</c:v>
                </c:pt>
                <c:pt idx="528">
                  <c:v>2.6244588379488471E-2</c:v>
                </c:pt>
                <c:pt idx="529">
                  <c:v>2.5897252215153471E-2</c:v>
                </c:pt>
                <c:pt idx="530">
                  <c:v>2.5892524654740394E-2</c:v>
                </c:pt>
                <c:pt idx="531">
                  <c:v>2.579105811108812E-2</c:v>
                </c:pt>
                <c:pt idx="532">
                  <c:v>2.5652208961084173E-2</c:v>
                </c:pt>
                <c:pt idx="533">
                  <c:v>2.5451118489647252E-2</c:v>
                </c:pt>
                <c:pt idx="534">
                  <c:v>2.5441048282714041E-2</c:v>
                </c:pt>
                <c:pt idx="535">
                  <c:v>2.5397917259468415E-2</c:v>
                </c:pt>
                <c:pt idx="536">
                  <c:v>2.5450238690888451E-2</c:v>
                </c:pt>
                <c:pt idx="537">
                  <c:v>2.5337081513348379E-2</c:v>
                </c:pt>
                <c:pt idx="538">
                  <c:v>2.5272373231747015E-2</c:v>
                </c:pt>
                <c:pt idx="539">
                  <c:v>2.5132321787165665E-2</c:v>
                </c:pt>
                <c:pt idx="540">
                  <c:v>2.5085273119903561E-2</c:v>
                </c:pt>
                <c:pt idx="541">
                  <c:v>2.5146711470921252E-2</c:v>
                </c:pt>
                <c:pt idx="542">
                  <c:v>2.5030522773135604E-2</c:v>
                </c:pt>
                <c:pt idx="543">
                  <c:v>2.4927704119192207E-2</c:v>
                </c:pt>
                <c:pt idx="544">
                  <c:v>2.4892154633514619E-2</c:v>
                </c:pt>
                <c:pt idx="545">
                  <c:v>2.4826386562109792E-2</c:v>
                </c:pt>
                <c:pt idx="546">
                  <c:v>2.4776666854348806E-2</c:v>
                </c:pt>
                <c:pt idx="547">
                  <c:v>2.4840468069426094E-2</c:v>
                </c:pt>
                <c:pt idx="548">
                  <c:v>2.4728838848314977E-2</c:v>
                </c:pt>
                <c:pt idx="549">
                  <c:v>2.462460127926273E-2</c:v>
                </c:pt>
                <c:pt idx="550">
                  <c:v>2.4541544511918992E-2</c:v>
                </c:pt>
                <c:pt idx="551">
                  <c:v>2.4447106115098007E-2</c:v>
                </c:pt>
                <c:pt idx="552">
                  <c:v>2.438719251156337E-2</c:v>
                </c:pt>
                <c:pt idx="553">
                  <c:v>2.42958957631393E-2</c:v>
                </c:pt>
                <c:pt idx="554">
                  <c:v>2.423108016274677E-2</c:v>
                </c:pt>
                <c:pt idx="555">
                  <c:v>2.4237123024184848E-2</c:v>
                </c:pt>
                <c:pt idx="556">
                  <c:v>2.4242945878883794E-2</c:v>
                </c:pt>
                <c:pt idx="557">
                  <c:v>2.4180280203700538E-2</c:v>
                </c:pt>
                <c:pt idx="558">
                  <c:v>2.4113835141264708E-2</c:v>
                </c:pt>
                <c:pt idx="559">
                  <c:v>2.3868783292180392E-2</c:v>
                </c:pt>
                <c:pt idx="560">
                  <c:v>2.3711308794250402E-2</c:v>
                </c:pt>
                <c:pt idx="561">
                  <c:v>2.3554457901966024E-2</c:v>
                </c:pt>
                <c:pt idx="562">
                  <c:v>2.3457144512035535E-2</c:v>
                </c:pt>
                <c:pt idx="563">
                  <c:v>2.3413071258116466E-2</c:v>
                </c:pt>
                <c:pt idx="564">
                  <c:v>2.3306929869093281E-2</c:v>
                </c:pt>
                <c:pt idx="565">
                  <c:v>2.3353564009566424E-2</c:v>
                </c:pt>
                <c:pt idx="566">
                  <c:v>2.3534873215522882E-2</c:v>
                </c:pt>
                <c:pt idx="567">
                  <c:v>2.3465607517209469E-2</c:v>
                </c:pt>
                <c:pt idx="568">
                  <c:v>2.330799229011166E-2</c:v>
                </c:pt>
                <c:pt idx="569">
                  <c:v>2.3328343945176518E-2</c:v>
                </c:pt>
                <c:pt idx="570">
                  <c:v>2.3328310721500899E-2</c:v>
                </c:pt>
                <c:pt idx="571">
                  <c:v>2.360558618630464E-2</c:v>
                </c:pt>
                <c:pt idx="572">
                  <c:v>2.3502151253498711E-2</c:v>
                </c:pt>
                <c:pt idx="573">
                  <c:v>2.3387926044065834E-2</c:v>
                </c:pt>
                <c:pt idx="574">
                  <c:v>2.3358631591210589E-2</c:v>
                </c:pt>
                <c:pt idx="575">
                  <c:v>2.3306976141397446E-2</c:v>
                </c:pt>
                <c:pt idx="576">
                  <c:v>2.3005181317327796E-2</c:v>
                </c:pt>
                <c:pt idx="577">
                  <c:v>2.2799961759110497E-2</c:v>
                </c:pt>
                <c:pt idx="578">
                  <c:v>2.2533711569338404E-2</c:v>
                </c:pt>
                <c:pt idx="579">
                  <c:v>2.2499207501242464E-2</c:v>
                </c:pt>
                <c:pt idx="580">
                  <c:v>2.2372413534585731E-2</c:v>
                </c:pt>
                <c:pt idx="581">
                  <c:v>2.2249264818685929E-2</c:v>
                </c:pt>
                <c:pt idx="582">
                  <c:v>2.2224049221364988E-2</c:v>
                </c:pt>
                <c:pt idx="583">
                  <c:v>2.2194114823071803E-2</c:v>
                </c:pt>
                <c:pt idx="584">
                  <c:v>2.2239660745098179E-2</c:v>
                </c:pt>
                <c:pt idx="585">
                  <c:v>2.2096932439073107E-2</c:v>
                </c:pt>
                <c:pt idx="586">
                  <c:v>2.1885172875444468E-2</c:v>
                </c:pt>
                <c:pt idx="587">
                  <c:v>2.1885875147468141E-2</c:v>
                </c:pt>
                <c:pt idx="588">
                  <c:v>2.192800483561707E-2</c:v>
                </c:pt>
                <c:pt idx="589">
                  <c:v>2.1980778235564522E-2</c:v>
                </c:pt>
                <c:pt idx="590">
                  <c:v>2.211951532761857E-2</c:v>
                </c:pt>
                <c:pt idx="591">
                  <c:v>2.1996793142710001E-2</c:v>
                </c:pt>
                <c:pt idx="592">
                  <c:v>2.2000638496309011E-2</c:v>
                </c:pt>
                <c:pt idx="593">
                  <c:v>2.2057399319061987E-2</c:v>
                </c:pt>
                <c:pt idx="594">
                  <c:v>2.1892474608397095E-2</c:v>
                </c:pt>
                <c:pt idx="595">
                  <c:v>2.186752746085404E-2</c:v>
                </c:pt>
                <c:pt idx="596">
                  <c:v>2.1823275583882733E-2</c:v>
                </c:pt>
                <c:pt idx="597">
                  <c:v>2.1661500114875564E-2</c:v>
                </c:pt>
                <c:pt idx="598">
                  <c:v>2.1612001577865875E-2</c:v>
                </c:pt>
                <c:pt idx="599">
                  <c:v>2.1381759593149283E-2</c:v>
                </c:pt>
                <c:pt idx="600">
                  <c:v>2.1174371007631896E-2</c:v>
                </c:pt>
                <c:pt idx="601">
                  <c:v>2.1003738200956797E-2</c:v>
                </c:pt>
                <c:pt idx="602">
                  <c:v>2.0757223960836201E-2</c:v>
                </c:pt>
                <c:pt idx="603">
                  <c:v>2.0548635274687314E-2</c:v>
                </c:pt>
                <c:pt idx="604">
                  <c:v>2.0391526764168302E-2</c:v>
                </c:pt>
                <c:pt idx="605">
                  <c:v>2.0285388018605313E-2</c:v>
                </c:pt>
                <c:pt idx="606">
                  <c:v>2.0321649087204761E-2</c:v>
                </c:pt>
                <c:pt idx="607">
                  <c:v>2.0255868342147501E-2</c:v>
                </c:pt>
                <c:pt idx="608">
                  <c:v>2.034008470584641E-2</c:v>
                </c:pt>
                <c:pt idx="609">
                  <c:v>2.0595185705091834E-2</c:v>
                </c:pt>
                <c:pt idx="610">
                  <c:v>2.0637072951161475E-2</c:v>
                </c:pt>
                <c:pt idx="611">
                  <c:v>2.0641423792268094E-2</c:v>
                </c:pt>
                <c:pt idx="612">
                  <c:v>2.0436749325412677E-2</c:v>
                </c:pt>
                <c:pt idx="613">
                  <c:v>2.0285378538756074E-2</c:v>
                </c:pt>
                <c:pt idx="614">
                  <c:v>2.0297891116286822E-2</c:v>
                </c:pt>
                <c:pt idx="615">
                  <c:v>2.0292631507818213E-2</c:v>
                </c:pt>
                <c:pt idx="616">
                  <c:v>2.0086837040360357E-2</c:v>
                </c:pt>
                <c:pt idx="617">
                  <c:v>2.0041778461958714E-2</c:v>
                </c:pt>
                <c:pt idx="618">
                  <c:v>1.9919970391523916E-2</c:v>
                </c:pt>
                <c:pt idx="619">
                  <c:v>1.9979408978543976E-2</c:v>
                </c:pt>
                <c:pt idx="620">
                  <c:v>2.0264550431725405E-2</c:v>
                </c:pt>
                <c:pt idx="621">
                  <c:v>2.0418768774110436E-2</c:v>
                </c:pt>
                <c:pt idx="622">
                  <c:v>2.0310144767025598E-2</c:v>
                </c:pt>
                <c:pt idx="623">
                  <c:v>2.0208498498953113E-2</c:v>
                </c:pt>
                <c:pt idx="624">
                  <c:v>2.0105542035883769E-2</c:v>
                </c:pt>
                <c:pt idx="625">
                  <c:v>2.0134913371383588E-2</c:v>
                </c:pt>
                <c:pt idx="626">
                  <c:v>2.0105864183740028E-2</c:v>
                </c:pt>
                <c:pt idx="627">
                  <c:v>1.9888803615448449E-2</c:v>
                </c:pt>
                <c:pt idx="628">
                  <c:v>1.9789701309197136E-2</c:v>
                </c:pt>
                <c:pt idx="629">
                  <c:v>1.9889816647760222E-2</c:v>
                </c:pt>
                <c:pt idx="630">
                  <c:v>1.9972131584324732E-2</c:v>
                </c:pt>
                <c:pt idx="631">
                  <c:v>1.9858048049108751E-2</c:v>
                </c:pt>
                <c:pt idx="632">
                  <c:v>1.9746673452551475E-2</c:v>
                </c:pt>
                <c:pt idx="633">
                  <c:v>1.964299938209892E-2</c:v>
                </c:pt>
                <c:pt idx="634">
                  <c:v>1.9448511051526889E-2</c:v>
                </c:pt>
                <c:pt idx="635">
                  <c:v>1.9180219119098462E-2</c:v>
                </c:pt>
                <c:pt idx="636">
                  <c:v>1.9059185389555939E-2</c:v>
                </c:pt>
                <c:pt idx="637">
                  <c:v>1.8912070337591486E-2</c:v>
                </c:pt>
                <c:pt idx="638">
                  <c:v>1.9011094618820834E-2</c:v>
                </c:pt>
                <c:pt idx="639">
                  <c:v>1.9035884482055638E-2</c:v>
                </c:pt>
                <c:pt idx="640">
                  <c:v>1.9104083331184823E-2</c:v>
                </c:pt>
                <c:pt idx="641">
                  <c:v>1.9162360229268826E-2</c:v>
                </c:pt>
                <c:pt idx="642">
                  <c:v>1.9315801098753506E-2</c:v>
                </c:pt>
                <c:pt idx="643">
                  <c:v>1.9152397962277978E-2</c:v>
                </c:pt>
                <c:pt idx="644">
                  <c:v>1.9127281554168915E-2</c:v>
                </c:pt>
                <c:pt idx="645">
                  <c:v>1.9066332941608161E-2</c:v>
                </c:pt>
                <c:pt idx="646">
                  <c:v>1.898326023554231E-2</c:v>
                </c:pt>
                <c:pt idx="647">
                  <c:v>1.8777619272254024E-2</c:v>
                </c:pt>
                <c:pt idx="648">
                  <c:v>1.8595918977707945E-2</c:v>
                </c:pt>
                <c:pt idx="649">
                  <c:v>1.8402046234054354E-2</c:v>
                </c:pt>
                <c:pt idx="650">
                  <c:v>1.8301501079722012E-2</c:v>
                </c:pt>
                <c:pt idx="651">
                  <c:v>1.8227795112085173E-2</c:v>
                </c:pt>
                <c:pt idx="652">
                  <c:v>1.8250979056162884E-2</c:v>
                </c:pt>
                <c:pt idx="653">
                  <c:v>1.8291701556463251E-2</c:v>
                </c:pt>
                <c:pt idx="654">
                  <c:v>1.8365680547941805E-2</c:v>
                </c:pt>
                <c:pt idx="655">
                  <c:v>1.8211833667176158E-2</c:v>
                </c:pt>
                <c:pt idx="656">
                  <c:v>1.7999819055533276E-2</c:v>
                </c:pt>
                <c:pt idx="657">
                  <c:v>1.7941027882416732E-2</c:v>
                </c:pt>
                <c:pt idx="658">
                  <c:v>1.7886502038288312E-2</c:v>
                </c:pt>
                <c:pt idx="659">
                  <c:v>1.763257487188781E-2</c:v>
                </c:pt>
                <c:pt idx="660">
                  <c:v>1.748470659920327E-2</c:v>
                </c:pt>
                <c:pt idx="661">
                  <c:v>1.7478099507673608E-2</c:v>
                </c:pt>
                <c:pt idx="662">
                  <c:v>1.7387928689878505E-2</c:v>
                </c:pt>
                <c:pt idx="663">
                  <c:v>1.7245928427771617E-2</c:v>
                </c:pt>
                <c:pt idx="664">
                  <c:v>1.7008463855541629E-2</c:v>
                </c:pt>
                <c:pt idx="665">
                  <c:v>1.688143420973081E-2</c:v>
                </c:pt>
                <c:pt idx="666">
                  <c:v>1.7013503772715328E-2</c:v>
                </c:pt>
                <c:pt idx="667">
                  <c:v>1.6885367703658345E-2</c:v>
                </c:pt>
                <c:pt idx="668">
                  <c:v>1.6653494793931078E-2</c:v>
                </c:pt>
                <c:pt idx="669">
                  <c:v>1.6565955289362264E-2</c:v>
                </c:pt>
                <c:pt idx="670">
                  <c:v>1.6349211058885163E-2</c:v>
                </c:pt>
                <c:pt idx="671">
                  <c:v>1.6417317624780225E-2</c:v>
                </c:pt>
                <c:pt idx="672">
                  <c:v>1.6468568441340873E-2</c:v>
                </c:pt>
                <c:pt idx="673">
                  <c:v>1.6373080159076268E-2</c:v>
                </c:pt>
                <c:pt idx="674">
                  <c:v>1.6408673054298814E-2</c:v>
                </c:pt>
                <c:pt idx="675">
                  <c:v>1.6521346202900911E-2</c:v>
                </c:pt>
                <c:pt idx="676">
                  <c:v>1.6429808599268441E-2</c:v>
                </c:pt>
                <c:pt idx="677">
                  <c:v>1.6450402317634307E-2</c:v>
                </c:pt>
                <c:pt idx="678">
                  <c:v>1.6430164773691362E-2</c:v>
                </c:pt>
                <c:pt idx="679">
                  <c:v>1.6316380556606135E-2</c:v>
                </c:pt>
                <c:pt idx="680">
                  <c:v>1.617711161447279E-2</c:v>
                </c:pt>
                <c:pt idx="681">
                  <c:v>1.6012099521641884E-2</c:v>
                </c:pt>
                <c:pt idx="682">
                  <c:v>1.58439254752029E-2</c:v>
                </c:pt>
                <c:pt idx="683">
                  <c:v>1.5881354839987216E-2</c:v>
                </c:pt>
                <c:pt idx="684">
                  <c:v>1.6046567261757013E-2</c:v>
                </c:pt>
                <c:pt idx="685">
                  <c:v>1.6014691218780169E-2</c:v>
                </c:pt>
                <c:pt idx="686">
                  <c:v>1.5991996652036586E-2</c:v>
                </c:pt>
                <c:pt idx="687">
                  <c:v>1.5917104569140236E-2</c:v>
                </c:pt>
                <c:pt idx="688">
                  <c:v>1.58541782914523E-2</c:v>
                </c:pt>
                <c:pt idx="689">
                  <c:v>1.5824075796487019E-2</c:v>
                </c:pt>
                <c:pt idx="690">
                  <c:v>1.5867068519558214E-2</c:v>
                </c:pt>
                <c:pt idx="691">
                  <c:v>1.5784051092288014E-2</c:v>
                </c:pt>
                <c:pt idx="692">
                  <c:v>1.5631969673812678E-2</c:v>
                </c:pt>
                <c:pt idx="693">
                  <c:v>1.5507998569841546E-2</c:v>
                </c:pt>
                <c:pt idx="694">
                  <c:v>1.5667528105243859E-2</c:v>
                </c:pt>
                <c:pt idx="695">
                  <c:v>1.5951490955809416E-2</c:v>
                </c:pt>
                <c:pt idx="696">
                  <c:v>1.591915441504671E-2</c:v>
                </c:pt>
                <c:pt idx="697">
                  <c:v>1.5825142418420576E-2</c:v>
                </c:pt>
                <c:pt idx="698">
                  <c:v>1.5819955631176028E-2</c:v>
                </c:pt>
                <c:pt idx="699">
                  <c:v>1.5843145122578329E-2</c:v>
                </c:pt>
                <c:pt idx="700">
                  <c:v>1.5794689482880295E-2</c:v>
                </c:pt>
                <c:pt idx="701">
                  <c:v>1.5498540733769144E-2</c:v>
                </c:pt>
                <c:pt idx="702">
                  <c:v>1.5422769681145742E-2</c:v>
                </c:pt>
                <c:pt idx="703">
                  <c:v>1.5353581166416653E-2</c:v>
                </c:pt>
                <c:pt idx="704">
                  <c:v>1.5419327642821785E-2</c:v>
                </c:pt>
                <c:pt idx="705">
                  <c:v>1.5514678791149939E-2</c:v>
                </c:pt>
                <c:pt idx="706">
                  <c:v>1.5580464093148652E-2</c:v>
                </c:pt>
                <c:pt idx="707">
                  <c:v>1.5592021031124136E-2</c:v>
                </c:pt>
                <c:pt idx="708">
                  <c:v>1.5782972595227988E-2</c:v>
                </c:pt>
                <c:pt idx="709">
                  <c:v>1.5621583791721551E-2</c:v>
                </c:pt>
                <c:pt idx="710">
                  <c:v>1.5627259123118232E-2</c:v>
                </c:pt>
                <c:pt idx="711">
                  <c:v>1.5612375582871528E-2</c:v>
                </c:pt>
                <c:pt idx="712">
                  <c:v>1.5622423936287294E-2</c:v>
                </c:pt>
                <c:pt idx="713">
                  <c:v>1.5681202110698025E-2</c:v>
                </c:pt>
                <c:pt idx="714">
                  <c:v>1.5789655787887654E-2</c:v>
                </c:pt>
                <c:pt idx="715">
                  <c:v>1.5770921874486199E-2</c:v>
                </c:pt>
                <c:pt idx="716">
                  <c:v>1.5827654112407604E-2</c:v>
                </c:pt>
                <c:pt idx="717">
                  <c:v>1.5906455228111641E-2</c:v>
                </c:pt>
                <c:pt idx="718">
                  <c:v>1.5890662624121827E-2</c:v>
                </c:pt>
                <c:pt idx="719">
                  <c:v>1.5805135732527065E-2</c:v>
                </c:pt>
                <c:pt idx="720">
                  <c:v>1.5683841741832728E-2</c:v>
                </c:pt>
                <c:pt idx="721">
                  <c:v>1.5719469972983794E-2</c:v>
                </c:pt>
                <c:pt idx="722">
                  <c:v>1.5790405927996954E-2</c:v>
                </c:pt>
                <c:pt idx="723">
                  <c:v>1.5909052666604279E-2</c:v>
                </c:pt>
                <c:pt idx="724">
                  <c:v>1.6044259236974317E-2</c:v>
                </c:pt>
                <c:pt idx="725">
                  <c:v>1.6087619036582908E-2</c:v>
                </c:pt>
                <c:pt idx="726">
                  <c:v>1.6072791455460381E-2</c:v>
                </c:pt>
                <c:pt idx="727">
                  <c:v>1.614077072619698E-2</c:v>
                </c:pt>
                <c:pt idx="728">
                  <c:v>1.6141342231562453E-2</c:v>
                </c:pt>
                <c:pt idx="729">
                  <c:v>1.5963662244913534E-2</c:v>
                </c:pt>
                <c:pt idx="730">
                  <c:v>1.5636483485411055E-2</c:v>
                </c:pt>
                <c:pt idx="731">
                  <c:v>1.5394515661070229E-2</c:v>
                </c:pt>
                <c:pt idx="732">
                  <c:v>1.5360290614334641E-2</c:v>
                </c:pt>
                <c:pt idx="733">
                  <c:v>1.5319293925772666E-2</c:v>
                </c:pt>
                <c:pt idx="734">
                  <c:v>1.5283254215111173E-2</c:v>
                </c:pt>
                <c:pt idx="735">
                  <c:v>1.5117241076723454E-2</c:v>
                </c:pt>
                <c:pt idx="736">
                  <c:v>1.5252159320573782E-2</c:v>
                </c:pt>
                <c:pt idx="737">
                  <c:v>1.5366015549599285E-2</c:v>
                </c:pt>
                <c:pt idx="738">
                  <c:v>1.5441879559617754E-2</c:v>
                </c:pt>
                <c:pt idx="739">
                  <c:v>1.5420874365044468E-2</c:v>
                </c:pt>
                <c:pt idx="740">
                  <c:v>1.5278579443750712E-2</c:v>
                </c:pt>
                <c:pt idx="741">
                  <c:v>1.518591879135376E-2</c:v>
                </c:pt>
                <c:pt idx="742">
                  <c:v>1.5246397325664659E-2</c:v>
                </c:pt>
                <c:pt idx="743">
                  <c:v>1.501393034722605E-2</c:v>
                </c:pt>
                <c:pt idx="744">
                  <c:v>1.5113968131896877E-2</c:v>
                </c:pt>
                <c:pt idx="745">
                  <c:v>1.5041371533999492E-2</c:v>
                </c:pt>
                <c:pt idx="746">
                  <c:v>1.5053016875973848E-2</c:v>
                </c:pt>
                <c:pt idx="747">
                  <c:v>1.5226454194645406E-2</c:v>
                </c:pt>
                <c:pt idx="748">
                  <c:v>1.5394318209027598E-2</c:v>
                </c:pt>
                <c:pt idx="749">
                  <c:v>1.534708930253164E-2</c:v>
                </c:pt>
                <c:pt idx="750">
                  <c:v>1.5472800421389666E-2</c:v>
                </c:pt>
                <c:pt idx="751">
                  <c:v>1.5373114243978411E-2</c:v>
                </c:pt>
                <c:pt idx="752">
                  <c:v>1.5416298706880891E-2</c:v>
                </c:pt>
                <c:pt idx="753">
                  <c:v>1.5332264483586062E-2</c:v>
                </c:pt>
                <c:pt idx="754">
                  <c:v>1.5179971668879827E-2</c:v>
                </c:pt>
                <c:pt idx="755">
                  <c:v>1.4826627525780012E-2</c:v>
                </c:pt>
                <c:pt idx="756">
                  <c:v>1.4524195687824239E-2</c:v>
                </c:pt>
                <c:pt idx="757">
                  <c:v>1.4271306693024424E-2</c:v>
                </c:pt>
                <c:pt idx="758">
                  <c:v>1.4147948783958929E-2</c:v>
                </c:pt>
                <c:pt idx="759">
                  <c:v>1.39565614465667E-2</c:v>
                </c:pt>
                <c:pt idx="760">
                  <c:v>1.3764150704979095E-2</c:v>
                </c:pt>
                <c:pt idx="761">
                  <c:v>1.3638476974618965E-2</c:v>
                </c:pt>
                <c:pt idx="762">
                  <c:v>1.3734640986153427E-2</c:v>
                </c:pt>
                <c:pt idx="763">
                  <c:v>1.3928567582145812E-2</c:v>
                </c:pt>
                <c:pt idx="764">
                  <c:v>1.3873263308740747E-2</c:v>
                </c:pt>
                <c:pt idx="765">
                  <c:v>1.3601862102545199E-2</c:v>
                </c:pt>
                <c:pt idx="766">
                  <c:v>1.3422988559616321E-2</c:v>
                </c:pt>
                <c:pt idx="767">
                  <c:v>1.3381645660984395E-2</c:v>
                </c:pt>
                <c:pt idx="768">
                  <c:v>1.3290678319048607E-2</c:v>
                </c:pt>
                <c:pt idx="769">
                  <c:v>1.3284208658831762E-2</c:v>
                </c:pt>
                <c:pt idx="770">
                  <c:v>1.3129713221762075E-2</c:v>
                </c:pt>
                <c:pt idx="771">
                  <c:v>1.3241685876346096E-2</c:v>
                </c:pt>
                <c:pt idx="772">
                  <c:v>1.3434891162741361E-2</c:v>
                </c:pt>
                <c:pt idx="773">
                  <c:v>1.3572141438517687E-2</c:v>
                </c:pt>
                <c:pt idx="774">
                  <c:v>1.3648043943348087E-2</c:v>
                </c:pt>
                <c:pt idx="775">
                  <c:v>1.3726944014102273E-2</c:v>
                </c:pt>
                <c:pt idx="776">
                  <c:v>1.3747168491412245E-2</c:v>
                </c:pt>
                <c:pt idx="777">
                  <c:v>1.3875064656818342E-2</c:v>
                </c:pt>
                <c:pt idx="778">
                  <c:v>1.3971725556757599E-2</c:v>
                </c:pt>
                <c:pt idx="779">
                  <c:v>1.4011534086453642E-2</c:v>
                </c:pt>
                <c:pt idx="780">
                  <c:v>1.4062068991090856E-2</c:v>
                </c:pt>
                <c:pt idx="781">
                  <c:v>1.4030212164948199E-2</c:v>
                </c:pt>
                <c:pt idx="782">
                  <c:v>1.4056039007981526E-2</c:v>
                </c:pt>
                <c:pt idx="783">
                  <c:v>1.4135064141547976E-2</c:v>
                </c:pt>
                <c:pt idx="784">
                  <c:v>1.4142014623449006E-2</c:v>
                </c:pt>
                <c:pt idx="785">
                  <c:v>1.4092347966574761E-2</c:v>
                </c:pt>
                <c:pt idx="786">
                  <c:v>1.4050896814142819E-2</c:v>
                </c:pt>
                <c:pt idx="787">
                  <c:v>1.3929024081297349E-2</c:v>
                </c:pt>
                <c:pt idx="788">
                  <c:v>1.4032423192522769E-2</c:v>
                </c:pt>
                <c:pt idx="789">
                  <c:v>1.4124693118131637E-2</c:v>
                </c:pt>
                <c:pt idx="790">
                  <c:v>1.3985275642341559E-2</c:v>
                </c:pt>
                <c:pt idx="791">
                  <c:v>1.3686958381896241E-2</c:v>
                </c:pt>
                <c:pt idx="792">
                  <c:v>1.3691044501377382E-2</c:v>
                </c:pt>
                <c:pt idx="793">
                  <c:v>1.3653992300575042E-2</c:v>
                </c:pt>
                <c:pt idx="794">
                  <c:v>1.3787115975316311E-2</c:v>
                </c:pt>
                <c:pt idx="795">
                  <c:v>1.3909766179686377E-2</c:v>
                </c:pt>
                <c:pt idx="796">
                  <c:v>1.4165009994366387E-2</c:v>
                </c:pt>
                <c:pt idx="797">
                  <c:v>1.4260657749189319E-2</c:v>
                </c:pt>
                <c:pt idx="798">
                  <c:v>1.4505413481765105E-2</c:v>
                </c:pt>
                <c:pt idx="799">
                  <c:v>1.443361756964638E-2</c:v>
                </c:pt>
                <c:pt idx="800">
                  <c:v>1.4402115178255463E-2</c:v>
                </c:pt>
                <c:pt idx="801">
                  <c:v>1.4292742146419393E-2</c:v>
                </c:pt>
                <c:pt idx="802">
                  <c:v>1.4287069758147549E-2</c:v>
                </c:pt>
                <c:pt idx="803">
                  <c:v>1.390561273641849E-2</c:v>
                </c:pt>
                <c:pt idx="804">
                  <c:v>1.3804949837492001E-2</c:v>
                </c:pt>
                <c:pt idx="805">
                  <c:v>1.4137026589146982E-2</c:v>
                </c:pt>
                <c:pt idx="806">
                  <c:v>1.3833929839155197E-2</c:v>
                </c:pt>
                <c:pt idx="807">
                  <c:v>1.3530833089163412E-2</c:v>
                </c:pt>
                <c:pt idx="808">
                  <c:v>1.3227736339171627E-2</c:v>
                </c:pt>
                <c:pt idx="809">
                  <c:v>1.2924639589179842E-2</c:v>
                </c:pt>
                <c:pt idx="810">
                  <c:v>1.2621542839188057E-2</c:v>
                </c:pt>
                <c:pt idx="811">
                  <c:v>1.2318446089196272E-2</c:v>
                </c:pt>
                <c:pt idx="812">
                  <c:v>1.2015349339204487E-2</c:v>
                </c:pt>
                <c:pt idx="813">
                  <c:v>1.1712252589212702E-2</c:v>
                </c:pt>
                <c:pt idx="814">
                  <c:v>1.1712252589212704E-2</c:v>
                </c:pt>
                <c:pt idx="815">
                  <c:v>1.2971154418548398E-2</c:v>
                </c:pt>
                <c:pt idx="816">
                  <c:v>1.3183787649384448E-2</c:v>
                </c:pt>
                <c:pt idx="817">
                  <c:v>1.3409420714406055E-2</c:v>
                </c:pt>
                <c:pt idx="818">
                  <c:v>1.3754435546474949E-2</c:v>
                </c:pt>
                <c:pt idx="819">
                  <c:v>1.3788344587536534E-2</c:v>
                </c:pt>
                <c:pt idx="820">
                  <c:v>1.3880968536131376E-2</c:v>
                </c:pt>
                <c:pt idx="821">
                  <c:v>1.3912658155022316E-2</c:v>
                </c:pt>
                <c:pt idx="822">
                  <c:v>1.3954821516109817E-2</c:v>
                </c:pt>
                <c:pt idx="823">
                  <c:v>1.3790821333363611E-2</c:v>
                </c:pt>
                <c:pt idx="824">
                  <c:v>1.3422826917189653E-2</c:v>
                </c:pt>
                <c:pt idx="825">
                  <c:v>1.3129266817285514E-2</c:v>
                </c:pt>
                <c:pt idx="826">
                  <c:v>1.3088799670217009E-2</c:v>
                </c:pt>
                <c:pt idx="827">
                  <c:v>1.3177074640761932E-2</c:v>
                </c:pt>
                <c:pt idx="828">
                  <c:v>1.3353678925612128E-2</c:v>
                </c:pt>
                <c:pt idx="829">
                  <c:v>1.3408367851511253E-2</c:v>
                </c:pt>
                <c:pt idx="830">
                  <c:v>1.3558526281532772E-2</c:v>
                </c:pt>
                <c:pt idx="831">
                  <c:v>1.3995203278541058E-2</c:v>
                </c:pt>
                <c:pt idx="832">
                  <c:v>1.4139380319373614E-2</c:v>
                </c:pt>
                <c:pt idx="833">
                  <c:v>1.431258336152464E-2</c:v>
                </c:pt>
                <c:pt idx="834">
                  <c:v>1.4183725815281416E-2</c:v>
                </c:pt>
                <c:pt idx="835">
                  <c:v>1.3779004899609452E-2</c:v>
                </c:pt>
                <c:pt idx="836">
                  <c:v>1.363150939545027E-2</c:v>
                </c:pt>
                <c:pt idx="837">
                  <c:v>1.356714708364134E-2</c:v>
                </c:pt>
                <c:pt idx="838">
                  <c:v>1.3504659658110355E-2</c:v>
                </c:pt>
                <c:pt idx="839">
                  <c:v>1.3733524965622447E-2</c:v>
                </c:pt>
                <c:pt idx="840">
                  <c:v>1.3621158065711052E-2</c:v>
                </c:pt>
                <c:pt idx="841">
                  <c:v>1.3690541845452792E-2</c:v>
                </c:pt>
                <c:pt idx="842">
                  <c:v>1.3883668707586493E-2</c:v>
                </c:pt>
                <c:pt idx="843">
                  <c:v>1.380369692299001E-2</c:v>
                </c:pt>
                <c:pt idx="844">
                  <c:v>1.3874765292288382E-2</c:v>
                </c:pt>
                <c:pt idx="845">
                  <c:v>1.3853267690482104E-2</c:v>
                </c:pt>
                <c:pt idx="846">
                  <c:v>1.3418052212740573E-2</c:v>
                </c:pt>
                <c:pt idx="847">
                  <c:v>1.3161418972027694E-2</c:v>
                </c:pt>
                <c:pt idx="848">
                  <c:v>1.2913417539653017E-2</c:v>
                </c:pt>
                <c:pt idx="849">
                  <c:v>1.2733071806259828E-2</c:v>
                </c:pt>
                <c:pt idx="850">
                  <c:v>1.2968869173827688E-2</c:v>
                </c:pt>
                <c:pt idx="851">
                  <c:v>1.3249444210150795E-2</c:v>
                </c:pt>
                <c:pt idx="852">
                  <c:v>1.345229283765613E-2</c:v>
                </c:pt>
                <c:pt idx="853">
                  <c:v>1.3843703352822038E-2</c:v>
                </c:pt>
                <c:pt idx="854">
                  <c:v>1.4177817086930824E-2</c:v>
                </c:pt>
                <c:pt idx="855">
                  <c:v>1.4407129580596723E-2</c:v>
                </c:pt>
                <c:pt idx="856">
                  <c:v>1.4572941923551751E-2</c:v>
                </c:pt>
                <c:pt idx="857">
                  <c:v>1.428924147233657E-2</c:v>
                </c:pt>
                <c:pt idx="858">
                  <c:v>1.383409731380059E-2</c:v>
                </c:pt>
                <c:pt idx="859">
                  <c:v>1.3543551759493861E-2</c:v>
                </c:pt>
                <c:pt idx="860">
                  <c:v>1.346634213468165E-2</c:v>
                </c:pt>
                <c:pt idx="861">
                  <c:v>1.3387047506338694E-2</c:v>
                </c:pt>
                <c:pt idx="862">
                  <c:v>1.3275586144324033E-2</c:v>
                </c:pt>
                <c:pt idx="863">
                  <c:v>1.3260960257627631E-2</c:v>
                </c:pt>
                <c:pt idx="864">
                  <c:v>1.3409666195359467E-2</c:v>
                </c:pt>
                <c:pt idx="865">
                  <c:v>1.3646811289334732E-2</c:v>
                </c:pt>
                <c:pt idx="866">
                  <c:v>1.3610636678426673E-2</c:v>
                </c:pt>
                <c:pt idx="867">
                  <c:v>1.3412538174763915E-2</c:v>
                </c:pt>
                <c:pt idx="868">
                  <c:v>1.3321293777068753E-2</c:v>
                </c:pt>
                <c:pt idx="869">
                  <c:v>1.3332933202924221E-2</c:v>
                </c:pt>
                <c:pt idx="870">
                  <c:v>1.3277664600241056E-2</c:v>
                </c:pt>
                <c:pt idx="871">
                  <c:v>1.3286655317853922E-2</c:v>
                </c:pt>
                <c:pt idx="872">
                  <c:v>1.3173081485893757E-2</c:v>
                </c:pt>
                <c:pt idx="873">
                  <c:v>1.3119683761566964E-2</c:v>
                </c:pt>
                <c:pt idx="874">
                  <c:v>1.2990982909961063E-2</c:v>
                </c:pt>
                <c:pt idx="875">
                  <c:v>1.286934889911978E-2</c:v>
                </c:pt>
                <c:pt idx="876">
                  <c:v>1.27795204646695E-2</c:v>
                </c:pt>
                <c:pt idx="877">
                  <c:v>1.2938874622819955E-2</c:v>
                </c:pt>
                <c:pt idx="878">
                  <c:v>1.2670380750394457E-2</c:v>
                </c:pt>
                <c:pt idx="879">
                  <c:v>1.2504875187242893E-2</c:v>
                </c:pt>
                <c:pt idx="880">
                  <c:v>1.2417793164622441E-2</c:v>
                </c:pt>
                <c:pt idx="881">
                  <c:v>1.2493399918596486E-2</c:v>
                </c:pt>
                <c:pt idx="882">
                  <c:v>1.2633001540395466E-2</c:v>
                </c:pt>
                <c:pt idx="883">
                  <c:v>1.2568188834455084E-2</c:v>
                </c:pt>
                <c:pt idx="884">
                  <c:v>1.2337519536172282E-2</c:v>
                </c:pt>
                <c:pt idx="885">
                  <c:v>1.2534107141169513E-2</c:v>
                </c:pt>
                <c:pt idx="886">
                  <c:v>1.2719443663231186E-2</c:v>
                </c:pt>
                <c:pt idx="887">
                  <c:v>1.2960403102716239E-2</c:v>
                </c:pt>
                <c:pt idx="888">
                  <c:v>1.3115142307192233E-2</c:v>
                </c:pt>
                <c:pt idx="889">
                  <c:v>1.3201348107358837E-2</c:v>
                </c:pt>
                <c:pt idx="890">
                  <c:v>1.3411564209915294E-2</c:v>
                </c:pt>
                <c:pt idx="891">
                  <c:v>1.3457163306413177E-2</c:v>
                </c:pt>
                <c:pt idx="892">
                  <c:v>1.3374161893742149E-2</c:v>
                </c:pt>
                <c:pt idx="893">
                  <c:v>1.320366057676055E-2</c:v>
                </c:pt>
                <c:pt idx="894">
                  <c:v>1.3245231340620212E-2</c:v>
                </c:pt>
                <c:pt idx="895">
                  <c:v>1.3305925177544609E-2</c:v>
                </c:pt>
                <c:pt idx="896">
                  <c:v>1.3221851974957951E-2</c:v>
                </c:pt>
                <c:pt idx="897">
                  <c:v>1.317546230975658E-2</c:v>
                </c:pt>
                <c:pt idx="898">
                  <c:v>1.3286620601480281E-2</c:v>
                </c:pt>
                <c:pt idx="899">
                  <c:v>1.3268842777458141E-2</c:v>
                </c:pt>
                <c:pt idx="900">
                  <c:v>1.3239279772083716E-2</c:v>
                </c:pt>
                <c:pt idx="901">
                  <c:v>1.2979359539818018E-2</c:v>
                </c:pt>
                <c:pt idx="902">
                  <c:v>1.2741247539833467E-2</c:v>
                </c:pt>
                <c:pt idx="903">
                  <c:v>1.2384869278404072E-2</c:v>
                </c:pt>
                <c:pt idx="904">
                  <c:v>1.2356298714039227E-2</c:v>
                </c:pt>
                <c:pt idx="905">
                  <c:v>1.2284588710153036E-2</c:v>
                </c:pt>
                <c:pt idx="906">
                  <c:v>1.2086870733423726E-2</c:v>
                </c:pt>
                <c:pt idx="907">
                  <c:v>1.1968153505394871E-2</c:v>
                </c:pt>
                <c:pt idx="908">
                  <c:v>1.1763797485134418E-2</c:v>
                </c:pt>
                <c:pt idx="909">
                  <c:v>1.1580085038112338E-2</c:v>
                </c:pt>
                <c:pt idx="910">
                  <c:v>1.1666497408776599E-2</c:v>
                </c:pt>
                <c:pt idx="911">
                  <c:v>1.1489859317083469E-2</c:v>
                </c:pt>
                <c:pt idx="912">
                  <c:v>1.1099711193127125E-2</c:v>
                </c:pt>
                <c:pt idx="913">
                  <c:v>1.1096639655133213E-2</c:v>
                </c:pt>
                <c:pt idx="914">
                  <c:v>1.0996982021040731E-2</c:v>
                </c:pt>
                <c:pt idx="915">
                  <c:v>1.1174891446657188E-2</c:v>
                </c:pt>
                <c:pt idx="916">
                  <c:v>1.124356852771019E-2</c:v>
                </c:pt>
                <c:pt idx="917">
                  <c:v>1.1117265195203533E-2</c:v>
                </c:pt>
                <c:pt idx="918">
                  <c:v>1.077006295863122E-2</c:v>
                </c:pt>
                <c:pt idx="919">
                  <c:v>1.0765544185056963E-2</c:v>
                </c:pt>
                <c:pt idx="920">
                  <c:v>1.0667846334877556E-2</c:v>
                </c:pt>
                <c:pt idx="921">
                  <c:v>1.066838201972781E-2</c:v>
                </c:pt>
                <c:pt idx="922">
                  <c:v>1.0453762958920525E-2</c:v>
                </c:pt>
                <c:pt idx="923">
                  <c:v>1.0197583669460423E-2</c:v>
                </c:pt>
                <c:pt idx="924">
                  <c:v>1.0169766408790925E-2</c:v>
                </c:pt>
                <c:pt idx="925">
                  <c:v>1.032891265743555E-2</c:v>
                </c:pt>
                <c:pt idx="926">
                  <c:v>1.0407969390262091E-2</c:v>
                </c:pt>
                <c:pt idx="927">
                  <c:v>1.0278989629114981E-2</c:v>
                </c:pt>
                <c:pt idx="928">
                  <c:v>1.0329290195703745E-2</c:v>
                </c:pt>
                <c:pt idx="929">
                  <c:v>1.0509427789983946E-2</c:v>
                </c:pt>
                <c:pt idx="930">
                  <c:v>1.0914686702269806E-2</c:v>
                </c:pt>
                <c:pt idx="931">
                  <c:v>1.1128023890352379E-2</c:v>
                </c:pt>
                <c:pt idx="932">
                  <c:v>1.1145311417657646E-2</c:v>
                </c:pt>
                <c:pt idx="933">
                  <c:v>1.1035101026489292E-2</c:v>
                </c:pt>
                <c:pt idx="934">
                  <c:v>1.1245777901362584E-2</c:v>
                </c:pt>
                <c:pt idx="935">
                  <c:v>1.1276408569294395E-2</c:v>
                </c:pt>
                <c:pt idx="936">
                  <c:v>1.118927441309788E-2</c:v>
                </c:pt>
                <c:pt idx="937">
                  <c:v>1.0947710149398868E-2</c:v>
                </c:pt>
                <c:pt idx="938">
                  <c:v>1.0853370020161795E-2</c:v>
                </c:pt>
                <c:pt idx="939">
                  <c:v>1.0771305570669184E-2</c:v>
                </c:pt>
                <c:pt idx="940">
                  <c:v>1.0626257931361745E-2</c:v>
                </c:pt>
                <c:pt idx="941">
                  <c:v>1.0264090460355394E-2</c:v>
                </c:pt>
                <c:pt idx="942">
                  <c:v>1.0080180890167413E-2</c:v>
                </c:pt>
                <c:pt idx="943">
                  <c:v>1.0003174711510937E-2</c:v>
                </c:pt>
                <c:pt idx="944">
                  <c:v>9.7135261606597027E-3</c:v>
                </c:pt>
                <c:pt idx="945">
                  <c:v>9.4545643844858446E-3</c:v>
                </c:pt>
                <c:pt idx="946">
                  <c:v>9.595983327460509E-3</c:v>
                </c:pt>
                <c:pt idx="947">
                  <c:v>9.8113576223167204E-3</c:v>
                </c:pt>
                <c:pt idx="948">
                  <c:v>1.0185355035190035E-2</c:v>
                </c:pt>
                <c:pt idx="949">
                  <c:v>1.0324622838303993E-2</c:v>
                </c:pt>
                <c:pt idx="950">
                  <c:v>1.0272687095847187E-2</c:v>
                </c:pt>
                <c:pt idx="951">
                  <c:v>1.0441936523172239E-2</c:v>
                </c:pt>
                <c:pt idx="952">
                  <c:v>1.0421726413751952E-2</c:v>
                </c:pt>
                <c:pt idx="953">
                  <c:v>1.0089502749350015E-2</c:v>
                </c:pt>
                <c:pt idx="954">
                  <c:v>9.5226032833320567E-3</c:v>
                </c:pt>
                <c:pt idx="955">
                  <c:v>8.9100829312402634E-3</c:v>
                </c:pt>
                <c:pt idx="956">
                  <c:v>8.5220498870513927E-3</c:v>
                </c:pt>
                <c:pt idx="957">
                  <c:v>8.2883058498568595E-3</c:v>
                </c:pt>
                <c:pt idx="958">
                  <c:v>7.945815954933072E-3</c:v>
                </c:pt>
                <c:pt idx="959">
                  <c:v>7.6838608458805694E-3</c:v>
                </c:pt>
                <c:pt idx="960">
                  <c:v>7.6673113467550635E-3</c:v>
                </c:pt>
                <c:pt idx="961">
                  <c:v>8.0659261078374692E-3</c:v>
                </c:pt>
                <c:pt idx="962">
                  <c:v>8.2189712662943479E-3</c:v>
                </c:pt>
                <c:pt idx="963">
                  <c:v>8.3678954985582053E-3</c:v>
                </c:pt>
                <c:pt idx="964">
                  <c:v>8.4680794521794986E-3</c:v>
                </c:pt>
                <c:pt idx="965">
                  <c:v>8.9263759119384504E-3</c:v>
                </c:pt>
                <c:pt idx="966">
                  <c:v>9.5157827360104388E-3</c:v>
                </c:pt>
                <c:pt idx="967">
                  <c:v>9.9037189209619392E-3</c:v>
                </c:pt>
                <c:pt idx="968">
                  <c:v>1.0175720107614696E-2</c:v>
                </c:pt>
                <c:pt idx="969">
                  <c:v>1.0686111748936133E-2</c:v>
                </c:pt>
                <c:pt idx="970">
                  <c:v>1.10236253074317E-2</c:v>
                </c:pt>
                <c:pt idx="971">
                  <c:v>1.1296638665686164E-2</c:v>
                </c:pt>
                <c:pt idx="972">
                  <c:v>1.1119487507817778E-2</c:v>
                </c:pt>
                <c:pt idx="973">
                  <c:v>1.0857264749171845E-2</c:v>
                </c:pt>
                <c:pt idx="974">
                  <c:v>1.0608035608062517E-2</c:v>
                </c:pt>
                <c:pt idx="975">
                  <c:v>1.0420595861537974E-2</c:v>
                </c:pt>
                <c:pt idx="976">
                  <c:v>1.0088376305615779E-2</c:v>
                </c:pt>
                <c:pt idx="977">
                  <c:v>1.004365650455683E-2</c:v>
                </c:pt>
                <c:pt idx="978">
                  <c:v>9.9314927201953288E-3</c:v>
                </c:pt>
                <c:pt idx="979">
                  <c:v>9.9762185452296811E-3</c:v>
                </c:pt>
                <c:pt idx="980">
                  <c:v>1.0038869647876715E-2</c:v>
                </c:pt>
                <c:pt idx="981">
                  <c:v>1.0037949380785956E-2</c:v>
                </c:pt>
                <c:pt idx="982">
                  <c:v>1.0112965404197437E-2</c:v>
                </c:pt>
                <c:pt idx="983">
                  <c:v>1.0326463224302286E-2</c:v>
                </c:pt>
                <c:pt idx="984">
                  <c:v>1.0242047565831348E-2</c:v>
                </c:pt>
                <c:pt idx="985">
                  <c:v>1.0214472277304557E-2</c:v>
                </c:pt>
                <c:pt idx="986">
                  <c:v>1.0093336757491732E-2</c:v>
                </c:pt>
                <c:pt idx="987">
                  <c:v>1.0049263238454776E-2</c:v>
                </c:pt>
                <c:pt idx="988">
                  <c:v>1.0185181476172343E-2</c:v>
                </c:pt>
                <c:pt idx="989">
                  <c:v>9.9789116574769722E-3</c:v>
                </c:pt>
                <c:pt idx="990">
                  <c:v>9.7585426853491301E-3</c:v>
                </c:pt>
                <c:pt idx="991">
                  <c:v>9.6342814786744488E-3</c:v>
                </c:pt>
                <c:pt idx="992">
                  <c:v>9.51823964200838E-3</c:v>
                </c:pt>
                <c:pt idx="993">
                  <c:v>9.4291803069624699E-3</c:v>
                </c:pt>
                <c:pt idx="994">
                  <c:v>9.6035674110107327E-3</c:v>
                </c:pt>
                <c:pt idx="995">
                  <c:v>9.5387325323572515E-3</c:v>
                </c:pt>
                <c:pt idx="996">
                  <c:v>9.8961032761571924E-3</c:v>
                </c:pt>
                <c:pt idx="997">
                  <c:v>1.0227049011015539E-2</c:v>
                </c:pt>
                <c:pt idx="998">
                  <c:v>1.0005522551787209E-2</c:v>
                </c:pt>
                <c:pt idx="999">
                  <c:v>9.8167874147217452E-3</c:v>
                </c:pt>
                <c:pt idx="1000">
                  <c:v>9.5665678230865466E-3</c:v>
                </c:pt>
                <c:pt idx="1001">
                  <c:v>9.0025318252628366E-3</c:v>
                </c:pt>
                <c:pt idx="1002">
                  <c:v>8.548814448598176E-3</c:v>
                </c:pt>
                <c:pt idx="1003">
                  <c:v>7.9290724545963646E-3</c:v>
                </c:pt>
                <c:pt idx="1004">
                  <c:v>7.316565904963458E-3</c:v>
                </c:pt>
                <c:pt idx="1005">
                  <c:v>7.1775373563278174E-3</c:v>
                </c:pt>
                <c:pt idx="1006">
                  <c:v>7.3726309977530718E-3</c:v>
                </c:pt>
                <c:pt idx="1007">
                  <c:v>7.597033546410518E-3</c:v>
                </c:pt>
                <c:pt idx="1008">
                  <c:v>7.7796234001265329E-3</c:v>
                </c:pt>
                <c:pt idx="1009">
                  <c:v>7.7647054550717635E-3</c:v>
                </c:pt>
                <c:pt idx="1010">
                  <c:v>7.7659578561252701E-3</c:v>
                </c:pt>
                <c:pt idx="1011">
                  <c:v>8.0341177095988765E-3</c:v>
                </c:pt>
                <c:pt idx="1012">
                  <c:v>8.3110053957004115E-3</c:v>
                </c:pt>
                <c:pt idx="1013">
                  <c:v>8.374138867120429E-3</c:v>
                </c:pt>
                <c:pt idx="1014">
                  <c:v>8.5687830518682076E-3</c:v>
                </c:pt>
                <c:pt idx="1015">
                  <c:v>8.4517595560797756E-3</c:v>
                </c:pt>
                <c:pt idx="1016">
                  <c:v>8.6176366831322276E-3</c:v>
                </c:pt>
                <c:pt idx="1017">
                  <c:v>8.7206220008362867E-3</c:v>
                </c:pt>
                <c:pt idx="1018">
                  <c:v>8.4597297514847642E-3</c:v>
                </c:pt>
                <c:pt idx="1019">
                  <c:v>8.2104776989179937E-3</c:v>
                </c:pt>
                <c:pt idx="1020">
                  <c:v>7.8631563316366622E-3</c:v>
                </c:pt>
                <c:pt idx="1021">
                  <c:v>7.5732640931106361E-3</c:v>
                </c:pt>
                <c:pt idx="1022">
                  <c:v>7.3787699459780904E-3</c:v>
                </c:pt>
                <c:pt idx="1023">
                  <c:v>7.3296988150765132E-3</c:v>
                </c:pt>
                <c:pt idx="1024">
                  <c:v>7.255814625282379E-3</c:v>
                </c:pt>
                <c:pt idx="1025">
                  <c:v>7.2564598721378444E-3</c:v>
                </c:pt>
                <c:pt idx="1026">
                  <c:v>7.2829222977899444E-3</c:v>
                </c:pt>
                <c:pt idx="1027">
                  <c:v>7.3330645384168175E-3</c:v>
                </c:pt>
                <c:pt idx="1028">
                  <c:v>7.4601605306426153E-3</c:v>
                </c:pt>
                <c:pt idx="1029">
                  <c:v>7.8253894084495419E-3</c:v>
                </c:pt>
                <c:pt idx="1030">
                  <c:v>7.9236112180507481E-3</c:v>
                </c:pt>
                <c:pt idx="1031">
                  <c:v>7.9095724561025378E-3</c:v>
                </c:pt>
                <c:pt idx="1032">
                  <c:v>7.7687565074859178E-3</c:v>
                </c:pt>
                <c:pt idx="1033">
                  <c:v>7.8083888250365255E-3</c:v>
                </c:pt>
                <c:pt idx="1034">
                  <c:v>7.7044462711985135E-3</c:v>
                </c:pt>
                <c:pt idx="1035">
                  <c:v>7.4915646473294427E-3</c:v>
                </c:pt>
                <c:pt idx="1036">
                  <c:v>7.167114365687283E-3</c:v>
                </c:pt>
                <c:pt idx="1037">
                  <c:v>6.7424113683593277E-3</c:v>
                </c:pt>
                <c:pt idx="1038">
                  <c:v>6.5375703948491902E-3</c:v>
                </c:pt>
                <c:pt idx="1039">
                  <c:v>6.4576109811588693E-3</c:v>
                </c:pt>
                <c:pt idx="1040">
                  <c:v>6.3723708377543447E-3</c:v>
                </c:pt>
                <c:pt idx="1041">
                  <c:v>6.0885574735009126E-3</c:v>
                </c:pt>
                <c:pt idx="1042">
                  <c:v>6.0266782143731604E-3</c:v>
                </c:pt>
                <c:pt idx="1043">
                  <c:v>6.1620319696728378E-3</c:v>
                </c:pt>
                <c:pt idx="1044">
                  <c:v>6.501778839968734E-3</c:v>
                </c:pt>
                <c:pt idx="1045">
                  <c:v>6.5745086707606993E-3</c:v>
                </c:pt>
                <c:pt idx="1046">
                  <c:v>6.54643605248668E-3</c:v>
                </c:pt>
                <c:pt idx="1047">
                  <c:v>6.3263492660170766E-3</c:v>
                </c:pt>
                <c:pt idx="1048">
                  <c:v>6.5390577384237918E-3</c:v>
                </c:pt>
                <c:pt idx="1049">
                  <c:v>6.6964476529877389E-3</c:v>
                </c:pt>
                <c:pt idx="1050">
                  <c:v>6.2607553661075122E-3</c:v>
                </c:pt>
                <c:pt idx="1051">
                  <c:v>5.8987875840750157E-3</c:v>
                </c:pt>
                <c:pt idx="1052">
                  <c:v>5.6920816881409105E-3</c:v>
                </c:pt>
                <c:pt idx="1053">
                  <c:v>6.0564754603301598E-3</c:v>
                </c:pt>
                <c:pt idx="1054">
                  <c:v>6.4885543342780121E-3</c:v>
                </c:pt>
                <c:pt idx="1055">
                  <c:v>6.9540970484998667E-3</c:v>
                </c:pt>
                <c:pt idx="1056">
                  <c:v>7.2836844269906567E-3</c:v>
                </c:pt>
                <c:pt idx="1057">
                  <c:v>7.9366829632763029E-3</c:v>
                </c:pt>
                <c:pt idx="1058">
                  <c:v>8.5016315058257744E-3</c:v>
                </c:pt>
                <c:pt idx="1059">
                  <c:v>8.835908697951346E-3</c:v>
                </c:pt>
                <c:pt idx="1060">
                  <c:v>8.3856289315956904E-3</c:v>
                </c:pt>
                <c:pt idx="1061">
                  <c:v>7.9734851991701047E-3</c:v>
                </c:pt>
                <c:pt idx="1062">
                  <c:v>7.2929976779118758E-3</c:v>
                </c:pt>
                <c:pt idx="1063">
                  <c:v>6.7050246169994276E-3</c:v>
                </c:pt>
                <c:pt idx="1064">
                  <c:v>6.4981136589627661E-3</c:v>
                </c:pt>
                <c:pt idx="1065">
                  <c:v>6.1895361552781252E-3</c:v>
                </c:pt>
                <c:pt idx="1066">
                  <c:v>6.0439815685033628E-3</c:v>
                </c:pt>
                <c:pt idx="1067">
                  <c:v>6.6251719352989156E-3</c:v>
                </c:pt>
                <c:pt idx="1068">
                  <c:v>7.1566751070180233E-3</c:v>
                </c:pt>
                <c:pt idx="1069">
                  <c:v>7.7557055407361927E-3</c:v>
                </c:pt>
                <c:pt idx="1070">
                  <c:v>8.0844872073094088E-3</c:v>
                </c:pt>
                <c:pt idx="1071">
                  <c:v>8.1624409178937801E-3</c:v>
                </c:pt>
                <c:pt idx="1072">
                  <c:v>7.9385129657454107E-3</c:v>
                </c:pt>
                <c:pt idx="1073">
                  <c:v>8.1164509837813124E-3</c:v>
                </c:pt>
                <c:pt idx="1074">
                  <c:v>7.7499095469985404E-3</c:v>
                </c:pt>
                <c:pt idx="1075">
                  <c:v>7.5860260311018798E-3</c:v>
                </c:pt>
                <c:pt idx="1076">
                  <c:v>7.186461794457779E-3</c:v>
                </c:pt>
                <c:pt idx="1077">
                  <c:v>7.0488108212958455E-3</c:v>
                </c:pt>
                <c:pt idx="1078">
                  <c:v>6.8788433066077036E-3</c:v>
                </c:pt>
                <c:pt idx="1079">
                  <c:v>6.9494826258846088E-3</c:v>
                </c:pt>
                <c:pt idx="1080">
                  <c:v>6.6219892686886946E-3</c:v>
                </c:pt>
                <c:pt idx="1081">
                  <c:v>6.3688882873059512E-3</c:v>
                </c:pt>
                <c:pt idx="1082">
                  <c:v>5.9364670272700048E-3</c:v>
                </c:pt>
                <c:pt idx="1083">
                  <c:v>6.1788091627475762E-3</c:v>
                </c:pt>
                <c:pt idx="1084">
                  <c:v>6.3638928079137614E-3</c:v>
                </c:pt>
                <c:pt idx="1085">
                  <c:v>6.5358509335796851E-3</c:v>
                </c:pt>
                <c:pt idx="1086">
                  <c:v>6.8158393501257242E-3</c:v>
                </c:pt>
                <c:pt idx="1087">
                  <c:v>7.2978290326839506E-3</c:v>
                </c:pt>
                <c:pt idx="1088">
                  <c:v>7.7065646356795246E-3</c:v>
                </c:pt>
                <c:pt idx="1089">
                  <c:v>7.9423252550039469E-3</c:v>
                </c:pt>
                <c:pt idx="1090">
                  <c:v>7.7750207413926639E-3</c:v>
                </c:pt>
                <c:pt idx="1091">
                  <c:v>7.4367985274811392E-3</c:v>
                </c:pt>
                <c:pt idx="1092">
                  <c:v>7.3640949543749886E-3</c:v>
                </c:pt>
                <c:pt idx="1093">
                  <c:v>6.9539408412406479E-3</c:v>
                </c:pt>
                <c:pt idx="1094">
                  <c:v>6.547618409595969E-3</c:v>
                </c:pt>
                <c:pt idx="1095">
                  <c:v>6.3128532881462102E-3</c:v>
                </c:pt>
                <c:pt idx="1096">
                  <c:v>6.261600209840291E-3</c:v>
                </c:pt>
                <c:pt idx="1097">
                  <c:v>5.8471635562108801E-3</c:v>
                </c:pt>
                <c:pt idx="1098">
                  <c:v>5.6721168807608545E-3</c:v>
                </c:pt>
                <c:pt idx="1099">
                  <c:v>5.7165465944591385E-3</c:v>
                </c:pt>
                <c:pt idx="1100">
                  <c:v>6.2169200778543323E-3</c:v>
                </c:pt>
                <c:pt idx="1101">
                  <c:v>6.6622002709896223E-3</c:v>
                </c:pt>
                <c:pt idx="1102">
                  <c:v>6.8586205512776869E-3</c:v>
                </c:pt>
                <c:pt idx="1103">
                  <c:v>6.730970076893019E-3</c:v>
                </c:pt>
                <c:pt idx="1104">
                  <c:v>7.2206387757006094E-3</c:v>
                </c:pt>
                <c:pt idx="1105">
                  <c:v>7.3536160367598229E-3</c:v>
                </c:pt>
                <c:pt idx="1106">
                  <c:v>7.2870807668683852E-3</c:v>
                </c:pt>
                <c:pt idx="1107">
                  <c:v>6.7839563188198549E-3</c:v>
                </c:pt>
                <c:pt idx="1108">
                  <c:v>6.2640608107023951E-3</c:v>
                </c:pt>
                <c:pt idx="1109">
                  <c:v>6.1605842064349865E-3</c:v>
                </c:pt>
                <c:pt idx="1110">
                  <c:v>6.127793352858713E-3</c:v>
                </c:pt>
                <c:pt idx="1111">
                  <c:v>6.0327578132331663E-3</c:v>
                </c:pt>
                <c:pt idx="1112">
                  <c:v>6.2969146926736847E-3</c:v>
                </c:pt>
                <c:pt idx="1113">
                  <c:v>6.1037513602181879E-3</c:v>
                </c:pt>
                <c:pt idx="1114">
                  <c:v>6.2035819790982145E-3</c:v>
                </c:pt>
                <c:pt idx="1115">
                  <c:v>6.3912071545995409E-3</c:v>
                </c:pt>
                <c:pt idx="1116">
                  <c:v>6.2153600854092288E-3</c:v>
                </c:pt>
                <c:pt idx="1117">
                  <c:v>6.3003739573766907E-3</c:v>
                </c:pt>
                <c:pt idx="1118">
                  <c:v>6.3859697382466721E-3</c:v>
                </c:pt>
                <c:pt idx="1119">
                  <c:v>6.0350846072441148E-3</c:v>
                </c:pt>
                <c:pt idx="1120">
                  <c:v>5.6450066425821604E-3</c:v>
                </c:pt>
                <c:pt idx="1121">
                  <c:v>5.3584135994195793E-3</c:v>
                </c:pt>
                <c:pt idx="1122">
                  <c:v>4.7466076807926019E-3</c:v>
                </c:pt>
                <c:pt idx="1123">
                  <c:v>4.4588578750996673E-3</c:v>
                </c:pt>
                <c:pt idx="1124">
                  <c:v>4.1340233152203851E-3</c:v>
                </c:pt>
                <c:pt idx="1125">
                  <c:v>3.8133048816507355E-3</c:v>
                </c:pt>
                <c:pt idx="1126">
                  <c:v>3.8746055107832249E-3</c:v>
                </c:pt>
                <c:pt idx="1127">
                  <c:v>4.4690270215236661E-3</c:v>
                </c:pt>
                <c:pt idx="1128">
                  <c:v>4.9316745188358992E-3</c:v>
                </c:pt>
                <c:pt idx="1129">
                  <c:v>5.449581468597366E-3</c:v>
                </c:pt>
                <c:pt idx="1130">
                  <c:v>5.6898194236500331E-3</c:v>
                </c:pt>
                <c:pt idx="1131">
                  <c:v>5.6764046286011038E-3</c:v>
                </c:pt>
                <c:pt idx="1132">
                  <c:v>5.5065131112421034E-3</c:v>
                </c:pt>
                <c:pt idx="1133">
                  <c:v>5.2417917315037178E-3</c:v>
                </c:pt>
                <c:pt idx="1134">
                  <c:v>4.6089633232167812E-3</c:v>
                </c:pt>
                <c:pt idx="1135">
                  <c:v>4.1755395606543908E-3</c:v>
                </c:pt>
                <c:pt idx="1136">
                  <c:v>3.6721671797599617E-3</c:v>
                </c:pt>
                <c:pt idx="1137">
                  <c:v>3.339983029713394E-3</c:v>
                </c:pt>
                <c:pt idx="1138">
                  <c:v>3.4314823821820126E-3</c:v>
                </c:pt>
                <c:pt idx="1139">
                  <c:v>3.3982005696151663E-3</c:v>
                </c:pt>
                <c:pt idx="1140">
                  <c:v>3.5855729026949674E-3</c:v>
                </c:pt>
                <c:pt idx="1141">
                  <c:v>3.6722743159373016E-3</c:v>
                </c:pt>
                <c:pt idx="1142">
                  <c:v>3.7989232848126401E-3</c:v>
                </c:pt>
                <c:pt idx="1143">
                  <c:v>4.2471304077527109E-3</c:v>
                </c:pt>
                <c:pt idx="1144">
                  <c:v>4.7708668091033767E-3</c:v>
                </c:pt>
                <c:pt idx="1145">
                  <c:v>4.7101091112110695E-3</c:v>
                </c:pt>
                <c:pt idx="1146">
                  <c:v>4.6458801335867673E-3</c:v>
                </c:pt>
                <c:pt idx="1147">
                  <c:v>4.4054269142469182E-3</c:v>
                </c:pt>
                <c:pt idx="1148">
                  <c:v>4.5836738541000953E-3</c:v>
                </c:pt>
                <c:pt idx="1149">
                  <c:v>4.6464597064344833E-3</c:v>
                </c:pt>
                <c:pt idx="1150">
                  <c:v>4.7876809681127643E-3</c:v>
                </c:pt>
                <c:pt idx="1151">
                  <c:v>4.5637008858930364E-3</c:v>
                </c:pt>
                <c:pt idx="1152">
                  <c:v>4.9776927834080734E-3</c:v>
                </c:pt>
                <c:pt idx="1153">
                  <c:v>5.1616077709916493E-3</c:v>
                </c:pt>
                <c:pt idx="1154">
                  <c:v>5.3016030984086096E-3</c:v>
                </c:pt>
                <c:pt idx="1155">
                  <c:v>5.1362943242829846E-3</c:v>
                </c:pt>
                <c:pt idx="1156">
                  <c:v>5.0946169783112416E-3</c:v>
                </c:pt>
                <c:pt idx="1157">
                  <c:v>5.1429035824221573E-3</c:v>
                </c:pt>
                <c:pt idx="1158">
                  <c:v>5.4423404608883036E-3</c:v>
                </c:pt>
                <c:pt idx="1159">
                  <c:v>5.6040967961622171E-3</c:v>
                </c:pt>
                <c:pt idx="1160">
                  <c:v>6.1843855817641374E-3</c:v>
                </c:pt>
                <c:pt idx="1161">
                  <c:v>6.6516277776412294E-3</c:v>
                </c:pt>
                <c:pt idx="1162">
                  <c:v>7.1298997531027272E-3</c:v>
                </c:pt>
                <c:pt idx="1163">
                  <c:v>7.3911814514962407E-3</c:v>
                </c:pt>
                <c:pt idx="1164">
                  <c:v>7.3302671242303453E-3</c:v>
                </c:pt>
                <c:pt idx="1165">
                  <c:v>7.4785431779102298E-3</c:v>
                </c:pt>
                <c:pt idx="1166">
                  <c:v>7.2983871194114503E-3</c:v>
                </c:pt>
                <c:pt idx="1167">
                  <c:v>6.9414253544428069E-3</c:v>
                </c:pt>
                <c:pt idx="1168">
                  <c:v>6.7534934883302037E-3</c:v>
                </c:pt>
                <c:pt idx="1169">
                  <c:v>6.6076262405662103E-3</c:v>
                </c:pt>
                <c:pt idx="1170">
                  <c:v>6.5374047780420988E-3</c:v>
                </c:pt>
                <c:pt idx="1171">
                  <c:v>6.5134986089545113E-3</c:v>
                </c:pt>
                <c:pt idx="1172">
                  <c:v>6.566875044161884E-3</c:v>
                </c:pt>
                <c:pt idx="1173">
                  <c:v>6.5667905784061922E-3</c:v>
                </c:pt>
                <c:pt idx="1174">
                  <c:v>6.366392892014093E-3</c:v>
                </c:pt>
                <c:pt idx="1175">
                  <c:v>6.3861245757266321E-3</c:v>
                </c:pt>
                <c:pt idx="1176">
                  <c:v>6.0880031199855838E-3</c:v>
                </c:pt>
                <c:pt idx="1177">
                  <c:v>5.8600712167250386E-3</c:v>
                </c:pt>
                <c:pt idx="1178">
                  <c:v>5.6369935647265111E-3</c:v>
                </c:pt>
                <c:pt idx="1179">
                  <c:v>5.0907068091637052E-3</c:v>
                </c:pt>
                <c:pt idx="1180">
                  <c:v>4.9440648250581197E-3</c:v>
                </c:pt>
                <c:pt idx="1181">
                  <c:v>4.9805920979342083E-3</c:v>
                </c:pt>
                <c:pt idx="1182">
                  <c:v>4.865019236642034E-3</c:v>
                </c:pt>
                <c:pt idx="1183">
                  <c:v>5.4029637522907794E-3</c:v>
                </c:pt>
                <c:pt idx="1184">
                  <c:v>5.4909949801720684E-3</c:v>
                </c:pt>
                <c:pt idx="1185">
                  <c:v>5.3398644558126738E-3</c:v>
                </c:pt>
                <c:pt idx="1186">
                  <c:v>5.1902119084861502E-3</c:v>
                </c:pt>
                <c:pt idx="1187">
                  <c:v>4.7196211500917301E-3</c:v>
                </c:pt>
                <c:pt idx="1188">
                  <c:v>4.6386321089909484E-3</c:v>
                </c:pt>
                <c:pt idx="1189">
                  <c:v>4.6630632838462888E-3</c:v>
                </c:pt>
                <c:pt idx="1190">
                  <c:v>4.4603353027296904E-3</c:v>
                </c:pt>
                <c:pt idx="1191">
                  <c:v>4.5199893509627028E-3</c:v>
                </c:pt>
                <c:pt idx="1192">
                  <c:v>4.6027256483163357E-3</c:v>
                </c:pt>
                <c:pt idx="1193">
                  <c:v>5.1028018410888085E-3</c:v>
                </c:pt>
                <c:pt idx="1194">
                  <c:v>5.6078995750003507E-3</c:v>
                </c:pt>
                <c:pt idx="1195">
                  <c:v>5.7951436798296977E-3</c:v>
                </c:pt>
                <c:pt idx="1196">
                  <c:v>6.205796556038673E-3</c:v>
                </c:pt>
                <c:pt idx="1197">
                  <c:v>6.3409619153198199E-3</c:v>
                </c:pt>
                <c:pt idx="1198">
                  <c:v>6.6663986515337684E-3</c:v>
                </c:pt>
                <c:pt idx="1199">
                  <c:v>7.1154556238835183E-3</c:v>
                </c:pt>
                <c:pt idx="1200">
                  <c:v>6.6216998558307795E-3</c:v>
                </c:pt>
                <c:pt idx="1201">
                  <c:v>6.2897153282849743E-3</c:v>
                </c:pt>
                <c:pt idx="1202">
                  <c:v>5.9094252838115978E-3</c:v>
                </c:pt>
                <c:pt idx="1203">
                  <c:v>5.0304071435759339E-3</c:v>
                </c:pt>
                <c:pt idx="1204">
                  <c:v>4.5851599364372013E-3</c:v>
                </c:pt>
                <c:pt idx="1205">
                  <c:v>4.1059953038345594E-3</c:v>
                </c:pt>
                <c:pt idx="1206">
                  <c:v>3.8020726432555327E-3</c:v>
                </c:pt>
                <c:pt idx="1207">
                  <c:v>3.7037436639616099E-3</c:v>
                </c:pt>
                <c:pt idx="1208">
                  <c:v>3.5730419534453894E-3</c:v>
                </c:pt>
                <c:pt idx="1209">
                  <c:v>3.7652292612843957E-3</c:v>
                </c:pt>
                <c:pt idx="1210">
                  <c:v>3.706996902740661E-3</c:v>
                </c:pt>
                <c:pt idx="1211">
                  <c:v>3.8237567641857101E-3</c:v>
                </c:pt>
                <c:pt idx="1212">
                  <c:v>3.6493337083083536E-3</c:v>
                </c:pt>
                <c:pt idx="1213">
                  <c:v>3.6079967653892967E-3</c:v>
                </c:pt>
                <c:pt idx="1214">
                  <c:v>3.5330517450310062E-3</c:v>
                </c:pt>
                <c:pt idx="1215">
                  <c:v>3.7096257282005565E-3</c:v>
                </c:pt>
                <c:pt idx="1216">
                  <c:v>3.8951977966313095E-3</c:v>
                </c:pt>
                <c:pt idx="1217">
                  <c:v>4.1372859050929876E-3</c:v>
                </c:pt>
                <c:pt idx="1218">
                  <c:v>4.0996252594395046E-3</c:v>
                </c:pt>
                <c:pt idx="1219">
                  <c:v>4.5015108465593255E-3</c:v>
                </c:pt>
                <c:pt idx="1220">
                  <c:v>4.4463082510226007E-3</c:v>
                </c:pt>
                <c:pt idx="1221">
                  <c:v>4.6943593387811372E-3</c:v>
                </c:pt>
                <c:pt idx="1222">
                  <c:v>4.8040970013722897E-3</c:v>
                </c:pt>
                <c:pt idx="1223">
                  <c:v>4.7851590543083744E-3</c:v>
                </c:pt>
                <c:pt idx="1224">
                  <c:v>5.1285577618386128E-3</c:v>
                </c:pt>
                <c:pt idx="1225">
                  <c:v>5.1628232888457646E-3</c:v>
                </c:pt>
                <c:pt idx="1226">
                  <c:v>5.058690924679375E-3</c:v>
                </c:pt>
                <c:pt idx="1227">
                  <c:v>5.3879162646676033E-3</c:v>
                </c:pt>
                <c:pt idx="1228">
                  <c:v>5.1836416370031569E-3</c:v>
                </c:pt>
                <c:pt idx="1229">
                  <c:v>5.1325518534080941E-3</c:v>
                </c:pt>
                <c:pt idx="1230">
                  <c:v>5.1201268213531947E-3</c:v>
                </c:pt>
                <c:pt idx="1231">
                  <c:v>4.7733649736496648E-3</c:v>
                </c:pt>
                <c:pt idx="1232">
                  <c:v>4.3086214907088975E-3</c:v>
                </c:pt>
                <c:pt idx="1233">
                  <c:v>4.1164456342748495E-3</c:v>
                </c:pt>
                <c:pt idx="1234">
                  <c:v>3.6822760134673301E-3</c:v>
                </c:pt>
                <c:pt idx="1235">
                  <c:v>3.7124365501066958E-3</c:v>
                </c:pt>
                <c:pt idx="1236">
                  <c:v>3.7343221228668105E-3</c:v>
                </c:pt>
                <c:pt idx="1237">
                  <c:v>3.3982190911021064E-3</c:v>
                </c:pt>
                <c:pt idx="1238">
                  <c:v>3.4802819627216997E-3</c:v>
                </c:pt>
                <c:pt idx="1239">
                  <c:v>4.1548148333862079E-3</c:v>
                </c:pt>
                <c:pt idx="1240">
                  <c:v>4.1410254510552934E-3</c:v>
                </c:pt>
                <c:pt idx="1241">
                  <c:v>4.357363825351135E-3</c:v>
                </c:pt>
                <c:pt idx="1242">
                  <c:v>4.5775090914802075E-3</c:v>
                </c:pt>
                <c:pt idx="1243">
                  <c:v>4.4432188839154197E-3</c:v>
                </c:pt>
                <c:pt idx="1244">
                  <c:v>4.5106783579113427E-3</c:v>
                </c:pt>
                <c:pt idx="1245">
                  <c:v>4.6124728747412381E-3</c:v>
                </c:pt>
                <c:pt idx="1246">
                  <c:v>4.3111523599089025E-3</c:v>
                </c:pt>
                <c:pt idx="1247">
                  <c:v>4.4035594665011628E-3</c:v>
                </c:pt>
                <c:pt idx="1248">
                  <c:v>4.3841344904489103E-3</c:v>
                </c:pt>
                <c:pt idx="1249">
                  <c:v>4.6667472137229063E-3</c:v>
                </c:pt>
                <c:pt idx="1250">
                  <c:v>5.2167896663260225E-3</c:v>
                </c:pt>
                <c:pt idx="1251">
                  <c:v>5.7488585078963638E-3</c:v>
                </c:pt>
                <c:pt idx="1252">
                  <c:v>5.8324254323871361E-3</c:v>
                </c:pt>
                <c:pt idx="1253">
                  <c:v>5.9105373970248214E-3</c:v>
                </c:pt>
                <c:pt idx="1254">
                  <c:v>6.273230540123664E-3</c:v>
                </c:pt>
                <c:pt idx="1255">
                  <c:v>6.2089990385933982E-3</c:v>
                </c:pt>
                <c:pt idx="1256">
                  <c:v>6.0066529011494046E-3</c:v>
                </c:pt>
                <c:pt idx="1257">
                  <c:v>5.6775900743736814E-3</c:v>
                </c:pt>
                <c:pt idx="1258">
                  <c:v>5.2536342768097349E-3</c:v>
                </c:pt>
                <c:pt idx="1259">
                  <c:v>4.8733371048151081E-3</c:v>
                </c:pt>
                <c:pt idx="1260">
                  <c:v>4.8925157676068393E-3</c:v>
                </c:pt>
                <c:pt idx="1261">
                  <c:v>4.2388463868137669E-3</c:v>
                </c:pt>
                <c:pt idx="1262">
                  <c:v>3.7712305178920331E-3</c:v>
                </c:pt>
                <c:pt idx="1263">
                  <c:v>3.4331983745726938E-3</c:v>
                </c:pt>
                <c:pt idx="1264">
                  <c:v>2.6565992867856906E-3</c:v>
                </c:pt>
                <c:pt idx="1265">
                  <c:v>2.4506719523715147E-3</c:v>
                </c:pt>
                <c:pt idx="1266">
                  <c:v>2.2476588835067348E-3</c:v>
                </c:pt>
                <c:pt idx="1267">
                  <c:v>1.6548246305652541E-3</c:v>
                </c:pt>
                <c:pt idx="1268">
                  <c:v>1.6866031531454228E-3</c:v>
                </c:pt>
                <c:pt idx="1269">
                  <c:v>1.5154430865866612E-3</c:v>
                </c:pt>
                <c:pt idx="1270">
                  <c:v>1.2716533433095839E-3</c:v>
                </c:pt>
                <c:pt idx="1271">
                  <c:v>1.4784392096928935E-3</c:v>
                </c:pt>
                <c:pt idx="1272">
                  <c:v>1.4010788201720365E-3</c:v>
                </c:pt>
                <c:pt idx="1273">
                  <c:v>1.3485978874831224E-3</c:v>
                </c:pt>
                <c:pt idx="1274">
                  <c:v>1.6317543785541149E-3</c:v>
                </c:pt>
                <c:pt idx="1275">
                  <c:v>1.6676392745438996E-3</c:v>
                </c:pt>
                <c:pt idx="1276">
                  <c:v>1.7811135337129646E-3</c:v>
                </c:pt>
                <c:pt idx="1277">
                  <c:v>1.8305083640381755E-3</c:v>
                </c:pt>
                <c:pt idx="1278">
                  <c:v>1.8859772541054188E-3</c:v>
                </c:pt>
                <c:pt idx="1279">
                  <c:v>1.8699175988375445E-3</c:v>
                </c:pt>
                <c:pt idx="1280">
                  <c:v>1.8298741292757869E-3</c:v>
                </c:pt>
                <c:pt idx="1281">
                  <c:v>1.597089287126799E-3</c:v>
                </c:pt>
                <c:pt idx="1282">
                  <c:v>1.7212775101221793E-3</c:v>
                </c:pt>
                <c:pt idx="1283">
                  <c:v>1.7749600241241141E-3</c:v>
                </c:pt>
                <c:pt idx="1284">
                  <c:v>1.7305703466044718E-3</c:v>
                </c:pt>
                <c:pt idx="1285">
                  <c:v>1.7499928835322924E-3</c:v>
                </c:pt>
                <c:pt idx="1286">
                  <c:v>1.81788097165301E-3</c:v>
                </c:pt>
                <c:pt idx="1287">
                  <c:v>1.5583874918909028E-3</c:v>
                </c:pt>
                <c:pt idx="1288">
                  <c:v>1.8445849359067306E-3</c:v>
                </c:pt>
                <c:pt idx="1289">
                  <c:v>1.5806780916416945E-3</c:v>
                </c:pt>
                <c:pt idx="1290">
                  <c:v>2.3393689591212777E-3</c:v>
                </c:pt>
                <c:pt idx="1291">
                  <c:v>2.7969838373510143E-3</c:v>
                </c:pt>
                <c:pt idx="1292">
                  <c:v>3.2724542266629134E-3</c:v>
                </c:pt>
                <c:pt idx="1293">
                  <c:v>3.4980909408031352E-3</c:v>
                </c:pt>
                <c:pt idx="1294">
                  <c:v>3.8598957938781341E-3</c:v>
                </c:pt>
                <c:pt idx="1295">
                  <c:v>4.1909131734929571E-3</c:v>
                </c:pt>
                <c:pt idx="1296">
                  <c:v>4.8066629345932159E-3</c:v>
                </c:pt>
                <c:pt idx="1297">
                  <c:v>4.4183789942325077E-3</c:v>
                </c:pt>
                <c:pt idx="1298">
                  <c:v>3.7999664967278261E-3</c:v>
                </c:pt>
                <c:pt idx="1299">
                  <c:v>2.9782342333724929E-3</c:v>
                </c:pt>
                <c:pt idx="1300">
                  <c:v>2.3127003603059543E-3</c:v>
                </c:pt>
                <c:pt idx="1301">
                  <c:v>2.7482026767922511E-3</c:v>
                </c:pt>
                <c:pt idx="1302">
                  <c:v>2.2614327740226466E-3</c:v>
                </c:pt>
                <c:pt idx="1303">
                  <c:v>1.7582394540681591E-3</c:v>
                </c:pt>
                <c:pt idx="1304">
                  <c:v>1.8620226842202242E-3</c:v>
                </c:pt>
                <c:pt idx="1305">
                  <c:v>2.3259565446744194E-3</c:v>
                </c:pt>
                <c:pt idx="1306">
                  <c:v>3.0124803146964882E-3</c:v>
                </c:pt>
                <c:pt idx="1307">
                  <c:v>4.0504990537776819E-3</c:v>
                </c:pt>
                <c:pt idx="1308">
                  <c:v>4.0060575512448592E-3</c:v>
                </c:pt>
                <c:pt idx="1309">
                  <c:v>4.3089669053984056E-3</c:v>
                </c:pt>
                <c:pt idx="1310">
                  <c:v>4.3361356205804998E-3</c:v>
                </c:pt>
                <c:pt idx="1311">
                  <c:v>3.88991359341444E-3</c:v>
                </c:pt>
                <c:pt idx="1312">
                  <c:v>3.4191561380522823E-3</c:v>
                </c:pt>
                <c:pt idx="1313">
                  <c:v>2.8677382411642213E-3</c:v>
                </c:pt>
                <c:pt idx="1314">
                  <c:v>1.8006763477511356E-3</c:v>
                </c:pt>
                <c:pt idx="1315">
                  <c:v>1.3513919393947386E-3</c:v>
                </c:pt>
                <c:pt idx="1316">
                  <c:v>1.6480357804704586E-3</c:v>
                </c:pt>
                <c:pt idx="1317">
                  <c:v>1.7211714900229236E-3</c:v>
                </c:pt>
                <c:pt idx="1318">
                  <c:v>1.2259564825992436E-3</c:v>
                </c:pt>
                <c:pt idx="1319">
                  <c:v>1.4220321900671195E-3</c:v>
                </c:pt>
                <c:pt idx="1320">
                  <c:v>1.5875656156449445E-3</c:v>
                </c:pt>
                <c:pt idx="1321">
                  <c:v>2.0012437898098193E-3</c:v>
                </c:pt>
                <c:pt idx="1322">
                  <c:v>1.8764786673958417E-3</c:v>
                </c:pt>
                <c:pt idx="1323">
                  <c:v>1.4514667268719472E-3</c:v>
                </c:pt>
                <c:pt idx="1324">
                  <c:v>1.3420382696636272E-3</c:v>
                </c:pt>
                <c:pt idx="1325">
                  <c:v>1.6984190278574412E-3</c:v>
                </c:pt>
                <c:pt idx="1326">
                  <c:v>2.8474020013348313E-3</c:v>
                </c:pt>
                <c:pt idx="1327">
                  <c:v>3.1628444944408968E-3</c:v>
                </c:pt>
                <c:pt idx="1328">
                  <c:v>3.9026106952273474E-3</c:v>
                </c:pt>
                <c:pt idx="1329">
                  <c:v>4.2300608675338875E-3</c:v>
                </c:pt>
                <c:pt idx="1330">
                  <c:v>4.5427194028897708E-3</c:v>
                </c:pt>
                <c:pt idx="1331">
                  <c:v>4.6734607944352571E-3</c:v>
                </c:pt>
                <c:pt idx="1332">
                  <c:v>4.2108234392286351E-3</c:v>
                </c:pt>
                <c:pt idx="1333">
                  <c:v>3.5002612868654881E-3</c:v>
                </c:pt>
                <c:pt idx="1334">
                  <c:v>2.2125794360698735E-3</c:v>
                </c:pt>
                <c:pt idx="1335">
                  <c:v>1.8955324717544956E-3</c:v>
                </c:pt>
                <c:pt idx="1336">
                  <c:v>9.75908694066467E-4</c:v>
                </c:pt>
                <c:pt idx="1337">
                  <c:v>4.2114008520084976E-4</c:v>
                </c:pt>
                <c:pt idx="1338">
                  <c:v>4.690496693483185E-4</c:v>
                </c:pt>
                <c:pt idx="1339">
                  <c:v>1.2593753321996878E-3</c:v>
                </c:pt>
                <c:pt idx="1340">
                  <c:v>1.3031099435244409E-3</c:v>
                </c:pt>
                <c:pt idx="1341">
                  <c:v>2.3952816223287241E-3</c:v>
                </c:pt>
                <c:pt idx="1342">
                  <c:v>2.155143020158126E-3</c:v>
                </c:pt>
                <c:pt idx="1343">
                  <c:v>2.3234330449473863E-3</c:v>
                </c:pt>
                <c:pt idx="1344">
                  <c:v>2.5981598418377732E-3</c:v>
                </c:pt>
                <c:pt idx="1345">
                  <c:v>2.3817235055199758E-3</c:v>
                </c:pt>
                <c:pt idx="1346">
                  <c:v>2.0343141596846923E-3</c:v>
                </c:pt>
                <c:pt idx="1347">
                  <c:v>1.7032396843046098E-3</c:v>
                </c:pt>
                <c:pt idx="1348">
                  <c:v>2.0844068516619784E-3</c:v>
                </c:pt>
                <c:pt idx="1349">
                  <c:v>2.0074450317867699E-3</c:v>
                </c:pt>
                <c:pt idx="1350">
                  <c:v>1.8624793912310721E-3</c:v>
                </c:pt>
                <c:pt idx="1351">
                  <c:v>1.4919406907020951E-3</c:v>
                </c:pt>
                <c:pt idx="1352">
                  <c:v>2.9367318314663273E-4</c:v>
                </c:pt>
                <c:pt idx="1353">
                  <c:v>1.0513415986792929E-4</c:v>
                </c:pt>
                <c:pt idx="1354">
                  <c:v>-9.6432687492011522E-5</c:v>
                </c:pt>
                <c:pt idx="1355">
                  <c:v>-8.3986120993475124E-4</c:v>
                </c:pt>
                <c:pt idx="1356">
                  <c:v>-1.4734008486439389E-3</c:v>
                </c:pt>
                <c:pt idx="1357">
                  <c:v>-4.2464875678794998E-4</c:v>
                </c:pt>
                <c:pt idx="1358">
                  <c:v>-1.0102626551512614E-3</c:v>
                </c:pt>
                <c:pt idx="1359">
                  <c:v>1.2298375302100052E-4</c:v>
                </c:pt>
                <c:pt idx="1360">
                  <c:v>4.1366297671243036E-4</c:v>
                </c:pt>
                <c:pt idx="1361">
                  <c:v>1.2880782341969293E-4</c:v>
                </c:pt>
                <c:pt idx="1362">
                  <c:v>1.3180712391965419E-4</c:v>
                </c:pt>
                <c:pt idx="1363">
                  <c:v>4.9157056482707301E-4</c:v>
                </c:pt>
                <c:pt idx="1364">
                  <c:v>-6.8984681765839469E-4</c:v>
                </c:pt>
                <c:pt idx="1365">
                  <c:v>-9.1481577272773502E-4</c:v>
                </c:pt>
                <c:pt idx="1366">
                  <c:v>-9.9259906515626909E-4</c:v>
                </c:pt>
                <c:pt idx="1367">
                  <c:v>-4.8551526720473225E-4</c:v>
                </c:pt>
                <c:pt idx="1368">
                  <c:v>6.6471564347285992E-4</c:v>
                </c:pt>
                <c:pt idx="1369">
                  <c:v>9.330521885083762E-4</c:v>
                </c:pt>
                <c:pt idx="1370">
                  <c:v>8.8609177927884684E-4</c:v>
                </c:pt>
                <c:pt idx="1371">
                  <c:v>1.091966204748886E-3</c:v>
                </c:pt>
                <c:pt idx="1372">
                  <c:v>1.8207524279136912E-3</c:v>
                </c:pt>
                <c:pt idx="1373">
                  <c:v>1.5503320260449841E-3</c:v>
                </c:pt>
                <c:pt idx="1374">
                  <c:v>1.4879602787081074E-3</c:v>
                </c:pt>
                <c:pt idx="1375">
                  <c:v>1.0412875506722477E-3</c:v>
                </c:pt>
                <c:pt idx="1376">
                  <c:v>8.7128626691634296E-4</c:v>
                </c:pt>
                <c:pt idx="1377">
                  <c:v>8.8489973817305098E-4</c:v>
                </c:pt>
                <c:pt idx="1378">
                  <c:v>7.5823469204560267E-4</c:v>
                </c:pt>
                <c:pt idx="1379">
                  <c:v>8.6079499325056839E-4</c:v>
                </c:pt>
                <c:pt idx="1380">
                  <c:v>1.4520784851394988E-3</c:v>
                </c:pt>
                <c:pt idx="1381">
                  <c:v>1.6166211479773608E-3</c:v>
                </c:pt>
                <c:pt idx="1382">
                  <c:v>1.6812774252360637E-3</c:v>
                </c:pt>
                <c:pt idx="1383">
                  <c:v>2.5700888793306238E-3</c:v>
                </c:pt>
                <c:pt idx="1384">
                  <c:v>3.1142145271184285E-3</c:v>
                </c:pt>
                <c:pt idx="1385">
                  <c:v>4.2603856791994868E-3</c:v>
                </c:pt>
                <c:pt idx="1386">
                  <c:v>4.6808816773327268E-3</c:v>
                </c:pt>
                <c:pt idx="1387">
                  <c:v>4.8449583654754285E-3</c:v>
                </c:pt>
                <c:pt idx="1388">
                  <c:v>4.4448987013996737E-3</c:v>
                </c:pt>
                <c:pt idx="1389">
                  <c:v>4.6425937544557006E-3</c:v>
                </c:pt>
                <c:pt idx="1390">
                  <c:v>3.8474380815115687E-3</c:v>
                </c:pt>
                <c:pt idx="1391">
                  <c:v>3.7113298074372041E-3</c:v>
                </c:pt>
                <c:pt idx="1392">
                  <c:v>3.1080015572495694E-3</c:v>
                </c:pt>
                <c:pt idx="1393">
                  <c:v>2.7284319977045669E-3</c:v>
                </c:pt>
                <c:pt idx="1394">
                  <c:v>2.7729527725261827E-3</c:v>
                </c:pt>
                <c:pt idx="1395">
                  <c:v>2.0653066328433982E-3</c:v>
                </c:pt>
                <c:pt idx="1396">
                  <c:v>1.7571534379757715E-3</c:v>
                </c:pt>
                <c:pt idx="1397">
                  <c:v>1.3184843708487666E-3</c:v>
                </c:pt>
                <c:pt idx="1398">
                  <c:v>3.1618573793884926E-4</c:v>
                </c:pt>
                <c:pt idx="1399">
                  <c:v>4.7522813517329591E-4</c:v>
                </c:pt>
                <c:pt idx="1400">
                  <c:v>7.2916585725758235E-4</c:v>
                </c:pt>
                <c:pt idx="1401">
                  <c:v>1.0251269220681303E-3</c:v>
                </c:pt>
                <c:pt idx="1402">
                  <c:v>6.4857433159123642E-4</c:v>
                </c:pt>
                <c:pt idx="1403">
                  <c:v>6.3921117321082837E-4</c:v>
                </c:pt>
                <c:pt idx="1404">
                  <c:v>5.4604483143153167E-4</c:v>
                </c:pt>
                <c:pt idx="1405">
                  <c:v>1.196252429717946E-3</c:v>
                </c:pt>
                <c:pt idx="1406">
                  <c:v>2.8127084163023195E-4</c:v>
                </c:pt>
                <c:pt idx="1407">
                  <c:v>9.8745085840098328E-4</c:v>
                </c:pt>
                <c:pt idx="1408">
                  <c:v>-1.5817014443837387E-4</c:v>
                </c:pt>
                <c:pt idx="1409">
                  <c:v>3.0542333176244145E-4</c:v>
                </c:pt>
                <c:pt idx="1410">
                  <c:v>2.1066803876972656E-4</c:v>
                </c:pt>
                <c:pt idx="1411">
                  <c:v>1.1876759127784661E-3</c:v>
                </c:pt>
                <c:pt idx="1412">
                  <c:v>5.7113062309303592E-4</c:v>
                </c:pt>
                <c:pt idx="1413">
                  <c:v>8.3637895109601958E-4</c:v>
                </c:pt>
                <c:pt idx="1414">
                  <c:v>-4.0794790597722312E-4</c:v>
                </c:pt>
                <c:pt idx="1415">
                  <c:v>-2.5634291249788786E-4</c:v>
                </c:pt>
                <c:pt idx="1416">
                  <c:v>2.6124910246282064E-4</c:v>
                </c:pt>
                <c:pt idx="1417">
                  <c:v>1.428006879556288E-4</c:v>
                </c:pt>
                <c:pt idx="1418">
                  <c:v>-4.4277815503329811E-4</c:v>
                </c:pt>
                <c:pt idx="1419">
                  <c:v>-6.8243704333985887E-4</c:v>
                </c:pt>
                <c:pt idx="1420">
                  <c:v>5.120920056208953E-5</c:v>
                </c:pt>
                <c:pt idx="1421">
                  <c:v>-4.296758462425369E-4</c:v>
                </c:pt>
                <c:pt idx="1422">
                  <c:v>-4.4545314187612197E-4</c:v>
                </c:pt>
                <c:pt idx="1423">
                  <c:v>-8.3119414740058344E-4</c:v>
                </c:pt>
                <c:pt idx="1424">
                  <c:v>-1.5091624732914664E-3</c:v>
                </c:pt>
                <c:pt idx="1425">
                  <c:v>-1.2768781972361829E-3</c:v>
                </c:pt>
                <c:pt idx="1426">
                  <c:v>-9.0346803306519191E-4</c:v>
                </c:pt>
                <c:pt idx="1427">
                  <c:v>-9.1739599692151127E-4</c:v>
                </c:pt>
                <c:pt idx="1428">
                  <c:v>-9.1166593844563043E-5</c:v>
                </c:pt>
                <c:pt idx="1429">
                  <c:v>1.6028639629895024E-4</c:v>
                </c:pt>
                <c:pt idx="1430">
                  <c:v>1.2380907174537833E-3</c:v>
                </c:pt>
                <c:pt idx="1431">
                  <c:v>2.1055717598141882E-3</c:v>
                </c:pt>
                <c:pt idx="1432">
                  <c:v>2.2554717780471261E-3</c:v>
                </c:pt>
                <c:pt idx="1433">
                  <c:v>2.4078108260678619E-3</c:v>
                </c:pt>
                <c:pt idx="1434">
                  <c:v>2.1384006279558374E-3</c:v>
                </c:pt>
                <c:pt idx="1435">
                  <c:v>2.4453474646795631E-3</c:v>
                </c:pt>
                <c:pt idx="1436">
                  <c:v>2.5510515413593063E-3</c:v>
                </c:pt>
                <c:pt idx="1437">
                  <c:v>1.7681528566367529E-3</c:v>
                </c:pt>
                <c:pt idx="1438">
                  <c:v>1.9051362709374296E-3</c:v>
                </c:pt>
                <c:pt idx="1439">
                  <c:v>1.1801727384506458E-3</c:v>
                </c:pt>
                <c:pt idx="1440">
                  <c:v>2.3244850409716127E-3</c:v>
                </c:pt>
                <c:pt idx="1441">
                  <c:v>1.8401387258545996E-3</c:v>
                </c:pt>
                <c:pt idx="1442">
                  <c:v>2.511281439724566E-3</c:v>
                </c:pt>
                <c:pt idx="1443">
                  <c:v>3.015412118172362E-3</c:v>
                </c:pt>
                <c:pt idx="1444">
                  <c:v>4.0220109542292038E-3</c:v>
                </c:pt>
                <c:pt idx="1445">
                  <c:v>4.7439926487232694E-3</c:v>
                </c:pt>
                <c:pt idx="1446">
                  <c:v>5.5435247999437217E-3</c:v>
                </c:pt>
                <c:pt idx="1447">
                  <c:v>5.6669466982807769E-3</c:v>
                </c:pt>
                <c:pt idx="1448">
                  <c:v>6.5472889532955329E-3</c:v>
                </c:pt>
                <c:pt idx="1449">
                  <c:v>5.5053234255298686E-3</c:v>
                </c:pt>
                <c:pt idx="1450">
                  <c:v>4.1897979109691173E-3</c:v>
                </c:pt>
                <c:pt idx="1451">
                  <c:v>3.0070671591716359E-3</c:v>
                </c:pt>
                <c:pt idx="1452">
                  <c:v>1.7052959842276353E-3</c:v>
                </c:pt>
                <c:pt idx="1453">
                  <c:v>2.2951905082105365E-3</c:v>
                </c:pt>
                <c:pt idx="1454">
                  <c:v>4.8183442087535306E-4</c:v>
                </c:pt>
                <c:pt idx="1455">
                  <c:v>1.1982431708317924E-4</c:v>
                </c:pt>
                <c:pt idx="1456">
                  <c:v>-5.9493551565783576E-4</c:v>
                </c:pt>
                <c:pt idx="1457">
                  <c:v>8.1245880219617597E-4</c:v>
                </c:pt>
                <c:pt idx="1458">
                  <c:v>6.5231577544827102E-4</c:v>
                </c:pt>
                <c:pt idx="1459">
                  <c:v>6.308325016498265E-4</c:v>
                </c:pt>
                <c:pt idx="1460">
                  <c:v>2.4956717035269334E-4</c:v>
                </c:pt>
                <c:pt idx="1461">
                  <c:v>1.7144329737190319E-3</c:v>
                </c:pt>
                <c:pt idx="1462">
                  <c:v>2.5707272789325017E-3</c:v>
                </c:pt>
                <c:pt idx="1463">
                  <c:v>2.2481219279624539E-3</c:v>
                </c:pt>
                <c:pt idx="1464">
                  <c:v>1.4560120120332978E-3</c:v>
                </c:pt>
                <c:pt idx="1465">
                  <c:v>1.5839223900925761E-3</c:v>
                </c:pt>
                <c:pt idx="1466">
                  <c:v>2.2494043627250197E-3</c:v>
                </c:pt>
                <c:pt idx="1467">
                  <c:v>2.592458644534302E-3</c:v>
                </c:pt>
                <c:pt idx="1468">
                  <c:v>2.9715036193004381E-3</c:v>
                </c:pt>
                <c:pt idx="1469">
                  <c:v>1.6927815103807619E-3</c:v>
                </c:pt>
                <c:pt idx="1470">
                  <c:v>3.0705402894729999E-3</c:v>
                </c:pt>
                <c:pt idx="1471">
                  <c:v>4.6317601907141358E-3</c:v>
                </c:pt>
                <c:pt idx="1472">
                  <c:v>3.9140037744245749E-3</c:v>
                </c:pt>
                <c:pt idx="1473">
                  <c:v>3.3315077471556915E-3</c:v>
                </c:pt>
                <c:pt idx="1474">
                  <c:v>3.4014950859617664E-3</c:v>
                </c:pt>
                <c:pt idx="1475">
                  <c:v>3.5047484503422481E-3</c:v>
                </c:pt>
                <c:pt idx="1476">
                  <c:v>3.6357745449887577E-3</c:v>
                </c:pt>
                <c:pt idx="1477">
                  <c:v>3.085561653488781E-3</c:v>
                </c:pt>
                <c:pt idx="1478">
                  <c:v>1.7743675174379076E-3</c:v>
                </c:pt>
                <c:pt idx="1479">
                  <c:v>2.5294361506355135E-3</c:v>
                </c:pt>
                <c:pt idx="1480">
                  <c:v>2.780792252662187E-3</c:v>
                </c:pt>
                <c:pt idx="1481">
                  <c:v>2.1761800472010128E-3</c:v>
                </c:pt>
                <c:pt idx="1482">
                  <c:v>4.1056828310416949E-4</c:v>
                </c:pt>
                <c:pt idx="1483">
                  <c:v>1.4951026831078345E-3</c:v>
                </c:pt>
                <c:pt idx="1484">
                  <c:v>6.4535474502337925E-4</c:v>
                </c:pt>
                <c:pt idx="1485">
                  <c:v>7.9918302720241845E-4</c:v>
                </c:pt>
                <c:pt idx="1486">
                  <c:v>1.0687302736829543E-3</c:v>
                </c:pt>
                <c:pt idx="1487">
                  <c:v>2.3830598603044274E-3</c:v>
                </c:pt>
                <c:pt idx="1488">
                  <c:v>3.1641814336692887E-3</c:v>
                </c:pt>
                <c:pt idx="1489">
                  <c:v>4.1924434834884833E-3</c:v>
                </c:pt>
                <c:pt idx="1490">
                  <c:v>5.1769765283591071E-3</c:v>
                </c:pt>
                <c:pt idx="1491">
                  <c:v>5.7229119954138267E-3</c:v>
                </c:pt>
                <c:pt idx="1492">
                  <c:v>5.1972926972237076E-3</c:v>
                </c:pt>
                <c:pt idx="1493">
                  <c:v>6.2357070557102724E-3</c:v>
                </c:pt>
                <c:pt idx="1494">
                  <c:v>6.0495800470241543E-3</c:v>
                </c:pt>
                <c:pt idx="1495">
                  <c:v>5.5163195394527104E-3</c:v>
                </c:pt>
                <c:pt idx="1496">
                  <c:v>5.5899597901820329E-3</c:v>
                </c:pt>
                <c:pt idx="1497">
                  <c:v>3.9994581040671447E-3</c:v>
                </c:pt>
                <c:pt idx="1498">
                  <c:v>5.5320405700766259E-3</c:v>
                </c:pt>
                <c:pt idx="1499">
                  <c:v>3.8206230357725199E-3</c:v>
                </c:pt>
                <c:pt idx="1500">
                  <c:v>3.4755637889585266E-3</c:v>
                </c:pt>
                <c:pt idx="1501">
                  <c:v>1.4544854244274616E-3</c:v>
                </c:pt>
                <c:pt idx="1502">
                  <c:v>1.5213341698208718E-3</c:v>
                </c:pt>
                <c:pt idx="1503">
                  <c:v>1.4536486881655886E-3</c:v>
                </c:pt>
                <c:pt idx="1504">
                  <c:v>2.1118319048484429E-3</c:v>
                </c:pt>
                <c:pt idx="1505">
                  <c:v>-4.7066172496838907E-4</c:v>
                </c:pt>
                <c:pt idx="1506">
                  <c:v>2.0950520567394023E-3</c:v>
                </c:pt>
                <c:pt idx="1507">
                  <c:v>1.8390985546757551E-3</c:v>
                </c:pt>
                <c:pt idx="1508">
                  <c:v>1.5931942005247663E-3</c:v>
                </c:pt>
                <c:pt idx="1509">
                  <c:v>-7.0093141060912366E-6</c:v>
                </c:pt>
                <c:pt idx="1510">
                  <c:v>1.5810582797300867E-3</c:v>
                </c:pt>
                <c:pt idx="1511">
                  <c:v>1.2415454159936394E-3</c:v>
                </c:pt>
                <c:pt idx="1512">
                  <c:v>3.0508333932365633E-3</c:v>
                </c:pt>
                <c:pt idx="1513">
                  <c:v>4.7255447117603858E-3</c:v>
                </c:pt>
                <c:pt idx="1514">
                  <c:v>4.8464028323754382E-3</c:v>
                </c:pt>
                <c:pt idx="1515">
                  <c:v>5.5989957148511876E-3</c:v>
                </c:pt>
                <c:pt idx="1516">
                  <c:v>7.6103609624457594E-3</c:v>
                </c:pt>
                <c:pt idx="1517">
                  <c:v>4.8933730721678727E-3</c:v>
                </c:pt>
                <c:pt idx="1518">
                  <c:v>3.7941158444201703E-3</c:v>
                </c:pt>
                <c:pt idx="1519">
                  <c:v>4.4135920196021958E-3</c:v>
                </c:pt>
                <c:pt idx="1520">
                  <c:v>1.5157938201958395E-3</c:v>
                </c:pt>
                <c:pt idx="1521">
                  <c:v>7.5526214193138519E-4</c:v>
                </c:pt>
                <c:pt idx="1522">
                  <c:v>2.7110638503269743E-3</c:v>
                </c:pt>
                <c:pt idx="1523">
                  <c:v>2.7086482014463133E-3</c:v>
                </c:pt>
                <c:pt idx="1524">
                  <c:v>4.5655646415574593E-3</c:v>
                </c:pt>
                <c:pt idx="1525">
                  <c:v>6.4889197094384031E-3</c:v>
                </c:pt>
                <c:pt idx="1526">
                  <c:v>5.2722729848408293E-3</c:v>
                </c:pt>
                <c:pt idx="1527">
                  <c:v>8.9860873378408337E-3</c:v>
                </c:pt>
                <c:pt idx="1528">
                  <c:v>7.9519339003584141E-3</c:v>
                </c:pt>
                <c:pt idx="1529">
                  <c:v>6.5623717221686322E-3</c:v>
                </c:pt>
                <c:pt idx="1530">
                  <c:v>7.8974738956384908E-3</c:v>
                </c:pt>
                <c:pt idx="1531">
                  <c:v>7.4508269395739922E-3</c:v>
                </c:pt>
                <c:pt idx="1532">
                  <c:v>6.6262775684068345E-3</c:v>
                </c:pt>
                <c:pt idx="1533">
                  <c:v>6.553806929610077E-3</c:v>
                </c:pt>
                <c:pt idx="1534">
                  <c:v>3.5457244661240375E-3</c:v>
                </c:pt>
                <c:pt idx="1535">
                  <c:v>6.2183547974762254E-3</c:v>
                </c:pt>
                <c:pt idx="1536">
                  <c:v>6.6993062072393406E-3</c:v>
                </c:pt>
                <c:pt idx="1537">
                  <c:v>4.7263016569167151E-3</c:v>
                </c:pt>
                <c:pt idx="1538">
                  <c:v>4.8800862854580414E-3</c:v>
                </c:pt>
                <c:pt idx="1539">
                  <c:v>5.5051720744779924E-3</c:v>
                </c:pt>
                <c:pt idx="1540">
                  <c:v>5.8804557341691202E-3</c:v>
                </c:pt>
                <c:pt idx="1541">
                  <c:v>8.7737536274232718E-3</c:v>
                </c:pt>
                <c:pt idx="1542">
                  <c:v>8.4961491335293106E-3</c:v>
                </c:pt>
                <c:pt idx="1543">
                  <c:v>7.1527975014371789E-3</c:v>
                </c:pt>
                <c:pt idx="1544">
                  <c:v>1.1507436748784844E-2</c:v>
                </c:pt>
                <c:pt idx="1545">
                  <c:v>9.7910964234421121E-3</c:v>
                </c:pt>
                <c:pt idx="1546">
                  <c:v>8.4899167141291084E-3</c:v>
                </c:pt>
                <c:pt idx="1547">
                  <c:v>1.0170949657304718E-2</c:v>
                </c:pt>
                <c:pt idx="1548">
                  <c:v>8.0715019837569093E-3</c:v>
                </c:pt>
                <c:pt idx="1549">
                  <c:v>6.9535711637304376E-3</c:v>
                </c:pt>
                <c:pt idx="1550">
                  <c:v>1.0205284867062852E-2</c:v>
                </c:pt>
                <c:pt idx="1551">
                  <c:v>6.6762757080010837E-3</c:v>
                </c:pt>
                <c:pt idx="1552">
                  <c:v>1.0594396449937092E-2</c:v>
                </c:pt>
                <c:pt idx="1553">
                  <c:v>1.480435784660524E-2</c:v>
                </c:pt>
                <c:pt idx="1554">
                  <c:v>1.6179705670247874E-2</c:v>
                </c:pt>
                <c:pt idx="1555">
                  <c:v>1.3579822362754727E-2</c:v>
                </c:pt>
                <c:pt idx="1556">
                  <c:v>1.275581701031908E-2</c:v>
                </c:pt>
                <c:pt idx="1557">
                  <c:v>1.3193990969711794E-2</c:v>
                </c:pt>
                <c:pt idx="1558">
                  <c:v>1.4215495214707734E-2</c:v>
                </c:pt>
                <c:pt idx="1559">
                  <c:v>1.3733725250945629E-2</c:v>
                </c:pt>
                <c:pt idx="1560">
                  <c:v>1.2247035436525932E-2</c:v>
                </c:pt>
                <c:pt idx="1561">
                  <c:v>1.2829169878937971E-2</c:v>
                </c:pt>
                <c:pt idx="1562">
                  <c:v>1.6147921341074168E-2</c:v>
                </c:pt>
                <c:pt idx="1563">
                  <c:v>1.7381257584461747E-2</c:v>
                </c:pt>
                <c:pt idx="1564">
                  <c:v>1.8312793319618836E-2</c:v>
                </c:pt>
                <c:pt idx="1565">
                  <c:v>1.9894098906729565E-2</c:v>
                </c:pt>
                <c:pt idx="1566">
                  <c:v>1.6782428777966187E-2</c:v>
                </c:pt>
                <c:pt idx="1567">
                  <c:v>1.6488211372781631E-2</c:v>
                </c:pt>
                <c:pt idx="1568">
                  <c:v>1.5185322051467968E-2</c:v>
                </c:pt>
                <c:pt idx="1569">
                  <c:v>1.416267897879407E-2</c:v>
                </c:pt>
                <c:pt idx="1570">
                  <c:v>1.5577114820301359E-2</c:v>
                </c:pt>
                <c:pt idx="1571">
                  <c:v>1.2537121228158407E-2</c:v>
                </c:pt>
                <c:pt idx="1572">
                  <c:v>1.3288508608841842E-2</c:v>
                </c:pt>
                <c:pt idx="1573">
                  <c:v>1.1569529704809652E-2</c:v>
                </c:pt>
                <c:pt idx="1574">
                  <c:v>1.4355909069814335E-2</c:v>
                </c:pt>
                <c:pt idx="1575">
                  <c:v>1.2730494402776758E-2</c:v>
                </c:pt>
                <c:pt idx="1576">
                  <c:v>1.2641372032639864E-2</c:v>
                </c:pt>
                <c:pt idx="1577">
                  <c:v>1.2597523088698112E-2</c:v>
                </c:pt>
                <c:pt idx="1578">
                  <c:v>1.2676350426863256E-2</c:v>
                </c:pt>
                <c:pt idx="1579">
                  <c:v>1.0034382999758982E-2</c:v>
                </c:pt>
                <c:pt idx="1580">
                  <c:v>1.695836516213409E-2</c:v>
                </c:pt>
                <c:pt idx="1581">
                  <c:v>1.020900612559506E-2</c:v>
                </c:pt>
                <c:pt idx="1582">
                  <c:v>1.1397047557213194E-2</c:v>
                </c:pt>
                <c:pt idx="1583">
                  <c:v>1.0316768290228073E-2</c:v>
                </c:pt>
                <c:pt idx="1584">
                  <c:v>1.1700877175369466E-2</c:v>
                </c:pt>
                <c:pt idx="1585">
                  <c:v>1.4296171395211332E-2</c:v>
                </c:pt>
                <c:pt idx="1586">
                  <c:v>1.1018215357295601E-2</c:v>
                </c:pt>
                <c:pt idx="1587">
                  <c:v>7.6799215401593297E-3</c:v>
                </c:pt>
                <c:pt idx="1588">
                  <c:v>9.8833654623815218E-3</c:v>
                </c:pt>
                <c:pt idx="1589">
                  <c:v>1.3153830407948633E-2</c:v>
                </c:pt>
                <c:pt idx="1590">
                  <c:v>1.2517390553560721E-2</c:v>
                </c:pt>
                <c:pt idx="1591">
                  <c:v>1.078552076468892E-2</c:v>
                </c:pt>
                <c:pt idx="1592">
                  <c:v>7.3972441016347317E-3</c:v>
                </c:pt>
                <c:pt idx="1593">
                  <c:v>1.2804134937790184E-2</c:v>
                </c:pt>
                <c:pt idx="1594">
                  <c:v>1.3463477087001192E-2</c:v>
                </c:pt>
                <c:pt idx="1595">
                  <c:v>1.3935263694923239E-2</c:v>
                </c:pt>
                <c:pt idx="1596">
                  <c:v>1.3994432362369406E-2</c:v>
                </c:pt>
                <c:pt idx="1597">
                  <c:v>2.0210563705818665E-2</c:v>
                </c:pt>
                <c:pt idx="1598">
                  <c:v>2.176114982821379E-2</c:v>
                </c:pt>
                <c:pt idx="1599">
                  <c:v>2.6320011352373794E-2</c:v>
                </c:pt>
                <c:pt idx="1600">
                  <c:v>2.8993402704759346E-2</c:v>
                </c:pt>
                <c:pt idx="1601">
                  <c:v>3.130064129371074E-2</c:v>
                </c:pt>
                <c:pt idx="1602">
                  <c:v>3.5284665542682732E-2</c:v>
                </c:pt>
                <c:pt idx="1603">
                  <c:v>3.855347670625791E-2</c:v>
                </c:pt>
                <c:pt idx="1604">
                  <c:v>4.029745285266273E-2</c:v>
                </c:pt>
                <c:pt idx="1605">
                  <c:v>3.6846586429710268E-2</c:v>
                </c:pt>
                <c:pt idx="1606">
                  <c:v>3.5760807965646013E-2</c:v>
                </c:pt>
                <c:pt idx="1607">
                  <c:v>3.4147054928185136E-2</c:v>
                </c:pt>
                <c:pt idx="1608">
                  <c:v>3.3141520955290216E-2</c:v>
                </c:pt>
                <c:pt idx="1609">
                  <c:v>3.1098731470170407E-2</c:v>
                </c:pt>
                <c:pt idx="1610">
                  <c:v>3.1128811242527008E-2</c:v>
                </c:pt>
                <c:pt idx="1611">
                  <c:v>2.8998085449418901E-2</c:v>
                </c:pt>
                <c:pt idx="1612">
                  <c:v>3.3891674654393279E-2</c:v>
                </c:pt>
                <c:pt idx="1613">
                  <c:v>2.644651081191653E-2</c:v>
                </c:pt>
                <c:pt idx="1614">
                  <c:v>2.8392610644023524E-2</c:v>
                </c:pt>
                <c:pt idx="1615">
                  <c:v>3.2430145220937318E-2</c:v>
                </c:pt>
                <c:pt idx="1616">
                  <c:v>-2.438024792149718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BFFA-4973-9B18-0A5770122285}"/>
            </c:ext>
          </c:extLst>
        </c:ser>
        <c:ser>
          <c:idx val="3"/>
          <c:order val="3"/>
          <c:tx>
            <c:strRef>
              <c:f>'Abs CoPc'!$AC$1</c:f>
              <c:strCache>
                <c:ptCount val="1"/>
                <c:pt idx="0">
                  <c:v>PBS+ORF3a-80mkl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C$2:$AC$1618</c:f>
              <c:numCache>
                <c:formatCode>General</c:formatCode>
                <c:ptCount val="1617"/>
                <c:pt idx="0">
                  <c:v>5.7876421609584103E-2</c:v>
                </c:pt>
                <c:pt idx="1">
                  <c:v>0.12910722050517687</c:v>
                </c:pt>
                <c:pt idx="2">
                  <c:v>-2.5814642544256087E-2</c:v>
                </c:pt>
                <c:pt idx="3">
                  <c:v>7.0889358513070988E-2</c:v>
                </c:pt>
                <c:pt idx="4">
                  <c:v>7.2564899465102153E-2</c:v>
                </c:pt>
                <c:pt idx="5">
                  <c:v>5.0377500895006054E-2</c:v>
                </c:pt>
                <c:pt idx="6">
                  <c:v>6.0515403313987838E-2</c:v>
                </c:pt>
                <c:pt idx="7">
                  <c:v>5.5072328423292183E-2</c:v>
                </c:pt>
                <c:pt idx="8">
                  <c:v>6.5583563839988687E-2</c:v>
                </c:pt>
                <c:pt idx="9">
                  <c:v>4.7239418019003006E-2</c:v>
                </c:pt>
                <c:pt idx="10">
                  <c:v>5.0110148638385969E-2</c:v>
                </c:pt>
                <c:pt idx="11">
                  <c:v>4.8525576356109545E-2</c:v>
                </c:pt>
                <c:pt idx="12">
                  <c:v>5.7091946560101199E-2</c:v>
                </c:pt>
                <c:pt idx="13">
                  <c:v>4.9435977882391409E-2</c:v>
                </c:pt>
                <c:pt idx="14">
                  <c:v>5.4273779906966288E-2</c:v>
                </c:pt>
                <c:pt idx="15">
                  <c:v>5.5865502536948754E-2</c:v>
                </c:pt>
                <c:pt idx="16">
                  <c:v>5.571877010093048E-2</c:v>
                </c:pt>
                <c:pt idx="17">
                  <c:v>3.9527142953862303E-2</c:v>
                </c:pt>
                <c:pt idx="18">
                  <c:v>3.4842501525293168E-2</c:v>
                </c:pt>
                <c:pt idx="19">
                  <c:v>3.3864342729212425E-2</c:v>
                </c:pt>
                <c:pt idx="20">
                  <c:v>3.4645317366283693E-2</c:v>
                </c:pt>
                <c:pt idx="21">
                  <c:v>3.3042003804812294E-2</c:v>
                </c:pt>
                <c:pt idx="22">
                  <c:v>2.9475437964238106E-2</c:v>
                </c:pt>
                <c:pt idx="23">
                  <c:v>3.5709251664844927E-2</c:v>
                </c:pt>
                <c:pt idx="24">
                  <c:v>5.1481367955069454E-2</c:v>
                </c:pt>
                <c:pt idx="25">
                  <c:v>4.3589404038189623E-2</c:v>
                </c:pt>
                <c:pt idx="26">
                  <c:v>3.8173347128510719E-2</c:v>
                </c:pt>
                <c:pt idx="27">
                  <c:v>4.095409180711674E-2</c:v>
                </c:pt>
                <c:pt idx="28">
                  <c:v>3.5950054000712182E-2</c:v>
                </c:pt>
                <c:pt idx="29">
                  <c:v>2.5946399247308422E-2</c:v>
                </c:pt>
                <c:pt idx="30">
                  <c:v>2.4360105993233429E-2</c:v>
                </c:pt>
                <c:pt idx="31">
                  <c:v>1.9217700330297835E-2</c:v>
                </c:pt>
                <c:pt idx="32">
                  <c:v>2.5773325311999204E-2</c:v>
                </c:pt>
                <c:pt idx="33">
                  <c:v>3.1851532029069415E-2</c:v>
                </c:pt>
                <c:pt idx="34">
                  <c:v>3.0824349882296896E-2</c:v>
                </c:pt>
                <c:pt idx="35">
                  <c:v>2.912325147983736E-2</c:v>
                </c:pt>
                <c:pt idx="36">
                  <c:v>3.3620275824504955E-2</c:v>
                </c:pt>
                <c:pt idx="37">
                  <c:v>2.8939062253286487E-2</c:v>
                </c:pt>
                <c:pt idx="38">
                  <c:v>2.7528140294766919E-2</c:v>
                </c:pt>
                <c:pt idx="39">
                  <c:v>3.8239346985014903E-2</c:v>
                </c:pt>
                <c:pt idx="40">
                  <c:v>3.5754285121221509E-2</c:v>
                </c:pt>
                <c:pt idx="41">
                  <c:v>3.9254941889454838E-2</c:v>
                </c:pt>
                <c:pt idx="42">
                  <c:v>5.1096453937982858E-2</c:v>
                </c:pt>
                <c:pt idx="43">
                  <c:v>4.8612144601458025E-2</c:v>
                </c:pt>
                <c:pt idx="44">
                  <c:v>5.5432342695864036E-2</c:v>
                </c:pt>
                <c:pt idx="45">
                  <c:v>6.0461714353864382E-2</c:v>
                </c:pt>
                <c:pt idx="46">
                  <c:v>6.3584473657659207E-2</c:v>
                </c:pt>
                <c:pt idx="47">
                  <c:v>7.0731894764867881E-2</c:v>
                </c:pt>
                <c:pt idx="48">
                  <c:v>7.0699671499462491E-2</c:v>
                </c:pt>
                <c:pt idx="49">
                  <c:v>5.3962871695077741E-2</c:v>
                </c:pt>
                <c:pt idx="50">
                  <c:v>5.3286015709996255E-2</c:v>
                </c:pt>
                <c:pt idx="51">
                  <c:v>4.7727742028845291E-2</c:v>
                </c:pt>
                <c:pt idx="52">
                  <c:v>4.4266977231139301E-2</c:v>
                </c:pt>
                <c:pt idx="53">
                  <c:v>3.2329395656414614E-2</c:v>
                </c:pt>
                <c:pt idx="54">
                  <c:v>3.0034113682624375E-2</c:v>
                </c:pt>
                <c:pt idx="55">
                  <c:v>3.3928177140172343E-2</c:v>
                </c:pt>
                <c:pt idx="56">
                  <c:v>4.1353633089950943E-2</c:v>
                </c:pt>
                <c:pt idx="57">
                  <c:v>5.220310963298682E-2</c:v>
                </c:pt>
                <c:pt idx="58">
                  <c:v>6.0699682009999076E-2</c:v>
                </c:pt>
                <c:pt idx="59">
                  <c:v>5.9225613782887751E-2</c:v>
                </c:pt>
                <c:pt idx="60">
                  <c:v>6.6815096656349854E-2</c:v>
                </c:pt>
                <c:pt idx="61">
                  <c:v>6.1481547308169807E-2</c:v>
                </c:pt>
                <c:pt idx="62">
                  <c:v>6.104975462840051E-2</c:v>
                </c:pt>
                <c:pt idx="63">
                  <c:v>5.5890828574066694E-2</c:v>
                </c:pt>
                <c:pt idx="64">
                  <c:v>5.1910453318831873E-2</c:v>
                </c:pt>
                <c:pt idx="65">
                  <c:v>3.9350363788882556E-2</c:v>
                </c:pt>
                <c:pt idx="66">
                  <c:v>4.1326693059929295E-2</c:v>
                </c:pt>
                <c:pt idx="67">
                  <c:v>3.9961689620390643E-2</c:v>
                </c:pt>
                <c:pt idx="68">
                  <c:v>4.9560359587413144E-2</c:v>
                </c:pt>
                <c:pt idx="69">
                  <c:v>5.1535644507670494E-2</c:v>
                </c:pt>
                <c:pt idx="70">
                  <c:v>5.5587357542875422E-2</c:v>
                </c:pt>
                <c:pt idx="71">
                  <c:v>5.443372172426212E-2</c:v>
                </c:pt>
                <c:pt idx="72">
                  <c:v>5.9624941342113449E-2</c:v>
                </c:pt>
                <c:pt idx="73">
                  <c:v>6.3763852682253014E-2</c:v>
                </c:pt>
                <c:pt idx="74">
                  <c:v>7.1543647031034552E-2</c:v>
                </c:pt>
                <c:pt idx="75">
                  <c:v>7.4545219523607667E-2</c:v>
                </c:pt>
                <c:pt idx="76">
                  <c:v>8.1967457077075742E-2</c:v>
                </c:pt>
                <c:pt idx="77">
                  <c:v>9.2804725237045346E-2</c:v>
                </c:pt>
                <c:pt idx="78">
                  <c:v>0.10334766906453578</c:v>
                </c:pt>
                <c:pt idx="79">
                  <c:v>0.11693548905844083</c:v>
                </c:pt>
                <c:pt idx="80">
                  <c:v>0.13119849104642678</c:v>
                </c:pt>
                <c:pt idx="81">
                  <c:v>0.14851434441829708</c:v>
                </c:pt>
                <c:pt idx="82">
                  <c:v>0.16131017230632799</c:v>
                </c:pt>
                <c:pt idx="83">
                  <c:v>0.17784429017283204</c:v>
                </c:pt>
                <c:pt idx="84">
                  <c:v>0.1918959573610762</c:v>
                </c:pt>
                <c:pt idx="85">
                  <c:v>0.20635685361884901</c:v>
                </c:pt>
                <c:pt idx="86">
                  <c:v>0.2198724162298607</c:v>
                </c:pt>
                <c:pt idx="87">
                  <c:v>0.2329641488762946</c:v>
                </c:pt>
                <c:pt idx="88">
                  <c:v>0.2383823840006182</c:v>
                </c:pt>
                <c:pt idx="89">
                  <c:v>0.24710193103265007</c:v>
                </c:pt>
                <c:pt idx="90">
                  <c:v>0.24810008028728869</c:v>
                </c:pt>
                <c:pt idx="91">
                  <c:v>0.24876400169062629</c:v>
                </c:pt>
                <c:pt idx="92">
                  <c:v>0.24855553658632332</c:v>
                </c:pt>
                <c:pt idx="93">
                  <c:v>0.2448036070429376</c:v>
                </c:pt>
                <c:pt idx="94">
                  <c:v>0.23915373501131459</c:v>
                </c:pt>
                <c:pt idx="95">
                  <c:v>0.2329389710681313</c:v>
                </c:pt>
                <c:pt idx="96">
                  <c:v>0.22675972635724151</c:v>
                </c:pt>
                <c:pt idx="97">
                  <c:v>0.22139198189085038</c:v>
                </c:pt>
                <c:pt idx="98">
                  <c:v>0.21572335005361076</c:v>
                </c:pt>
                <c:pt idx="99">
                  <c:v>0.20993091247862461</c:v>
                </c:pt>
                <c:pt idx="100">
                  <c:v>0.20451336119989014</c:v>
                </c:pt>
                <c:pt idx="101">
                  <c:v>0.1998314590587803</c:v>
                </c:pt>
                <c:pt idx="102">
                  <c:v>0.19491345186345235</c:v>
                </c:pt>
                <c:pt idx="103">
                  <c:v>0.18966134039150626</c:v>
                </c:pt>
                <c:pt idx="104">
                  <c:v>0.18541499855206361</c:v>
                </c:pt>
                <c:pt idx="105">
                  <c:v>0.18129970613263452</c:v>
                </c:pt>
                <c:pt idx="106">
                  <c:v>0.17809238365879837</c:v>
                </c:pt>
                <c:pt idx="107">
                  <c:v>0.17515495490429922</c:v>
                </c:pt>
                <c:pt idx="108">
                  <c:v>0.17235016694259037</c:v>
                </c:pt>
                <c:pt idx="109">
                  <c:v>0.169662062325492</c:v>
                </c:pt>
                <c:pt idx="110">
                  <c:v>0.16790649496220375</c:v>
                </c:pt>
                <c:pt idx="111">
                  <c:v>0.16586710903618757</c:v>
                </c:pt>
                <c:pt idx="112">
                  <c:v>0.16434230283878673</c:v>
                </c:pt>
                <c:pt idx="113">
                  <c:v>0.16282897978611682</c:v>
                </c:pt>
                <c:pt idx="114">
                  <c:v>0.16164429096257912</c:v>
                </c:pt>
                <c:pt idx="115">
                  <c:v>0.16086549915077136</c:v>
                </c:pt>
                <c:pt idx="116">
                  <c:v>0.16018647526221885</c:v>
                </c:pt>
                <c:pt idx="117">
                  <c:v>0.15956909645720896</c:v>
                </c:pt>
                <c:pt idx="118">
                  <c:v>0.15929251764528862</c:v>
                </c:pt>
                <c:pt idx="119">
                  <c:v>0.15901482347258669</c:v>
                </c:pt>
                <c:pt idx="120">
                  <c:v>0.15876439657888847</c:v>
                </c:pt>
                <c:pt idx="121">
                  <c:v>0.1586039462751381</c:v>
                </c:pt>
                <c:pt idx="122">
                  <c:v>0.15845207361512023</c:v>
                </c:pt>
                <c:pt idx="123">
                  <c:v>0.15846932606913067</c:v>
                </c:pt>
                <c:pt idx="124">
                  <c:v>0.15824271736393947</c:v>
                </c:pt>
                <c:pt idx="125">
                  <c:v>0.1581197279610165</c:v>
                </c:pt>
                <c:pt idx="126">
                  <c:v>0.15850638057312072</c:v>
                </c:pt>
                <c:pt idx="127">
                  <c:v>0.15863194639472764</c:v>
                </c:pt>
                <c:pt idx="128">
                  <c:v>0.15896787722245526</c:v>
                </c:pt>
                <c:pt idx="129">
                  <c:v>0.15907950531160198</c:v>
                </c:pt>
                <c:pt idx="130">
                  <c:v>0.15944653104581261</c:v>
                </c:pt>
                <c:pt idx="131">
                  <c:v>0.15993896261118362</c:v>
                </c:pt>
                <c:pt idx="132">
                  <c:v>0.16018911284399448</c:v>
                </c:pt>
                <c:pt idx="133">
                  <c:v>0.16026069165218521</c:v>
                </c:pt>
                <c:pt idx="134">
                  <c:v>0.16072667526012202</c:v>
                </c:pt>
                <c:pt idx="135">
                  <c:v>0.16090329922670468</c:v>
                </c:pt>
                <c:pt idx="136">
                  <c:v>0.16153826614086239</c:v>
                </c:pt>
                <c:pt idx="137">
                  <c:v>0.16191857680563326</c:v>
                </c:pt>
                <c:pt idx="138">
                  <c:v>0.16230312005100214</c:v>
                </c:pt>
                <c:pt idx="139">
                  <c:v>0.16288984203822326</c:v>
                </c:pt>
                <c:pt idx="140">
                  <c:v>0.16341579331405043</c:v>
                </c:pt>
                <c:pt idx="141">
                  <c:v>0.16387341745307554</c:v>
                </c:pt>
                <c:pt idx="142">
                  <c:v>0.16435890583375351</c:v>
                </c:pt>
                <c:pt idx="143">
                  <c:v>0.16471219579661753</c:v>
                </c:pt>
                <c:pt idx="144">
                  <c:v>0.16527653546739737</c:v>
                </c:pt>
                <c:pt idx="145">
                  <c:v>0.16592278893361057</c:v>
                </c:pt>
                <c:pt idx="146">
                  <c:v>0.16670930235327069</c:v>
                </c:pt>
                <c:pt idx="147">
                  <c:v>0.16728462482890147</c:v>
                </c:pt>
                <c:pt idx="148">
                  <c:v>0.16775116584297411</c:v>
                </c:pt>
                <c:pt idx="149">
                  <c:v>0.16816911063534262</c:v>
                </c:pt>
                <c:pt idx="150">
                  <c:v>0.16860548432030276</c:v>
                </c:pt>
                <c:pt idx="151">
                  <c:v>0.1690304785921517</c:v>
                </c:pt>
                <c:pt idx="152">
                  <c:v>0.1694404452239659</c:v>
                </c:pt>
                <c:pt idx="153">
                  <c:v>0.16960056810033772</c:v>
                </c:pt>
                <c:pt idx="154">
                  <c:v>0.17005760043157081</c:v>
                </c:pt>
                <c:pt idx="155">
                  <c:v>0.17056682844619375</c:v>
                </c:pt>
                <c:pt idx="156">
                  <c:v>0.17112043981182218</c:v>
                </c:pt>
                <c:pt idx="157">
                  <c:v>0.1713196303135722</c:v>
                </c:pt>
                <c:pt idx="158">
                  <c:v>0.17139924950139493</c:v>
                </c:pt>
                <c:pt idx="159">
                  <c:v>0.17139032354626535</c:v>
                </c:pt>
                <c:pt idx="160">
                  <c:v>0.17145630546413559</c:v>
                </c:pt>
                <c:pt idx="161">
                  <c:v>0.17117126489003653</c:v>
                </c:pt>
                <c:pt idx="162">
                  <c:v>0.17083713321837404</c:v>
                </c:pt>
                <c:pt idx="163">
                  <c:v>0.17055936081201722</c:v>
                </c:pt>
                <c:pt idx="164">
                  <c:v>0.17033808433145009</c:v>
                </c:pt>
                <c:pt idx="165">
                  <c:v>0.16994131799103623</c:v>
                </c:pt>
                <c:pt idx="166">
                  <c:v>0.16925814492011632</c:v>
                </c:pt>
                <c:pt idx="167">
                  <c:v>0.1685274323027974</c:v>
                </c:pt>
                <c:pt idx="168">
                  <c:v>0.1677919859944238</c:v>
                </c:pt>
                <c:pt idx="169">
                  <c:v>0.16676021667162494</c:v>
                </c:pt>
                <c:pt idx="170">
                  <c:v>0.16563685636236458</c:v>
                </c:pt>
                <c:pt idx="171">
                  <c:v>0.16444642262813325</c:v>
                </c:pt>
                <c:pt idx="172">
                  <c:v>0.16306638550216801</c:v>
                </c:pt>
                <c:pt idx="173">
                  <c:v>0.161523818786864</c:v>
                </c:pt>
                <c:pt idx="174">
                  <c:v>0.15953325054541692</c:v>
                </c:pt>
                <c:pt idx="175">
                  <c:v>0.15760029975305853</c:v>
                </c:pt>
                <c:pt idx="176">
                  <c:v>0.15567940674958602</c:v>
                </c:pt>
                <c:pt idx="177">
                  <c:v>0.15338058853896039</c:v>
                </c:pt>
                <c:pt idx="178">
                  <c:v>0.15094762769492015</c:v>
                </c:pt>
                <c:pt idx="179">
                  <c:v>0.1486145554298319</c:v>
                </c:pt>
                <c:pt idx="180">
                  <c:v>0.14652709388018198</c:v>
                </c:pt>
                <c:pt idx="181">
                  <c:v>0.14436952387940125</c:v>
                </c:pt>
                <c:pt idx="182">
                  <c:v>0.14209179346156575</c:v>
                </c:pt>
                <c:pt idx="183">
                  <c:v>0.13977194364623502</c:v>
                </c:pt>
                <c:pt idx="184">
                  <c:v>0.13767236727093712</c:v>
                </c:pt>
                <c:pt idx="185">
                  <c:v>0.13537055970036924</c:v>
                </c:pt>
                <c:pt idx="186">
                  <c:v>0.1330471513149743</c:v>
                </c:pt>
                <c:pt idx="187">
                  <c:v>0.13060176774907042</c:v>
                </c:pt>
                <c:pt idx="188">
                  <c:v>0.12823441458003215</c:v>
                </c:pt>
                <c:pt idx="189">
                  <c:v>0.12599358088702353</c:v>
                </c:pt>
                <c:pt idx="190">
                  <c:v>0.12372761260420173</c:v>
                </c:pt>
                <c:pt idx="191">
                  <c:v>0.12153964382568927</c:v>
                </c:pt>
                <c:pt idx="192">
                  <c:v>0.1196468967989658</c:v>
                </c:pt>
                <c:pt idx="193">
                  <c:v>0.11766999190307838</c:v>
                </c:pt>
                <c:pt idx="194">
                  <c:v>0.11608703125227486</c:v>
                </c:pt>
                <c:pt idx="195">
                  <c:v>0.11472553531445545</c:v>
                </c:pt>
                <c:pt idx="196">
                  <c:v>0.1133339249500103</c:v>
                </c:pt>
                <c:pt idx="197">
                  <c:v>0.11200828641789685</c:v>
                </c:pt>
                <c:pt idx="198">
                  <c:v>0.11061876693930121</c:v>
                </c:pt>
                <c:pt idx="199">
                  <c:v>0.1096127618373508</c:v>
                </c:pt>
                <c:pt idx="200">
                  <c:v>0.10873665721561131</c:v>
                </c:pt>
                <c:pt idx="201">
                  <c:v>0.10758717578001978</c:v>
                </c:pt>
                <c:pt idx="202">
                  <c:v>0.10654593566685192</c:v>
                </c:pt>
                <c:pt idx="203">
                  <c:v>0.10552146181793735</c:v>
                </c:pt>
                <c:pt idx="204">
                  <c:v>0.10482344825018139</c:v>
                </c:pt>
                <c:pt idx="205">
                  <c:v>0.10423860190906026</c:v>
                </c:pt>
                <c:pt idx="206">
                  <c:v>0.10339284011277847</c:v>
                </c:pt>
                <c:pt idx="207">
                  <c:v>0.10266962762946658</c:v>
                </c:pt>
                <c:pt idx="208">
                  <c:v>0.10213403896020799</c:v>
                </c:pt>
                <c:pt idx="209">
                  <c:v>0.10168709490835477</c:v>
                </c:pt>
                <c:pt idx="210">
                  <c:v>0.10123451940956622</c:v>
                </c:pt>
                <c:pt idx="211">
                  <c:v>0.10066739890969827</c:v>
                </c:pt>
                <c:pt idx="212">
                  <c:v>0.10008408997973967</c:v>
                </c:pt>
                <c:pt idx="213">
                  <c:v>9.9616464932541171E-2</c:v>
                </c:pt>
                <c:pt idx="214">
                  <c:v>9.9323722479082735E-2</c:v>
                </c:pt>
                <c:pt idx="215">
                  <c:v>9.8676808696803148E-2</c:v>
                </c:pt>
                <c:pt idx="216">
                  <c:v>9.8089509755547505E-2</c:v>
                </c:pt>
                <c:pt idx="217">
                  <c:v>9.7550934611667417E-2</c:v>
                </c:pt>
                <c:pt idx="218">
                  <c:v>9.7168857490339072E-2</c:v>
                </c:pt>
                <c:pt idx="219">
                  <c:v>9.675471005218178E-2</c:v>
                </c:pt>
                <c:pt idx="220">
                  <c:v>9.6413758210621869E-2</c:v>
                </c:pt>
                <c:pt idx="221">
                  <c:v>9.6061262132554059E-2</c:v>
                </c:pt>
                <c:pt idx="222">
                  <c:v>9.5823301132177185E-2</c:v>
                </c:pt>
                <c:pt idx="223">
                  <c:v>9.5696686892795341E-2</c:v>
                </c:pt>
                <c:pt idx="224">
                  <c:v>9.5468061599574106E-2</c:v>
                </c:pt>
                <c:pt idx="225">
                  <c:v>9.5005473749122188E-2</c:v>
                </c:pt>
                <c:pt idx="226">
                  <c:v>9.4696177478673024E-2</c:v>
                </c:pt>
                <c:pt idx="227">
                  <c:v>9.4089057711636545E-2</c:v>
                </c:pt>
                <c:pt idx="228">
                  <c:v>9.377878215099951E-2</c:v>
                </c:pt>
                <c:pt idx="229">
                  <c:v>9.3599145412925133E-2</c:v>
                </c:pt>
                <c:pt idx="230">
                  <c:v>9.3115950749480939E-2</c:v>
                </c:pt>
                <c:pt idx="231">
                  <c:v>9.2793556805000843E-2</c:v>
                </c:pt>
                <c:pt idx="232">
                  <c:v>9.2645262098810674E-2</c:v>
                </c:pt>
                <c:pt idx="233">
                  <c:v>9.2289644618878161E-2</c:v>
                </c:pt>
                <c:pt idx="234">
                  <c:v>9.2148546306706006E-2</c:v>
                </c:pt>
                <c:pt idx="235">
                  <c:v>9.1722607564806352E-2</c:v>
                </c:pt>
                <c:pt idx="236">
                  <c:v>9.1397770598002456E-2</c:v>
                </c:pt>
                <c:pt idx="237">
                  <c:v>9.106964822417081E-2</c:v>
                </c:pt>
                <c:pt idx="238">
                  <c:v>9.0793066158307151E-2</c:v>
                </c:pt>
                <c:pt idx="239">
                  <c:v>9.0445377529625726E-2</c:v>
                </c:pt>
                <c:pt idx="240">
                  <c:v>9.0166352977208625E-2</c:v>
                </c:pt>
                <c:pt idx="241">
                  <c:v>8.9968392143333006E-2</c:v>
                </c:pt>
                <c:pt idx="242">
                  <c:v>8.9545551274154464E-2</c:v>
                </c:pt>
                <c:pt idx="243">
                  <c:v>8.9114456176981022E-2</c:v>
                </c:pt>
                <c:pt idx="244">
                  <c:v>8.8911841713118028E-2</c:v>
                </c:pt>
                <c:pt idx="245">
                  <c:v>8.8564167411932126E-2</c:v>
                </c:pt>
                <c:pt idx="246">
                  <c:v>8.8263872999917448E-2</c:v>
                </c:pt>
                <c:pt idx="247">
                  <c:v>8.8053585154857866E-2</c:v>
                </c:pt>
                <c:pt idx="248">
                  <c:v>8.7567428315962689E-2</c:v>
                </c:pt>
                <c:pt idx="249">
                  <c:v>8.7450976947401088E-2</c:v>
                </c:pt>
                <c:pt idx="250">
                  <c:v>8.7205684198474687E-2</c:v>
                </c:pt>
                <c:pt idx="251">
                  <c:v>8.6866577086956095E-2</c:v>
                </c:pt>
                <c:pt idx="252">
                  <c:v>8.6482189602087783E-2</c:v>
                </c:pt>
                <c:pt idx="253">
                  <c:v>8.6163561269927913E-2</c:v>
                </c:pt>
                <c:pt idx="254">
                  <c:v>8.5897901377642832E-2</c:v>
                </c:pt>
                <c:pt idx="255">
                  <c:v>8.5746240686477043E-2</c:v>
                </c:pt>
                <c:pt idx="256">
                  <c:v>8.5329567395036374E-2</c:v>
                </c:pt>
                <c:pt idx="257">
                  <c:v>8.5091202833361981E-2</c:v>
                </c:pt>
                <c:pt idx="258">
                  <c:v>8.4651742967384383E-2</c:v>
                </c:pt>
                <c:pt idx="259">
                  <c:v>8.4254364422626168E-2</c:v>
                </c:pt>
                <c:pt idx="260">
                  <c:v>8.3995359733219824E-2</c:v>
                </c:pt>
                <c:pt idx="261">
                  <c:v>8.3642861264946411E-2</c:v>
                </c:pt>
                <c:pt idx="262">
                  <c:v>8.3380315851422374E-2</c:v>
                </c:pt>
                <c:pt idx="263">
                  <c:v>8.3144416270021185E-2</c:v>
                </c:pt>
                <c:pt idx="264">
                  <c:v>8.2936897462199885E-2</c:v>
                </c:pt>
                <c:pt idx="265">
                  <c:v>8.3006357676206219E-2</c:v>
                </c:pt>
                <c:pt idx="266">
                  <c:v>8.2818663476440305E-2</c:v>
                </c:pt>
                <c:pt idx="267">
                  <c:v>8.2528870543404104E-2</c:v>
                </c:pt>
                <c:pt idx="268">
                  <c:v>8.2474715412933733E-2</c:v>
                </c:pt>
                <c:pt idx="269">
                  <c:v>8.2087034526435995E-2</c:v>
                </c:pt>
                <c:pt idx="270">
                  <c:v>8.1865570271902027E-2</c:v>
                </c:pt>
                <c:pt idx="271">
                  <c:v>8.1426356775454539E-2</c:v>
                </c:pt>
                <c:pt idx="272">
                  <c:v>8.0974572434329428E-2</c:v>
                </c:pt>
                <c:pt idx="273">
                  <c:v>8.085726870061076E-2</c:v>
                </c:pt>
                <c:pt idx="274">
                  <c:v>8.0537386412005904E-2</c:v>
                </c:pt>
                <c:pt idx="275">
                  <c:v>8.0113262083228942E-2</c:v>
                </c:pt>
                <c:pt idx="276">
                  <c:v>7.9943481201931232E-2</c:v>
                </c:pt>
                <c:pt idx="277">
                  <c:v>7.9479074984627585E-2</c:v>
                </c:pt>
                <c:pt idx="278">
                  <c:v>7.9344553256954761E-2</c:v>
                </c:pt>
                <c:pt idx="279">
                  <c:v>7.9138543966762065E-2</c:v>
                </c:pt>
                <c:pt idx="280">
                  <c:v>7.8798588720582707E-2</c:v>
                </c:pt>
                <c:pt idx="281">
                  <c:v>7.8563412781745695E-2</c:v>
                </c:pt>
                <c:pt idx="282">
                  <c:v>7.8409363636910798E-2</c:v>
                </c:pt>
                <c:pt idx="283">
                  <c:v>7.8229441428734753E-2</c:v>
                </c:pt>
                <c:pt idx="284">
                  <c:v>7.8129085495071804E-2</c:v>
                </c:pt>
                <c:pt idx="285">
                  <c:v>7.7788341205114117E-2</c:v>
                </c:pt>
                <c:pt idx="286">
                  <c:v>7.7500157035088432E-2</c:v>
                </c:pt>
                <c:pt idx="287">
                  <c:v>7.7362725297274046E-2</c:v>
                </c:pt>
                <c:pt idx="288">
                  <c:v>7.7174237298455767E-2</c:v>
                </c:pt>
                <c:pt idx="289">
                  <c:v>7.6746103251851203E-2</c:v>
                </c:pt>
                <c:pt idx="290">
                  <c:v>7.6314104095151533E-2</c:v>
                </c:pt>
                <c:pt idx="291">
                  <c:v>7.6057763843842663E-2</c:v>
                </c:pt>
                <c:pt idx="292">
                  <c:v>7.5814385513627153E-2</c:v>
                </c:pt>
                <c:pt idx="293">
                  <c:v>7.5645771684716936E-2</c:v>
                </c:pt>
                <c:pt idx="294">
                  <c:v>7.5337751308001161E-2</c:v>
                </c:pt>
                <c:pt idx="295">
                  <c:v>7.5128790235398965E-2</c:v>
                </c:pt>
                <c:pt idx="296">
                  <c:v>7.4835572526982863E-2</c:v>
                </c:pt>
                <c:pt idx="297">
                  <c:v>7.4696354833739403E-2</c:v>
                </c:pt>
                <c:pt idx="298">
                  <c:v>7.4464088954323229E-2</c:v>
                </c:pt>
                <c:pt idx="299">
                  <c:v>7.4232176379330772E-2</c:v>
                </c:pt>
                <c:pt idx="300">
                  <c:v>7.4012040924191211E-2</c:v>
                </c:pt>
                <c:pt idx="301">
                  <c:v>7.3802243800967351E-2</c:v>
                </c:pt>
                <c:pt idx="302">
                  <c:v>7.350185013052711E-2</c:v>
                </c:pt>
                <c:pt idx="303">
                  <c:v>7.3380278866310628E-2</c:v>
                </c:pt>
                <c:pt idx="304">
                  <c:v>7.3103268828646997E-2</c:v>
                </c:pt>
                <c:pt idx="305">
                  <c:v>7.2886524448414147E-2</c:v>
                </c:pt>
                <c:pt idx="306">
                  <c:v>7.2763318421971077E-2</c:v>
                </c:pt>
                <c:pt idx="307">
                  <c:v>7.2615026038635205E-2</c:v>
                </c:pt>
                <c:pt idx="308">
                  <c:v>7.2299805803789335E-2</c:v>
                </c:pt>
                <c:pt idx="309">
                  <c:v>7.229671757183502E-2</c:v>
                </c:pt>
                <c:pt idx="310">
                  <c:v>7.2141713530387078E-2</c:v>
                </c:pt>
                <c:pt idx="311">
                  <c:v>7.1885801720038292E-2</c:v>
                </c:pt>
                <c:pt idx="312">
                  <c:v>7.1763009544848627E-2</c:v>
                </c:pt>
                <c:pt idx="313">
                  <c:v>7.1520313357053486E-2</c:v>
                </c:pt>
                <c:pt idx="314">
                  <c:v>7.1359534853137965E-2</c:v>
                </c:pt>
                <c:pt idx="315">
                  <c:v>7.124644020742274E-2</c:v>
                </c:pt>
                <c:pt idx="316">
                  <c:v>7.0906195452751744E-2</c:v>
                </c:pt>
                <c:pt idx="317">
                  <c:v>7.0602573207987782E-2</c:v>
                </c:pt>
                <c:pt idx="318">
                  <c:v>7.0500316240555583E-2</c:v>
                </c:pt>
                <c:pt idx="319">
                  <c:v>7.0169178605489518E-2</c:v>
                </c:pt>
                <c:pt idx="320">
                  <c:v>6.9899011056173549E-2</c:v>
                </c:pt>
                <c:pt idx="321">
                  <c:v>6.9486902128233191E-2</c:v>
                </c:pt>
                <c:pt idx="322">
                  <c:v>6.9204563762715152E-2</c:v>
                </c:pt>
                <c:pt idx="323">
                  <c:v>6.893688095704914E-2</c:v>
                </c:pt>
                <c:pt idx="324">
                  <c:v>6.8685747914301168E-2</c:v>
                </c:pt>
                <c:pt idx="325">
                  <c:v>6.8373405219608385E-2</c:v>
                </c:pt>
                <c:pt idx="326">
                  <c:v>6.8253820594962655E-2</c:v>
                </c:pt>
                <c:pt idx="327">
                  <c:v>6.7945904237103671E-2</c:v>
                </c:pt>
                <c:pt idx="328">
                  <c:v>6.7680572339446396E-2</c:v>
                </c:pt>
                <c:pt idx="329">
                  <c:v>6.7582837019322689E-2</c:v>
                </c:pt>
                <c:pt idx="330">
                  <c:v>6.7397033781781857E-2</c:v>
                </c:pt>
                <c:pt idx="331">
                  <c:v>6.7294162587929932E-2</c:v>
                </c:pt>
                <c:pt idx="332">
                  <c:v>6.7169122619567229E-2</c:v>
                </c:pt>
                <c:pt idx="333">
                  <c:v>6.7194232909730908E-2</c:v>
                </c:pt>
                <c:pt idx="334">
                  <c:v>6.7337962465043713E-2</c:v>
                </c:pt>
                <c:pt idx="335">
                  <c:v>6.7202601131065326E-2</c:v>
                </c:pt>
                <c:pt idx="336">
                  <c:v>6.6979801420040841E-2</c:v>
                </c:pt>
                <c:pt idx="337">
                  <c:v>6.6749190760767935E-2</c:v>
                </c:pt>
                <c:pt idx="338">
                  <c:v>6.6552514990024597E-2</c:v>
                </c:pt>
                <c:pt idx="339">
                  <c:v>6.6519443168808229E-2</c:v>
                </c:pt>
                <c:pt idx="340">
                  <c:v>6.5950081200659844E-2</c:v>
                </c:pt>
                <c:pt idx="341">
                  <c:v>6.547004742752259E-2</c:v>
                </c:pt>
                <c:pt idx="342">
                  <c:v>6.5181906690890745E-2</c:v>
                </c:pt>
                <c:pt idx="343">
                  <c:v>6.4839792148617056E-2</c:v>
                </c:pt>
                <c:pt idx="344">
                  <c:v>6.4828247632725461E-2</c:v>
                </c:pt>
                <c:pt idx="345">
                  <c:v>6.4730230672576647E-2</c:v>
                </c:pt>
                <c:pt idx="346">
                  <c:v>6.4357220773031867E-2</c:v>
                </c:pt>
                <c:pt idx="347">
                  <c:v>6.4444268103811944E-2</c:v>
                </c:pt>
                <c:pt idx="348">
                  <c:v>6.4462637463711545E-2</c:v>
                </c:pt>
                <c:pt idx="349">
                  <c:v>6.462759245017434E-2</c:v>
                </c:pt>
                <c:pt idx="350">
                  <c:v>6.4606246921272911E-2</c:v>
                </c:pt>
                <c:pt idx="351">
                  <c:v>6.4213564977943574E-2</c:v>
                </c:pt>
                <c:pt idx="352">
                  <c:v>6.3904200736552549E-2</c:v>
                </c:pt>
                <c:pt idx="353">
                  <c:v>6.3755512256611094E-2</c:v>
                </c:pt>
                <c:pt idx="354">
                  <c:v>6.3379462350668395E-2</c:v>
                </c:pt>
                <c:pt idx="355">
                  <c:v>6.3157871404938254E-2</c:v>
                </c:pt>
                <c:pt idx="356">
                  <c:v>6.2832817933381732E-2</c:v>
                </c:pt>
                <c:pt idx="357">
                  <c:v>6.2793839013687944E-2</c:v>
                </c:pt>
                <c:pt idx="358">
                  <c:v>6.2754666205054974E-2</c:v>
                </c:pt>
                <c:pt idx="359">
                  <c:v>6.2683875443474063E-2</c:v>
                </c:pt>
                <c:pt idx="360">
                  <c:v>6.254002033399024E-2</c:v>
                </c:pt>
                <c:pt idx="361">
                  <c:v>6.2323278350863875E-2</c:v>
                </c:pt>
                <c:pt idx="362">
                  <c:v>6.1955809788381187E-2</c:v>
                </c:pt>
                <c:pt idx="363">
                  <c:v>6.1730486402918644E-2</c:v>
                </c:pt>
                <c:pt idx="364">
                  <c:v>6.1496070350080347E-2</c:v>
                </c:pt>
                <c:pt idx="365">
                  <c:v>6.1393434980113841E-2</c:v>
                </c:pt>
                <c:pt idx="366">
                  <c:v>6.135562121042993E-2</c:v>
                </c:pt>
                <c:pt idx="367">
                  <c:v>6.1252515316294345E-2</c:v>
                </c:pt>
                <c:pt idx="368">
                  <c:v>6.1304056323258055E-2</c:v>
                </c:pt>
                <c:pt idx="369">
                  <c:v>6.1396912432598101E-2</c:v>
                </c:pt>
                <c:pt idx="370">
                  <c:v>6.1138655244261528E-2</c:v>
                </c:pt>
                <c:pt idx="371">
                  <c:v>6.089494057116443E-2</c:v>
                </c:pt>
                <c:pt idx="372">
                  <c:v>6.063092263505291E-2</c:v>
                </c:pt>
                <c:pt idx="373">
                  <c:v>6.0299368002944692E-2</c:v>
                </c:pt>
                <c:pt idx="374">
                  <c:v>6.002804522993082E-2</c:v>
                </c:pt>
                <c:pt idx="375">
                  <c:v>5.9825236799867711E-2</c:v>
                </c:pt>
                <c:pt idx="376">
                  <c:v>5.982068017527091E-2</c:v>
                </c:pt>
                <c:pt idx="377">
                  <c:v>6.0065006537606817E-2</c:v>
                </c:pt>
                <c:pt idx="378">
                  <c:v>6.0177972533827145E-2</c:v>
                </c:pt>
                <c:pt idx="379">
                  <c:v>6.0055879900999531E-2</c:v>
                </c:pt>
                <c:pt idx="380">
                  <c:v>6.0059224235143475E-2</c:v>
                </c:pt>
                <c:pt idx="381">
                  <c:v>6.0106602839339163E-2</c:v>
                </c:pt>
                <c:pt idx="382">
                  <c:v>6.0055673434059931E-2</c:v>
                </c:pt>
                <c:pt idx="383">
                  <c:v>5.9636960660029957E-2</c:v>
                </c:pt>
                <c:pt idx="384">
                  <c:v>5.9234424351232759E-2</c:v>
                </c:pt>
                <c:pt idx="385">
                  <c:v>5.8529206004222539E-2</c:v>
                </c:pt>
                <c:pt idx="386">
                  <c:v>5.8317491359326804E-2</c:v>
                </c:pt>
                <c:pt idx="387">
                  <c:v>5.7932359608016508E-2</c:v>
                </c:pt>
                <c:pt idx="388">
                  <c:v>5.762449841445659E-2</c:v>
                </c:pt>
                <c:pt idx="389">
                  <c:v>5.7472165952138728E-2</c:v>
                </c:pt>
                <c:pt idx="390">
                  <c:v>5.7420773985818518E-2</c:v>
                </c:pt>
                <c:pt idx="391">
                  <c:v>5.7346966562368339E-2</c:v>
                </c:pt>
                <c:pt idx="392">
                  <c:v>5.7549706382360656E-2</c:v>
                </c:pt>
                <c:pt idx="393">
                  <c:v>5.7485224769999101E-2</c:v>
                </c:pt>
                <c:pt idx="394">
                  <c:v>5.7470606826230668E-2</c:v>
                </c:pt>
                <c:pt idx="395">
                  <c:v>5.746703500846663E-2</c:v>
                </c:pt>
                <c:pt idx="396">
                  <c:v>5.7066777057911654E-2</c:v>
                </c:pt>
                <c:pt idx="397">
                  <c:v>5.6636915645345225E-2</c:v>
                </c:pt>
                <c:pt idx="398">
                  <c:v>5.6444290968867501E-2</c:v>
                </c:pt>
                <c:pt idx="399">
                  <c:v>5.6034216094964853E-2</c:v>
                </c:pt>
                <c:pt idx="400">
                  <c:v>5.5679004565121926E-2</c:v>
                </c:pt>
                <c:pt idx="401">
                  <c:v>5.5280568518731789E-2</c:v>
                </c:pt>
                <c:pt idx="402">
                  <c:v>5.4851213450919846E-2</c:v>
                </c:pt>
                <c:pt idx="403">
                  <c:v>5.4719635358361107E-2</c:v>
                </c:pt>
                <c:pt idx="404">
                  <c:v>5.485598433160014E-2</c:v>
                </c:pt>
                <c:pt idx="405">
                  <c:v>5.4708282966357276E-2</c:v>
                </c:pt>
                <c:pt idx="406">
                  <c:v>5.5032723841428072E-2</c:v>
                </c:pt>
                <c:pt idx="407">
                  <c:v>5.516027956527688E-2</c:v>
                </c:pt>
                <c:pt idx="408">
                  <c:v>5.5295018815519847E-2</c:v>
                </c:pt>
                <c:pt idx="409">
                  <c:v>5.5462924451296122E-2</c:v>
                </c:pt>
                <c:pt idx="410">
                  <c:v>5.5342841026685387E-2</c:v>
                </c:pt>
                <c:pt idx="411">
                  <c:v>5.5045381388018198E-2</c:v>
                </c:pt>
                <c:pt idx="412">
                  <c:v>5.4593085785826126E-2</c:v>
                </c:pt>
                <c:pt idx="413">
                  <c:v>5.422869462807111E-2</c:v>
                </c:pt>
                <c:pt idx="414">
                  <c:v>5.416904119555796E-2</c:v>
                </c:pt>
                <c:pt idx="415">
                  <c:v>5.4027964395242968E-2</c:v>
                </c:pt>
                <c:pt idx="416">
                  <c:v>5.3569876888805053E-2</c:v>
                </c:pt>
                <c:pt idx="417">
                  <c:v>5.3351927476520095E-2</c:v>
                </c:pt>
                <c:pt idx="418">
                  <c:v>5.3427826293367918E-2</c:v>
                </c:pt>
                <c:pt idx="419">
                  <c:v>5.3660947310355908E-2</c:v>
                </c:pt>
                <c:pt idx="420">
                  <c:v>5.3415295783953286E-2</c:v>
                </c:pt>
                <c:pt idx="421">
                  <c:v>5.3132976153844234E-2</c:v>
                </c:pt>
                <c:pt idx="422">
                  <c:v>5.2925410932820355E-2</c:v>
                </c:pt>
                <c:pt idx="423">
                  <c:v>5.2857753678774232E-2</c:v>
                </c:pt>
                <c:pt idx="424">
                  <c:v>5.3104690126969688E-2</c:v>
                </c:pt>
                <c:pt idx="425">
                  <c:v>5.2879570321700355E-2</c:v>
                </c:pt>
                <c:pt idx="426">
                  <c:v>5.2592930448931145E-2</c:v>
                </c:pt>
                <c:pt idx="427">
                  <c:v>5.2289912712266795E-2</c:v>
                </c:pt>
                <c:pt idx="428">
                  <c:v>5.2263784843786305E-2</c:v>
                </c:pt>
                <c:pt idx="429">
                  <c:v>5.2016945043922999E-2</c:v>
                </c:pt>
                <c:pt idx="430">
                  <c:v>5.1963044774680292E-2</c:v>
                </c:pt>
                <c:pt idx="431">
                  <c:v>5.1703700809805887E-2</c:v>
                </c:pt>
                <c:pt idx="432">
                  <c:v>5.1612213250366953E-2</c:v>
                </c:pt>
                <c:pt idx="433">
                  <c:v>5.1523095993903104E-2</c:v>
                </c:pt>
                <c:pt idx="434">
                  <c:v>5.1692509754541434E-2</c:v>
                </c:pt>
                <c:pt idx="435">
                  <c:v>5.1148894773508827E-2</c:v>
                </c:pt>
                <c:pt idx="436">
                  <c:v>5.1035842573763153E-2</c:v>
                </c:pt>
                <c:pt idx="437">
                  <c:v>5.1005615139608801E-2</c:v>
                </c:pt>
                <c:pt idx="438">
                  <c:v>5.1034129703814456E-2</c:v>
                </c:pt>
                <c:pt idx="439">
                  <c:v>5.0616037200675569E-2</c:v>
                </c:pt>
                <c:pt idx="440">
                  <c:v>5.0523020536912079E-2</c:v>
                </c:pt>
                <c:pt idx="441">
                  <c:v>5.038834064599642E-2</c:v>
                </c:pt>
                <c:pt idx="442">
                  <c:v>5.0511118104546004E-2</c:v>
                </c:pt>
                <c:pt idx="443">
                  <c:v>5.0568400478236679E-2</c:v>
                </c:pt>
                <c:pt idx="444">
                  <c:v>5.0275381805745846E-2</c:v>
                </c:pt>
                <c:pt idx="445">
                  <c:v>4.9890636299137266E-2</c:v>
                </c:pt>
                <c:pt idx="446">
                  <c:v>5.006584664457684E-2</c:v>
                </c:pt>
                <c:pt idx="447">
                  <c:v>4.9945184001346878E-2</c:v>
                </c:pt>
                <c:pt idx="448">
                  <c:v>4.9846153137193705E-2</c:v>
                </c:pt>
                <c:pt idx="449">
                  <c:v>4.9734773237655412E-2</c:v>
                </c:pt>
                <c:pt idx="450">
                  <c:v>4.9507002476276693E-2</c:v>
                </c:pt>
                <c:pt idx="451">
                  <c:v>4.9588035687411977E-2</c:v>
                </c:pt>
                <c:pt idx="452">
                  <c:v>4.9572027906947223E-2</c:v>
                </c:pt>
                <c:pt idx="453">
                  <c:v>4.9397822102987134E-2</c:v>
                </c:pt>
                <c:pt idx="454">
                  <c:v>4.9159523918947443E-2</c:v>
                </c:pt>
                <c:pt idx="455">
                  <c:v>4.9021582079512252E-2</c:v>
                </c:pt>
                <c:pt idx="456">
                  <c:v>4.9023632602086704E-2</c:v>
                </c:pt>
                <c:pt idx="457">
                  <c:v>4.8934101954974114E-2</c:v>
                </c:pt>
                <c:pt idx="458">
                  <c:v>4.8641672593519578E-2</c:v>
                </c:pt>
                <c:pt idx="459">
                  <c:v>4.8476389525116834E-2</c:v>
                </c:pt>
                <c:pt idx="460">
                  <c:v>4.823862081222767E-2</c:v>
                </c:pt>
                <c:pt idx="461">
                  <c:v>4.8079398463524256E-2</c:v>
                </c:pt>
                <c:pt idx="462">
                  <c:v>4.7834343137474936E-2</c:v>
                </c:pt>
                <c:pt idx="463">
                  <c:v>4.7626069987336012E-2</c:v>
                </c:pt>
                <c:pt idx="464">
                  <c:v>4.7424816366314446E-2</c:v>
                </c:pt>
                <c:pt idx="465">
                  <c:v>4.7424390373142458E-2</c:v>
                </c:pt>
                <c:pt idx="466">
                  <c:v>4.7441339141251121E-2</c:v>
                </c:pt>
                <c:pt idx="467">
                  <c:v>4.7467930496360236E-2</c:v>
                </c:pt>
                <c:pt idx="468">
                  <c:v>4.768737735736478E-2</c:v>
                </c:pt>
                <c:pt idx="469">
                  <c:v>4.7740930059821413E-2</c:v>
                </c:pt>
                <c:pt idx="470">
                  <c:v>4.7463323881774239E-2</c:v>
                </c:pt>
                <c:pt idx="471">
                  <c:v>4.7401895176585995E-2</c:v>
                </c:pt>
                <c:pt idx="472">
                  <c:v>4.7144524621289652E-2</c:v>
                </c:pt>
                <c:pt idx="473">
                  <c:v>4.6743785754933632E-2</c:v>
                </c:pt>
                <c:pt idx="474">
                  <c:v>4.6506214173896242E-2</c:v>
                </c:pt>
                <c:pt idx="475">
                  <c:v>4.6108762730121419E-2</c:v>
                </c:pt>
                <c:pt idx="476">
                  <c:v>4.5972619290551547E-2</c:v>
                </c:pt>
                <c:pt idx="477">
                  <c:v>4.6155897235086479E-2</c:v>
                </c:pt>
                <c:pt idx="478">
                  <c:v>4.6336544908849198E-2</c:v>
                </c:pt>
                <c:pt idx="479">
                  <c:v>4.6611933662454835E-2</c:v>
                </c:pt>
                <c:pt idx="480">
                  <c:v>4.6838671704807815E-2</c:v>
                </c:pt>
                <c:pt idx="481">
                  <c:v>4.7043514749107812E-2</c:v>
                </c:pt>
                <c:pt idx="482">
                  <c:v>4.6936561524547143E-2</c:v>
                </c:pt>
                <c:pt idx="483">
                  <c:v>4.6908243016333624E-2</c:v>
                </c:pt>
                <c:pt idx="484">
                  <c:v>4.6806989430420755E-2</c:v>
                </c:pt>
                <c:pt idx="485">
                  <c:v>4.653008982329241E-2</c:v>
                </c:pt>
                <c:pt idx="486">
                  <c:v>4.6096658692696059E-2</c:v>
                </c:pt>
                <c:pt idx="487">
                  <c:v>4.556285616599616E-2</c:v>
                </c:pt>
                <c:pt idx="488">
                  <c:v>4.5205359517011483E-2</c:v>
                </c:pt>
                <c:pt idx="489">
                  <c:v>4.5013588712135406E-2</c:v>
                </c:pt>
                <c:pt idx="490">
                  <c:v>4.4855878272843389E-2</c:v>
                </c:pt>
                <c:pt idx="491">
                  <c:v>4.4955499869170294E-2</c:v>
                </c:pt>
                <c:pt idx="492">
                  <c:v>4.5002607021828032E-2</c:v>
                </c:pt>
                <c:pt idx="493">
                  <c:v>4.5041579488837004E-2</c:v>
                </c:pt>
                <c:pt idx="494">
                  <c:v>4.5150153606048314E-2</c:v>
                </c:pt>
                <c:pt idx="495">
                  <c:v>4.5131241197303072E-2</c:v>
                </c:pt>
                <c:pt idx="496">
                  <c:v>4.5225163357146228E-2</c:v>
                </c:pt>
                <c:pt idx="497">
                  <c:v>4.5326225823973554E-2</c:v>
                </c:pt>
                <c:pt idx="498">
                  <c:v>4.4916252075769936E-2</c:v>
                </c:pt>
                <c:pt idx="499">
                  <c:v>4.4789709880020213E-2</c:v>
                </c:pt>
                <c:pt idx="500">
                  <c:v>4.4838893074145778E-2</c:v>
                </c:pt>
                <c:pt idx="501">
                  <c:v>4.4971044588589928E-2</c:v>
                </c:pt>
                <c:pt idx="502">
                  <c:v>4.4835005031499335E-2</c:v>
                </c:pt>
                <c:pt idx="503">
                  <c:v>4.4695502643912199E-2</c:v>
                </c:pt>
                <c:pt idx="504">
                  <c:v>4.4554610668399448E-2</c:v>
                </c:pt>
                <c:pt idx="505">
                  <c:v>4.462874486094473E-2</c:v>
                </c:pt>
                <c:pt idx="506">
                  <c:v>4.4361163659241837E-2</c:v>
                </c:pt>
                <c:pt idx="507">
                  <c:v>4.4026733370778053E-2</c:v>
                </c:pt>
                <c:pt idx="508">
                  <c:v>4.3603533654179787E-2</c:v>
                </c:pt>
                <c:pt idx="509">
                  <c:v>4.3439933732021804E-2</c:v>
                </c:pt>
                <c:pt idx="510">
                  <c:v>4.3349372378487724E-2</c:v>
                </c:pt>
                <c:pt idx="511">
                  <c:v>4.1915753433864035E-2</c:v>
                </c:pt>
                <c:pt idx="512">
                  <c:v>4.1006569856989382E-2</c:v>
                </c:pt>
                <c:pt idx="513">
                  <c:v>4.2163801457803622E-2</c:v>
                </c:pt>
                <c:pt idx="514">
                  <c:v>4.2899032820932534E-2</c:v>
                </c:pt>
                <c:pt idx="515">
                  <c:v>4.3249134525943714E-2</c:v>
                </c:pt>
                <c:pt idx="516">
                  <c:v>4.3266641198635561E-2</c:v>
                </c:pt>
                <c:pt idx="517">
                  <c:v>4.3199502421283419E-2</c:v>
                </c:pt>
                <c:pt idx="518">
                  <c:v>4.3822278225698785E-2</c:v>
                </c:pt>
                <c:pt idx="519">
                  <c:v>4.4764766291371182E-2</c:v>
                </c:pt>
                <c:pt idx="520">
                  <c:v>4.3758171754541116E-2</c:v>
                </c:pt>
                <c:pt idx="521">
                  <c:v>4.2559447663379796E-2</c:v>
                </c:pt>
                <c:pt idx="522">
                  <c:v>4.1926688069343611E-2</c:v>
                </c:pt>
                <c:pt idx="523">
                  <c:v>4.1514210870898856E-2</c:v>
                </c:pt>
                <c:pt idx="524">
                  <c:v>4.1279839817349201E-2</c:v>
                </c:pt>
                <c:pt idx="525">
                  <c:v>4.1351884977020928E-2</c:v>
                </c:pt>
                <c:pt idx="526">
                  <c:v>4.1232426040015535E-2</c:v>
                </c:pt>
                <c:pt idx="527">
                  <c:v>4.0901213863499014E-2</c:v>
                </c:pt>
                <c:pt idx="528">
                  <c:v>4.068404843863558E-2</c:v>
                </c:pt>
                <c:pt idx="529">
                  <c:v>4.0357346454100558E-2</c:v>
                </c:pt>
                <c:pt idx="530">
                  <c:v>4.0300899492697037E-2</c:v>
                </c:pt>
                <c:pt idx="531">
                  <c:v>4.030043909112617E-2</c:v>
                </c:pt>
                <c:pt idx="532">
                  <c:v>4.0200485254224927E-2</c:v>
                </c:pt>
                <c:pt idx="533">
                  <c:v>3.9966259772430755E-2</c:v>
                </c:pt>
                <c:pt idx="534">
                  <c:v>3.9910973180356454E-2</c:v>
                </c:pt>
                <c:pt idx="535">
                  <c:v>3.993843903257463E-2</c:v>
                </c:pt>
                <c:pt idx="536">
                  <c:v>4.0039748350030442E-2</c:v>
                </c:pt>
                <c:pt idx="537">
                  <c:v>3.9971257968860738E-2</c:v>
                </c:pt>
                <c:pt idx="538">
                  <c:v>3.9676429483876702E-2</c:v>
                </c:pt>
                <c:pt idx="539">
                  <c:v>3.947380326003138E-2</c:v>
                </c:pt>
                <c:pt idx="540">
                  <c:v>3.9435162777371691E-2</c:v>
                </c:pt>
                <c:pt idx="541">
                  <c:v>3.9408951657900627E-2</c:v>
                </c:pt>
                <c:pt idx="542">
                  <c:v>3.9270282194694875E-2</c:v>
                </c:pt>
                <c:pt idx="543">
                  <c:v>3.8968685822873508E-2</c:v>
                </c:pt>
                <c:pt idx="544">
                  <c:v>3.8851708854216356E-2</c:v>
                </c:pt>
                <c:pt idx="545">
                  <c:v>3.8706432817504181E-2</c:v>
                </c:pt>
                <c:pt idx="546">
                  <c:v>3.8559321129813369E-2</c:v>
                </c:pt>
                <c:pt idx="547">
                  <c:v>3.8410341400403704E-2</c:v>
                </c:pt>
                <c:pt idx="548">
                  <c:v>3.8338355227623223E-2</c:v>
                </c:pt>
                <c:pt idx="549">
                  <c:v>3.8244325627467331E-2</c:v>
                </c:pt>
                <c:pt idx="550">
                  <c:v>3.8243228762070147E-2</c:v>
                </c:pt>
                <c:pt idx="551">
                  <c:v>3.8235142654087138E-2</c:v>
                </c:pt>
                <c:pt idx="552">
                  <c:v>3.814507065822266E-2</c:v>
                </c:pt>
                <c:pt idx="553">
                  <c:v>3.8119104548148895E-2</c:v>
                </c:pt>
                <c:pt idx="554">
                  <c:v>3.8135929462613363E-2</c:v>
                </c:pt>
                <c:pt idx="555">
                  <c:v>3.8127824395189379E-2</c:v>
                </c:pt>
                <c:pt idx="556">
                  <c:v>3.8046333250145753E-2</c:v>
                </c:pt>
                <c:pt idx="557">
                  <c:v>3.80219977944816E-2</c:v>
                </c:pt>
                <c:pt idx="558">
                  <c:v>3.7785461138900835E-2</c:v>
                </c:pt>
                <c:pt idx="559">
                  <c:v>3.7648441216446282E-2</c:v>
                </c:pt>
                <c:pt idx="560">
                  <c:v>3.7484693779403999E-2</c:v>
                </c:pt>
                <c:pt idx="561">
                  <c:v>3.7234308146832824E-2</c:v>
                </c:pt>
                <c:pt idx="562">
                  <c:v>3.7106596099685023E-2</c:v>
                </c:pt>
                <c:pt idx="563">
                  <c:v>3.699492270693288E-2</c:v>
                </c:pt>
                <c:pt idx="564">
                  <c:v>3.6685959729252017E-2</c:v>
                </c:pt>
                <c:pt idx="565">
                  <c:v>3.6830157455538179E-2</c:v>
                </c:pt>
                <c:pt idx="566">
                  <c:v>3.6890734700792668E-2</c:v>
                </c:pt>
                <c:pt idx="567">
                  <c:v>3.6706702643106943E-2</c:v>
                </c:pt>
                <c:pt idx="568">
                  <c:v>3.6601910555686845E-2</c:v>
                </c:pt>
                <c:pt idx="569">
                  <c:v>3.651667387156645E-2</c:v>
                </c:pt>
                <c:pt idx="570">
                  <c:v>3.6569009933970748E-2</c:v>
                </c:pt>
                <c:pt idx="571">
                  <c:v>3.6825982090639343E-2</c:v>
                </c:pt>
                <c:pt idx="572">
                  <c:v>3.6714127882448773E-2</c:v>
                </c:pt>
                <c:pt idx="573">
                  <c:v>3.6640842217612116E-2</c:v>
                </c:pt>
                <c:pt idx="574">
                  <c:v>3.6673566529629283E-2</c:v>
                </c:pt>
                <c:pt idx="575">
                  <c:v>3.6532190010959024E-2</c:v>
                </c:pt>
                <c:pt idx="576">
                  <c:v>3.6193037074740218E-2</c:v>
                </c:pt>
                <c:pt idx="577">
                  <c:v>3.5903303692082285E-2</c:v>
                </c:pt>
                <c:pt idx="578">
                  <c:v>3.5765939481088686E-2</c:v>
                </c:pt>
                <c:pt idx="579">
                  <c:v>3.5600539046592571E-2</c:v>
                </c:pt>
                <c:pt idx="580">
                  <c:v>3.5433820769041613E-2</c:v>
                </c:pt>
                <c:pt idx="581">
                  <c:v>3.5343797761763621E-2</c:v>
                </c:pt>
                <c:pt idx="582">
                  <c:v>3.5386908142095379E-2</c:v>
                </c:pt>
                <c:pt idx="583">
                  <c:v>3.5475331777891188E-2</c:v>
                </c:pt>
                <c:pt idx="584">
                  <c:v>3.5547500954799915E-2</c:v>
                </c:pt>
                <c:pt idx="585">
                  <c:v>3.5320391228031697E-2</c:v>
                </c:pt>
                <c:pt idx="586">
                  <c:v>3.5174404875125916E-2</c:v>
                </c:pt>
                <c:pt idx="587">
                  <c:v>3.5081076768091406E-2</c:v>
                </c:pt>
                <c:pt idx="588">
                  <c:v>3.5041301752902619E-2</c:v>
                </c:pt>
                <c:pt idx="589">
                  <c:v>3.4947050073271424E-2</c:v>
                </c:pt>
                <c:pt idx="590">
                  <c:v>3.4895287991294398E-2</c:v>
                </c:pt>
                <c:pt idx="591">
                  <c:v>3.4691822069126958E-2</c:v>
                </c:pt>
                <c:pt idx="592">
                  <c:v>3.4612035676749565E-2</c:v>
                </c:pt>
                <c:pt idx="593">
                  <c:v>3.4538726742970365E-2</c:v>
                </c:pt>
                <c:pt idx="594">
                  <c:v>3.4424667581147601E-2</c:v>
                </c:pt>
                <c:pt idx="595">
                  <c:v>3.4280315290638137E-2</c:v>
                </c:pt>
                <c:pt idx="596">
                  <c:v>3.4320877904127668E-2</c:v>
                </c:pt>
                <c:pt idx="597">
                  <c:v>3.4280418776961717E-2</c:v>
                </c:pt>
                <c:pt idx="598">
                  <c:v>3.413948096597607E-2</c:v>
                </c:pt>
                <c:pt idx="599">
                  <c:v>3.3943902590215534E-2</c:v>
                </c:pt>
                <c:pt idx="600">
                  <c:v>3.3644724804579973E-2</c:v>
                </c:pt>
                <c:pt idx="601">
                  <c:v>3.341153420999729E-2</c:v>
                </c:pt>
                <c:pt idx="602">
                  <c:v>3.3141475261684893E-2</c:v>
                </c:pt>
                <c:pt idx="603">
                  <c:v>3.2847941364205616E-2</c:v>
                </c:pt>
                <c:pt idx="604">
                  <c:v>3.2600439015985812E-2</c:v>
                </c:pt>
                <c:pt idx="605">
                  <c:v>3.2493029404180328E-2</c:v>
                </c:pt>
                <c:pt idx="606">
                  <c:v>3.2466528833355324E-2</c:v>
                </c:pt>
                <c:pt idx="607">
                  <c:v>3.2347072691716938E-2</c:v>
                </c:pt>
                <c:pt idx="608">
                  <c:v>3.2319005052458612E-2</c:v>
                </c:pt>
                <c:pt idx="609">
                  <c:v>3.2410846726570297E-2</c:v>
                </c:pt>
                <c:pt idx="610">
                  <c:v>3.2470518827001867E-2</c:v>
                </c:pt>
                <c:pt idx="611">
                  <c:v>3.2420156177817468E-2</c:v>
                </c:pt>
                <c:pt idx="612">
                  <c:v>3.2324397127137555E-2</c:v>
                </c:pt>
                <c:pt idx="613">
                  <c:v>3.2198452874671268E-2</c:v>
                </c:pt>
                <c:pt idx="614">
                  <c:v>3.232278516414204E-2</c:v>
                </c:pt>
                <c:pt idx="615">
                  <c:v>3.2376869469553982E-2</c:v>
                </c:pt>
                <c:pt idx="616">
                  <c:v>3.2411601286590083E-2</c:v>
                </c:pt>
                <c:pt idx="617">
                  <c:v>3.2211246184358139E-2</c:v>
                </c:pt>
                <c:pt idx="618">
                  <c:v>3.2072681801599646E-2</c:v>
                </c:pt>
                <c:pt idx="619">
                  <c:v>3.2005676899849685E-2</c:v>
                </c:pt>
                <c:pt idx="620">
                  <c:v>3.2220015762082513E-2</c:v>
                </c:pt>
                <c:pt idx="621">
                  <c:v>3.2217767898794526E-2</c:v>
                </c:pt>
                <c:pt idx="622">
                  <c:v>3.216491028458069E-2</c:v>
                </c:pt>
                <c:pt idx="623">
                  <c:v>3.1942116036342241E-2</c:v>
                </c:pt>
                <c:pt idx="624">
                  <c:v>3.2012735446237173E-2</c:v>
                </c:pt>
                <c:pt idx="625">
                  <c:v>3.2017644544162546E-2</c:v>
                </c:pt>
                <c:pt idx="626">
                  <c:v>3.2103043437648998E-2</c:v>
                </c:pt>
                <c:pt idx="627">
                  <c:v>3.1833436859443245E-2</c:v>
                </c:pt>
                <c:pt idx="628">
                  <c:v>3.1747708947316849E-2</c:v>
                </c:pt>
                <c:pt idx="629">
                  <c:v>3.1727802898739201E-2</c:v>
                </c:pt>
                <c:pt idx="630">
                  <c:v>3.1745203401577625E-2</c:v>
                </c:pt>
                <c:pt idx="631">
                  <c:v>3.1496674559509386E-2</c:v>
                </c:pt>
                <c:pt idx="632">
                  <c:v>3.1405008503361656E-2</c:v>
                </c:pt>
                <c:pt idx="633">
                  <c:v>3.1214613021574172E-2</c:v>
                </c:pt>
                <c:pt idx="634">
                  <c:v>3.1104582905726329E-2</c:v>
                </c:pt>
                <c:pt idx="635">
                  <c:v>3.0915362933908522E-2</c:v>
                </c:pt>
                <c:pt idx="636">
                  <c:v>3.0730044920568352E-2</c:v>
                </c:pt>
                <c:pt idx="637">
                  <c:v>3.062650727632819E-2</c:v>
                </c:pt>
                <c:pt idx="638">
                  <c:v>3.0769746908140605E-2</c:v>
                </c:pt>
                <c:pt idx="639">
                  <c:v>3.0639793813565994E-2</c:v>
                </c:pt>
                <c:pt idx="640">
                  <c:v>3.0617124269316728E-2</c:v>
                </c:pt>
                <c:pt idx="641">
                  <c:v>3.0541655125858599E-2</c:v>
                </c:pt>
                <c:pt idx="642">
                  <c:v>3.0615492675435174E-2</c:v>
                </c:pt>
                <c:pt idx="643">
                  <c:v>3.0557209783313707E-2</c:v>
                </c:pt>
                <c:pt idx="644">
                  <c:v>3.0491149089427374E-2</c:v>
                </c:pt>
                <c:pt idx="645">
                  <c:v>3.034162225927569E-2</c:v>
                </c:pt>
                <c:pt idx="646">
                  <c:v>3.0381142660213103E-2</c:v>
                </c:pt>
                <c:pt idx="647">
                  <c:v>3.0232779753818929E-2</c:v>
                </c:pt>
                <c:pt idx="648">
                  <c:v>3.0071757473071076E-2</c:v>
                </c:pt>
                <c:pt idx="649">
                  <c:v>2.9867810477216535E-2</c:v>
                </c:pt>
                <c:pt idx="650">
                  <c:v>2.9774413145428155E-2</c:v>
                </c:pt>
                <c:pt idx="651">
                  <c:v>2.9638244666134607E-2</c:v>
                </c:pt>
                <c:pt idx="652">
                  <c:v>2.9520059960405791E-2</c:v>
                </c:pt>
                <c:pt idx="653">
                  <c:v>2.939672660925171E-2</c:v>
                </c:pt>
                <c:pt idx="654">
                  <c:v>2.9339333497443016E-2</c:v>
                </c:pt>
                <c:pt idx="655">
                  <c:v>2.9180577543059541E-2</c:v>
                </c:pt>
                <c:pt idx="656">
                  <c:v>2.8890064192387859E-2</c:v>
                </c:pt>
                <c:pt idx="657">
                  <c:v>2.8861771073056666E-2</c:v>
                </c:pt>
                <c:pt idx="658">
                  <c:v>2.8832227051158104E-2</c:v>
                </c:pt>
                <c:pt idx="659">
                  <c:v>2.8703902653651431E-2</c:v>
                </c:pt>
                <c:pt idx="660">
                  <c:v>2.8637291843200307E-2</c:v>
                </c:pt>
                <c:pt idx="661">
                  <c:v>2.8638257112781656E-2</c:v>
                </c:pt>
                <c:pt idx="662">
                  <c:v>2.8501656250984268E-2</c:v>
                </c:pt>
                <c:pt idx="663">
                  <c:v>2.8284969964543921E-2</c:v>
                </c:pt>
                <c:pt idx="664">
                  <c:v>2.80519317709347E-2</c:v>
                </c:pt>
                <c:pt idx="665">
                  <c:v>2.7847147938510907E-2</c:v>
                </c:pt>
                <c:pt idx="666">
                  <c:v>2.7852170774407568E-2</c:v>
                </c:pt>
                <c:pt idx="667">
                  <c:v>2.7648414766024743E-2</c:v>
                </c:pt>
                <c:pt idx="668">
                  <c:v>2.741744761049475E-2</c:v>
                </c:pt>
                <c:pt idx="669">
                  <c:v>2.7326666710343006E-2</c:v>
                </c:pt>
                <c:pt idx="670">
                  <c:v>2.7157683831371283E-2</c:v>
                </c:pt>
                <c:pt idx="671">
                  <c:v>2.7208674671868962E-2</c:v>
                </c:pt>
                <c:pt idx="672">
                  <c:v>2.7272600884189143E-2</c:v>
                </c:pt>
                <c:pt idx="673">
                  <c:v>2.718092397785259E-2</c:v>
                </c:pt>
                <c:pt idx="674">
                  <c:v>2.7162572794918096E-2</c:v>
                </c:pt>
                <c:pt idx="675">
                  <c:v>2.7197510312486756E-2</c:v>
                </c:pt>
                <c:pt idx="676">
                  <c:v>2.7029979945768001E-2</c:v>
                </c:pt>
                <c:pt idx="677">
                  <c:v>2.6966902669095089E-2</c:v>
                </c:pt>
                <c:pt idx="678">
                  <c:v>2.6796449160756481E-2</c:v>
                </c:pt>
                <c:pt idx="679">
                  <c:v>2.6698153033911553E-2</c:v>
                </c:pt>
                <c:pt idx="680">
                  <c:v>2.660339098628588E-2</c:v>
                </c:pt>
                <c:pt idx="681">
                  <c:v>2.6439693957043608E-2</c:v>
                </c:pt>
                <c:pt idx="682">
                  <c:v>2.621613321060861E-2</c:v>
                </c:pt>
                <c:pt idx="683">
                  <c:v>2.6250099678926803E-2</c:v>
                </c:pt>
                <c:pt idx="684">
                  <c:v>2.6456920519582448E-2</c:v>
                </c:pt>
                <c:pt idx="685">
                  <c:v>2.6528819005028782E-2</c:v>
                </c:pt>
                <c:pt idx="686">
                  <c:v>2.6462957300972378E-2</c:v>
                </c:pt>
                <c:pt idx="687">
                  <c:v>2.6260955187347473E-2</c:v>
                </c:pt>
                <c:pt idx="688">
                  <c:v>2.6211609299413897E-2</c:v>
                </c:pt>
                <c:pt idx="689">
                  <c:v>2.6262077142893039E-2</c:v>
                </c:pt>
                <c:pt idx="690">
                  <c:v>2.6291841110601635E-2</c:v>
                </c:pt>
                <c:pt idx="691">
                  <c:v>2.6241620593720198E-2</c:v>
                </c:pt>
                <c:pt idx="692">
                  <c:v>2.6070522890033945E-2</c:v>
                </c:pt>
                <c:pt idx="693">
                  <c:v>2.5983114482937844E-2</c:v>
                </c:pt>
                <c:pt idx="694">
                  <c:v>2.6183528497480898E-2</c:v>
                </c:pt>
                <c:pt idx="695">
                  <c:v>2.6408519935512118E-2</c:v>
                </c:pt>
                <c:pt idx="696">
                  <c:v>2.6240512355142482E-2</c:v>
                </c:pt>
                <c:pt idx="697">
                  <c:v>2.6197094178693814E-2</c:v>
                </c:pt>
                <c:pt idx="698">
                  <c:v>2.6107570559472874E-2</c:v>
                </c:pt>
                <c:pt idx="699">
                  <c:v>2.5969044457537834E-2</c:v>
                </c:pt>
                <c:pt idx="700">
                  <c:v>2.5879492260292541E-2</c:v>
                </c:pt>
                <c:pt idx="701">
                  <c:v>2.5701257147682784E-2</c:v>
                </c:pt>
                <c:pt idx="702">
                  <c:v>2.5566649665165423E-2</c:v>
                </c:pt>
                <c:pt idx="703">
                  <c:v>2.5578968880080943E-2</c:v>
                </c:pt>
                <c:pt idx="704">
                  <c:v>2.5611631412149047E-2</c:v>
                </c:pt>
                <c:pt idx="705">
                  <c:v>2.5705647707900032E-2</c:v>
                </c:pt>
                <c:pt idx="706">
                  <c:v>2.5742464593278537E-2</c:v>
                </c:pt>
                <c:pt idx="707">
                  <c:v>2.5687338782849338E-2</c:v>
                </c:pt>
                <c:pt idx="708">
                  <c:v>2.5757433472798089E-2</c:v>
                </c:pt>
                <c:pt idx="709">
                  <c:v>2.5656128875397647E-2</c:v>
                </c:pt>
                <c:pt idx="710">
                  <c:v>2.5599003524322959E-2</c:v>
                </c:pt>
                <c:pt idx="711">
                  <c:v>2.5615625784837996E-2</c:v>
                </c:pt>
                <c:pt idx="712">
                  <c:v>2.5654841335413452E-2</c:v>
                </c:pt>
                <c:pt idx="713">
                  <c:v>2.5815824622532079E-2</c:v>
                </c:pt>
                <c:pt idx="714">
                  <c:v>2.5949171919814554E-2</c:v>
                </c:pt>
                <c:pt idx="715">
                  <c:v>2.5902834798572895E-2</c:v>
                </c:pt>
                <c:pt idx="716">
                  <c:v>2.6028415006797829E-2</c:v>
                </c:pt>
                <c:pt idx="717">
                  <c:v>2.6228126755940807E-2</c:v>
                </c:pt>
                <c:pt idx="718">
                  <c:v>2.6056725135174041E-2</c:v>
                </c:pt>
                <c:pt idx="719">
                  <c:v>2.5839007634489722E-2</c:v>
                </c:pt>
                <c:pt idx="720">
                  <c:v>2.5720740342254189E-2</c:v>
                </c:pt>
                <c:pt idx="721">
                  <c:v>2.5753883289143173E-2</c:v>
                </c:pt>
                <c:pt idx="722">
                  <c:v>2.5851575255666816E-2</c:v>
                </c:pt>
                <c:pt idx="723">
                  <c:v>2.5830816395563679E-2</c:v>
                </c:pt>
                <c:pt idx="724">
                  <c:v>2.5733134196844969E-2</c:v>
                </c:pt>
                <c:pt idx="725">
                  <c:v>2.5870411266130489E-2</c:v>
                </c:pt>
                <c:pt idx="726">
                  <c:v>2.5875074310543044E-2</c:v>
                </c:pt>
                <c:pt idx="727">
                  <c:v>2.5916091458346949E-2</c:v>
                </c:pt>
                <c:pt idx="728">
                  <c:v>2.5915385160643008E-2</c:v>
                </c:pt>
                <c:pt idx="729">
                  <c:v>2.573217092798397E-2</c:v>
                </c:pt>
                <c:pt idx="730">
                  <c:v>2.5473362640731315E-2</c:v>
                </c:pt>
                <c:pt idx="731">
                  <c:v>2.5343018803773851E-2</c:v>
                </c:pt>
                <c:pt idx="732">
                  <c:v>2.5300701191832649E-2</c:v>
                </c:pt>
                <c:pt idx="733">
                  <c:v>2.5378631124981944E-2</c:v>
                </c:pt>
                <c:pt idx="734">
                  <c:v>2.5280208854641446E-2</c:v>
                </c:pt>
                <c:pt idx="735">
                  <c:v>2.5065902704524343E-2</c:v>
                </c:pt>
                <c:pt idx="736">
                  <c:v>2.5113539713671102E-2</c:v>
                </c:pt>
                <c:pt idx="737">
                  <c:v>2.51892502147101E-2</c:v>
                </c:pt>
                <c:pt idx="738">
                  <c:v>2.5161273113971622E-2</c:v>
                </c:pt>
                <c:pt idx="739">
                  <c:v>2.5027538832262101E-2</c:v>
                </c:pt>
                <c:pt idx="740">
                  <c:v>2.4891055854071999E-2</c:v>
                </c:pt>
                <c:pt idx="741">
                  <c:v>2.4870421396225736E-2</c:v>
                </c:pt>
                <c:pt idx="742">
                  <c:v>2.4790634327433139E-2</c:v>
                </c:pt>
                <c:pt idx="743">
                  <c:v>2.4568246064444486E-2</c:v>
                </c:pt>
                <c:pt idx="744">
                  <c:v>2.4626215715460475E-2</c:v>
                </c:pt>
                <c:pt idx="745">
                  <c:v>2.4615830792025489E-2</c:v>
                </c:pt>
                <c:pt idx="746">
                  <c:v>2.4600979602630857E-2</c:v>
                </c:pt>
                <c:pt idx="747">
                  <c:v>2.4498013816175831E-2</c:v>
                </c:pt>
                <c:pt idx="748">
                  <c:v>2.4450324025475909E-2</c:v>
                </c:pt>
                <c:pt idx="749">
                  <c:v>2.4426652313576141E-2</c:v>
                </c:pt>
                <c:pt idx="750">
                  <c:v>2.4424084320421799E-2</c:v>
                </c:pt>
                <c:pt idx="751">
                  <c:v>2.4312635118570555E-2</c:v>
                </c:pt>
                <c:pt idx="752">
                  <c:v>2.4420491457739942E-2</c:v>
                </c:pt>
                <c:pt idx="753">
                  <c:v>2.4331758841694629E-2</c:v>
                </c:pt>
                <c:pt idx="754">
                  <c:v>2.4164464218111237E-2</c:v>
                </c:pt>
                <c:pt idx="755">
                  <c:v>2.3796932448644253E-2</c:v>
                </c:pt>
                <c:pt idx="756">
                  <c:v>2.3488996815925811E-2</c:v>
                </c:pt>
                <c:pt idx="757">
                  <c:v>2.3245749215945962E-2</c:v>
                </c:pt>
                <c:pt idx="758">
                  <c:v>2.3106575643286439E-2</c:v>
                </c:pt>
                <c:pt idx="759">
                  <c:v>2.2808310820747694E-2</c:v>
                </c:pt>
                <c:pt idx="760">
                  <c:v>2.2681790649061503E-2</c:v>
                </c:pt>
                <c:pt idx="761">
                  <c:v>2.2707833859685386E-2</c:v>
                </c:pt>
                <c:pt idx="762">
                  <c:v>2.286988930011373E-2</c:v>
                </c:pt>
                <c:pt idx="763">
                  <c:v>2.3031646533082435E-2</c:v>
                </c:pt>
                <c:pt idx="764">
                  <c:v>2.3022811122198044E-2</c:v>
                </c:pt>
                <c:pt idx="765">
                  <c:v>2.2686047007239613E-2</c:v>
                </c:pt>
                <c:pt idx="766">
                  <c:v>2.237451340123062E-2</c:v>
                </c:pt>
                <c:pt idx="767">
                  <c:v>2.2293314577214569E-2</c:v>
                </c:pt>
                <c:pt idx="768">
                  <c:v>2.2205404171107813E-2</c:v>
                </c:pt>
                <c:pt idx="769">
                  <c:v>2.2152031960008256E-2</c:v>
                </c:pt>
                <c:pt idx="770">
                  <c:v>2.2007979684258671E-2</c:v>
                </c:pt>
                <c:pt idx="771">
                  <c:v>2.2000410007608301E-2</c:v>
                </c:pt>
                <c:pt idx="772">
                  <c:v>2.2156052799174025E-2</c:v>
                </c:pt>
                <c:pt idx="773">
                  <c:v>2.2332615874603261E-2</c:v>
                </c:pt>
                <c:pt idx="774">
                  <c:v>2.2361669733683958E-2</c:v>
                </c:pt>
                <c:pt idx="775">
                  <c:v>2.2305588618814775E-2</c:v>
                </c:pt>
                <c:pt idx="776">
                  <c:v>2.2266588580367466E-2</c:v>
                </c:pt>
                <c:pt idx="777">
                  <c:v>2.243175408529819E-2</c:v>
                </c:pt>
                <c:pt idx="778">
                  <c:v>2.2387893800900172E-2</c:v>
                </c:pt>
                <c:pt idx="779">
                  <c:v>2.2318487112359488E-2</c:v>
                </c:pt>
                <c:pt idx="780">
                  <c:v>2.2377210771758405E-2</c:v>
                </c:pt>
                <c:pt idx="781">
                  <c:v>2.2308058805630828E-2</c:v>
                </c:pt>
                <c:pt idx="782">
                  <c:v>2.2447554648833766E-2</c:v>
                </c:pt>
                <c:pt idx="783">
                  <c:v>2.2484441576454035E-2</c:v>
                </c:pt>
                <c:pt idx="784">
                  <c:v>2.23459898207845E-2</c:v>
                </c:pt>
                <c:pt idx="785">
                  <c:v>2.2355926316567392E-2</c:v>
                </c:pt>
                <c:pt idx="786">
                  <c:v>2.2407649466520348E-2</c:v>
                </c:pt>
                <c:pt idx="787">
                  <c:v>2.234628188565406E-2</c:v>
                </c:pt>
                <c:pt idx="788">
                  <c:v>2.2261434545212434E-2</c:v>
                </c:pt>
                <c:pt idx="789">
                  <c:v>2.2209938859690748E-2</c:v>
                </c:pt>
                <c:pt idx="790">
                  <c:v>2.2139988704211556E-2</c:v>
                </c:pt>
                <c:pt idx="791">
                  <c:v>2.1952606838122429E-2</c:v>
                </c:pt>
                <c:pt idx="792">
                  <c:v>2.1972245145958875E-2</c:v>
                </c:pt>
                <c:pt idx="793">
                  <c:v>2.207076497842907E-2</c:v>
                </c:pt>
                <c:pt idx="794">
                  <c:v>2.2172395952308112E-2</c:v>
                </c:pt>
                <c:pt idx="795">
                  <c:v>2.2364529046879456E-2</c:v>
                </c:pt>
                <c:pt idx="796">
                  <c:v>2.2501691014112819E-2</c:v>
                </c:pt>
                <c:pt idx="797">
                  <c:v>2.2587525758320202E-2</c:v>
                </c:pt>
                <c:pt idx="798">
                  <c:v>2.2775243517857251E-2</c:v>
                </c:pt>
                <c:pt idx="799">
                  <c:v>2.2823610423460722E-2</c:v>
                </c:pt>
                <c:pt idx="800">
                  <c:v>2.2707285452577705E-2</c:v>
                </c:pt>
                <c:pt idx="801">
                  <c:v>2.2636896968773183E-2</c:v>
                </c:pt>
                <c:pt idx="802">
                  <c:v>2.2674954732577499E-2</c:v>
                </c:pt>
                <c:pt idx="803">
                  <c:v>2.2402266889414938E-2</c:v>
                </c:pt>
                <c:pt idx="804">
                  <c:v>2.2258790284592867E-2</c:v>
                </c:pt>
                <c:pt idx="805">
                  <c:v>2.2654572107505658E-2</c:v>
                </c:pt>
                <c:pt idx="806">
                  <c:v>2.2296744749683666E-2</c:v>
                </c:pt>
                <c:pt idx="807">
                  <c:v>2.1938917391861674E-2</c:v>
                </c:pt>
                <c:pt idx="808">
                  <c:v>2.1581090034039681E-2</c:v>
                </c:pt>
                <c:pt idx="809">
                  <c:v>2.1223262676217689E-2</c:v>
                </c:pt>
                <c:pt idx="810">
                  <c:v>2.0865435318395697E-2</c:v>
                </c:pt>
                <c:pt idx="811">
                  <c:v>2.0507607960573705E-2</c:v>
                </c:pt>
                <c:pt idx="812">
                  <c:v>2.0149780602751712E-2</c:v>
                </c:pt>
                <c:pt idx="813">
                  <c:v>1.979195324492972E-2</c:v>
                </c:pt>
                <c:pt idx="814">
                  <c:v>1.979195324492972E-2</c:v>
                </c:pt>
                <c:pt idx="815">
                  <c:v>2.1178681052805848E-2</c:v>
                </c:pt>
                <c:pt idx="816">
                  <c:v>2.1433570323119239E-2</c:v>
                </c:pt>
                <c:pt idx="817">
                  <c:v>2.1711203974359817E-2</c:v>
                </c:pt>
                <c:pt idx="818">
                  <c:v>2.187957016242335E-2</c:v>
                </c:pt>
                <c:pt idx="819">
                  <c:v>2.1835321391690799E-2</c:v>
                </c:pt>
                <c:pt idx="820">
                  <c:v>2.2017262329353054E-2</c:v>
                </c:pt>
                <c:pt idx="821">
                  <c:v>2.2058919745668881E-2</c:v>
                </c:pt>
                <c:pt idx="822">
                  <c:v>2.208507964751602E-2</c:v>
                </c:pt>
                <c:pt idx="823">
                  <c:v>2.1876141702189048E-2</c:v>
                </c:pt>
                <c:pt idx="824">
                  <c:v>2.1591229191263522E-2</c:v>
                </c:pt>
                <c:pt idx="825">
                  <c:v>2.1351417863272514E-2</c:v>
                </c:pt>
                <c:pt idx="826">
                  <c:v>2.1422562946712614E-2</c:v>
                </c:pt>
                <c:pt idx="827">
                  <c:v>2.1489276428977272E-2</c:v>
                </c:pt>
                <c:pt idx="828">
                  <c:v>2.1571440683196864E-2</c:v>
                </c:pt>
                <c:pt idx="829">
                  <c:v>2.1660842927103935E-2</c:v>
                </c:pt>
                <c:pt idx="830">
                  <c:v>2.189572672836609E-2</c:v>
                </c:pt>
                <c:pt idx="831">
                  <c:v>2.2269569825703866E-2</c:v>
                </c:pt>
                <c:pt idx="832">
                  <c:v>2.2330262887515398E-2</c:v>
                </c:pt>
                <c:pt idx="833">
                  <c:v>2.2272234969119231E-2</c:v>
                </c:pt>
                <c:pt idx="834">
                  <c:v>2.2063393344167251E-2</c:v>
                </c:pt>
                <c:pt idx="835">
                  <c:v>2.1778700015830224E-2</c:v>
                </c:pt>
                <c:pt idx="836">
                  <c:v>2.1562570279017233E-2</c:v>
                </c:pt>
                <c:pt idx="837">
                  <c:v>2.1477977330552657E-2</c:v>
                </c:pt>
                <c:pt idx="838">
                  <c:v>2.1262517475456096E-2</c:v>
                </c:pt>
                <c:pt idx="839">
                  <c:v>2.1285214605598009E-2</c:v>
                </c:pt>
                <c:pt idx="840">
                  <c:v>2.1342228895109186E-2</c:v>
                </c:pt>
                <c:pt idx="841">
                  <c:v>2.1461071109823298E-2</c:v>
                </c:pt>
                <c:pt idx="842">
                  <c:v>2.161988696625786E-2</c:v>
                </c:pt>
                <c:pt idx="843">
                  <c:v>2.1583886117044836E-2</c:v>
                </c:pt>
                <c:pt idx="844">
                  <c:v>2.1575821342845209E-2</c:v>
                </c:pt>
                <c:pt idx="845">
                  <c:v>2.1610183432177202E-2</c:v>
                </c:pt>
                <c:pt idx="846">
                  <c:v>2.1294436312034544E-2</c:v>
                </c:pt>
                <c:pt idx="847">
                  <c:v>2.0994177027487671E-2</c:v>
                </c:pt>
                <c:pt idx="848">
                  <c:v>2.0779442053161783E-2</c:v>
                </c:pt>
                <c:pt idx="849">
                  <c:v>2.0591393479214185E-2</c:v>
                </c:pt>
                <c:pt idx="850">
                  <c:v>2.0717267057438968E-2</c:v>
                </c:pt>
                <c:pt idx="851">
                  <c:v>2.0925880696771915E-2</c:v>
                </c:pt>
                <c:pt idx="852">
                  <c:v>2.1149076465492352E-2</c:v>
                </c:pt>
                <c:pt idx="853">
                  <c:v>2.1506432840863773E-2</c:v>
                </c:pt>
                <c:pt idx="854">
                  <c:v>2.1878216296451036E-2</c:v>
                </c:pt>
                <c:pt idx="855">
                  <c:v>2.2120499524869237E-2</c:v>
                </c:pt>
                <c:pt idx="856">
                  <c:v>2.2308429735922522E-2</c:v>
                </c:pt>
                <c:pt idx="857">
                  <c:v>2.1918885298965039E-2</c:v>
                </c:pt>
                <c:pt idx="858">
                  <c:v>2.1662391564551874E-2</c:v>
                </c:pt>
                <c:pt idx="859">
                  <c:v>2.1364888930945233E-2</c:v>
                </c:pt>
                <c:pt idx="860">
                  <c:v>2.1334067217201335E-2</c:v>
                </c:pt>
                <c:pt idx="861">
                  <c:v>2.1156089142444368E-2</c:v>
                </c:pt>
                <c:pt idx="862">
                  <c:v>2.1032018580970546E-2</c:v>
                </c:pt>
                <c:pt idx="863">
                  <c:v>2.0903556839360151E-2</c:v>
                </c:pt>
                <c:pt idx="864">
                  <c:v>2.121022500384542E-2</c:v>
                </c:pt>
                <c:pt idx="865">
                  <c:v>2.1165796381534666E-2</c:v>
                </c:pt>
                <c:pt idx="866">
                  <c:v>2.1139119833167821E-2</c:v>
                </c:pt>
                <c:pt idx="867">
                  <c:v>2.0929513715809089E-2</c:v>
                </c:pt>
                <c:pt idx="868">
                  <c:v>2.1007009309811763E-2</c:v>
                </c:pt>
                <c:pt idx="869">
                  <c:v>2.1018391558351519E-2</c:v>
                </c:pt>
                <c:pt idx="870">
                  <c:v>2.1037726265734517E-2</c:v>
                </c:pt>
                <c:pt idx="871">
                  <c:v>2.1074247545516889E-2</c:v>
                </c:pt>
                <c:pt idx="872">
                  <c:v>2.1077302944786117E-2</c:v>
                </c:pt>
                <c:pt idx="873">
                  <c:v>2.0960751793465644E-2</c:v>
                </c:pt>
                <c:pt idx="874">
                  <c:v>2.0928538934728895E-2</c:v>
                </c:pt>
                <c:pt idx="875">
                  <c:v>2.0637212792495863E-2</c:v>
                </c:pt>
                <c:pt idx="876">
                  <c:v>2.0449832166509231E-2</c:v>
                </c:pt>
                <c:pt idx="877">
                  <c:v>2.0437494744834476E-2</c:v>
                </c:pt>
                <c:pt idx="878">
                  <c:v>2.0171579241959291E-2</c:v>
                </c:pt>
                <c:pt idx="879">
                  <c:v>2.0008173917262086E-2</c:v>
                </c:pt>
                <c:pt idx="880">
                  <c:v>1.9984975288821778E-2</c:v>
                </c:pt>
                <c:pt idx="881">
                  <c:v>1.9902524521663058E-2</c:v>
                </c:pt>
                <c:pt idx="882">
                  <c:v>1.998306964237306E-2</c:v>
                </c:pt>
                <c:pt idx="883">
                  <c:v>1.9936648338556365E-2</c:v>
                </c:pt>
                <c:pt idx="884">
                  <c:v>1.9704315257463054E-2</c:v>
                </c:pt>
                <c:pt idx="885">
                  <c:v>1.9652555390172525E-2</c:v>
                </c:pt>
                <c:pt idx="886">
                  <c:v>1.9743553164329939E-2</c:v>
                </c:pt>
                <c:pt idx="887">
                  <c:v>1.999131306228414E-2</c:v>
                </c:pt>
                <c:pt idx="888">
                  <c:v>2.0180606128571407E-2</c:v>
                </c:pt>
                <c:pt idx="889">
                  <c:v>2.0253425565357572E-2</c:v>
                </c:pt>
                <c:pt idx="890">
                  <c:v>2.0403851571384749E-2</c:v>
                </c:pt>
                <c:pt idx="891">
                  <c:v>2.045201368102462E-2</c:v>
                </c:pt>
                <c:pt idx="892">
                  <c:v>2.048375113728703E-2</c:v>
                </c:pt>
                <c:pt idx="893">
                  <c:v>2.0341968237056536E-2</c:v>
                </c:pt>
                <c:pt idx="894">
                  <c:v>2.028304048644064E-2</c:v>
                </c:pt>
                <c:pt idx="895">
                  <c:v>2.0303143354088688E-2</c:v>
                </c:pt>
                <c:pt idx="896">
                  <c:v>2.0188173923502903E-2</c:v>
                </c:pt>
                <c:pt idx="897">
                  <c:v>2.0061972969013502E-2</c:v>
                </c:pt>
                <c:pt idx="898">
                  <c:v>2.0128660662674193E-2</c:v>
                </c:pt>
                <c:pt idx="899">
                  <c:v>2.0066378124620112E-2</c:v>
                </c:pt>
                <c:pt idx="900">
                  <c:v>1.9933285531049269E-2</c:v>
                </c:pt>
                <c:pt idx="901">
                  <c:v>1.9729444141818316E-2</c:v>
                </c:pt>
                <c:pt idx="902">
                  <c:v>1.944231008252837E-2</c:v>
                </c:pt>
                <c:pt idx="903">
                  <c:v>1.9301479630608968E-2</c:v>
                </c:pt>
                <c:pt idx="904">
                  <c:v>1.9401323624821075E-2</c:v>
                </c:pt>
                <c:pt idx="905">
                  <c:v>1.953962604531758E-2</c:v>
                </c:pt>
                <c:pt idx="906">
                  <c:v>1.9390687650968758E-2</c:v>
                </c:pt>
                <c:pt idx="907">
                  <c:v>1.9299471692298942E-2</c:v>
                </c:pt>
                <c:pt idx="908">
                  <c:v>1.8975247466755909E-2</c:v>
                </c:pt>
                <c:pt idx="909">
                  <c:v>1.8759556643814582E-2</c:v>
                </c:pt>
                <c:pt idx="910">
                  <c:v>1.8691087463685963E-2</c:v>
                </c:pt>
                <c:pt idx="911">
                  <c:v>1.8452387351977587E-2</c:v>
                </c:pt>
                <c:pt idx="912">
                  <c:v>1.7916395714716853E-2</c:v>
                </c:pt>
                <c:pt idx="913">
                  <c:v>1.7938896933603145E-2</c:v>
                </c:pt>
                <c:pt idx="914">
                  <c:v>1.8035672171838369E-2</c:v>
                </c:pt>
                <c:pt idx="915">
                  <c:v>1.8347893635976699E-2</c:v>
                </c:pt>
                <c:pt idx="916">
                  <c:v>1.8566652104971097E-2</c:v>
                </c:pt>
                <c:pt idx="917">
                  <c:v>1.844820977318418E-2</c:v>
                </c:pt>
                <c:pt idx="918">
                  <c:v>1.8081271649060253E-2</c:v>
                </c:pt>
                <c:pt idx="919">
                  <c:v>1.7891698331570862E-2</c:v>
                </c:pt>
                <c:pt idx="920">
                  <c:v>1.7569800103310482E-2</c:v>
                </c:pt>
                <c:pt idx="921">
                  <c:v>1.7334695009643755E-2</c:v>
                </c:pt>
                <c:pt idx="922">
                  <c:v>1.6931022632207842E-2</c:v>
                </c:pt>
                <c:pt idx="923">
                  <c:v>1.6519213161491957E-2</c:v>
                </c:pt>
                <c:pt idx="924">
                  <c:v>1.6471507260211134E-2</c:v>
                </c:pt>
                <c:pt idx="925">
                  <c:v>1.6534102207501473E-2</c:v>
                </c:pt>
                <c:pt idx="926">
                  <c:v>1.6613714138249989E-2</c:v>
                </c:pt>
                <c:pt idx="927">
                  <c:v>1.6626851213181418E-2</c:v>
                </c:pt>
                <c:pt idx="928">
                  <c:v>1.6581731029624118E-2</c:v>
                </c:pt>
                <c:pt idx="929">
                  <c:v>1.6737521884367071E-2</c:v>
                </c:pt>
                <c:pt idx="930">
                  <c:v>1.7052616728588314E-2</c:v>
                </c:pt>
                <c:pt idx="931">
                  <c:v>1.7060175581278435E-2</c:v>
                </c:pt>
                <c:pt idx="932">
                  <c:v>1.711780029268839E-2</c:v>
                </c:pt>
                <c:pt idx="933">
                  <c:v>1.7020625328417895E-2</c:v>
                </c:pt>
                <c:pt idx="934">
                  <c:v>1.6881531896942817E-2</c:v>
                </c:pt>
                <c:pt idx="935">
                  <c:v>1.6992578460101559E-2</c:v>
                </c:pt>
                <c:pt idx="936">
                  <c:v>1.707809368013145E-2</c:v>
                </c:pt>
                <c:pt idx="937">
                  <c:v>1.6988019649966438E-2</c:v>
                </c:pt>
                <c:pt idx="938">
                  <c:v>1.7066946202990384E-2</c:v>
                </c:pt>
                <c:pt idx="939">
                  <c:v>1.6975246108437772E-2</c:v>
                </c:pt>
                <c:pt idx="940">
                  <c:v>1.688934717149183E-2</c:v>
                </c:pt>
                <c:pt idx="941">
                  <c:v>1.6924395109837918E-2</c:v>
                </c:pt>
                <c:pt idx="942">
                  <c:v>1.6768017746822527E-2</c:v>
                </c:pt>
                <c:pt idx="943">
                  <c:v>1.6631400443490749E-2</c:v>
                </c:pt>
                <c:pt idx="944">
                  <c:v>1.6338593530011106E-2</c:v>
                </c:pt>
                <c:pt idx="945">
                  <c:v>1.6039792240057513E-2</c:v>
                </c:pt>
                <c:pt idx="946">
                  <c:v>1.6140124464378364E-2</c:v>
                </c:pt>
                <c:pt idx="947">
                  <c:v>1.6410691251058585E-2</c:v>
                </c:pt>
                <c:pt idx="948">
                  <c:v>1.6461906048402534E-2</c:v>
                </c:pt>
                <c:pt idx="949">
                  <c:v>1.6394422350217396E-2</c:v>
                </c:pt>
                <c:pt idx="950">
                  <c:v>1.6188329605136609E-2</c:v>
                </c:pt>
                <c:pt idx="951">
                  <c:v>1.6311926239523721E-2</c:v>
                </c:pt>
                <c:pt idx="952">
                  <c:v>1.6177813265163238E-2</c:v>
                </c:pt>
                <c:pt idx="953">
                  <c:v>1.5805192859924815E-2</c:v>
                </c:pt>
                <c:pt idx="954">
                  <c:v>1.528938809794435E-2</c:v>
                </c:pt>
                <c:pt idx="955">
                  <c:v>1.4903159831379619E-2</c:v>
                </c:pt>
                <c:pt idx="956">
                  <c:v>1.4692561272767522E-2</c:v>
                </c:pt>
                <c:pt idx="957">
                  <c:v>1.4625097990724171E-2</c:v>
                </c:pt>
                <c:pt idx="958">
                  <c:v>1.4303023970744235E-2</c:v>
                </c:pt>
                <c:pt idx="959">
                  <c:v>1.4185970045933294E-2</c:v>
                </c:pt>
                <c:pt idx="960">
                  <c:v>1.4198972071550088E-2</c:v>
                </c:pt>
                <c:pt idx="961">
                  <c:v>1.4585556772475658E-2</c:v>
                </c:pt>
                <c:pt idx="962">
                  <c:v>1.4847015833510191E-2</c:v>
                </c:pt>
                <c:pt idx="963">
                  <c:v>1.4869314532074709E-2</c:v>
                </c:pt>
                <c:pt idx="964">
                  <c:v>1.4945365636057528E-2</c:v>
                </c:pt>
                <c:pt idx="965">
                  <c:v>1.5252254961206213E-2</c:v>
                </c:pt>
                <c:pt idx="966">
                  <c:v>1.5716513016701537E-2</c:v>
                </c:pt>
                <c:pt idx="967">
                  <c:v>1.6090648750839379E-2</c:v>
                </c:pt>
                <c:pt idx="968">
                  <c:v>1.6201711086062696E-2</c:v>
                </c:pt>
                <c:pt idx="969">
                  <c:v>1.6395766525084635E-2</c:v>
                </c:pt>
                <c:pt idx="970">
                  <c:v>1.6879368992284146E-2</c:v>
                </c:pt>
                <c:pt idx="971">
                  <c:v>1.7154193037740174E-2</c:v>
                </c:pt>
                <c:pt idx="972">
                  <c:v>1.702230339142545E-2</c:v>
                </c:pt>
                <c:pt idx="973">
                  <c:v>1.6628550944234828E-2</c:v>
                </c:pt>
                <c:pt idx="974">
                  <c:v>1.6301224886199742E-2</c:v>
                </c:pt>
                <c:pt idx="975">
                  <c:v>1.6093498038920122E-2</c:v>
                </c:pt>
                <c:pt idx="976">
                  <c:v>1.5836255150578165E-2</c:v>
                </c:pt>
                <c:pt idx="977">
                  <c:v>1.548160419057404E-2</c:v>
                </c:pt>
                <c:pt idx="978">
                  <c:v>1.5125209132334066E-2</c:v>
                </c:pt>
                <c:pt idx="979">
                  <c:v>1.5036518938029087E-2</c:v>
                </c:pt>
                <c:pt idx="980">
                  <c:v>1.5096799516934141E-2</c:v>
                </c:pt>
                <c:pt idx="981">
                  <c:v>1.5078079212346584E-2</c:v>
                </c:pt>
                <c:pt idx="982">
                  <c:v>1.5138451230169962E-2</c:v>
                </c:pt>
                <c:pt idx="983">
                  <c:v>1.543490457432049E-2</c:v>
                </c:pt>
                <c:pt idx="984">
                  <c:v>1.5696012681885474E-2</c:v>
                </c:pt>
                <c:pt idx="985">
                  <c:v>1.5863041147178288E-2</c:v>
                </c:pt>
                <c:pt idx="986">
                  <c:v>1.5862812001334388E-2</c:v>
                </c:pt>
                <c:pt idx="987">
                  <c:v>1.5938950162293672E-2</c:v>
                </c:pt>
                <c:pt idx="988">
                  <c:v>1.6079596778100828E-2</c:v>
                </c:pt>
                <c:pt idx="989">
                  <c:v>1.6096574105021088E-2</c:v>
                </c:pt>
                <c:pt idx="990">
                  <c:v>1.5840660107019112E-2</c:v>
                </c:pt>
                <c:pt idx="991">
                  <c:v>1.5435301495482541E-2</c:v>
                </c:pt>
                <c:pt idx="992">
                  <c:v>1.5202446699951758E-2</c:v>
                </c:pt>
                <c:pt idx="993">
                  <c:v>1.5212320929932405E-2</c:v>
                </c:pt>
                <c:pt idx="994">
                  <c:v>1.5266176655613157E-2</c:v>
                </c:pt>
                <c:pt idx="995">
                  <c:v>1.5416112180145592E-2</c:v>
                </c:pt>
                <c:pt idx="996">
                  <c:v>1.5585112983788485E-2</c:v>
                </c:pt>
                <c:pt idx="997">
                  <c:v>1.5900683743497609E-2</c:v>
                </c:pt>
                <c:pt idx="998">
                  <c:v>1.5800546466554752E-2</c:v>
                </c:pt>
                <c:pt idx="999">
                  <c:v>1.5602280341420785E-2</c:v>
                </c:pt>
                <c:pt idx="1000">
                  <c:v>1.5244994368791611E-2</c:v>
                </c:pt>
                <c:pt idx="1001">
                  <c:v>1.4892767155345666E-2</c:v>
                </c:pt>
                <c:pt idx="1002">
                  <c:v>1.4334210837093093E-2</c:v>
                </c:pt>
                <c:pt idx="1003">
                  <c:v>1.3715755116450684E-2</c:v>
                </c:pt>
                <c:pt idx="1004">
                  <c:v>1.3149755797785578E-2</c:v>
                </c:pt>
                <c:pt idx="1005">
                  <c:v>1.2978675865496113E-2</c:v>
                </c:pt>
                <c:pt idx="1006">
                  <c:v>1.3080565640775199E-2</c:v>
                </c:pt>
                <c:pt idx="1007">
                  <c:v>1.3255346051189935E-2</c:v>
                </c:pt>
                <c:pt idx="1008">
                  <c:v>1.3497675699302361E-2</c:v>
                </c:pt>
                <c:pt idx="1009">
                  <c:v>1.3352474262330331E-2</c:v>
                </c:pt>
                <c:pt idx="1010">
                  <c:v>1.3195025562675999E-2</c:v>
                </c:pt>
                <c:pt idx="1011">
                  <c:v>1.328679675472183E-2</c:v>
                </c:pt>
                <c:pt idx="1012">
                  <c:v>1.3345261606864105E-2</c:v>
                </c:pt>
                <c:pt idx="1013">
                  <c:v>1.3335251958074779E-2</c:v>
                </c:pt>
                <c:pt idx="1014">
                  <c:v>1.3584015680841638E-2</c:v>
                </c:pt>
                <c:pt idx="1015">
                  <c:v>1.3217836449814441E-2</c:v>
                </c:pt>
                <c:pt idx="1016">
                  <c:v>1.3320894132594966E-2</c:v>
                </c:pt>
                <c:pt idx="1017">
                  <c:v>1.35310904234754E-2</c:v>
                </c:pt>
                <c:pt idx="1018">
                  <c:v>1.3344821842060407E-2</c:v>
                </c:pt>
                <c:pt idx="1019">
                  <c:v>1.331139433006844E-2</c:v>
                </c:pt>
                <c:pt idx="1020">
                  <c:v>1.3133891483559654E-2</c:v>
                </c:pt>
                <c:pt idx="1021">
                  <c:v>1.2838956902368821E-2</c:v>
                </c:pt>
                <c:pt idx="1022">
                  <c:v>1.2738845584004415E-2</c:v>
                </c:pt>
                <c:pt idx="1023">
                  <c:v>1.2628793965629924E-2</c:v>
                </c:pt>
                <c:pt idx="1024">
                  <c:v>1.2375005426342799E-2</c:v>
                </c:pt>
                <c:pt idx="1025">
                  <c:v>1.2227105515021658E-2</c:v>
                </c:pt>
                <c:pt idx="1026">
                  <c:v>1.2347885830836082E-2</c:v>
                </c:pt>
                <c:pt idx="1027">
                  <c:v>1.2244658136189109E-2</c:v>
                </c:pt>
                <c:pt idx="1028">
                  <c:v>1.2275684482692437E-2</c:v>
                </c:pt>
                <c:pt idx="1029">
                  <c:v>1.2614566522711227E-2</c:v>
                </c:pt>
                <c:pt idx="1030">
                  <c:v>1.2891082287365897E-2</c:v>
                </c:pt>
                <c:pt idx="1031">
                  <c:v>1.2821777254757983E-2</c:v>
                </c:pt>
                <c:pt idx="1032">
                  <c:v>1.2912619318441586E-2</c:v>
                </c:pt>
                <c:pt idx="1033">
                  <c:v>1.2909482985480277E-2</c:v>
                </c:pt>
                <c:pt idx="1034">
                  <c:v>1.2898831201443388E-2</c:v>
                </c:pt>
                <c:pt idx="1035">
                  <c:v>1.2577999268786047E-2</c:v>
                </c:pt>
                <c:pt idx="1036">
                  <c:v>1.2178912525762009E-2</c:v>
                </c:pt>
                <c:pt idx="1037">
                  <c:v>1.1880217409655613E-2</c:v>
                </c:pt>
                <c:pt idx="1038">
                  <c:v>1.1923567360625418E-2</c:v>
                </c:pt>
                <c:pt idx="1039">
                  <c:v>1.1806124439031588E-2</c:v>
                </c:pt>
                <c:pt idx="1040">
                  <c:v>1.1573696473599239E-2</c:v>
                </c:pt>
                <c:pt idx="1041">
                  <c:v>1.148937403005622E-2</c:v>
                </c:pt>
                <c:pt idx="1042">
                  <c:v>1.1506342425199909E-2</c:v>
                </c:pt>
                <c:pt idx="1043">
                  <c:v>1.1594913715835101E-2</c:v>
                </c:pt>
                <c:pt idx="1044">
                  <c:v>1.1693164545111781E-2</c:v>
                </c:pt>
                <c:pt idx="1045">
                  <c:v>1.1799299025923882E-2</c:v>
                </c:pt>
                <c:pt idx="1046">
                  <c:v>1.1695749817781152E-2</c:v>
                </c:pt>
                <c:pt idx="1047">
                  <c:v>1.1545713341180937E-2</c:v>
                </c:pt>
                <c:pt idx="1048">
                  <c:v>1.1582711925948381E-2</c:v>
                </c:pt>
                <c:pt idx="1049">
                  <c:v>1.1690835664668432E-2</c:v>
                </c:pt>
                <c:pt idx="1050">
                  <c:v>1.1330884089147111E-2</c:v>
                </c:pt>
                <c:pt idx="1051">
                  <c:v>1.1021107463506664E-2</c:v>
                </c:pt>
                <c:pt idx="1052">
                  <c:v>1.0948670020944665E-2</c:v>
                </c:pt>
                <c:pt idx="1053">
                  <c:v>1.1095905553027405E-2</c:v>
                </c:pt>
                <c:pt idx="1054">
                  <c:v>1.1553187449227297E-2</c:v>
                </c:pt>
                <c:pt idx="1055">
                  <c:v>1.1922631913469416E-2</c:v>
                </c:pt>
                <c:pt idx="1056">
                  <c:v>1.2145976105638895E-2</c:v>
                </c:pt>
                <c:pt idx="1057">
                  <c:v>1.2598809178988625E-2</c:v>
                </c:pt>
                <c:pt idx="1058">
                  <c:v>1.3027246651671058E-2</c:v>
                </c:pt>
                <c:pt idx="1059">
                  <c:v>1.3195747913607852E-2</c:v>
                </c:pt>
                <c:pt idx="1060">
                  <c:v>1.3015696931434017E-2</c:v>
                </c:pt>
                <c:pt idx="1061">
                  <c:v>1.2555719927110198E-2</c:v>
                </c:pt>
                <c:pt idx="1062">
                  <c:v>1.2015636431703055E-2</c:v>
                </c:pt>
                <c:pt idx="1063">
                  <c:v>1.152952611287969E-2</c:v>
                </c:pt>
                <c:pt idx="1064">
                  <c:v>1.1449444984579032E-2</c:v>
                </c:pt>
                <c:pt idx="1065">
                  <c:v>1.1370351782861268E-2</c:v>
                </c:pt>
                <c:pt idx="1066">
                  <c:v>1.1107169049076391E-2</c:v>
                </c:pt>
                <c:pt idx="1067">
                  <c:v>1.1285196416739899E-2</c:v>
                </c:pt>
                <c:pt idx="1068">
                  <c:v>1.1903189080890031E-2</c:v>
                </c:pt>
                <c:pt idx="1069">
                  <c:v>1.2488760050631178E-2</c:v>
                </c:pt>
                <c:pt idx="1070">
                  <c:v>1.3072031419056206E-2</c:v>
                </c:pt>
                <c:pt idx="1071">
                  <c:v>1.3086204273524192E-2</c:v>
                </c:pt>
                <c:pt idx="1072">
                  <c:v>1.2809995894734624E-2</c:v>
                </c:pt>
                <c:pt idx="1073">
                  <c:v>1.2887139364805206E-2</c:v>
                </c:pt>
                <c:pt idx="1074">
                  <c:v>1.281117841608409E-2</c:v>
                </c:pt>
                <c:pt idx="1075">
                  <c:v>1.249696404857425E-2</c:v>
                </c:pt>
                <c:pt idx="1076">
                  <c:v>1.2053578942884197E-2</c:v>
                </c:pt>
                <c:pt idx="1077">
                  <c:v>1.1742588438769413E-2</c:v>
                </c:pt>
                <c:pt idx="1078">
                  <c:v>1.1588121552811833E-2</c:v>
                </c:pt>
                <c:pt idx="1079">
                  <c:v>1.1488587580536566E-2</c:v>
                </c:pt>
                <c:pt idx="1080">
                  <c:v>1.1236807347690171E-2</c:v>
                </c:pt>
                <c:pt idx="1081">
                  <c:v>1.1067197674778541E-2</c:v>
                </c:pt>
                <c:pt idx="1082">
                  <c:v>1.0647490091961838E-2</c:v>
                </c:pt>
                <c:pt idx="1083">
                  <c:v>1.0638830599697531E-2</c:v>
                </c:pt>
                <c:pt idx="1084">
                  <c:v>1.0763347030437524E-2</c:v>
                </c:pt>
                <c:pt idx="1085">
                  <c:v>1.1103387108941067E-2</c:v>
                </c:pt>
                <c:pt idx="1086">
                  <c:v>1.1493761876535565E-2</c:v>
                </c:pt>
                <c:pt idx="1087">
                  <c:v>1.1856336332827391E-2</c:v>
                </c:pt>
                <c:pt idx="1088">
                  <c:v>1.2155149869811331E-2</c:v>
                </c:pt>
                <c:pt idx="1089">
                  <c:v>1.2495870736504152E-2</c:v>
                </c:pt>
                <c:pt idx="1090">
                  <c:v>1.2655572435426242E-2</c:v>
                </c:pt>
                <c:pt idx="1091">
                  <c:v>1.2446517580416419E-2</c:v>
                </c:pt>
                <c:pt idx="1092">
                  <c:v>1.2193677442744152E-2</c:v>
                </c:pt>
                <c:pt idx="1093">
                  <c:v>1.1900267116011715E-2</c:v>
                </c:pt>
                <c:pt idx="1094">
                  <c:v>1.1858056188658001E-2</c:v>
                </c:pt>
                <c:pt idx="1095">
                  <c:v>1.1710985535467332E-2</c:v>
                </c:pt>
                <c:pt idx="1096">
                  <c:v>1.1634329692823998E-2</c:v>
                </c:pt>
                <c:pt idx="1097">
                  <c:v>1.1376856535677982E-2</c:v>
                </c:pt>
                <c:pt idx="1098">
                  <c:v>1.1166962480981996E-2</c:v>
                </c:pt>
                <c:pt idx="1099">
                  <c:v>1.1226387093826199E-2</c:v>
                </c:pt>
                <c:pt idx="1100">
                  <c:v>1.1675770301036528E-2</c:v>
                </c:pt>
                <c:pt idx="1101">
                  <c:v>1.1734552817322993E-2</c:v>
                </c:pt>
                <c:pt idx="1102">
                  <c:v>1.1689847525078977E-2</c:v>
                </c:pt>
                <c:pt idx="1103">
                  <c:v>1.1474488892895179E-2</c:v>
                </c:pt>
                <c:pt idx="1104">
                  <c:v>1.1588525302704215E-2</c:v>
                </c:pt>
                <c:pt idx="1105">
                  <c:v>1.1555366639553109E-2</c:v>
                </c:pt>
                <c:pt idx="1106">
                  <c:v>1.1393215348456109E-2</c:v>
                </c:pt>
                <c:pt idx="1107">
                  <c:v>1.070493699425442E-2</c:v>
                </c:pt>
                <c:pt idx="1108">
                  <c:v>1.0341266501323106E-2</c:v>
                </c:pt>
                <c:pt idx="1109">
                  <c:v>1.0254103883711832E-2</c:v>
                </c:pt>
                <c:pt idx="1110">
                  <c:v>1.0401838221543209E-2</c:v>
                </c:pt>
                <c:pt idx="1111">
                  <c:v>1.0459997618981545E-2</c:v>
                </c:pt>
                <c:pt idx="1112">
                  <c:v>1.0729797214378535E-2</c:v>
                </c:pt>
                <c:pt idx="1113">
                  <c:v>1.0581970259266556E-2</c:v>
                </c:pt>
                <c:pt idx="1114">
                  <c:v>1.0708434129954413E-2</c:v>
                </c:pt>
                <c:pt idx="1115">
                  <c:v>1.0891600175075089E-2</c:v>
                </c:pt>
                <c:pt idx="1116">
                  <c:v>1.0797965749388154E-2</c:v>
                </c:pt>
                <c:pt idx="1117">
                  <c:v>1.0620677491414397E-2</c:v>
                </c:pt>
                <c:pt idx="1118">
                  <c:v>1.0539729490881264E-2</c:v>
                </c:pt>
                <c:pt idx="1119">
                  <c:v>1.020548513355133E-2</c:v>
                </c:pt>
                <c:pt idx="1120">
                  <c:v>9.8177853486191603E-3</c:v>
                </c:pt>
                <c:pt idx="1121">
                  <c:v>9.5247182095404646E-3</c:v>
                </c:pt>
                <c:pt idx="1122">
                  <c:v>8.9714105737404484E-3</c:v>
                </c:pt>
                <c:pt idx="1123">
                  <c:v>8.8310573310464661E-3</c:v>
                </c:pt>
                <c:pt idx="1124">
                  <c:v>8.8520279444226999E-3</c:v>
                </c:pt>
                <c:pt idx="1125">
                  <c:v>8.5349229082558598E-3</c:v>
                </c:pt>
                <c:pt idx="1126">
                  <c:v>8.6896437597813233E-3</c:v>
                </c:pt>
                <c:pt idx="1127">
                  <c:v>9.4727732242243182E-3</c:v>
                </c:pt>
                <c:pt idx="1128">
                  <c:v>1.0067720421774676E-2</c:v>
                </c:pt>
                <c:pt idx="1129">
                  <c:v>1.0489343413112777E-2</c:v>
                </c:pt>
                <c:pt idx="1130">
                  <c:v>1.0608399690135144E-2</c:v>
                </c:pt>
                <c:pt idx="1131">
                  <c:v>1.0465917908212002E-2</c:v>
                </c:pt>
                <c:pt idx="1132">
                  <c:v>1.0583102769151649E-2</c:v>
                </c:pt>
                <c:pt idx="1133">
                  <c:v>1.0292881189815844E-2</c:v>
                </c:pt>
                <c:pt idx="1134">
                  <c:v>9.7056275560219816E-3</c:v>
                </c:pt>
                <c:pt idx="1135">
                  <c:v>9.2224605277820976E-3</c:v>
                </c:pt>
                <c:pt idx="1136">
                  <c:v>8.9562352974834527E-3</c:v>
                </c:pt>
                <c:pt idx="1137">
                  <c:v>8.6907997514355517E-3</c:v>
                </c:pt>
                <c:pt idx="1138">
                  <c:v>8.7188425118000009E-3</c:v>
                </c:pt>
                <c:pt idx="1139">
                  <c:v>8.4836664753533408E-3</c:v>
                </c:pt>
                <c:pt idx="1140">
                  <c:v>8.8725612355580723E-3</c:v>
                </c:pt>
                <c:pt idx="1141">
                  <c:v>8.9708314185589621E-3</c:v>
                </c:pt>
                <c:pt idx="1142">
                  <c:v>8.980086045844677E-3</c:v>
                </c:pt>
                <c:pt idx="1143">
                  <c:v>9.2438784559862493E-3</c:v>
                </c:pt>
                <c:pt idx="1144">
                  <c:v>9.6754723967502152E-3</c:v>
                </c:pt>
                <c:pt idx="1145">
                  <c:v>9.5968490297517178E-3</c:v>
                </c:pt>
                <c:pt idx="1146">
                  <c:v>9.5896582965338487E-3</c:v>
                </c:pt>
                <c:pt idx="1147">
                  <c:v>9.1858797662169953E-3</c:v>
                </c:pt>
                <c:pt idx="1148">
                  <c:v>8.9270502211393574E-3</c:v>
                </c:pt>
                <c:pt idx="1149">
                  <c:v>8.9433455839892893E-3</c:v>
                </c:pt>
                <c:pt idx="1150">
                  <c:v>9.0301716093252413E-3</c:v>
                </c:pt>
                <c:pt idx="1151">
                  <c:v>8.6458406446366098E-3</c:v>
                </c:pt>
                <c:pt idx="1152">
                  <c:v>8.9442205051243374E-3</c:v>
                </c:pt>
                <c:pt idx="1153">
                  <c:v>8.9911124918978739E-3</c:v>
                </c:pt>
                <c:pt idx="1154">
                  <c:v>9.0546907352700781E-3</c:v>
                </c:pt>
                <c:pt idx="1155">
                  <c:v>9.1945627785540943E-3</c:v>
                </c:pt>
                <c:pt idx="1156">
                  <c:v>9.149041244580762E-3</c:v>
                </c:pt>
                <c:pt idx="1157">
                  <c:v>9.3096244716656569E-3</c:v>
                </c:pt>
                <c:pt idx="1158">
                  <c:v>9.7253095024516199E-3</c:v>
                </c:pt>
                <c:pt idx="1159">
                  <c:v>9.8911971362216407E-3</c:v>
                </c:pt>
                <c:pt idx="1160">
                  <c:v>1.0476931767505337E-2</c:v>
                </c:pt>
                <c:pt idx="1161">
                  <c:v>1.1050118629263686E-2</c:v>
                </c:pt>
                <c:pt idx="1162">
                  <c:v>1.1509775913159168E-2</c:v>
                </c:pt>
                <c:pt idx="1163">
                  <c:v>1.1795397012244172E-2</c:v>
                </c:pt>
                <c:pt idx="1164">
                  <c:v>1.1444323188037125E-2</c:v>
                </c:pt>
                <c:pt idx="1165">
                  <c:v>1.1661137670784284E-2</c:v>
                </c:pt>
                <c:pt idx="1166">
                  <c:v>1.1445137510349354E-2</c:v>
                </c:pt>
                <c:pt idx="1167">
                  <c:v>1.1019440209032354E-2</c:v>
                </c:pt>
                <c:pt idx="1168">
                  <c:v>1.0703668406378822E-2</c:v>
                </c:pt>
                <c:pt idx="1169">
                  <c:v>1.0424851000567956E-2</c:v>
                </c:pt>
                <c:pt idx="1170">
                  <c:v>1.034342147777857E-2</c:v>
                </c:pt>
                <c:pt idx="1171">
                  <c:v>1.0551795258078533E-2</c:v>
                </c:pt>
                <c:pt idx="1172">
                  <c:v>1.0321548082523035E-2</c:v>
                </c:pt>
                <c:pt idx="1173">
                  <c:v>1.0345786914105381E-2</c:v>
                </c:pt>
                <c:pt idx="1174">
                  <c:v>9.9551463550826905E-3</c:v>
                </c:pt>
                <c:pt idx="1175">
                  <c:v>9.6930901499713874E-3</c:v>
                </c:pt>
                <c:pt idx="1176">
                  <c:v>9.5189615041571841E-3</c:v>
                </c:pt>
                <c:pt idx="1177">
                  <c:v>9.4720703621292181E-3</c:v>
                </c:pt>
                <c:pt idx="1178">
                  <c:v>9.2152324869951736E-3</c:v>
                </c:pt>
                <c:pt idx="1179">
                  <c:v>8.7825815527367082E-3</c:v>
                </c:pt>
                <c:pt idx="1180">
                  <c:v>8.4242350158080549E-3</c:v>
                </c:pt>
                <c:pt idx="1181">
                  <c:v>8.5273090002461922E-3</c:v>
                </c:pt>
                <c:pt idx="1182">
                  <c:v>8.5730964177788485E-3</c:v>
                </c:pt>
                <c:pt idx="1183">
                  <c:v>8.7664901203941582E-3</c:v>
                </c:pt>
                <c:pt idx="1184">
                  <c:v>8.7347709532887979E-3</c:v>
                </c:pt>
                <c:pt idx="1185">
                  <c:v>8.5259245539012606E-3</c:v>
                </c:pt>
                <c:pt idx="1186">
                  <c:v>8.5267331832764495E-3</c:v>
                </c:pt>
                <c:pt idx="1187">
                  <c:v>8.2697299137688297E-3</c:v>
                </c:pt>
                <c:pt idx="1188">
                  <c:v>8.3729310428841061E-3</c:v>
                </c:pt>
                <c:pt idx="1189">
                  <c:v>8.4736518363675659E-3</c:v>
                </c:pt>
                <c:pt idx="1190">
                  <c:v>8.525986099330491E-3</c:v>
                </c:pt>
                <c:pt idx="1191">
                  <c:v>8.7989940633930001E-3</c:v>
                </c:pt>
                <c:pt idx="1192">
                  <c:v>9.1001537229856173E-3</c:v>
                </c:pt>
                <c:pt idx="1193">
                  <c:v>9.667423693583815E-3</c:v>
                </c:pt>
                <c:pt idx="1194">
                  <c:v>1.0098782722631721E-2</c:v>
                </c:pt>
                <c:pt idx="1195">
                  <c:v>1.0618317070271294E-2</c:v>
                </c:pt>
                <c:pt idx="1196">
                  <c:v>1.0999402840015144E-2</c:v>
                </c:pt>
                <c:pt idx="1197">
                  <c:v>1.1331624056911712E-2</c:v>
                </c:pt>
                <c:pt idx="1198">
                  <c:v>1.1453180570420593E-2</c:v>
                </c:pt>
                <c:pt idx="1199">
                  <c:v>1.1516470733104026E-2</c:v>
                </c:pt>
                <c:pt idx="1200">
                  <c:v>1.0865857495169714E-2</c:v>
                </c:pt>
                <c:pt idx="1201">
                  <c:v>1.0460296491129017E-2</c:v>
                </c:pt>
                <c:pt idx="1202">
                  <c:v>9.8714895415145006E-3</c:v>
                </c:pt>
                <c:pt idx="1203">
                  <c:v>8.9382124578640029E-3</c:v>
                </c:pt>
                <c:pt idx="1204">
                  <c:v>8.057392392696261E-3</c:v>
                </c:pt>
                <c:pt idx="1205">
                  <c:v>7.318254295138992E-3</c:v>
                </c:pt>
                <c:pt idx="1206">
                  <c:v>6.8542198352801852E-3</c:v>
                </c:pt>
                <c:pt idx="1207">
                  <c:v>6.6627958783160414E-3</c:v>
                </c:pt>
                <c:pt idx="1208">
                  <c:v>6.5883297946001829E-3</c:v>
                </c:pt>
                <c:pt idx="1209">
                  <c:v>6.3601960970189964E-3</c:v>
                </c:pt>
                <c:pt idx="1210">
                  <c:v>6.4023723969431493E-3</c:v>
                </c:pt>
                <c:pt idx="1211">
                  <c:v>6.5409184899689887E-3</c:v>
                </c:pt>
                <c:pt idx="1212">
                  <c:v>6.7130131448525235E-3</c:v>
                </c:pt>
                <c:pt idx="1213">
                  <c:v>6.6811352248151547E-3</c:v>
                </c:pt>
                <c:pt idx="1214">
                  <c:v>6.8264197228051684E-3</c:v>
                </c:pt>
                <c:pt idx="1215">
                  <c:v>7.3795305099959704E-3</c:v>
                </c:pt>
                <c:pt idx="1216">
                  <c:v>7.9538345567770358E-3</c:v>
                </c:pt>
                <c:pt idx="1217">
                  <c:v>8.0965738150848843E-3</c:v>
                </c:pt>
                <c:pt idx="1218">
                  <c:v>8.0632950314321779E-3</c:v>
                </c:pt>
                <c:pt idx="1219">
                  <c:v>8.0761986803130556E-3</c:v>
                </c:pt>
                <c:pt idx="1220">
                  <c:v>8.3802866415574554E-3</c:v>
                </c:pt>
                <c:pt idx="1221">
                  <c:v>8.5698421517608724E-3</c:v>
                </c:pt>
                <c:pt idx="1222">
                  <c:v>8.5460779008694442E-3</c:v>
                </c:pt>
                <c:pt idx="1223">
                  <c:v>8.379602981130092E-3</c:v>
                </c:pt>
                <c:pt idx="1224">
                  <c:v>8.6159566950796962E-3</c:v>
                </c:pt>
                <c:pt idx="1225">
                  <c:v>8.6953569177483144E-3</c:v>
                </c:pt>
                <c:pt idx="1226">
                  <c:v>8.6997430915213766E-3</c:v>
                </c:pt>
                <c:pt idx="1227">
                  <c:v>8.8551847794515887E-3</c:v>
                </c:pt>
                <c:pt idx="1228">
                  <c:v>8.6710054625194939E-3</c:v>
                </c:pt>
                <c:pt idx="1229">
                  <c:v>8.3224255059667854E-3</c:v>
                </c:pt>
                <c:pt idx="1230">
                  <c:v>8.2299004641117578E-3</c:v>
                </c:pt>
                <c:pt idx="1231">
                  <c:v>7.9450809847384889E-3</c:v>
                </c:pt>
                <c:pt idx="1232">
                  <c:v>7.5305527812731072E-3</c:v>
                </c:pt>
                <c:pt idx="1233">
                  <c:v>7.2468410546295582E-3</c:v>
                </c:pt>
                <c:pt idx="1234">
                  <c:v>6.9482943593266117E-3</c:v>
                </c:pt>
                <c:pt idx="1235">
                  <c:v>6.6685886011527114E-3</c:v>
                </c:pt>
                <c:pt idx="1236">
                  <c:v>6.6569442208702636E-3</c:v>
                </c:pt>
                <c:pt idx="1237">
                  <c:v>6.3362170159657781E-3</c:v>
                </c:pt>
                <c:pt idx="1238">
                  <c:v>6.3295965166778904E-3</c:v>
                </c:pt>
                <c:pt idx="1239">
                  <c:v>7.0002676731625918E-3</c:v>
                </c:pt>
                <c:pt idx="1240">
                  <c:v>7.1911933642108492E-3</c:v>
                </c:pt>
                <c:pt idx="1241">
                  <c:v>7.3155984523625714E-3</c:v>
                </c:pt>
                <c:pt idx="1242">
                  <c:v>7.6882038166178135E-3</c:v>
                </c:pt>
                <c:pt idx="1243">
                  <c:v>7.5714018834263748E-3</c:v>
                </c:pt>
                <c:pt idx="1244">
                  <c:v>7.9685920943346061E-3</c:v>
                </c:pt>
                <c:pt idx="1245">
                  <c:v>8.2441882655165336E-3</c:v>
                </c:pt>
                <c:pt idx="1246">
                  <c:v>8.0291413471175414E-3</c:v>
                </c:pt>
                <c:pt idx="1247">
                  <c:v>8.0677220064375253E-3</c:v>
                </c:pt>
                <c:pt idx="1248">
                  <c:v>8.0467058587002753E-3</c:v>
                </c:pt>
                <c:pt idx="1249">
                  <c:v>8.2374075924788841E-3</c:v>
                </c:pt>
                <c:pt idx="1250">
                  <c:v>8.8660296265848353E-3</c:v>
                </c:pt>
                <c:pt idx="1251">
                  <c:v>9.2244135277973587E-3</c:v>
                </c:pt>
                <c:pt idx="1252">
                  <c:v>9.3218895325445587E-3</c:v>
                </c:pt>
                <c:pt idx="1253">
                  <c:v>9.3010779309704167E-3</c:v>
                </c:pt>
                <c:pt idx="1254">
                  <c:v>9.4995301982723976E-3</c:v>
                </c:pt>
                <c:pt idx="1255">
                  <c:v>9.4785986775155727E-3</c:v>
                </c:pt>
                <c:pt idx="1256">
                  <c:v>9.655832626957378E-3</c:v>
                </c:pt>
                <c:pt idx="1257">
                  <c:v>9.399842754064849E-3</c:v>
                </c:pt>
                <c:pt idx="1258">
                  <c:v>8.9324023352192177E-3</c:v>
                </c:pt>
                <c:pt idx="1259">
                  <c:v>8.559552779313976E-3</c:v>
                </c:pt>
                <c:pt idx="1260">
                  <c:v>8.3527738585314638E-3</c:v>
                </c:pt>
                <c:pt idx="1261">
                  <c:v>8.0308799411004089E-3</c:v>
                </c:pt>
                <c:pt idx="1262">
                  <c:v>7.8960995946605987E-3</c:v>
                </c:pt>
                <c:pt idx="1263">
                  <c:v>7.156621264816831E-3</c:v>
                </c:pt>
                <c:pt idx="1264">
                  <c:v>6.525550795780018E-3</c:v>
                </c:pt>
                <c:pt idx="1265">
                  <c:v>6.0647336173807898E-3</c:v>
                </c:pt>
                <c:pt idx="1266">
                  <c:v>5.5710035407115152E-3</c:v>
                </c:pt>
                <c:pt idx="1267">
                  <c:v>5.0997346660652167E-3</c:v>
                </c:pt>
                <c:pt idx="1268">
                  <c:v>4.6566004283753017E-3</c:v>
                </c:pt>
                <c:pt idx="1269">
                  <c:v>4.292333021415384E-3</c:v>
                </c:pt>
                <c:pt idx="1270">
                  <c:v>3.8190526149801288E-3</c:v>
                </c:pt>
                <c:pt idx="1271">
                  <c:v>3.867760184042958E-3</c:v>
                </c:pt>
                <c:pt idx="1272">
                  <c:v>3.7337717095803657E-3</c:v>
                </c:pt>
                <c:pt idx="1273">
                  <c:v>3.7099228947671259E-3</c:v>
                </c:pt>
                <c:pt idx="1274">
                  <c:v>3.9779433288434397E-3</c:v>
                </c:pt>
                <c:pt idx="1275">
                  <c:v>4.4852947219173565E-3</c:v>
                </c:pt>
                <c:pt idx="1276">
                  <c:v>4.5722308472184447E-3</c:v>
                </c:pt>
                <c:pt idx="1277">
                  <c:v>4.9764324186139831E-3</c:v>
                </c:pt>
                <c:pt idx="1278">
                  <c:v>4.8675654730578844E-3</c:v>
                </c:pt>
                <c:pt idx="1279">
                  <c:v>5.1893647523692434E-3</c:v>
                </c:pt>
                <c:pt idx="1280">
                  <c:v>5.3630864732189488E-3</c:v>
                </c:pt>
                <c:pt idx="1281">
                  <c:v>5.0127112140899771E-3</c:v>
                </c:pt>
                <c:pt idx="1282">
                  <c:v>4.6606516715263424E-3</c:v>
                </c:pt>
                <c:pt idx="1283">
                  <c:v>4.532553638695592E-3</c:v>
                </c:pt>
                <c:pt idx="1284">
                  <c:v>4.6275298483336048E-3</c:v>
                </c:pt>
                <c:pt idx="1285">
                  <c:v>4.7386288665865238E-3</c:v>
                </c:pt>
                <c:pt idx="1286">
                  <c:v>4.2551048610710296E-3</c:v>
                </c:pt>
                <c:pt idx="1287">
                  <c:v>4.3761618248509227E-3</c:v>
                </c:pt>
                <c:pt idx="1288">
                  <c:v>5.0325522813428804E-3</c:v>
                </c:pt>
                <c:pt idx="1289">
                  <c:v>5.1377589314115114E-3</c:v>
                </c:pt>
                <c:pt idx="1290">
                  <c:v>5.566542929909048E-3</c:v>
                </c:pt>
                <c:pt idx="1291">
                  <c:v>5.6800288453642276E-3</c:v>
                </c:pt>
                <c:pt idx="1292">
                  <c:v>6.1988754281714926E-3</c:v>
                </c:pt>
                <c:pt idx="1293">
                  <c:v>6.7245774034968443E-3</c:v>
                </c:pt>
                <c:pt idx="1294">
                  <c:v>6.7947107441237988E-3</c:v>
                </c:pt>
                <c:pt idx="1295">
                  <c:v>7.0168354587832561E-3</c:v>
                </c:pt>
                <c:pt idx="1296">
                  <c:v>7.4044255436692937E-3</c:v>
                </c:pt>
                <c:pt idx="1297">
                  <c:v>7.0341384723677227E-3</c:v>
                </c:pt>
                <c:pt idx="1298">
                  <c:v>7.0196615859597902E-3</c:v>
                </c:pt>
                <c:pt idx="1299">
                  <c:v>6.7322638005499333E-3</c:v>
                </c:pt>
                <c:pt idx="1300">
                  <c:v>6.1456370483412032E-3</c:v>
                </c:pt>
                <c:pt idx="1301">
                  <c:v>5.8997111825755157E-3</c:v>
                </c:pt>
                <c:pt idx="1302">
                  <c:v>5.8326575139730844E-3</c:v>
                </c:pt>
                <c:pt idx="1303">
                  <c:v>5.7853383970527849E-3</c:v>
                </c:pt>
                <c:pt idx="1304">
                  <c:v>6.1011677267550921E-3</c:v>
                </c:pt>
                <c:pt idx="1305">
                  <c:v>6.3125749343194539E-3</c:v>
                </c:pt>
                <c:pt idx="1306">
                  <c:v>6.7060497182133754E-3</c:v>
                </c:pt>
                <c:pt idx="1307">
                  <c:v>7.3845279885013052E-3</c:v>
                </c:pt>
                <c:pt idx="1308">
                  <c:v>7.6631071769469403E-3</c:v>
                </c:pt>
                <c:pt idx="1309">
                  <c:v>7.302703881556908E-3</c:v>
                </c:pt>
                <c:pt idx="1310">
                  <c:v>6.7078920642988709E-3</c:v>
                </c:pt>
                <c:pt idx="1311">
                  <c:v>6.3170697346788792E-3</c:v>
                </c:pt>
                <c:pt idx="1312">
                  <c:v>5.6195727804390742E-3</c:v>
                </c:pt>
                <c:pt idx="1313">
                  <c:v>4.6197272788192105E-3</c:v>
                </c:pt>
                <c:pt idx="1314">
                  <c:v>4.4395242201604257E-3</c:v>
                </c:pt>
                <c:pt idx="1315">
                  <c:v>4.1302828731494181E-3</c:v>
                </c:pt>
                <c:pt idx="1316">
                  <c:v>3.9742389234023482E-3</c:v>
                </c:pt>
                <c:pt idx="1317">
                  <c:v>4.655310550539922E-3</c:v>
                </c:pt>
                <c:pt idx="1318">
                  <c:v>4.7283762237109589E-3</c:v>
                </c:pt>
                <c:pt idx="1319">
                  <c:v>5.2310765860442802E-3</c:v>
                </c:pt>
                <c:pt idx="1320">
                  <c:v>5.0806184477391993E-3</c:v>
                </c:pt>
                <c:pt idx="1321">
                  <c:v>4.8368847131444988E-3</c:v>
                </c:pt>
                <c:pt idx="1322">
                  <c:v>5.980536192083186E-3</c:v>
                </c:pt>
                <c:pt idx="1323">
                  <c:v>5.8697157398243521E-3</c:v>
                </c:pt>
                <c:pt idx="1324">
                  <c:v>5.3720990923031495E-3</c:v>
                </c:pt>
                <c:pt idx="1325">
                  <c:v>5.2695459712155356E-3</c:v>
                </c:pt>
                <c:pt idx="1326">
                  <c:v>5.3932202522164099E-3</c:v>
                </c:pt>
                <c:pt idx="1327">
                  <c:v>5.4803945983778858E-3</c:v>
                </c:pt>
                <c:pt idx="1328">
                  <c:v>6.3324028649749458E-3</c:v>
                </c:pt>
                <c:pt idx="1329">
                  <c:v>5.7727661592915959E-3</c:v>
                </c:pt>
                <c:pt idx="1330">
                  <c:v>6.2689573164654532E-3</c:v>
                </c:pt>
                <c:pt idx="1331">
                  <c:v>6.8235512428396821E-3</c:v>
                </c:pt>
                <c:pt idx="1332">
                  <c:v>7.0211670848065507E-3</c:v>
                </c:pt>
                <c:pt idx="1333">
                  <c:v>7.0170017876406985E-3</c:v>
                </c:pt>
                <c:pt idx="1334">
                  <c:v>6.1370433681050603E-3</c:v>
                </c:pt>
                <c:pt idx="1335">
                  <c:v>5.2420969244307697E-3</c:v>
                </c:pt>
                <c:pt idx="1336">
                  <c:v>5.2505713347738639E-3</c:v>
                </c:pt>
                <c:pt idx="1337">
                  <c:v>4.3128490910935595E-3</c:v>
                </c:pt>
                <c:pt idx="1338">
                  <c:v>3.417734643465974E-3</c:v>
                </c:pt>
                <c:pt idx="1339">
                  <c:v>4.0677204322722782E-3</c:v>
                </c:pt>
                <c:pt idx="1340">
                  <c:v>3.8025571019922903E-3</c:v>
                </c:pt>
                <c:pt idx="1341">
                  <c:v>4.7179424919304783E-3</c:v>
                </c:pt>
                <c:pt idx="1342">
                  <c:v>5.5453615843097191E-3</c:v>
                </c:pt>
                <c:pt idx="1343">
                  <c:v>5.4132776191045742E-3</c:v>
                </c:pt>
                <c:pt idx="1344">
                  <c:v>6.6079362108665282E-3</c:v>
                </c:pt>
                <c:pt idx="1345">
                  <c:v>6.9356573683984494E-3</c:v>
                </c:pt>
                <c:pt idx="1346">
                  <c:v>6.5501489098513744E-3</c:v>
                </c:pt>
                <c:pt idx="1347">
                  <c:v>6.9365147707440844E-3</c:v>
                </c:pt>
                <c:pt idx="1348">
                  <c:v>6.8791363647747019E-3</c:v>
                </c:pt>
                <c:pt idx="1349">
                  <c:v>6.4000710640355436E-3</c:v>
                </c:pt>
                <c:pt idx="1350">
                  <c:v>5.9172124823072278E-3</c:v>
                </c:pt>
                <c:pt idx="1351">
                  <c:v>5.0305840981537623E-3</c:v>
                </c:pt>
                <c:pt idx="1352">
                  <c:v>4.2094080569067783E-3</c:v>
                </c:pt>
                <c:pt idx="1353">
                  <c:v>3.7408417972288346E-3</c:v>
                </c:pt>
                <c:pt idx="1354">
                  <c:v>3.018829268284672E-3</c:v>
                </c:pt>
                <c:pt idx="1355">
                  <c:v>3.010569228446829E-3</c:v>
                </c:pt>
                <c:pt idx="1356">
                  <c:v>2.5388584242587728E-3</c:v>
                </c:pt>
                <c:pt idx="1357">
                  <c:v>3.5626708330191341E-3</c:v>
                </c:pt>
                <c:pt idx="1358">
                  <c:v>3.9693860065166753E-3</c:v>
                </c:pt>
                <c:pt idx="1359">
                  <c:v>4.8832236543964189E-3</c:v>
                </c:pt>
                <c:pt idx="1360">
                  <c:v>5.6074157498905604E-3</c:v>
                </c:pt>
                <c:pt idx="1361">
                  <c:v>6.2021101939723194E-3</c:v>
                </c:pt>
                <c:pt idx="1362">
                  <c:v>5.6301250848881856E-3</c:v>
                </c:pt>
                <c:pt idx="1363">
                  <c:v>6.0486647718943892E-3</c:v>
                </c:pt>
                <c:pt idx="1364">
                  <c:v>4.630436223798772E-3</c:v>
                </c:pt>
                <c:pt idx="1365">
                  <c:v>3.9351158146069161E-3</c:v>
                </c:pt>
                <c:pt idx="1366">
                  <c:v>4.1325065038920264E-3</c:v>
                </c:pt>
                <c:pt idx="1367">
                  <c:v>3.8450629710134283E-3</c:v>
                </c:pt>
                <c:pt idx="1368">
                  <c:v>3.6831759243112073E-3</c:v>
                </c:pt>
                <c:pt idx="1369">
                  <c:v>3.6077997438776739E-3</c:v>
                </c:pt>
                <c:pt idx="1370">
                  <c:v>3.024015971735411E-3</c:v>
                </c:pt>
                <c:pt idx="1371">
                  <c:v>3.07572816748348E-3</c:v>
                </c:pt>
                <c:pt idx="1372">
                  <c:v>3.2975102717542073E-3</c:v>
                </c:pt>
                <c:pt idx="1373">
                  <c:v>2.1111499324169545E-3</c:v>
                </c:pt>
                <c:pt idx="1374">
                  <c:v>2.1781971561230882E-3</c:v>
                </c:pt>
                <c:pt idx="1375">
                  <c:v>1.4103891205046834E-3</c:v>
                </c:pt>
                <c:pt idx="1376">
                  <c:v>1.860894997166648E-3</c:v>
                </c:pt>
                <c:pt idx="1377">
                  <c:v>2.3199715463410498E-3</c:v>
                </c:pt>
                <c:pt idx="1378">
                  <c:v>2.677953089455063E-3</c:v>
                </c:pt>
                <c:pt idx="1379">
                  <c:v>2.9051736226387037E-3</c:v>
                </c:pt>
                <c:pt idx="1380">
                  <c:v>4.167561926704021E-3</c:v>
                </c:pt>
                <c:pt idx="1381">
                  <c:v>4.0371366190286558E-3</c:v>
                </c:pt>
                <c:pt idx="1382">
                  <c:v>4.8023912591414223E-3</c:v>
                </c:pt>
                <c:pt idx="1383">
                  <c:v>5.1784061813928799E-3</c:v>
                </c:pt>
                <c:pt idx="1384">
                  <c:v>5.2824203463810631E-3</c:v>
                </c:pt>
                <c:pt idx="1385">
                  <c:v>5.6838097648867214E-3</c:v>
                </c:pt>
                <c:pt idx="1386">
                  <c:v>5.5238105995990177E-3</c:v>
                </c:pt>
                <c:pt idx="1387">
                  <c:v>5.126324809172916E-3</c:v>
                </c:pt>
                <c:pt idx="1388">
                  <c:v>5.3259696782389631E-3</c:v>
                </c:pt>
                <c:pt idx="1389">
                  <c:v>4.5928570634110079E-3</c:v>
                </c:pt>
                <c:pt idx="1390">
                  <c:v>3.7008153362530953E-3</c:v>
                </c:pt>
                <c:pt idx="1391">
                  <c:v>4.2670541407524255E-3</c:v>
                </c:pt>
                <c:pt idx="1392">
                  <c:v>4.4869891118236365E-3</c:v>
                </c:pt>
                <c:pt idx="1393">
                  <c:v>4.6173567132135754E-3</c:v>
                </c:pt>
                <c:pt idx="1394">
                  <c:v>5.0722074208154342E-3</c:v>
                </c:pt>
                <c:pt idx="1395">
                  <c:v>4.794330109633798E-3</c:v>
                </c:pt>
                <c:pt idx="1396">
                  <c:v>6.0959373349276768E-3</c:v>
                </c:pt>
                <c:pt idx="1397">
                  <c:v>6.4915533521938823E-3</c:v>
                </c:pt>
                <c:pt idx="1398">
                  <c:v>5.1316516126720208E-3</c:v>
                </c:pt>
                <c:pt idx="1399">
                  <c:v>4.6341614944541351E-3</c:v>
                </c:pt>
                <c:pt idx="1400">
                  <c:v>4.8117204657603932E-3</c:v>
                </c:pt>
                <c:pt idx="1401">
                  <c:v>4.9146678750739978E-3</c:v>
                </c:pt>
                <c:pt idx="1402">
                  <c:v>4.1489045039390616E-3</c:v>
                </c:pt>
                <c:pt idx="1403">
                  <c:v>3.2815153539881231E-3</c:v>
                </c:pt>
                <c:pt idx="1404">
                  <c:v>2.9533224940917011E-3</c:v>
                </c:pt>
                <c:pt idx="1405">
                  <c:v>4.1024068777876206E-3</c:v>
                </c:pt>
                <c:pt idx="1406">
                  <c:v>3.9854553545783265E-3</c:v>
                </c:pt>
                <c:pt idx="1407">
                  <c:v>3.7614269069350388E-3</c:v>
                </c:pt>
                <c:pt idx="1408">
                  <c:v>2.8010638516120737E-3</c:v>
                </c:pt>
                <c:pt idx="1409">
                  <c:v>3.033837931658393E-3</c:v>
                </c:pt>
                <c:pt idx="1410">
                  <c:v>3.0704452360085506E-3</c:v>
                </c:pt>
                <c:pt idx="1411">
                  <c:v>3.4266345029227876E-3</c:v>
                </c:pt>
                <c:pt idx="1412">
                  <c:v>2.6773158397804314E-3</c:v>
                </c:pt>
                <c:pt idx="1413">
                  <c:v>2.1842780863201923E-3</c:v>
                </c:pt>
                <c:pt idx="1414">
                  <c:v>1.7099644177723408E-3</c:v>
                </c:pt>
                <c:pt idx="1415">
                  <c:v>1.5117026062482434E-3</c:v>
                </c:pt>
                <c:pt idx="1416">
                  <c:v>2.4680766569719309E-3</c:v>
                </c:pt>
                <c:pt idx="1417">
                  <c:v>2.3066430297636995E-3</c:v>
                </c:pt>
                <c:pt idx="1418">
                  <c:v>1.8475911116620359E-3</c:v>
                </c:pt>
                <c:pt idx="1419">
                  <c:v>1.3249243102100134E-3</c:v>
                </c:pt>
                <c:pt idx="1420">
                  <c:v>1.9466918181088042E-3</c:v>
                </c:pt>
                <c:pt idx="1421">
                  <c:v>1.8350479085112721E-3</c:v>
                </c:pt>
                <c:pt idx="1422">
                  <c:v>2.0887390453979953E-3</c:v>
                </c:pt>
                <c:pt idx="1423">
                  <c:v>1.120445750792447E-3</c:v>
                </c:pt>
                <c:pt idx="1424">
                  <c:v>8.5031738248780332E-4</c:v>
                </c:pt>
                <c:pt idx="1425">
                  <c:v>1.2335512543123694E-3</c:v>
                </c:pt>
                <c:pt idx="1426">
                  <c:v>6.3120058955399097E-4</c:v>
                </c:pt>
                <c:pt idx="1427">
                  <c:v>6.8391805846172802E-4</c:v>
                </c:pt>
                <c:pt idx="1428">
                  <c:v>1.8413280335673433E-3</c:v>
                </c:pt>
                <c:pt idx="1429">
                  <c:v>2.9987809596596989E-3</c:v>
                </c:pt>
                <c:pt idx="1430">
                  <c:v>4.0939093230818813E-3</c:v>
                </c:pt>
                <c:pt idx="1431">
                  <c:v>4.4710417969268676E-3</c:v>
                </c:pt>
                <c:pt idx="1432">
                  <c:v>5.3623450909989065E-3</c:v>
                </c:pt>
                <c:pt idx="1433">
                  <c:v>6.8251495067149495E-3</c:v>
                </c:pt>
                <c:pt idx="1434">
                  <c:v>6.9127599912030963E-3</c:v>
                </c:pt>
                <c:pt idx="1435">
                  <c:v>7.0698512655904275E-3</c:v>
                </c:pt>
                <c:pt idx="1436">
                  <c:v>6.874811429181951E-3</c:v>
                </c:pt>
                <c:pt idx="1437">
                  <c:v>5.2020633627170585E-3</c:v>
                </c:pt>
                <c:pt idx="1438">
                  <c:v>5.5793018721585859E-3</c:v>
                </c:pt>
                <c:pt idx="1439">
                  <c:v>4.898011835934836E-3</c:v>
                </c:pt>
                <c:pt idx="1440">
                  <c:v>5.1406242905875739E-3</c:v>
                </c:pt>
                <c:pt idx="1441">
                  <c:v>5.7113415956185666E-3</c:v>
                </c:pt>
                <c:pt idx="1442">
                  <c:v>6.0254898322956215E-3</c:v>
                </c:pt>
                <c:pt idx="1443">
                  <c:v>6.1435477751259279E-3</c:v>
                </c:pt>
                <c:pt idx="1444">
                  <c:v>8.1477638049356291E-3</c:v>
                </c:pt>
                <c:pt idx="1445">
                  <c:v>8.628664494786659E-3</c:v>
                </c:pt>
                <c:pt idx="1446">
                  <c:v>8.7128922271966693E-3</c:v>
                </c:pt>
                <c:pt idx="1447">
                  <c:v>8.9600363945630465E-3</c:v>
                </c:pt>
                <c:pt idx="1448">
                  <c:v>7.4381570680054953E-3</c:v>
                </c:pt>
                <c:pt idx="1449">
                  <c:v>6.1955687429511384E-3</c:v>
                </c:pt>
                <c:pt idx="1450">
                  <c:v>5.4288992956796345E-3</c:v>
                </c:pt>
                <c:pt idx="1451">
                  <c:v>5.0769464956804001E-3</c:v>
                </c:pt>
                <c:pt idx="1452">
                  <c:v>5.532136356122843E-3</c:v>
                </c:pt>
                <c:pt idx="1453">
                  <c:v>5.8902788633803244E-3</c:v>
                </c:pt>
                <c:pt idx="1454">
                  <c:v>4.4876869560783071E-3</c:v>
                </c:pt>
                <c:pt idx="1455">
                  <c:v>4.1967725305024446E-3</c:v>
                </c:pt>
                <c:pt idx="1456">
                  <c:v>3.5658599980719157E-3</c:v>
                </c:pt>
                <c:pt idx="1457">
                  <c:v>2.9796283996805649E-3</c:v>
                </c:pt>
                <c:pt idx="1458">
                  <c:v>2.7766241833012259E-3</c:v>
                </c:pt>
                <c:pt idx="1459">
                  <c:v>9.5445052041768564E-4</c:v>
                </c:pt>
                <c:pt idx="1460">
                  <c:v>1.4268158609344277E-4</c:v>
                </c:pt>
                <c:pt idx="1461">
                  <c:v>7.5914156308930995E-4</c:v>
                </c:pt>
                <c:pt idx="1462">
                  <c:v>2.5342435801545345E-3</c:v>
                </c:pt>
                <c:pt idx="1463">
                  <c:v>2.2374491955138667E-3</c:v>
                </c:pt>
                <c:pt idx="1464">
                  <c:v>2.9418399320801365E-3</c:v>
                </c:pt>
                <c:pt idx="1465">
                  <c:v>2.7461491551070112E-3</c:v>
                </c:pt>
                <c:pt idx="1466">
                  <c:v>4.3753543012705334E-3</c:v>
                </c:pt>
                <c:pt idx="1467">
                  <c:v>5.0002715351830651E-3</c:v>
                </c:pt>
                <c:pt idx="1468">
                  <c:v>6.539440255029296E-3</c:v>
                </c:pt>
                <c:pt idx="1469">
                  <c:v>5.2450054352181884E-3</c:v>
                </c:pt>
                <c:pt idx="1470">
                  <c:v>6.2592175297677575E-3</c:v>
                </c:pt>
                <c:pt idx="1471">
                  <c:v>7.1069280143711078E-3</c:v>
                </c:pt>
                <c:pt idx="1472">
                  <c:v>7.1105750208973048E-3</c:v>
                </c:pt>
                <c:pt idx="1473">
                  <c:v>7.12399887919778E-3</c:v>
                </c:pt>
                <c:pt idx="1474">
                  <c:v>8.1645226638148612E-3</c:v>
                </c:pt>
                <c:pt idx="1475">
                  <c:v>7.4955717438878484E-3</c:v>
                </c:pt>
                <c:pt idx="1476">
                  <c:v>8.8673207023304505E-3</c:v>
                </c:pt>
                <c:pt idx="1477">
                  <c:v>8.8487890785747172E-3</c:v>
                </c:pt>
                <c:pt idx="1478">
                  <c:v>8.0735354685072033E-3</c:v>
                </c:pt>
                <c:pt idx="1479">
                  <c:v>8.3381718269934322E-3</c:v>
                </c:pt>
                <c:pt idx="1480">
                  <c:v>6.9235069627308242E-3</c:v>
                </c:pt>
                <c:pt idx="1481">
                  <c:v>5.1108210691504707E-3</c:v>
                </c:pt>
                <c:pt idx="1482">
                  <c:v>3.9413832047272635E-3</c:v>
                </c:pt>
                <c:pt idx="1483">
                  <c:v>5.1215288565111703E-3</c:v>
                </c:pt>
                <c:pt idx="1484">
                  <c:v>4.3431052355690546E-3</c:v>
                </c:pt>
                <c:pt idx="1485">
                  <c:v>3.3474391903503048E-3</c:v>
                </c:pt>
                <c:pt idx="1486">
                  <c:v>4.1292000124751212E-3</c:v>
                </c:pt>
                <c:pt idx="1487">
                  <c:v>5.9673129930323116E-3</c:v>
                </c:pt>
                <c:pt idx="1488">
                  <c:v>8.715380786215839E-3</c:v>
                </c:pt>
                <c:pt idx="1489">
                  <c:v>9.2786702810299781E-3</c:v>
                </c:pt>
                <c:pt idx="1490">
                  <c:v>8.1325801155819975E-3</c:v>
                </c:pt>
                <c:pt idx="1491">
                  <c:v>7.4792162383635584E-3</c:v>
                </c:pt>
                <c:pt idx="1492">
                  <c:v>8.3907964012724604E-3</c:v>
                </c:pt>
                <c:pt idx="1493">
                  <c:v>8.4569951826053615E-3</c:v>
                </c:pt>
                <c:pt idx="1494">
                  <c:v>7.8765349051035834E-3</c:v>
                </c:pt>
                <c:pt idx="1495">
                  <c:v>5.2165058138470078E-3</c:v>
                </c:pt>
                <c:pt idx="1496">
                  <c:v>6.5810730973662884E-3</c:v>
                </c:pt>
                <c:pt idx="1497">
                  <c:v>6.1032792027010058E-3</c:v>
                </c:pt>
                <c:pt idx="1498">
                  <c:v>9.7764925626212165E-3</c:v>
                </c:pt>
                <c:pt idx="1499">
                  <c:v>7.148874411185501E-3</c:v>
                </c:pt>
                <c:pt idx="1500">
                  <c:v>6.9122559938636814E-3</c:v>
                </c:pt>
                <c:pt idx="1501">
                  <c:v>7.2560377786758598E-3</c:v>
                </c:pt>
                <c:pt idx="1502">
                  <c:v>7.7208517824904777E-3</c:v>
                </c:pt>
                <c:pt idx="1503">
                  <c:v>6.6515850850740596E-3</c:v>
                </c:pt>
                <c:pt idx="1504">
                  <c:v>8.1183017923485336E-3</c:v>
                </c:pt>
                <c:pt idx="1505">
                  <c:v>6.7126435764205466E-3</c:v>
                </c:pt>
                <c:pt idx="1506">
                  <c:v>1.0640492645913482E-2</c:v>
                </c:pt>
                <c:pt idx="1507">
                  <c:v>9.8001386756481554E-3</c:v>
                </c:pt>
                <c:pt idx="1508">
                  <c:v>7.4617571872675368E-3</c:v>
                </c:pt>
                <c:pt idx="1509">
                  <c:v>7.7315127450281306E-3</c:v>
                </c:pt>
                <c:pt idx="1510">
                  <c:v>8.5310657361257463E-3</c:v>
                </c:pt>
                <c:pt idx="1511">
                  <c:v>7.4661615345537058E-3</c:v>
                </c:pt>
                <c:pt idx="1512">
                  <c:v>6.5690406435910858E-3</c:v>
                </c:pt>
                <c:pt idx="1513">
                  <c:v>5.5948387129408292E-3</c:v>
                </c:pt>
                <c:pt idx="1514">
                  <c:v>5.4493088252935366E-3</c:v>
                </c:pt>
                <c:pt idx="1515">
                  <c:v>7.6032058721009306E-3</c:v>
                </c:pt>
                <c:pt idx="1516">
                  <c:v>8.9649226150396027E-3</c:v>
                </c:pt>
                <c:pt idx="1517">
                  <c:v>8.3437720722887663E-3</c:v>
                </c:pt>
                <c:pt idx="1518">
                  <c:v>8.9428461966229306E-3</c:v>
                </c:pt>
                <c:pt idx="1519">
                  <c:v>1.0985256638598359E-2</c:v>
                </c:pt>
                <c:pt idx="1520">
                  <c:v>1.1513305846193698E-2</c:v>
                </c:pt>
                <c:pt idx="1521">
                  <c:v>1.1542126411592028E-2</c:v>
                </c:pt>
                <c:pt idx="1522">
                  <c:v>1.2475806481178294E-2</c:v>
                </c:pt>
                <c:pt idx="1523">
                  <c:v>1.1801548261271616E-2</c:v>
                </c:pt>
                <c:pt idx="1524">
                  <c:v>1.3422883433242775E-2</c:v>
                </c:pt>
                <c:pt idx="1525">
                  <c:v>1.3683803131015956E-2</c:v>
                </c:pt>
                <c:pt idx="1526">
                  <c:v>1.103068597728445E-2</c:v>
                </c:pt>
                <c:pt idx="1527">
                  <c:v>1.0070520776509427E-2</c:v>
                </c:pt>
                <c:pt idx="1528">
                  <c:v>1.0889322223159499E-2</c:v>
                </c:pt>
                <c:pt idx="1529">
                  <c:v>1.122581472888734E-2</c:v>
                </c:pt>
                <c:pt idx="1530">
                  <c:v>1.3642504616712535E-2</c:v>
                </c:pt>
                <c:pt idx="1531">
                  <c:v>1.0778674674621111E-2</c:v>
                </c:pt>
                <c:pt idx="1532">
                  <c:v>1.2227128233785309E-2</c:v>
                </c:pt>
                <c:pt idx="1533">
                  <c:v>1.2601710152377699E-2</c:v>
                </c:pt>
                <c:pt idx="1534">
                  <c:v>1.175665152300674E-2</c:v>
                </c:pt>
                <c:pt idx="1535">
                  <c:v>1.1837389707181897E-2</c:v>
                </c:pt>
                <c:pt idx="1536">
                  <c:v>1.1864569122547564E-2</c:v>
                </c:pt>
                <c:pt idx="1537">
                  <c:v>9.9132187980068218E-3</c:v>
                </c:pt>
                <c:pt idx="1538">
                  <c:v>1.2264032546269061E-2</c:v>
                </c:pt>
                <c:pt idx="1539">
                  <c:v>1.0185266800485277E-2</c:v>
                </c:pt>
                <c:pt idx="1540">
                  <c:v>1.5269148319649335E-2</c:v>
                </c:pt>
                <c:pt idx="1541">
                  <c:v>1.8300004956075231E-2</c:v>
                </c:pt>
                <c:pt idx="1542">
                  <c:v>2.0874616475882738E-2</c:v>
                </c:pt>
                <c:pt idx="1543">
                  <c:v>1.9098418013547169E-2</c:v>
                </c:pt>
                <c:pt idx="1544">
                  <c:v>2.2074716583260479E-2</c:v>
                </c:pt>
                <c:pt idx="1545">
                  <c:v>1.8748498487831149E-2</c:v>
                </c:pt>
                <c:pt idx="1546">
                  <c:v>1.811295277876717E-2</c:v>
                </c:pt>
                <c:pt idx="1547">
                  <c:v>1.611097054566462E-2</c:v>
                </c:pt>
                <c:pt idx="1548">
                  <c:v>1.6212119024733799E-2</c:v>
                </c:pt>
                <c:pt idx="1549">
                  <c:v>1.5180185974884679E-2</c:v>
                </c:pt>
                <c:pt idx="1550">
                  <c:v>1.7456064538791668E-2</c:v>
                </c:pt>
                <c:pt idx="1551">
                  <c:v>1.4742498478493651E-2</c:v>
                </c:pt>
                <c:pt idx="1552">
                  <c:v>2.0783169900475129E-2</c:v>
                </c:pt>
                <c:pt idx="1553">
                  <c:v>2.0803576905849407E-2</c:v>
                </c:pt>
                <c:pt idx="1554">
                  <c:v>2.1935808140427549E-2</c:v>
                </c:pt>
                <c:pt idx="1555">
                  <c:v>2.2765102749224626E-2</c:v>
                </c:pt>
                <c:pt idx="1556">
                  <c:v>2.2792490443023325E-2</c:v>
                </c:pt>
                <c:pt idx="1557">
                  <c:v>2.2878419150619327E-2</c:v>
                </c:pt>
                <c:pt idx="1558">
                  <c:v>2.7221814533692341E-2</c:v>
                </c:pt>
                <c:pt idx="1559">
                  <c:v>2.6604127232811019E-2</c:v>
                </c:pt>
                <c:pt idx="1560">
                  <c:v>3.0366253749200236E-2</c:v>
                </c:pt>
                <c:pt idx="1561">
                  <c:v>3.1835643302079643E-2</c:v>
                </c:pt>
                <c:pt idx="1562">
                  <c:v>3.2226503541501771E-2</c:v>
                </c:pt>
                <c:pt idx="1563">
                  <c:v>3.4429709152834602E-2</c:v>
                </c:pt>
                <c:pt idx="1564">
                  <c:v>3.3936004663619582E-2</c:v>
                </c:pt>
                <c:pt idx="1565">
                  <c:v>3.1838095208228584E-2</c:v>
                </c:pt>
                <c:pt idx="1566">
                  <c:v>3.1102290314012321E-2</c:v>
                </c:pt>
                <c:pt idx="1567">
                  <c:v>3.1713487521012731E-2</c:v>
                </c:pt>
                <c:pt idx="1568">
                  <c:v>3.0858089555947203E-2</c:v>
                </c:pt>
                <c:pt idx="1569">
                  <c:v>2.8682386119285221E-2</c:v>
                </c:pt>
                <c:pt idx="1570">
                  <c:v>2.9605411240190588E-2</c:v>
                </c:pt>
                <c:pt idx="1571">
                  <c:v>3.0092516628577332E-2</c:v>
                </c:pt>
                <c:pt idx="1572">
                  <c:v>2.910431434935774E-2</c:v>
                </c:pt>
                <c:pt idx="1573">
                  <c:v>2.7946546815543337E-2</c:v>
                </c:pt>
                <c:pt idx="1574">
                  <c:v>2.759832996350035E-2</c:v>
                </c:pt>
                <c:pt idx="1575">
                  <c:v>2.1858695634699277E-2</c:v>
                </c:pt>
                <c:pt idx="1576">
                  <c:v>2.3803112216210273E-2</c:v>
                </c:pt>
                <c:pt idx="1577">
                  <c:v>2.4119385360986956E-2</c:v>
                </c:pt>
                <c:pt idx="1578">
                  <c:v>2.2519563904468166E-2</c:v>
                </c:pt>
                <c:pt idx="1579">
                  <c:v>2.4337790665216553E-2</c:v>
                </c:pt>
                <c:pt idx="1580">
                  <c:v>2.6938883779195556E-2</c:v>
                </c:pt>
                <c:pt idx="1581">
                  <c:v>2.2938553831137656E-2</c:v>
                </c:pt>
                <c:pt idx="1582">
                  <c:v>2.8549066083247043E-2</c:v>
                </c:pt>
                <c:pt idx="1583">
                  <c:v>2.6281711868102551E-2</c:v>
                </c:pt>
                <c:pt idx="1584">
                  <c:v>2.3569266670917879E-2</c:v>
                </c:pt>
                <c:pt idx="1585">
                  <c:v>2.9395231317556968E-2</c:v>
                </c:pt>
                <c:pt idx="1586">
                  <c:v>2.5767825539547189E-2</c:v>
                </c:pt>
                <c:pt idx="1587">
                  <c:v>2.418597603160804E-2</c:v>
                </c:pt>
                <c:pt idx="1588">
                  <c:v>2.4425673415307582E-2</c:v>
                </c:pt>
                <c:pt idx="1589">
                  <c:v>2.2256006389111158E-2</c:v>
                </c:pt>
                <c:pt idx="1590">
                  <c:v>2.2369143010439643E-2</c:v>
                </c:pt>
                <c:pt idx="1591">
                  <c:v>2.0337240911483527E-2</c:v>
                </c:pt>
                <c:pt idx="1592">
                  <c:v>1.2278248095225819E-2</c:v>
                </c:pt>
                <c:pt idx="1593">
                  <c:v>1.2063604719012683E-2</c:v>
                </c:pt>
                <c:pt idx="1594">
                  <c:v>1.2856888655472484E-2</c:v>
                </c:pt>
                <c:pt idx="1595">
                  <c:v>1.6536095289470355E-2</c:v>
                </c:pt>
                <c:pt idx="1596">
                  <c:v>1.9634682041594187E-2</c:v>
                </c:pt>
                <c:pt idx="1597">
                  <c:v>2.7473495566095643E-2</c:v>
                </c:pt>
                <c:pt idx="1598">
                  <c:v>3.2827898684848221E-2</c:v>
                </c:pt>
                <c:pt idx="1599">
                  <c:v>3.634342958098178E-2</c:v>
                </c:pt>
                <c:pt idx="1600">
                  <c:v>3.8500746598259888E-2</c:v>
                </c:pt>
                <c:pt idx="1601">
                  <c:v>3.8855519574562104E-2</c:v>
                </c:pt>
                <c:pt idx="1602">
                  <c:v>3.9024562737907019E-2</c:v>
                </c:pt>
                <c:pt idx="1603">
                  <c:v>4.1203564302202345E-2</c:v>
                </c:pt>
                <c:pt idx="1604">
                  <c:v>3.6141850567458604E-2</c:v>
                </c:pt>
                <c:pt idx="1605">
                  <c:v>3.0540903637785964E-2</c:v>
                </c:pt>
                <c:pt idx="1606">
                  <c:v>3.8887802928106313E-2</c:v>
                </c:pt>
                <c:pt idx="1607">
                  <c:v>4.1229468115807959E-2</c:v>
                </c:pt>
                <c:pt idx="1608">
                  <c:v>4.5249299856925683E-2</c:v>
                </c:pt>
                <c:pt idx="1609">
                  <c:v>4.6322690342460011E-2</c:v>
                </c:pt>
                <c:pt idx="1610">
                  <c:v>4.3103950817022979E-2</c:v>
                </c:pt>
                <c:pt idx="1611">
                  <c:v>4.1779738536373373E-2</c:v>
                </c:pt>
                <c:pt idx="1612">
                  <c:v>4.6273388100183103E-2</c:v>
                </c:pt>
                <c:pt idx="1613">
                  <c:v>3.7499373604924981E-2</c:v>
                </c:pt>
                <c:pt idx="1614">
                  <c:v>1.4210894531891323E-2</c:v>
                </c:pt>
                <c:pt idx="1615">
                  <c:v>4.4004027162389492E-2</c:v>
                </c:pt>
                <c:pt idx="1616">
                  <c:v>2.5122651149375196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BFFA-4973-9B18-0A5770122285}"/>
            </c:ext>
          </c:extLst>
        </c:ser>
        <c:ser>
          <c:idx val="4"/>
          <c:order val="4"/>
          <c:tx>
            <c:strRef>
              <c:f>'Abs CoPc'!$AD$1</c:f>
              <c:strCache>
                <c:ptCount val="1"/>
                <c:pt idx="0">
                  <c:v>PBS+ORF3a-100mkl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D$2:$AD$1618</c:f>
              <c:numCache>
                <c:formatCode>General</c:formatCode>
                <c:ptCount val="1617"/>
                <c:pt idx="0">
                  <c:v>3.3483484331058432E-2</c:v>
                </c:pt>
                <c:pt idx="1">
                  <c:v>5.1125073563180459E-3</c:v>
                </c:pt>
                <c:pt idx="2">
                  <c:v>7.6553322333812231E-3</c:v>
                </c:pt>
                <c:pt idx="3">
                  <c:v>3.266048960472262E-2</c:v>
                </c:pt>
                <c:pt idx="4">
                  <c:v>3.3353271136188384E-2</c:v>
                </c:pt>
                <c:pt idx="5">
                  <c:v>4.0682539549428638E-2</c:v>
                </c:pt>
                <c:pt idx="6">
                  <c:v>4.6782012588271325E-2</c:v>
                </c:pt>
                <c:pt idx="7">
                  <c:v>3.3989619156571033E-2</c:v>
                </c:pt>
                <c:pt idx="8">
                  <c:v>4.5002180815072734E-2</c:v>
                </c:pt>
                <c:pt idx="9">
                  <c:v>3.3260332697044204E-2</c:v>
                </c:pt>
                <c:pt idx="10">
                  <c:v>3.340695936600685E-2</c:v>
                </c:pt>
                <c:pt idx="11">
                  <c:v>3.8427213872833883E-2</c:v>
                </c:pt>
                <c:pt idx="12">
                  <c:v>4.2547803635521866E-2</c:v>
                </c:pt>
                <c:pt idx="13">
                  <c:v>4.1810405756450932E-2</c:v>
                </c:pt>
                <c:pt idx="14">
                  <c:v>4.8223941350161705E-2</c:v>
                </c:pt>
                <c:pt idx="15">
                  <c:v>4.4629917188261176E-2</c:v>
                </c:pt>
                <c:pt idx="16">
                  <c:v>4.7463780855239404E-2</c:v>
                </c:pt>
                <c:pt idx="17">
                  <c:v>5.339028317319202E-2</c:v>
                </c:pt>
                <c:pt idx="18">
                  <c:v>5.0934761028054408E-2</c:v>
                </c:pt>
                <c:pt idx="19">
                  <c:v>3.1804339080417188E-2</c:v>
                </c:pt>
                <c:pt idx="20">
                  <c:v>2.3077048443390809E-2</c:v>
                </c:pt>
                <c:pt idx="21">
                  <c:v>2.6153126731803478E-2</c:v>
                </c:pt>
                <c:pt idx="22">
                  <c:v>2.7319214493411216E-2</c:v>
                </c:pt>
                <c:pt idx="23">
                  <c:v>3.5458197220835347E-2</c:v>
                </c:pt>
                <c:pt idx="24">
                  <c:v>4.3986409954389981E-2</c:v>
                </c:pt>
                <c:pt idx="25">
                  <c:v>3.2830516336811742E-2</c:v>
                </c:pt>
                <c:pt idx="26">
                  <c:v>3.7396812087862066E-2</c:v>
                </c:pt>
                <c:pt idx="27">
                  <c:v>4.1999439008999676E-2</c:v>
                </c:pt>
                <c:pt idx="28">
                  <c:v>3.5928575579261018E-2</c:v>
                </c:pt>
                <c:pt idx="29">
                  <c:v>3.3179677385628603E-2</c:v>
                </c:pt>
                <c:pt idx="30">
                  <c:v>3.1095129262235739E-2</c:v>
                </c:pt>
                <c:pt idx="31">
                  <c:v>2.4792162520351612E-2</c:v>
                </c:pt>
                <c:pt idx="32">
                  <c:v>2.9236114676678113E-2</c:v>
                </c:pt>
                <c:pt idx="33">
                  <c:v>3.8151379692333676E-2</c:v>
                </c:pt>
                <c:pt idx="34">
                  <c:v>4.8627776049391086E-2</c:v>
                </c:pt>
                <c:pt idx="35">
                  <c:v>4.7178467030720012E-2</c:v>
                </c:pt>
                <c:pt idx="36">
                  <c:v>5.5794824611097034E-2</c:v>
                </c:pt>
                <c:pt idx="37">
                  <c:v>4.8517575473263984E-2</c:v>
                </c:pt>
                <c:pt idx="38">
                  <c:v>4.6053159522257206E-2</c:v>
                </c:pt>
                <c:pt idx="39">
                  <c:v>5.738894076807572E-2</c:v>
                </c:pt>
                <c:pt idx="40">
                  <c:v>6.2002047488906947E-2</c:v>
                </c:pt>
                <c:pt idx="41">
                  <c:v>5.2434329565281969E-2</c:v>
                </c:pt>
                <c:pt idx="42">
                  <c:v>7.0565640579445352E-2</c:v>
                </c:pt>
                <c:pt idx="43">
                  <c:v>6.4680085905384849E-2</c:v>
                </c:pt>
                <c:pt idx="44">
                  <c:v>7.3797241384041673E-2</c:v>
                </c:pt>
                <c:pt idx="45">
                  <c:v>7.7615976454346189E-2</c:v>
                </c:pt>
                <c:pt idx="46">
                  <c:v>7.9936397106633153E-2</c:v>
                </c:pt>
                <c:pt idx="47">
                  <c:v>7.7880720138806675E-2</c:v>
                </c:pt>
                <c:pt idx="48">
                  <c:v>8.5880102467030026E-2</c:v>
                </c:pt>
                <c:pt idx="49">
                  <c:v>6.3916458266270765E-2</c:v>
                </c:pt>
                <c:pt idx="50">
                  <c:v>6.2923573633915014E-2</c:v>
                </c:pt>
                <c:pt idx="51">
                  <c:v>5.4552548790850475E-2</c:v>
                </c:pt>
                <c:pt idx="52">
                  <c:v>5.6558966540552272E-2</c:v>
                </c:pt>
                <c:pt idx="53">
                  <c:v>4.397130659161988E-2</c:v>
                </c:pt>
                <c:pt idx="54">
                  <c:v>4.3680529067666563E-2</c:v>
                </c:pt>
                <c:pt idx="55">
                  <c:v>4.5028130226176293E-2</c:v>
                </c:pt>
                <c:pt idx="56">
                  <c:v>5.1572391337001242E-2</c:v>
                </c:pt>
                <c:pt idx="57">
                  <c:v>5.4487241366863934E-2</c:v>
                </c:pt>
                <c:pt idx="58">
                  <c:v>6.740378908056649E-2</c:v>
                </c:pt>
                <c:pt idx="59">
                  <c:v>5.7157525478025301E-2</c:v>
                </c:pt>
                <c:pt idx="60">
                  <c:v>6.7441409682174658E-2</c:v>
                </c:pt>
                <c:pt idx="61">
                  <c:v>6.529231177094684E-2</c:v>
                </c:pt>
                <c:pt idx="62">
                  <c:v>6.0546013611618203E-2</c:v>
                </c:pt>
                <c:pt idx="63">
                  <c:v>6.555866477114182E-2</c:v>
                </c:pt>
                <c:pt idx="64">
                  <c:v>7.4106537159598279E-2</c:v>
                </c:pt>
                <c:pt idx="65">
                  <c:v>6.482742182225068E-2</c:v>
                </c:pt>
                <c:pt idx="66">
                  <c:v>7.2944380710911361E-2</c:v>
                </c:pt>
                <c:pt idx="67">
                  <c:v>7.7070040348945379E-2</c:v>
                </c:pt>
                <c:pt idx="68">
                  <c:v>8.598980194848857E-2</c:v>
                </c:pt>
                <c:pt idx="69">
                  <c:v>9.2167010221549966E-2</c:v>
                </c:pt>
                <c:pt idx="70">
                  <c:v>9.5878844799310678E-2</c:v>
                </c:pt>
                <c:pt idx="71">
                  <c:v>9.5570078913949447E-2</c:v>
                </c:pt>
                <c:pt idx="72">
                  <c:v>0.10160417328355388</c:v>
                </c:pt>
                <c:pt idx="73">
                  <c:v>0.10827503909676525</c:v>
                </c:pt>
                <c:pt idx="74">
                  <c:v>0.11203731467630378</c:v>
                </c:pt>
                <c:pt idx="75">
                  <c:v>0.11031849729917709</c:v>
                </c:pt>
                <c:pt idx="76">
                  <c:v>0.11818657056610971</c:v>
                </c:pt>
                <c:pt idx="77">
                  <c:v>0.12667307326680688</c:v>
                </c:pt>
                <c:pt idx="78">
                  <c:v>0.13577799688872191</c:v>
                </c:pt>
                <c:pt idx="79">
                  <c:v>0.14851166006660649</c:v>
                </c:pt>
                <c:pt idx="80">
                  <c:v>0.16967915433780678</c:v>
                </c:pt>
                <c:pt idx="81">
                  <c:v>0.18750597286210793</c:v>
                </c:pt>
                <c:pt idx="82">
                  <c:v>0.21138661877814019</c:v>
                </c:pt>
                <c:pt idx="83">
                  <c:v>0.22917308911586246</c:v>
                </c:pt>
                <c:pt idx="84">
                  <c:v>0.24269352142572642</c:v>
                </c:pt>
                <c:pt idx="85">
                  <c:v>0.2610445948057753</c:v>
                </c:pt>
                <c:pt idx="86">
                  <c:v>0.27643758262424456</c:v>
                </c:pt>
                <c:pt idx="87">
                  <c:v>0.28394915945706539</c:v>
                </c:pt>
                <c:pt idx="88">
                  <c:v>0.29523799838635079</c:v>
                </c:pt>
                <c:pt idx="89">
                  <c:v>0.2992765167779276</c:v>
                </c:pt>
                <c:pt idx="90">
                  <c:v>0.3027309192699007</c:v>
                </c:pt>
                <c:pt idx="91">
                  <c:v>0.30447026941122557</c:v>
                </c:pt>
                <c:pt idx="92">
                  <c:v>0.30298631293757983</c:v>
                </c:pt>
                <c:pt idx="93">
                  <c:v>0.29959172376078547</c:v>
                </c:pt>
                <c:pt idx="94">
                  <c:v>0.29492046192197358</c:v>
                </c:pt>
                <c:pt idx="95">
                  <c:v>0.28675009518164807</c:v>
                </c:pt>
                <c:pt idx="96">
                  <c:v>0.28018345179761789</c:v>
                </c:pt>
                <c:pt idx="97">
                  <c:v>0.27256288852372507</c:v>
                </c:pt>
                <c:pt idx="98">
                  <c:v>0.26615503380427175</c:v>
                </c:pt>
                <c:pt idx="99">
                  <c:v>0.25810365010128866</c:v>
                </c:pt>
                <c:pt idx="100">
                  <c:v>0.25091180674099134</c:v>
                </c:pt>
                <c:pt idx="101">
                  <c:v>0.24429029526118498</c:v>
                </c:pt>
                <c:pt idx="102">
                  <c:v>0.23908117821873529</c:v>
                </c:pt>
                <c:pt idx="103">
                  <c:v>0.23336230406133054</c:v>
                </c:pt>
                <c:pt idx="104">
                  <c:v>0.22882520972826378</c:v>
                </c:pt>
                <c:pt idx="105">
                  <c:v>0.22423030043501044</c:v>
                </c:pt>
                <c:pt idx="106">
                  <c:v>0.22046988758744307</c:v>
                </c:pt>
                <c:pt idx="107">
                  <c:v>0.21721221400319929</c:v>
                </c:pt>
                <c:pt idx="108">
                  <c:v>0.21442052761542119</c:v>
                </c:pt>
                <c:pt idx="109">
                  <c:v>0.21137867659420154</c:v>
                </c:pt>
                <c:pt idx="110">
                  <c:v>0.20915928938514722</c:v>
                </c:pt>
                <c:pt idx="111">
                  <c:v>0.20710220295935516</c:v>
                </c:pt>
                <c:pt idx="112">
                  <c:v>0.20527637221171233</c:v>
                </c:pt>
                <c:pt idx="113">
                  <c:v>0.20374524571455918</c:v>
                </c:pt>
                <c:pt idx="114">
                  <c:v>0.20242979499143549</c:v>
                </c:pt>
                <c:pt idx="115">
                  <c:v>0.20145851350450392</c:v>
                </c:pt>
                <c:pt idx="116">
                  <c:v>0.20064089265891868</c:v>
                </c:pt>
                <c:pt idx="117">
                  <c:v>0.19989131560223244</c:v>
                </c:pt>
                <c:pt idx="118">
                  <c:v>0.19941471355238546</c:v>
                </c:pt>
                <c:pt idx="119">
                  <c:v>0.19902790247958232</c:v>
                </c:pt>
                <c:pt idx="120">
                  <c:v>0.19869855149260965</c:v>
                </c:pt>
                <c:pt idx="121">
                  <c:v>0.19833226238151991</c:v>
                </c:pt>
                <c:pt idx="122">
                  <c:v>0.19817815987133403</c:v>
                </c:pt>
                <c:pt idx="123">
                  <c:v>0.19815429976323257</c:v>
                </c:pt>
                <c:pt idx="124">
                  <c:v>0.19796275446048253</c:v>
                </c:pt>
                <c:pt idx="125">
                  <c:v>0.19794622468305428</c:v>
                </c:pt>
                <c:pt idx="126">
                  <c:v>0.19835334123397147</c:v>
                </c:pt>
                <c:pt idx="127">
                  <c:v>0.19867933352023559</c:v>
                </c:pt>
                <c:pt idx="128">
                  <c:v>0.19916104038002444</c:v>
                </c:pt>
                <c:pt idx="129">
                  <c:v>0.19930155609039274</c:v>
                </c:pt>
                <c:pt idx="130">
                  <c:v>0.19965746763890399</c:v>
                </c:pt>
                <c:pt idx="131">
                  <c:v>0.20032652575980064</c:v>
                </c:pt>
                <c:pt idx="132">
                  <c:v>0.20078841179463935</c:v>
                </c:pt>
                <c:pt idx="133">
                  <c:v>0.20099170247311041</c:v>
                </c:pt>
                <c:pt idx="134">
                  <c:v>0.20145949378744693</c:v>
                </c:pt>
                <c:pt idx="135">
                  <c:v>0.20183327817476243</c:v>
                </c:pt>
                <c:pt idx="136">
                  <c:v>0.20246480054781066</c:v>
                </c:pt>
                <c:pt idx="137">
                  <c:v>0.2031137929089713</c:v>
                </c:pt>
                <c:pt idx="138">
                  <c:v>0.20369304139185454</c:v>
                </c:pt>
                <c:pt idx="139">
                  <c:v>0.20434995726175578</c:v>
                </c:pt>
                <c:pt idx="140">
                  <c:v>0.20499303416967818</c:v>
                </c:pt>
                <c:pt idx="141">
                  <c:v>0.20559423707847785</c:v>
                </c:pt>
                <c:pt idx="142">
                  <c:v>0.20627726477177827</c:v>
                </c:pt>
                <c:pt idx="143">
                  <c:v>0.20690626217897343</c:v>
                </c:pt>
                <c:pt idx="144">
                  <c:v>0.20750754475541427</c:v>
                </c:pt>
                <c:pt idx="145">
                  <c:v>0.20826107145453757</c:v>
                </c:pt>
                <c:pt idx="146">
                  <c:v>0.20890367551462222</c:v>
                </c:pt>
                <c:pt idx="147">
                  <c:v>0.20971675845920085</c:v>
                </c:pt>
                <c:pt idx="148">
                  <c:v>0.21041624650054083</c:v>
                </c:pt>
                <c:pt idx="149">
                  <c:v>0.21108936787013177</c:v>
                </c:pt>
                <c:pt idx="150">
                  <c:v>0.21172279712880829</c:v>
                </c:pt>
                <c:pt idx="151">
                  <c:v>0.21236141472996337</c:v>
                </c:pt>
                <c:pt idx="152">
                  <c:v>0.21286320423072597</c:v>
                </c:pt>
                <c:pt idx="153">
                  <c:v>0.21343592638219555</c:v>
                </c:pt>
                <c:pt idx="154">
                  <c:v>0.21392898816724312</c:v>
                </c:pt>
                <c:pt idx="155">
                  <c:v>0.2144103085196839</c:v>
                </c:pt>
                <c:pt idx="156">
                  <c:v>0.21489774463603981</c:v>
                </c:pt>
                <c:pt idx="157">
                  <c:v>0.21534060348907313</c:v>
                </c:pt>
                <c:pt idx="158">
                  <c:v>0.21555829912097385</c:v>
                </c:pt>
                <c:pt idx="159">
                  <c:v>0.21579123496790517</c:v>
                </c:pt>
                <c:pt idx="160">
                  <c:v>0.21581030746093266</c:v>
                </c:pt>
                <c:pt idx="161">
                  <c:v>0.21562715917282951</c:v>
                </c:pt>
                <c:pt idx="162">
                  <c:v>0.21547116569957314</c:v>
                </c:pt>
                <c:pt idx="163">
                  <c:v>0.2151324328382925</c:v>
                </c:pt>
                <c:pt idx="164">
                  <c:v>0.21463031591282111</c:v>
                </c:pt>
                <c:pt idx="165">
                  <c:v>0.21379849320983541</c:v>
                </c:pt>
                <c:pt idx="166">
                  <c:v>0.21293197766532995</c:v>
                </c:pt>
                <c:pt idx="167">
                  <c:v>0.21204315876089219</c:v>
                </c:pt>
                <c:pt idx="168">
                  <c:v>0.2111698891843572</c:v>
                </c:pt>
                <c:pt idx="169">
                  <c:v>0.20982252286302244</c:v>
                </c:pt>
                <c:pt idx="170">
                  <c:v>0.20849950894695346</c:v>
                </c:pt>
                <c:pt idx="171">
                  <c:v>0.20708451996039395</c:v>
                </c:pt>
                <c:pt idx="172">
                  <c:v>0.20559424024980313</c:v>
                </c:pt>
                <c:pt idx="173">
                  <c:v>0.20359477621253119</c:v>
                </c:pt>
                <c:pt idx="174">
                  <c:v>0.20136904809589684</c:v>
                </c:pt>
                <c:pt idx="175">
                  <c:v>0.19883003887778067</c:v>
                </c:pt>
                <c:pt idx="176">
                  <c:v>0.19643409281712165</c:v>
                </c:pt>
                <c:pt idx="177">
                  <c:v>0.19366029355861103</c:v>
                </c:pt>
                <c:pt idx="178">
                  <c:v>0.19066432756214502</c:v>
                </c:pt>
                <c:pt idx="179">
                  <c:v>0.18790338189194772</c:v>
                </c:pt>
                <c:pt idx="180">
                  <c:v>0.18514565844689879</c:v>
                </c:pt>
                <c:pt idx="181">
                  <c:v>0.18236004742219214</c:v>
                </c:pt>
                <c:pt idx="182">
                  <c:v>0.17972712913854993</c:v>
                </c:pt>
                <c:pt idx="183">
                  <c:v>0.17690264570591308</c:v>
                </c:pt>
                <c:pt idx="184">
                  <c:v>0.17428656658122646</c:v>
                </c:pt>
                <c:pt idx="185">
                  <c:v>0.17152822860500913</c:v>
                </c:pt>
                <c:pt idx="186">
                  <c:v>0.16860903502625341</c:v>
                </c:pt>
                <c:pt idx="187">
                  <c:v>0.16561883371794442</c:v>
                </c:pt>
                <c:pt idx="188">
                  <c:v>0.16257559430524257</c:v>
                </c:pt>
                <c:pt idx="189">
                  <c:v>0.15953266170431751</c:v>
                </c:pt>
                <c:pt idx="190">
                  <c:v>0.1568442473150963</c:v>
                </c:pt>
                <c:pt idx="191">
                  <c:v>0.15409642006899718</c:v>
                </c:pt>
                <c:pt idx="192">
                  <c:v>0.15165393289072093</c:v>
                </c:pt>
                <c:pt idx="193">
                  <c:v>0.14940851439364061</c:v>
                </c:pt>
                <c:pt idx="194">
                  <c:v>0.14744196879591417</c:v>
                </c:pt>
                <c:pt idx="195">
                  <c:v>0.14579672011482023</c:v>
                </c:pt>
                <c:pt idx="196">
                  <c:v>0.14412526904211673</c:v>
                </c:pt>
                <c:pt idx="197">
                  <c:v>0.14246185441300338</c:v>
                </c:pt>
                <c:pt idx="198">
                  <c:v>0.14089945222925779</c:v>
                </c:pt>
                <c:pt idx="199">
                  <c:v>0.1397171455885253</c:v>
                </c:pt>
                <c:pt idx="200">
                  <c:v>0.13849728334079242</c:v>
                </c:pt>
                <c:pt idx="201">
                  <c:v>0.13732435553091782</c:v>
                </c:pt>
                <c:pt idx="202">
                  <c:v>0.13619493557903198</c:v>
                </c:pt>
                <c:pt idx="203">
                  <c:v>0.13528992635112336</c:v>
                </c:pt>
                <c:pt idx="204">
                  <c:v>0.13448075282022387</c:v>
                </c:pt>
                <c:pt idx="205">
                  <c:v>0.13365506201381114</c:v>
                </c:pt>
                <c:pt idx="206">
                  <c:v>0.13267433241870111</c:v>
                </c:pt>
                <c:pt idx="207">
                  <c:v>0.13180119225627654</c:v>
                </c:pt>
                <c:pt idx="208">
                  <c:v>0.13111604818510963</c:v>
                </c:pt>
                <c:pt idx="209">
                  <c:v>0.1304295413746992</c:v>
                </c:pt>
                <c:pt idx="210">
                  <c:v>0.12967518504536979</c:v>
                </c:pt>
                <c:pt idx="211">
                  <c:v>0.12894140672210647</c:v>
                </c:pt>
                <c:pt idx="212">
                  <c:v>0.12829761710393983</c:v>
                </c:pt>
                <c:pt idx="213">
                  <c:v>0.1278127152028323</c:v>
                </c:pt>
                <c:pt idx="214">
                  <c:v>0.12733627030798317</c:v>
                </c:pt>
                <c:pt idx="215">
                  <c:v>0.12657030088163643</c:v>
                </c:pt>
                <c:pt idx="216">
                  <c:v>0.12598152606064039</c:v>
                </c:pt>
                <c:pt idx="217">
                  <c:v>0.12529034737283212</c:v>
                </c:pt>
                <c:pt idx="218">
                  <c:v>0.12482050352321801</c:v>
                </c:pt>
                <c:pt idx="219">
                  <c:v>0.12435798630525444</c:v>
                </c:pt>
                <c:pt idx="220">
                  <c:v>0.12377334473095439</c:v>
                </c:pt>
                <c:pt idx="221">
                  <c:v>0.12314625470867759</c:v>
                </c:pt>
                <c:pt idx="222">
                  <c:v>0.12289164239216382</c:v>
                </c:pt>
                <c:pt idx="223">
                  <c:v>0.12245593320418624</c:v>
                </c:pt>
                <c:pt idx="224">
                  <c:v>0.12216085822319109</c:v>
                </c:pt>
                <c:pt idx="225">
                  <c:v>0.12171364501787536</c:v>
                </c:pt>
                <c:pt idx="226">
                  <c:v>0.12119034324835061</c:v>
                </c:pt>
                <c:pt idx="227">
                  <c:v>0.12059485698982882</c:v>
                </c:pt>
                <c:pt idx="228">
                  <c:v>0.12032417169981306</c:v>
                </c:pt>
                <c:pt idx="229">
                  <c:v>0.11983967756040587</c:v>
                </c:pt>
                <c:pt idx="230">
                  <c:v>0.11955427083911786</c:v>
                </c:pt>
                <c:pt idx="231">
                  <c:v>0.1190652560434405</c:v>
                </c:pt>
                <c:pt idx="232">
                  <c:v>0.11854840339799216</c:v>
                </c:pt>
                <c:pt idx="233">
                  <c:v>0.11826845697943843</c:v>
                </c:pt>
                <c:pt idx="234">
                  <c:v>0.11795647630070878</c:v>
                </c:pt>
                <c:pt idx="235">
                  <c:v>0.11755899469441643</c:v>
                </c:pt>
                <c:pt idx="236">
                  <c:v>0.11719497647426837</c:v>
                </c:pt>
                <c:pt idx="237">
                  <c:v>0.11666059905061683</c:v>
                </c:pt>
                <c:pt idx="238">
                  <c:v>0.1164138220872976</c:v>
                </c:pt>
                <c:pt idx="239">
                  <c:v>0.11619787920071285</c:v>
                </c:pt>
                <c:pt idx="240">
                  <c:v>0.1157989124750585</c:v>
                </c:pt>
                <c:pt idx="241">
                  <c:v>0.11550563637730986</c:v>
                </c:pt>
                <c:pt idx="242">
                  <c:v>0.11503434896998048</c:v>
                </c:pt>
                <c:pt idx="243">
                  <c:v>0.11456199922430974</c:v>
                </c:pt>
                <c:pt idx="244">
                  <c:v>0.11405652303613296</c:v>
                </c:pt>
                <c:pt idx="245">
                  <c:v>0.11366419302610668</c:v>
                </c:pt>
                <c:pt idx="246">
                  <c:v>0.11312242394727115</c:v>
                </c:pt>
                <c:pt idx="247">
                  <c:v>0.112874776530956</c:v>
                </c:pt>
                <c:pt idx="248">
                  <c:v>0.11226220027620165</c:v>
                </c:pt>
                <c:pt idx="249">
                  <c:v>0.11212204824992505</c:v>
                </c:pt>
                <c:pt idx="250">
                  <c:v>0.11198383933795723</c:v>
                </c:pt>
                <c:pt idx="251">
                  <c:v>0.11181961874470506</c:v>
                </c:pt>
                <c:pt idx="252">
                  <c:v>0.11126950826507999</c:v>
                </c:pt>
                <c:pt idx="253">
                  <c:v>0.11090483507803184</c:v>
                </c:pt>
                <c:pt idx="254">
                  <c:v>0.11055539948761399</c:v>
                </c:pt>
                <c:pt idx="255">
                  <c:v>0.11037323600148687</c:v>
                </c:pt>
                <c:pt idx="256">
                  <c:v>0.10983597309321091</c:v>
                </c:pt>
                <c:pt idx="257">
                  <c:v>0.109389567820981</c:v>
                </c:pt>
                <c:pt idx="258">
                  <c:v>0.10894426562589578</c:v>
                </c:pt>
                <c:pt idx="259">
                  <c:v>0.10858006925679067</c:v>
                </c:pt>
                <c:pt idx="260">
                  <c:v>0.10833713058901082</c:v>
                </c:pt>
                <c:pt idx="261">
                  <c:v>0.10774601742958118</c:v>
                </c:pt>
                <c:pt idx="262">
                  <c:v>0.10746291677042813</c:v>
                </c:pt>
                <c:pt idx="263">
                  <c:v>0.1071447781620688</c:v>
                </c:pt>
                <c:pt idx="264">
                  <c:v>0.10692101209500077</c:v>
                </c:pt>
                <c:pt idx="265">
                  <c:v>0.10669556505795671</c:v>
                </c:pt>
                <c:pt idx="266">
                  <c:v>0.10649268281355836</c:v>
                </c:pt>
                <c:pt idx="267">
                  <c:v>0.10626188125062762</c:v>
                </c:pt>
                <c:pt idx="268">
                  <c:v>0.10628185804657887</c:v>
                </c:pt>
                <c:pt idx="269">
                  <c:v>0.10588692177493186</c:v>
                </c:pt>
                <c:pt idx="270">
                  <c:v>0.10557942916797788</c:v>
                </c:pt>
                <c:pt idx="271">
                  <c:v>0.10508600621789389</c:v>
                </c:pt>
                <c:pt idx="272">
                  <c:v>0.10455837458728376</c:v>
                </c:pt>
                <c:pt idx="273">
                  <c:v>0.10427837729341168</c:v>
                </c:pt>
                <c:pt idx="274">
                  <c:v>0.10365569411024125</c:v>
                </c:pt>
                <c:pt idx="275">
                  <c:v>0.10319055251160508</c:v>
                </c:pt>
                <c:pt idx="276">
                  <c:v>0.10295446583158825</c:v>
                </c:pt>
                <c:pt idx="277">
                  <c:v>0.10253537767335853</c:v>
                </c:pt>
                <c:pt idx="278">
                  <c:v>0.10213463811272128</c:v>
                </c:pt>
                <c:pt idx="279">
                  <c:v>0.10188017313052677</c:v>
                </c:pt>
                <c:pt idx="280">
                  <c:v>0.10147278135870359</c:v>
                </c:pt>
                <c:pt idx="281">
                  <c:v>0.10119673200413749</c:v>
                </c:pt>
                <c:pt idx="282">
                  <c:v>0.1008962581757942</c:v>
                </c:pt>
                <c:pt idx="283">
                  <c:v>0.10065564595377213</c:v>
                </c:pt>
                <c:pt idx="284">
                  <c:v>0.10030540762339521</c:v>
                </c:pt>
                <c:pt idx="285">
                  <c:v>9.9979037563687867E-2</c:v>
                </c:pt>
                <c:pt idx="286">
                  <c:v>9.975679671153094E-2</c:v>
                </c:pt>
                <c:pt idx="287">
                  <c:v>9.9509907866472708E-2</c:v>
                </c:pt>
                <c:pt idx="288">
                  <c:v>9.9334787834191612E-2</c:v>
                </c:pt>
                <c:pt idx="289">
                  <c:v>9.8848161319687919E-2</c:v>
                </c:pt>
                <c:pt idx="290">
                  <c:v>9.8484267093618905E-2</c:v>
                </c:pt>
                <c:pt idx="291">
                  <c:v>9.8192924362617007E-2</c:v>
                </c:pt>
                <c:pt idx="292">
                  <c:v>9.8072568427307771E-2</c:v>
                </c:pt>
                <c:pt idx="293">
                  <c:v>9.7933140146013689E-2</c:v>
                </c:pt>
                <c:pt idx="294">
                  <c:v>9.7636808704030825E-2</c:v>
                </c:pt>
                <c:pt idx="295">
                  <c:v>9.7304145389606023E-2</c:v>
                </c:pt>
                <c:pt idx="296">
                  <c:v>9.7032441071675662E-2</c:v>
                </c:pt>
                <c:pt idx="297">
                  <c:v>9.6650585236608785E-2</c:v>
                </c:pt>
                <c:pt idx="298">
                  <c:v>9.6409452960958708E-2</c:v>
                </c:pt>
                <c:pt idx="299">
                  <c:v>9.5933330290106283E-2</c:v>
                </c:pt>
                <c:pt idx="300">
                  <c:v>9.5541768813188252E-2</c:v>
                </c:pt>
                <c:pt idx="301">
                  <c:v>9.5333194645117428E-2</c:v>
                </c:pt>
                <c:pt idx="302">
                  <c:v>9.5182586835395447E-2</c:v>
                </c:pt>
                <c:pt idx="303">
                  <c:v>9.4999088941536719E-2</c:v>
                </c:pt>
                <c:pt idx="304">
                  <c:v>9.480083573142524E-2</c:v>
                </c:pt>
                <c:pt idx="305">
                  <c:v>9.4521108822240768E-2</c:v>
                </c:pt>
                <c:pt idx="306">
                  <c:v>9.4274846968376416E-2</c:v>
                </c:pt>
                <c:pt idx="307">
                  <c:v>9.4072817610589818E-2</c:v>
                </c:pt>
                <c:pt idx="308">
                  <c:v>9.3556376233206867E-2</c:v>
                </c:pt>
                <c:pt idx="309">
                  <c:v>9.3266072683975104E-2</c:v>
                </c:pt>
                <c:pt idx="310">
                  <c:v>9.2952782024554786E-2</c:v>
                </c:pt>
                <c:pt idx="311">
                  <c:v>9.2443621730984013E-2</c:v>
                </c:pt>
                <c:pt idx="312">
                  <c:v>9.2251099338650971E-2</c:v>
                </c:pt>
                <c:pt idx="313">
                  <c:v>9.2183820049175483E-2</c:v>
                </c:pt>
                <c:pt idx="314">
                  <c:v>9.1888790421764427E-2</c:v>
                </c:pt>
                <c:pt idx="315">
                  <c:v>9.1809400230294061E-2</c:v>
                </c:pt>
                <c:pt idx="316">
                  <c:v>9.1532790032199204E-2</c:v>
                </c:pt>
                <c:pt idx="317">
                  <c:v>9.1283599230327112E-2</c:v>
                </c:pt>
                <c:pt idx="318">
                  <c:v>9.1152660606240651E-2</c:v>
                </c:pt>
                <c:pt idx="319">
                  <c:v>9.0792026083532179E-2</c:v>
                </c:pt>
                <c:pt idx="320">
                  <c:v>9.036195856966478E-2</c:v>
                </c:pt>
                <c:pt idx="321">
                  <c:v>9.0076626658357473E-2</c:v>
                </c:pt>
                <c:pt idx="322">
                  <c:v>8.9625356666578906E-2</c:v>
                </c:pt>
                <c:pt idx="323">
                  <c:v>8.923144148951781E-2</c:v>
                </c:pt>
                <c:pt idx="324">
                  <c:v>8.887887161415059E-2</c:v>
                </c:pt>
                <c:pt idx="325">
                  <c:v>8.8609301313805094E-2</c:v>
                </c:pt>
                <c:pt idx="326">
                  <c:v>8.8282988798967427E-2</c:v>
                </c:pt>
                <c:pt idx="327">
                  <c:v>8.8005437447575052E-2</c:v>
                </c:pt>
                <c:pt idx="328">
                  <c:v>8.7502809204213064E-2</c:v>
                </c:pt>
                <c:pt idx="329">
                  <c:v>8.7351127477326831E-2</c:v>
                </c:pt>
                <c:pt idx="330">
                  <c:v>8.7217381698442287E-2</c:v>
                </c:pt>
                <c:pt idx="331">
                  <c:v>8.6943278269727725E-2</c:v>
                </c:pt>
                <c:pt idx="332">
                  <c:v>8.6818935979865453E-2</c:v>
                </c:pt>
                <c:pt idx="333">
                  <c:v>8.6767557990237873E-2</c:v>
                </c:pt>
                <c:pt idx="334">
                  <c:v>8.6790530065605345E-2</c:v>
                </c:pt>
                <c:pt idx="335">
                  <c:v>8.6581088397758063E-2</c:v>
                </c:pt>
                <c:pt idx="336">
                  <c:v>8.6299010661822148E-2</c:v>
                </c:pt>
                <c:pt idx="337">
                  <c:v>8.5919866247734497E-2</c:v>
                </c:pt>
                <c:pt idx="338">
                  <c:v>8.5799111327422448E-2</c:v>
                </c:pt>
                <c:pt idx="339">
                  <c:v>8.5482218771179258E-2</c:v>
                </c:pt>
                <c:pt idx="340">
                  <c:v>8.5038991387347607E-2</c:v>
                </c:pt>
                <c:pt idx="341">
                  <c:v>8.4581659533261772E-2</c:v>
                </c:pt>
                <c:pt idx="342">
                  <c:v>8.4363356352133254E-2</c:v>
                </c:pt>
                <c:pt idx="343">
                  <c:v>8.4184750048453202E-2</c:v>
                </c:pt>
                <c:pt idx="344">
                  <c:v>8.3955101834128631E-2</c:v>
                </c:pt>
                <c:pt idx="345">
                  <c:v>8.369310313128947E-2</c:v>
                </c:pt>
                <c:pt idx="346">
                  <c:v>8.340606743845394E-2</c:v>
                </c:pt>
                <c:pt idx="347">
                  <c:v>8.344586714368267E-2</c:v>
                </c:pt>
                <c:pt idx="348">
                  <c:v>8.3375025667647526E-2</c:v>
                </c:pt>
                <c:pt idx="349">
                  <c:v>8.3553295410280823E-2</c:v>
                </c:pt>
                <c:pt idx="350">
                  <c:v>8.3404233513451623E-2</c:v>
                </c:pt>
                <c:pt idx="351">
                  <c:v>8.3179579687692504E-2</c:v>
                </c:pt>
                <c:pt idx="352">
                  <c:v>8.3013811616975144E-2</c:v>
                </c:pt>
                <c:pt idx="353">
                  <c:v>8.271495959286819E-2</c:v>
                </c:pt>
                <c:pt idx="354">
                  <c:v>8.2281994843804135E-2</c:v>
                </c:pt>
                <c:pt idx="355">
                  <c:v>8.200092661515293E-2</c:v>
                </c:pt>
                <c:pt idx="356">
                  <c:v>8.1581865989631755E-2</c:v>
                </c:pt>
                <c:pt idx="357">
                  <c:v>8.1431736376675362E-2</c:v>
                </c:pt>
                <c:pt idx="358">
                  <c:v>8.1255495345542814E-2</c:v>
                </c:pt>
                <c:pt idx="359">
                  <c:v>8.1126654334090983E-2</c:v>
                </c:pt>
                <c:pt idx="360">
                  <c:v>8.0999897344785202E-2</c:v>
                </c:pt>
                <c:pt idx="361">
                  <c:v>8.0688813436800733E-2</c:v>
                </c:pt>
                <c:pt idx="362">
                  <c:v>8.0236426958031681E-2</c:v>
                </c:pt>
                <c:pt idx="363">
                  <c:v>8.0001553389221866E-2</c:v>
                </c:pt>
                <c:pt idx="364">
                  <c:v>7.9774681108608914E-2</c:v>
                </c:pt>
                <c:pt idx="365">
                  <c:v>7.9789065260033695E-2</c:v>
                </c:pt>
                <c:pt idx="366">
                  <c:v>7.9483320346839137E-2</c:v>
                </c:pt>
                <c:pt idx="367">
                  <c:v>7.946520691623514E-2</c:v>
                </c:pt>
                <c:pt idx="368">
                  <c:v>7.9562564955525397E-2</c:v>
                </c:pt>
                <c:pt idx="369">
                  <c:v>7.9517789964557606E-2</c:v>
                </c:pt>
                <c:pt idx="370">
                  <c:v>7.9119791342453533E-2</c:v>
                </c:pt>
                <c:pt idx="371">
                  <c:v>7.8755433186747145E-2</c:v>
                </c:pt>
                <c:pt idx="372">
                  <c:v>7.829371636770166E-2</c:v>
                </c:pt>
                <c:pt idx="373">
                  <c:v>7.7870039371916E-2</c:v>
                </c:pt>
                <c:pt idx="374">
                  <c:v>7.7266554208495083E-2</c:v>
                </c:pt>
                <c:pt idx="375">
                  <c:v>7.6992867420443714E-2</c:v>
                </c:pt>
                <c:pt idx="376">
                  <c:v>7.7115046482299499E-2</c:v>
                </c:pt>
                <c:pt idx="377">
                  <c:v>7.7321855811878282E-2</c:v>
                </c:pt>
                <c:pt idx="378">
                  <c:v>7.7425155805707482E-2</c:v>
                </c:pt>
                <c:pt idx="379">
                  <c:v>7.7256841186555375E-2</c:v>
                </c:pt>
                <c:pt idx="380">
                  <c:v>7.7524728943594107E-2</c:v>
                </c:pt>
                <c:pt idx="381">
                  <c:v>7.752281114970852E-2</c:v>
                </c:pt>
                <c:pt idx="382">
                  <c:v>7.7392883943399715E-2</c:v>
                </c:pt>
                <c:pt idx="383">
                  <c:v>7.6851188795489855E-2</c:v>
                </c:pt>
                <c:pt idx="384">
                  <c:v>7.6317232302039323E-2</c:v>
                </c:pt>
                <c:pt idx="385">
                  <c:v>7.5782602450166561E-2</c:v>
                </c:pt>
                <c:pt idx="386">
                  <c:v>7.5606668380386474E-2</c:v>
                </c:pt>
                <c:pt idx="387">
                  <c:v>7.5050877115132128E-2</c:v>
                </c:pt>
                <c:pt idx="388">
                  <c:v>7.5117527252660368E-2</c:v>
                </c:pt>
                <c:pt idx="389">
                  <c:v>7.4837665658272476E-2</c:v>
                </c:pt>
                <c:pt idx="390">
                  <c:v>7.4768810688579268E-2</c:v>
                </c:pt>
                <c:pt idx="391">
                  <c:v>7.4689771145862574E-2</c:v>
                </c:pt>
                <c:pt idx="392">
                  <c:v>7.4792875440898673E-2</c:v>
                </c:pt>
                <c:pt idx="393">
                  <c:v>7.479596991718393E-2</c:v>
                </c:pt>
                <c:pt idx="394">
                  <c:v>7.4790019175928812E-2</c:v>
                </c:pt>
                <c:pt idx="395">
                  <c:v>7.4441328918441685E-2</c:v>
                </c:pt>
                <c:pt idx="396">
                  <c:v>7.4178087191514475E-2</c:v>
                </c:pt>
                <c:pt idx="397">
                  <c:v>7.3766577410020837E-2</c:v>
                </c:pt>
                <c:pt idx="398">
                  <c:v>7.3502128558539631E-2</c:v>
                </c:pt>
                <c:pt idx="399">
                  <c:v>7.3051818477294958E-2</c:v>
                </c:pt>
                <c:pt idx="400">
                  <c:v>7.2360433236839758E-2</c:v>
                </c:pt>
                <c:pt idx="401">
                  <c:v>7.1792374845908516E-2</c:v>
                </c:pt>
                <c:pt idx="402">
                  <c:v>7.1367734888323625E-2</c:v>
                </c:pt>
                <c:pt idx="403">
                  <c:v>7.11667803153722E-2</c:v>
                </c:pt>
                <c:pt idx="404">
                  <c:v>7.127714213432558E-2</c:v>
                </c:pt>
                <c:pt idx="405">
                  <c:v>7.121594152670517E-2</c:v>
                </c:pt>
                <c:pt idx="406">
                  <c:v>7.1464618987127082E-2</c:v>
                </c:pt>
                <c:pt idx="407">
                  <c:v>7.1645769091989636E-2</c:v>
                </c:pt>
                <c:pt idx="408">
                  <c:v>7.1639151550888777E-2</c:v>
                </c:pt>
                <c:pt idx="409">
                  <c:v>7.1780953918741119E-2</c:v>
                </c:pt>
                <c:pt idx="410">
                  <c:v>7.1560454072724419E-2</c:v>
                </c:pt>
                <c:pt idx="411">
                  <c:v>7.1177991023465073E-2</c:v>
                </c:pt>
                <c:pt idx="412">
                  <c:v>7.073010292987611E-2</c:v>
                </c:pt>
                <c:pt idx="413">
                  <c:v>7.0258387284127463E-2</c:v>
                </c:pt>
                <c:pt idx="414">
                  <c:v>7.0053247016150302E-2</c:v>
                </c:pt>
                <c:pt idx="415">
                  <c:v>6.9960257679000437E-2</c:v>
                </c:pt>
                <c:pt idx="416">
                  <c:v>6.9462202871474907E-2</c:v>
                </c:pt>
                <c:pt idx="417">
                  <c:v>6.9341631624977904E-2</c:v>
                </c:pt>
                <c:pt idx="418">
                  <c:v>6.935566931097073E-2</c:v>
                </c:pt>
                <c:pt idx="419">
                  <c:v>6.9691942977384555E-2</c:v>
                </c:pt>
                <c:pt idx="420">
                  <c:v>6.9470061809751682E-2</c:v>
                </c:pt>
                <c:pt idx="421">
                  <c:v>6.9384818893807099E-2</c:v>
                </c:pt>
                <c:pt idx="422">
                  <c:v>6.9096015416344136E-2</c:v>
                </c:pt>
                <c:pt idx="423">
                  <c:v>6.9023433659262695E-2</c:v>
                </c:pt>
                <c:pt idx="424">
                  <c:v>6.9110261728790687E-2</c:v>
                </c:pt>
                <c:pt idx="425">
                  <c:v>6.8741425665286279E-2</c:v>
                </c:pt>
                <c:pt idx="426">
                  <c:v>6.8241904148348312E-2</c:v>
                </c:pt>
                <c:pt idx="427">
                  <c:v>6.7828958034491807E-2</c:v>
                </c:pt>
                <c:pt idx="428">
                  <c:v>6.7577782801654024E-2</c:v>
                </c:pt>
                <c:pt idx="429">
                  <c:v>6.7498745107557406E-2</c:v>
                </c:pt>
                <c:pt idx="430">
                  <c:v>6.7329910461094308E-2</c:v>
                </c:pt>
                <c:pt idx="431">
                  <c:v>6.7019232983264884E-2</c:v>
                </c:pt>
                <c:pt idx="432">
                  <c:v>6.7064605966025551E-2</c:v>
                </c:pt>
                <c:pt idx="433">
                  <c:v>6.6967462785608084E-2</c:v>
                </c:pt>
                <c:pt idx="434">
                  <c:v>6.6912624489458866E-2</c:v>
                </c:pt>
                <c:pt idx="435">
                  <c:v>6.6404081751397059E-2</c:v>
                </c:pt>
                <c:pt idx="436">
                  <c:v>6.6132217884335223E-2</c:v>
                </c:pt>
                <c:pt idx="437">
                  <c:v>6.6108791048704901E-2</c:v>
                </c:pt>
                <c:pt idx="438">
                  <c:v>6.6123872354099777E-2</c:v>
                </c:pt>
                <c:pt idx="439">
                  <c:v>6.5691825426287639E-2</c:v>
                </c:pt>
                <c:pt idx="440">
                  <c:v>6.5438754372089916E-2</c:v>
                </c:pt>
                <c:pt idx="441">
                  <c:v>6.5415606894130299E-2</c:v>
                </c:pt>
                <c:pt idx="442">
                  <c:v>6.5455395433461114E-2</c:v>
                </c:pt>
                <c:pt idx="443">
                  <c:v>6.5512631456154921E-2</c:v>
                </c:pt>
                <c:pt idx="444">
                  <c:v>6.5180919030040238E-2</c:v>
                </c:pt>
                <c:pt idx="445">
                  <c:v>6.4712234658996448E-2</c:v>
                </c:pt>
                <c:pt idx="446">
                  <c:v>6.4766978703929293E-2</c:v>
                </c:pt>
                <c:pt idx="447">
                  <c:v>6.4697867928100283E-2</c:v>
                </c:pt>
                <c:pt idx="448">
                  <c:v>6.444814026320253E-2</c:v>
                </c:pt>
                <c:pt idx="449">
                  <c:v>6.4300932284876711E-2</c:v>
                </c:pt>
                <c:pt idx="450">
                  <c:v>6.3957733380943266E-2</c:v>
                </c:pt>
                <c:pt idx="451">
                  <c:v>6.3787972454812422E-2</c:v>
                </c:pt>
                <c:pt idx="452">
                  <c:v>6.3887510997743674E-2</c:v>
                </c:pt>
                <c:pt idx="453">
                  <c:v>6.3685027173470257E-2</c:v>
                </c:pt>
                <c:pt idx="454">
                  <c:v>6.343849598918111E-2</c:v>
                </c:pt>
                <c:pt idx="455">
                  <c:v>6.3410841444081448E-2</c:v>
                </c:pt>
                <c:pt idx="456">
                  <c:v>6.3348939063092413E-2</c:v>
                </c:pt>
                <c:pt idx="457">
                  <c:v>6.3277794798201281E-2</c:v>
                </c:pt>
                <c:pt idx="458">
                  <c:v>6.3231284013876954E-2</c:v>
                </c:pt>
                <c:pt idx="459">
                  <c:v>6.2806493372524377E-2</c:v>
                </c:pt>
                <c:pt idx="460">
                  <c:v>6.2459318299609275E-2</c:v>
                </c:pt>
                <c:pt idx="461">
                  <c:v>6.24757683201633E-2</c:v>
                </c:pt>
                <c:pt idx="462">
                  <c:v>6.2185190705856819E-2</c:v>
                </c:pt>
                <c:pt idx="463">
                  <c:v>6.1884942851763998E-2</c:v>
                </c:pt>
                <c:pt idx="464">
                  <c:v>6.165855901323835E-2</c:v>
                </c:pt>
                <c:pt idx="465">
                  <c:v>6.1527815102989394E-2</c:v>
                </c:pt>
                <c:pt idx="466">
                  <c:v>6.156834959931981E-2</c:v>
                </c:pt>
                <c:pt idx="467">
                  <c:v>6.1771624895845374E-2</c:v>
                </c:pt>
                <c:pt idx="468">
                  <c:v>6.1581593551819767E-2</c:v>
                </c:pt>
                <c:pt idx="469">
                  <c:v>6.158448494730679E-2</c:v>
                </c:pt>
                <c:pt idx="470">
                  <c:v>6.1646296572619531E-2</c:v>
                </c:pt>
                <c:pt idx="471">
                  <c:v>6.1579093719039524E-2</c:v>
                </c:pt>
                <c:pt idx="472">
                  <c:v>6.1412434423516342E-2</c:v>
                </c:pt>
                <c:pt idx="473">
                  <c:v>6.1127102035837655E-2</c:v>
                </c:pt>
                <c:pt idx="474">
                  <c:v>6.0697458108646962E-2</c:v>
                </c:pt>
                <c:pt idx="475">
                  <c:v>6.0224877981226166E-2</c:v>
                </c:pt>
                <c:pt idx="476">
                  <c:v>6.0011141679750676E-2</c:v>
                </c:pt>
                <c:pt idx="477">
                  <c:v>6.0012165029543603E-2</c:v>
                </c:pt>
                <c:pt idx="478">
                  <c:v>6.0197478845457647E-2</c:v>
                </c:pt>
                <c:pt idx="479">
                  <c:v>6.050306755429985E-2</c:v>
                </c:pt>
                <c:pt idx="480">
                  <c:v>6.0512545460760861E-2</c:v>
                </c:pt>
                <c:pt idx="481">
                  <c:v>6.0510535847290561E-2</c:v>
                </c:pt>
                <c:pt idx="482">
                  <c:v>6.0533123431620858E-2</c:v>
                </c:pt>
                <c:pt idx="483">
                  <c:v>6.0544383511898794E-2</c:v>
                </c:pt>
                <c:pt idx="484">
                  <c:v>6.0368582791388639E-2</c:v>
                </c:pt>
                <c:pt idx="485">
                  <c:v>6.015886815784946E-2</c:v>
                </c:pt>
                <c:pt idx="486">
                  <c:v>5.9550552206135476E-2</c:v>
                </c:pt>
                <c:pt idx="487">
                  <c:v>5.9315447223810339E-2</c:v>
                </c:pt>
                <c:pt idx="488">
                  <c:v>5.911162986168967E-2</c:v>
                </c:pt>
                <c:pt idx="489">
                  <c:v>5.8911927013248828E-2</c:v>
                </c:pt>
                <c:pt idx="490">
                  <c:v>5.8694207666327089E-2</c:v>
                </c:pt>
                <c:pt idx="491">
                  <c:v>5.8792705188233402E-2</c:v>
                </c:pt>
                <c:pt idx="492">
                  <c:v>5.8849003348492454E-2</c:v>
                </c:pt>
                <c:pt idx="493">
                  <c:v>5.866044550051925E-2</c:v>
                </c:pt>
                <c:pt idx="494">
                  <c:v>5.8681312837135791E-2</c:v>
                </c:pt>
                <c:pt idx="495">
                  <c:v>5.8670999219510057E-2</c:v>
                </c:pt>
                <c:pt idx="496">
                  <c:v>5.8772026427448269E-2</c:v>
                </c:pt>
                <c:pt idx="497">
                  <c:v>5.8902643362772587E-2</c:v>
                </c:pt>
                <c:pt idx="498">
                  <c:v>5.8436771872235296E-2</c:v>
                </c:pt>
                <c:pt idx="499">
                  <c:v>5.8152288665799141E-2</c:v>
                </c:pt>
                <c:pt idx="500">
                  <c:v>5.8420403264699307E-2</c:v>
                </c:pt>
                <c:pt idx="501">
                  <c:v>5.8411694074628512E-2</c:v>
                </c:pt>
                <c:pt idx="502">
                  <c:v>5.833297904518045E-2</c:v>
                </c:pt>
                <c:pt idx="503">
                  <c:v>5.8194122944370055E-2</c:v>
                </c:pt>
                <c:pt idx="504">
                  <c:v>5.7895907993192899E-2</c:v>
                </c:pt>
                <c:pt idx="505">
                  <c:v>5.8123837193347218E-2</c:v>
                </c:pt>
                <c:pt idx="506">
                  <c:v>5.7961147791663538E-2</c:v>
                </c:pt>
                <c:pt idx="507">
                  <c:v>5.7477405261358042E-2</c:v>
                </c:pt>
                <c:pt idx="508">
                  <c:v>5.6889600964293074E-2</c:v>
                </c:pt>
                <c:pt idx="509">
                  <c:v>5.641380343534208E-2</c:v>
                </c:pt>
                <c:pt idx="510">
                  <c:v>5.6091565887122073E-2</c:v>
                </c:pt>
                <c:pt idx="511">
                  <c:v>5.4554516264527772E-2</c:v>
                </c:pt>
                <c:pt idx="512">
                  <c:v>5.3471336004330954E-2</c:v>
                </c:pt>
                <c:pt idx="513">
                  <c:v>5.4713650581312154E-2</c:v>
                </c:pt>
                <c:pt idx="514">
                  <c:v>5.5527865877977069E-2</c:v>
                </c:pt>
                <c:pt idx="515">
                  <c:v>5.5939389026872524E-2</c:v>
                </c:pt>
                <c:pt idx="516">
                  <c:v>5.6045501135370678E-2</c:v>
                </c:pt>
                <c:pt idx="517">
                  <c:v>5.6023011765586737E-2</c:v>
                </c:pt>
                <c:pt idx="518">
                  <c:v>5.6751475400907116E-2</c:v>
                </c:pt>
                <c:pt idx="519">
                  <c:v>5.7717104209889375E-2</c:v>
                </c:pt>
                <c:pt idx="520">
                  <c:v>5.6572310443083251E-2</c:v>
                </c:pt>
                <c:pt idx="521">
                  <c:v>5.523756485239726E-2</c:v>
                </c:pt>
                <c:pt idx="522">
                  <c:v>5.4595805680618614E-2</c:v>
                </c:pt>
                <c:pt idx="523">
                  <c:v>5.4253991580684044E-2</c:v>
                </c:pt>
                <c:pt idx="524">
                  <c:v>5.4096810902771263E-2</c:v>
                </c:pt>
                <c:pt idx="525">
                  <c:v>5.4166303806432281E-2</c:v>
                </c:pt>
                <c:pt idx="526">
                  <c:v>5.4060686335392988E-2</c:v>
                </c:pt>
                <c:pt idx="527">
                  <c:v>5.3725884019554283E-2</c:v>
                </c:pt>
                <c:pt idx="528">
                  <c:v>5.3595931062083421E-2</c:v>
                </c:pt>
                <c:pt idx="529">
                  <c:v>5.3274927408986324E-2</c:v>
                </c:pt>
                <c:pt idx="530">
                  <c:v>5.3134211662433997E-2</c:v>
                </c:pt>
                <c:pt idx="531">
                  <c:v>5.3029448101740151E-2</c:v>
                </c:pt>
                <c:pt idx="532">
                  <c:v>5.2811705391712392E-2</c:v>
                </c:pt>
                <c:pt idx="533">
                  <c:v>5.2506554193049081E-2</c:v>
                </c:pt>
                <c:pt idx="534">
                  <c:v>5.2400628469744123E-2</c:v>
                </c:pt>
                <c:pt idx="535">
                  <c:v>5.239451893615428E-2</c:v>
                </c:pt>
                <c:pt idx="536">
                  <c:v>5.2390438446896025E-2</c:v>
                </c:pt>
                <c:pt idx="537">
                  <c:v>5.2173185894102678E-2</c:v>
                </c:pt>
                <c:pt idx="538">
                  <c:v>5.1822050420042558E-2</c:v>
                </c:pt>
                <c:pt idx="539">
                  <c:v>5.1525193130488429E-2</c:v>
                </c:pt>
                <c:pt idx="540">
                  <c:v>5.1399161550115764E-2</c:v>
                </c:pt>
                <c:pt idx="541">
                  <c:v>5.1291098634901652E-2</c:v>
                </c:pt>
                <c:pt idx="542">
                  <c:v>5.102245597988337E-2</c:v>
                </c:pt>
                <c:pt idx="543">
                  <c:v>5.0784812075168273E-2</c:v>
                </c:pt>
                <c:pt idx="544">
                  <c:v>5.0685134055666485E-2</c:v>
                </c:pt>
                <c:pt idx="545">
                  <c:v>5.0591503780824741E-2</c:v>
                </c:pt>
                <c:pt idx="546">
                  <c:v>5.053018167914413E-2</c:v>
                </c:pt>
                <c:pt idx="547">
                  <c:v>5.0493277367848678E-2</c:v>
                </c:pt>
                <c:pt idx="548">
                  <c:v>5.039452474500615E-2</c:v>
                </c:pt>
                <c:pt idx="549">
                  <c:v>5.0345878371074203E-2</c:v>
                </c:pt>
                <c:pt idx="550">
                  <c:v>5.0320784913034343E-2</c:v>
                </c:pt>
                <c:pt idx="551">
                  <c:v>5.0311684334985361E-2</c:v>
                </c:pt>
                <c:pt idx="552">
                  <c:v>5.0140099656381457E-2</c:v>
                </c:pt>
                <c:pt idx="553">
                  <c:v>5.0004651196458208E-2</c:v>
                </c:pt>
                <c:pt idx="554">
                  <c:v>4.9873633585839655E-2</c:v>
                </c:pt>
                <c:pt idx="555">
                  <c:v>4.9690159179058273E-2</c:v>
                </c:pt>
                <c:pt idx="556">
                  <c:v>4.9574959741377447E-2</c:v>
                </c:pt>
                <c:pt idx="557">
                  <c:v>4.9463977368019739E-2</c:v>
                </c:pt>
                <c:pt idx="558">
                  <c:v>4.9275308768657163E-2</c:v>
                </c:pt>
                <c:pt idx="559">
                  <c:v>4.9184861335975057E-2</c:v>
                </c:pt>
                <c:pt idx="560">
                  <c:v>4.909745760377509E-2</c:v>
                </c:pt>
                <c:pt idx="561">
                  <c:v>4.8942085194859021E-2</c:v>
                </c:pt>
                <c:pt idx="562">
                  <c:v>4.8931741229713353E-2</c:v>
                </c:pt>
                <c:pt idx="563">
                  <c:v>4.8732820103547306E-2</c:v>
                </c:pt>
                <c:pt idx="564">
                  <c:v>4.8388618642913918E-2</c:v>
                </c:pt>
                <c:pt idx="565">
                  <c:v>4.8339714175576157E-2</c:v>
                </c:pt>
                <c:pt idx="566">
                  <c:v>4.8267358793472943E-2</c:v>
                </c:pt>
                <c:pt idx="567">
                  <c:v>4.8029493514183424E-2</c:v>
                </c:pt>
                <c:pt idx="568">
                  <c:v>4.7809175980549179E-2</c:v>
                </c:pt>
                <c:pt idx="569">
                  <c:v>4.7746545418359494E-2</c:v>
                </c:pt>
                <c:pt idx="570">
                  <c:v>4.78308403586407E-2</c:v>
                </c:pt>
                <c:pt idx="571">
                  <c:v>4.8155047695694675E-2</c:v>
                </c:pt>
                <c:pt idx="572">
                  <c:v>4.8036576123031673E-2</c:v>
                </c:pt>
                <c:pt idx="573">
                  <c:v>4.7984034588617268E-2</c:v>
                </c:pt>
                <c:pt idx="574">
                  <c:v>4.801627409236655E-2</c:v>
                </c:pt>
                <c:pt idx="575">
                  <c:v>4.7897318898903161E-2</c:v>
                </c:pt>
                <c:pt idx="576">
                  <c:v>4.7473919508750399E-2</c:v>
                </c:pt>
                <c:pt idx="577">
                  <c:v>4.7197120282223587E-2</c:v>
                </c:pt>
                <c:pt idx="578">
                  <c:v>4.6926321797111988E-2</c:v>
                </c:pt>
                <c:pt idx="579">
                  <c:v>4.68477792671112E-2</c:v>
                </c:pt>
                <c:pt idx="580">
                  <c:v>4.6716214810009676E-2</c:v>
                </c:pt>
                <c:pt idx="581">
                  <c:v>4.6546973351328742E-2</c:v>
                </c:pt>
                <c:pt idx="582">
                  <c:v>4.6582668869448632E-2</c:v>
                </c:pt>
                <c:pt idx="583">
                  <c:v>4.6627468500967717E-2</c:v>
                </c:pt>
                <c:pt idx="584">
                  <c:v>4.6608443872662053E-2</c:v>
                </c:pt>
                <c:pt idx="585">
                  <c:v>4.6344649824011493E-2</c:v>
                </c:pt>
                <c:pt idx="586">
                  <c:v>4.6100783540962233E-2</c:v>
                </c:pt>
                <c:pt idx="587">
                  <c:v>4.5955156586466483E-2</c:v>
                </c:pt>
                <c:pt idx="588">
                  <c:v>4.5933441047280643E-2</c:v>
                </c:pt>
                <c:pt idx="589">
                  <c:v>4.5795515780004084E-2</c:v>
                </c:pt>
                <c:pt idx="590">
                  <c:v>4.5784548135740524E-2</c:v>
                </c:pt>
                <c:pt idx="591">
                  <c:v>4.5560382986869256E-2</c:v>
                </c:pt>
                <c:pt idx="592">
                  <c:v>4.5489685868296124E-2</c:v>
                </c:pt>
                <c:pt idx="593">
                  <c:v>4.538200218239407E-2</c:v>
                </c:pt>
                <c:pt idx="594">
                  <c:v>4.5217385960820158E-2</c:v>
                </c:pt>
                <c:pt idx="595">
                  <c:v>4.5006388973202298E-2</c:v>
                </c:pt>
                <c:pt idx="596">
                  <c:v>4.4982451415290628E-2</c:v>
                </c:pt>
                <c:pt idx="597">
                  <c:v>4.4854756918464606E-2</c:v>
                </c:pt>
                <c:pt idx="598">
                  <c:v>4.4779970182496735E-2</c:v>
                </c:pt>
                <c:pt idx="599">
                  <c:v>4.4565751612970494E-2</c:v>
                </c:pt>
                <c:pt idx="600">
                  <c:v>4.4365452703134751E-2</c:v>
                </c:pt>
                <c:pt idx="601">
                  <c:v>4.4172697902890558E-2</c:v>
                </c:pt>
                <c:pt idx="602">
                  <c:v>4.3894877050632927E-2</c:v>
                </c:pt>
                <c:pt idx="603">
                  <c:v>4.3622603152790838E-2</c:v>
                </c:pt>
                <c:pt idx="604">
                  <c:v>4.3364165720763063E-2</c:v>
                </c:pt>
                <c:pt idx="605">
                  <c:v>4.3190954481266371E-2</c:v>
                </c:pt>
                <c:pt idx="606">
                  <c:v>4.310614189441566E-2</c:v>
                </c:pt>
                <c:pt idx="607">
                  <c:v>4.2953739162129932E-2</c:v>
                </c:pt>
                <c:pt idx="608">
                  <c:v>4.2910521111264012E-2</c:v>
                </c:pt>
                <c:pt idx="609">
                  <c:v>4.2948587573971082E-2</c:v>
                </c:pt>
                <c:pt idx="610">
                  <c:v>4.2842988066763975E-2</c:v>
                </c:pt>
                <c:pt idx="611">
                  <c:v>4.2858210488020222E-2</c:v>
                </c:pt>
                <c:pt idx="612">
                  <c:v>4.2744295343362715E-2</c:v>
                </c:pt>
                <c:pt idx="613">
                  <c:v>4.2646265951084603E-2</c:v>
                </c:pt>
                <c:pt idx="614">
                  <c:v>4.2755922608735494E-2</c:v>
                </c:pt>
                <c:pt idx="615">
                  <c:v>4.2769550724952476E-2</c:v>
                </c:pt>
                <c:pt idx="616">
                  <c:v>4.2773537241815214E-2</c:v>
                </c:pt>
                <c:pt idx="617">
                  <c:v>4.274589941988266E-2</c:v>
                </c:pt>
                <c:pt idx="618">
                  <c:v>4.2502277139195493E-2</c:v>
                </c:pt>
                <c:pt idx="619">
                  <c:v>4.2426602798925121E-2</c:v>
                </c:pt>
                <c:pt idx="620">
                  <c:v>4.2696256371681646E-2</c:v>
                </c:pt>
                <c:pt idx="621">
                  <c:v>4.2708346748490132E-2</c:v>
                </c:pt>
                <c:pt idx="622">
                  <c:v>4.2508754896217943E-2</c:v>
                </c:pt>
                <c:pt idx="623">
                  <c:v>4.233446071485563E-2</c:v>
                </c:pt>
                <c:pt idx="624">
                  <c:v>4.2339867342916761E-2</c:v>
                </c:pt>
                <c:pt idx="625">
                  <c:v>4.2381166540841307E-2</c:v>
                </c:pt>
                <c:pt idx="626">
                  <c:v>4.2420312755518309E-2</c:v>
                </c:pt>
                <c:pt idx="627">
                  <c:v>4.2048808394944126E-2</c:v>
                </c:pt>
                <c:pt idx="628">
                  <c:v>4.1870552844462207E-2</c:v>
                </c:pt>
                <c:pt idx="629">
                  <c:v>4.195426125777766E-2</c:v>
                </c:pt>
                <c:pt idx="630">
                  <c:v>4.1969244819111039E-2</c:v>
                </c:pt>
                <c:pt idx="631">
                  <c:v>4.1665721068597929E-2</c:v>
                </c:pt>
                <c:pt idx="632">
                  <c:v>4.1508389556359923E-2</c:v>
                </c:pt>
                <c:pt idx="633">
                  <c:v>4.1221126215668313E-2</c:v>
                </c:pt>
                <c:pt idx="634">
                  <c:v>4.1057339065258186E-2</c:v>
                </c:pt>
                <c:pt idx="635">
                  <c:v>4.0822895660906994E-2</c:v>
                </c:pt>
                <c:pt idx="636">
                  <c:v>4.0599394110041438E-2</c:v>
                </c:pt>
                <c:pt idx="637">
                  <c:v>4.0372503438822635E-2</c:v>
                </c:pt>
                <c:pt idx="638">
                  <c:v>4.0522869566896574E-2</c:v>
                </c:pt>
                <c:pt idx="639">
                  <c:v>4.0472699581319327E-2</c:v>
                </c:pt>
                <c:pt idx="640">
                  <c:v>4.0528913760915837E-2</c:v>
                </c:pt>
                <c:pt idx="641">
                  <c:v>4.0447888595499415E-2</c:v>
                </c:pt>
                <c:pt idx="642">
                  <c:v>4.0456197053802566E-2</c:v>
                </c:pt>
                <c:pt idx="643">
                  <c:v>4.0393611216259159E-2</c:v>
                </c:pt>
                <c:pt idx="644">
                  <c:v>4.0424263609177377E-2</c:v>
                </c:pt>
                <c:pt idx="645">
                  <c:v>4.0241962941212316E-2</c:v>
                </c:pt>
                <c:pt idx="646">
                  <c:v>4.0097244386221122E-2</c:v>
                </c:pt>
                <c:pt idx="647">
                  <c:v>3.985138673290628E-2</c:v>
                </c:pt>
                <c:pt idx="648">
                  <c:v>3.9699569534260112E-2</c:v>
                </c:pt>
                <c:pt idx="649">
                  <c:v>3.9543613999073066E-2</c:v>
                </c:pt>
                <c:pt idx="650">
                  <c:v>3.9312535361765953E-2</c:v>
                </c:pt>
                <c:pt idx="651">
                  <c:v>3.9051740863593962E-2</c:v>
                </c:pt>
                <c:pt idx="652">
                  <c:v>3.8867567718156408E-2</c:v>
                </c:pt>
                <c:pt idx="653">
                  <c:v>3.8823234168958491E-2</c:v>
                </c:pt>
                <c:pt idx="654">
                  <c:v>3.8778767682937608E-2</c:v>
                </c:pt>
                <c:pt idx="655">
                  <c:v>3.8551601157450884E-2</c:v>
                </c:pt>
                <c:pt idx="656">
                  <c:v>3.8262531509402384E-2</c:v>
                </c:pt>
                <c:pt idx="657">
                  <c:v>3.8150635042061475E-2</c:v>
                </c:pt>
                <c:pt idx="658">
                  <c:v>3.8205455109097682E-2</c:v>
                </c:pt>
                <c:pt idx="659">
                  <c:v>3.8062725794277559E-2</c:v>
                </c:pt>
                <c:pt idx="660">
                  <c:v>3.8017216078113231E-2</c:v>
                </c:pt>
                <c:pt idx="661">
                  <c:v>3.798750356872703E-2</c:v>
                </c:pt>
                <c:pt idx="662">
                  <c:v>3.7845862040453732E-2</c:v>
                </c:pt>
                <c:pt idx="663">
                  <c:v>3.7568577696570959E-2</c:v>
                </c:pt>
                <c:pt idx="664">
                  <c:v>3.7331796562310351E-2</c:v>
                </c:pt>
                <c:pt idx="665">
                  <c:v>3.7110576087110589E-2</c:v>
                </c:pt>
                <c:pt idx="666">
                  <c:v>3.7123590913048073E-2</c:v>
                </c:pt>
                <c:pt idx="667">
                  <c:v>3.6835943608838101E-2</c:v>
                </c:pt>
                <c:pt idx="668">
                  <c:v>3.6532736871143397E-2</c:v>
                </c:pt>
                <c:pt idx="669">
                  <c:v>3.6365867563092312E-2</c:v>
                </c:pt>
                <c:pt idx="670">
                  <c:v>3.6138089970388823E-2</c:v>
                </c:pt>
                <c:pt idx="671">
                  <c:v>3.6191467633019558E-2</c:v>
                </c:pt>
                <c:pt idx="672">
                  <c:v>3.6260077556155415E-2</c:v>
                </c:pt>
                <c:pt idx="673">
                  <c:v>3.608900011518968E-2</c:v>
                </c:pt>
                <c:pt idx="674">
                  <c:v>3.6013185173285812E-2</c:v>
                </c:pt>
                <c:pt idx="675">
                  <c:v>3.6077170269777907E-2</c:v>
                </c:pt>
                <c:pt idx="676">
                  <c:v>3.5784108920234842E-2</c:v>
                </c:pt>
                <c:pt idx="677">
                  <c:v>3.5667339342755268E-2</c:v>
                </c:pt>
                <c:pt idx="678">
                  <c:v>3.5535039070277656E-2</c:v>
                </c:pt>
                <c:pt idx="679">
                  <c:v>3.5393946070328891E-2</c:v>
                </c:pt>
                <c:pt idx="680">
                  <c:v>3.5228443812849015E-2</c:v>
                </c:pt>
                <c:pt idx="681">
                  <c:v>3.5041535271799998E-2</c:v>
                </c:pt>
                <c:pt idx="682">
                  <c:v>3.4710446334678742E-2</c:v>
                </c:pt>
                <c:pt idx="683">
                  <c:v>3.4880559270835693E-2</c:v>
                </c:pt>
                <c:pt idx="684">
                  <c:v>3.5037153401120617E-2</c:v>
                </c:pt>
                <c:pt idx="685">
                  <c:v>3.5026877647073219E-2</c:v>
                </c:pt>
                <c:pt idx="686">
                  <c:v>3.4835973232077169E-2</c:v>
                </c:pt>
                <c:pt idx="687">
                  <c:v>3.4726273078296441E-2</c:v>
                </c:pt>
                <c:pt idx="688">
                  <c:v>3.4752490557217457E-2</c:v>
                </c:pt>
                <c:pt idx="689">
                  <c:v>3.4851782234201011E-2</c:v>
                </c:pt>
                <c:pt idx="690">
                  <c:v>3.4840768273450548E-2</c:v>
                </c:pt>
                <c:pt idx="691">
                  <c:v>3.4834410032137005E-2</c:v>
                </c:pt>
                <c:pt idx="692">
                  <c:v>3.4625194420718146E-2</c:v>
                </c:pt>
                <c:pt idx="693">
                  <c:v>3.4580152112059892E-2</c:v>
                </c:pt>
                <c:pt idx="694">
                  <c:v>3.4772229525802514E-2</c:v>
                </c:pt>
                <c:pt idx="695">
                  <c:v>3.4967959149111341E-2</c:v>
                </c:pt>
                <c:pt idx="696">
                  <c:v>3.4834051961610553E-2</c:v>
                </c:pt>
                <c:pt idx="697">
                  <c:v>3.4601802121492921E-2</c:v>
                </c:pt>
                <c:pt idx="698">
                  <c:v>3.4537430410212545E-2</c:v>
                </c:pt>
                <c:pt idx="699">
                  <c:v>3.4536359887011647E-2</c:v>
                </c:pt>
                <c:pt idx="700">
                  <c:v>3.4421315630574288E-2</c:v>
                </c:pt>
                <c:pt idx="701">
                  <c:v>3.4158787569967757E-2</c:v>
                </c:pt>
                <c:pt idx="702">
                  <c:v>3.4011036541016886E-2</c:v>
                </c:pt>
                <c:pt idx="703">
                  <c:v>3.4011325745546009E-2</c:v>
                </c:pt>
                <c:pt idx="704">
                  <c:v>3.4200624139097545E-2</c:v>
                </c:pt>
                <c:pt idx="705">
                  <c:v>3.4221337745702095E-2</c:v>
                </c:pt>
                <c:pt idx="706">
                  <c:v>3.4141119484186001E-2</c:v>
                </c:pt>
                <c:pt idx="707">
                  <c:v>3.4045132248046596E-2</c:v>
                </c:pt>
                <c:pt idx="708">
                  <c:v>3.4121942558485462E-2</c:v>
                </c:pt>
                <c:pt idx="709">
                  <c:v>3.3994002562218899E-2</c:v>
                </c:pt>
                <c:pt idx="710">
                  <c:v>3.3938279677462067E-2</c:v>
                </c:pt>
                <c:pt idx="711">
                  <c:v>3.390759821853568E-2</c:v>
                </c:pt>
                <c:pt idx="712">
                  <c:v>3.4002872898488613E-2</c:v>
                </c:pt>
                <c:pt idx="713">
                  <c:v>3.4127875334173448E-2</c:v>
                </c:pt>
                <c:pt idx="714">
                  <c:v>3.4242744623224776E-2</c:v>
                </c:pt>
                <c:pt idx="715">
                  <c:v>3.4195978295711513E-2</c:v>
                </c:pt>
                <c:pt idx="716">
                  <c:v>3.4237988189218797E-2</c:v>
                </c:pt>
                <c:pt idx="717">
                  <c:v>3.428256356823027E-2</c:v>
                </c:pt>
                <c:pt idx="718">
                  <c:v>3.4126945039282562E-2</c:v>
                </c:pt>
                <c:pt idx="719">
                  <c:v>3.3872595672444404E-2</c:v>
                </c:pt>
                <c:pt idx="720">
                  <c:v>3.3705078175119009E-2</c:v>
                </c:pt>
                <c:pt idx="721">
                  <c:v>3.3727103303794949E-2</c:v>
                </c:pt>
                <c:pt idx="722">
                  <c:v>3.3838418315799826E-2</c:v>
                </c:pt>
                <c:pt idx="723">
                  <c:v>3.3941168110774349E-2</c:v>
                </c:pt>
                <c:pt idx="724">
                  <c:v>3.4026102879604107E-2</c:v>
                </c:pt>
                <c:pt idx="725">
                  <c:v>3.4173735838485132E-2</c:v>
                </c:pt>
                <c:pt idx="726">
                  <c:v>3.4157185732297271E-2</c:v>
                </c:pt>
                <c:pt idx="727">
                  <c:v>3.4237791037088752E-2</c:v>
                </c:pt>
                <c:pt idx="728">
                  <c:v>3.4210463150034301E-2</c:v>
                </c:pt>
                <c:pt idx="729">
                  <c:v>3.4000688050982004E-2</c:v>
                </c:pt>
                <c:pt idx="730">
                  <c:v>3.3636998569533297E-2</c:v>
                </c:pt>
                <c:pt idx="731">
                  <c:v>3.3389407482413612E-2</c:v>
                </c:pt>
                <c:pt idx="732">
                  <c:v>3.3381171904157875E-2</c:v>
                </c:pt>
                <c:pt idx="733">
                  <c:v>3.3418865409853379E-2</c:v>
                </c:pt>
                <c:pt idx="734">
                  <c:v>3.3324930944718036E-2</c:v>
                </c:pt>
                <c:pt idx="735">
                  <c:v>3.3087170779458781E-2</c:v>
                </c:pt>
                <c:pt idx="736">
                  <c:v>3.3106584937015508E-2</c:v>
                </c:pt>
                <c:pt idx="737">
                  <c:v>3.3166881897237169E-2</c:v>
                </c:pt>
                <c:pt idx="738">
                  <c:v>3.3218131841899916E-2</c:v>
                </c:pt>
                <c:pt idx="739">
                  <c:v>3.3094085618158089E-2</c:v>
                </c:pt>
                <c:pt idx="740">
                  <c:v>3.2977354321839736E-2</c:v>
                </c:pt>
                <c:pt idx="741">
                  <c:v>3.296870811701387E-2</c:v>
                </c:pt>
                <c:pt idx="742">
                  <c:v>3.2938173412368175E-2</c:v>
                </c:pt>
                <c:pt idx="743">
                  <c:v>3.2640686971256647E-2</c:v>
                </c:pt>
                <c:pt idx="744">
                  <c:v>3.2686483676271992E-2</c:v>
                </c:pt>
                <c:pt idx="745">
                  <c:v>3.2562179060674733E-2</c:v>
                </c:pt>
                <c:pt idx="746">
                  <c:v>3.2420037593598433E-2</c:v>
                </c:pt>
                <c:pt idx="747">
                  <c:v>3.2375192481845456E-2</c:v>
                </c:pt>
                <c:pt idx="748">
                  <c:v>3.2235049033944946E-2</c:v>
                </c:pt>
                <c:pt idx="749">
                  <c:v>3.2155404284883338E-2</c:v>
                </c:pt>
                <c:pt idx="750">
                  <c:v>3.2308439927232896E-2</c:v>
                </c:pt>
                <c:pt idx="751">
                  <c:v>3.2243968699727101E-2</c:v>
                </c:pt>
                <c:pt idx="752">
                  <c:v>3.2399555605727555E-2</c:v>
                </c:pt>
                <c:pt idx="753">
                  <c:v>3.231628295009701E-2</c:v>
                </c:pt>
                <c:pt idx="754">
                  <c:v>3.2149341653580424E-2</c:v>
                </c:pt>
                <c:pt idx="755">
                  <c:v>3.1870563908006841E-2</c:v>
                </c:pt>
                <c:pt idx="756">
                  <c:v>3.1655463904477578E-2</c:v>
                </c:pt>
                <c:pt idx="757">
                  <c:v>3.1357404784640802E-2</c:v>
                </c:pt>
                <c:pt idx="758">
                  <c:v>3.1142016204633586E-2</c:v>
                </c:pt>
                <c:pt idx="759">
                  <c:v>3.0721254576015E-2</c:v>
                </c:pt>
                <c:pt idx="760">
                  <c:v>3.0622898166547743E-2</c:v>
                </c:pt>
                <c:pt idx="761">
                  <c:v>3.0653932622240473E-2</c:v>
                </c:pt>
                <c:pt idx="762">
                  <c:v>3.0739396391448022E-2</c:v>
                </c:pt>
                <c:pt idx="763">
                  <c:v>3.0843717010542834E-2</c:v>
                </c:pt>
                <c:pt idx="764">
                  <c:v>3.0794118104694471E-2</c:v>
                </c:pt>
                <c:pt idx="765">
                  <c:v>3.0528676452129637E-2</c:v>
                </c:pt>
                <c:pt idx="766">
                  <c:v>3.0457128391743041E-2</c:v>
                </c:pt>
                <c:pt idx="767">
                  <c:v>3.033978510996355E-2</c:v>
                </c:pt>
                <c:pt idx="768">
                  <c:v>3.0213535321030129E-2</c:v>
                </c:pt>
                <c:pt idx="769">
                  <c:v>3.0220430486369219E-2</c:v>
                </c:pt>
                <c:pt idx="770">
                  <c:v>3.01831799856709E-2</c:v>
                </c:pt>
                <c:pt idx="771">
                  <c:v>3.0219416975562831E-2</c:v>
                </c:pt>
                <c:pt idx="772">
                  <c:v>3.0270409105269926E-2</c:v>
                </c:pt>
                <c:pt idx="773">
                  <c:v>3.0317444558053318E-2</c:v>
                </c:pt>
                <c:pt idx="774">
                  <c:v>3.0402203274259649E-2</c:v>
                </c:pt>
                <c:pt idx="775">
                  <c:v>3.0427212520876733E-2</c:v>
                </c:pt>
                <c:pt idx="776">
                  <c:v>3.0421957069866758E-2</c:v>
                </c:pt>
                <c:pt idx="777">
                  <c:v>3.0502264662766128E-2</c:v>
                </c:pt>
                <c:pt idx="778">
                  <c:v>3.0618723522577104E-2</c:v>
                </c:pt>
                <c:pt idx="779">
                  <c:v>3.0699622813082878E-2</c:v>
                </c:pt>
                <c:pt idx="780">
                  <c:v>3.0771255609873933E-2</c:v>
                </c:pt>
                <c:pt idx="781">
                  <c:v>3.0662303074885693E-2</c:v>
                </c:pt>
                <c:pt idx="782">
                  <c:v>3.067131778895623E-2</c:v>
                </c:pt>
                <c:pt idx="783">
                  <c:v>3.0671073255275873E-2</c:v>
                </c:pt>
                <c:pt idx="784">
                  <c:v>3.0558976230576722E-2</c:v>
                </c:pt>
                <c:pt idx="785">
                  <c:v>3.0552586504129595E-2</c:v>
                </c:pt>
                <c:pt idx="786">
                  <c:v>3.0498970465032183E-2</c:v>
                </c:pt>
                <c:pt idx="787">
                  <c:v>3.0327201603647155E-2</c:v>
                </c:pt>
                <c:pt idx="788">
                  <c:v>3.0275446884928493E-2</c:v>
                </c:pt>
                <c:pt idx="789">
                  <c:v>3.0212339161926581E-2</c:v>
                </c:pt>
                <c:pt idx="790">
                  <c:v>3.0050724844587935E-2</c:v>
                </c:pt>
                <c:pt idx="791">
                  <c:v>2.9825951429297354E-2</c:v>
                </c:pt>
                <c:pt idx="792">
                  <c:v>2.9762104988453494E-2</c:v>
                </c:pt>
                <c:pt idx="793">
                  <c:v>2.9816633065447816E-2</c:v>
                </c:pt>
                <c:pt idx="794">
                  <c:v>2.9993190506637124E-2</c:v>
                </c:pt>
                <c:pt idx="795">
                  <c:v>3.018260449279361E-2</c:v>
                </c:pt>
                <c:pt idx="796">
                  <c:v>3.0439940044487319E-2</c:v>
                </c:pt>
                <c:pt idx="797">
                  <c:v>3.0495671785587836E-2</c:v>
                </c:pt>
                <c:pt idx="798">
                  <c:v>3.0668833667125046E-2</c:v>
                </c:pt>
                <c:pt idx="799">
                  <c:v>3.0565629284505295E-2</c:v>
                </c:pt>
                <c:pt idx="800">
                  <c:v>3.047717137818954E-2</c:v>
                </c:pt>
                <c:pt idx="801">
                  <c:v>3.0307763016211135E-2</c:v>
                </c:pt>
                <c:pt idx="802">
                  <c:v>3.032215944839552E-2</c:v>
                </c:pt>
                <c:pt idx="803">
                  <c:v>3.0024357213035494E-2</c:v>
                </c:pt>
                <c:pt idx="804">
                  <c:v>2.9827720081469326E-2</c:v>
                </c:pt>
                <c:pt idx="805">
                  <c:v>3.0076225243357187E-2</c:v>
                </c:pt>
                <c:pt idx="806">
                  <c:v>2.9699256058474361E-2</c:v>
                </c:pt>
                <c:pt idx="807">
                  <c:v>2.9322286873591535E-2</c:v>
                </c:pt>
                <c:pt idx="808">
                  <c:v>2.894531768870871E-2</c:v>
                </c:pt>
                <c:pt idx="809">
                  <c:v>2.8568348503825884E-2</c:v>
                </c:pt>
                <c:pt idx="810">
                  <c:v>2.8191379318943059E-2</c:v>
                </c:pt>
                <c:pt idx="811">
                  <c:v>2.7814410134060233E-2</c:v>
                </c:pt>
                <c:pt idx="812">
                  <c:v>2.7437440949177407E-2</c:v>
                </c:pt>
                <c:pt idx="813">
                  <c:v>2.7060471764294582E-2</c:v>
                </c:pt>
                <c:pt idx="814">
                  <c:v>2.7060471764294585E-2</c:v>
                </c:pt>
                <c:pt idx="815">
                  <c:v>2.8639813436670658E-2</c:v>
                </c:pt>
                <c:pt idx="816">
                  <c:v>2.8698157533959972E-2</c:v>
                </c:pt>
                <c:pt idx="817">
                  <c:v>2.8913940180167359E-2</c:v>
                </c:pt>
                <c:pt idx="818">
                  <c:v>2.9079456642284039E-2</c:v>
                </c:pt>
                <c:pt idx="819">
                  <c:v>2.9106999162938536E-2</c:v>
                </c:pt>
                <c:pt idx="820">
                  <c:v>2.9340848280644739E-2</c:v>
                </c:pt>
                <c:pt idx="821">
                  <c:v>2.943119690366031E-2</c:v>
                </c:pt>
                <c:pt idx="822">
                  <c:v>2.9446538081854805E-2</c:v>
                </c:pt>
                <c:pt idx="823">
                  <c:v>2.9316633654185395E-2</c:v>
                </c:pt>
                <c:pt idx="824">
                  <c:v>2.9023661322433853E-2</c:v>
                </c:pt>
                <c:pt idx="825">
                  <c:v>2.880968968738265E-2</c:v>
                </c:pt>
                <c:pt idx="826">
                  <c:v>2.8840890185096807E-2</c:v>
                </c:pt>
                <c:pt idx="827">
                  <c:v>2.8791472115576928E-2</c:v>
                </c:pt>
                <c:pt idx="828">
                  <c:v>2.8832314285433803E-2</c:v>
                </c:pt>
                <c:pt idx="829">
                  <c:v>2.8835486792951899E-2</c:v>
                </c:pt>
                <c:pt idx="830">
                  <c:v>2.90597802898571E-2</c:v>
                </c:pt>
                <c:pt idx="831">
                  <c:v>2.9406782706118545E-2</c:v>
                </c:pt>
                <c:pt idx="832">
                  <c:v>2.9442638641817873E-2</c:v>
                </c:pt>
                <c:pt idx="833">
                  <c:v>2.945018997062758E-2</c:v>
                </c:pt>
                <c:pt idx="834">
                  <c:v>2.9288880242587488E-2</c:v>
                </c:pt>
                <c:pt idx="835">
                  <c:v>2.9044221454910063E-2</c:v>
                </c:pt>
                <c:pt idx="836">
                  <c:v>2.8795160095804406E-2</c:v>
                </c:pt>
                <c:pt idx="837">
                  <c:v>2.8614598910784578E-2</c:v>
                </c:pt>
                <c:pt idx="838">
                  <c:v>2.8404574444602152E-2</c:v>
                </c:pt>
                <c:pt idx="839">
                  <c:v>2.8345503527646553E-2</c:v>
                </c:pt>
                <c:pt idx="840">
                  <c:v>2.8302163535214791E-2</c:v>
                </c:pt>
                <c:pt idx="841">
                  <c:v>2.8390551381162643E-2</c:v>
                </c:pt>
                <c:pt idx="842">
                  <c:v>2.8430338345438764E-2</c:v>
                </c:pt>
                <c:pt idx="843">
                  <c:v>2.8510314440824872E-2</c:v>
                </c:pt>
                <c:pt idx="844">
                  <c:v>2.8491677766295229E-2</c:v>
                </c:pt>
                <c:pt idx="845">
                  <c:v>2.8514155175845129E-2</c:v>
                </c:pt>
                <c:pt idx="846">
                  <c:v>2.8287328139488827E-2</c:v>
                </c:pt>
                <c:pt idx="847">
                  <c:v>2.8022402053427414E-2</c:v>
                </c:pt>
                <c:pt idx="848">
                  <c:v>2.7917427453890274E-2</c:v>
                </c:pt>
                <c:pt idx="849">
                  <c:v>2.7698776691171115E-2</c:v>
                </c:pt>
                <c:pt idx="850">
                  <c:v>2.7730393149082641E-2</c:v>
                </c:pt>
                <c:pt idx="851">
                  <c:v>2.7899522978773895E-2</c:v>
                </c:pt>
                <c:pt idx="852">
                  <c:v>2.8037936951726055E-2</c:v>
                </c:pt>
                <c:pt idx="853">
                  <c:v>2.8320819764573426E-2</c:v>
                </c:pt>
                <c:pt idx="854">
                  <c:v>2.8505832072667797E-2</c:v>
                </c:pt>
                <c:pt idx="855">
                  <c:v>2.8675029025952061E-2</c:v>
                </c:pt>
                <c:pt idx="856">
                  <c:v>2.8876869591207676E-2</c:v>
                </c:pt>
                <c:pt idx="857">
                  <c:v>2.8629381257961599E-2</c:v>
                </c:pt>
                <c:pt idx="858">
                  <c:v>2.8349907742894608E-2</c:v>
                </c:pt>
                <c:pt idx="859">
                  <c:v>2.8073077457818157E-2</c:v>
                </c:pt>
                <c:pt idx="860">
                  <c:v>2.8050765118897765E-2</c:v>
                </c:pt>
                <c:pt idx="861">
                  <c:v>2.8035211148813785E-2</c:v>
                </c:pt>
                <c:pt idx="862">
                  <c:v>2.7768593382693302E-2</c:v>
                </c:pt>
                <c:pt idx="863">
                  <c:v>2.7688499410985983E-2</c:v>
                </c:pt>
                <c:pt idx="864">
                  <c:v>2.7886011688323789E-2</c:v>
                </c:pt>
                <c:pt idx="865">
                  <c:v>2.7964739054827749E-2</c:v>
                </c:pt>
                <c:pt idx="866">
                  <c:v>2.7846706387425507E-2</c:v>
                </c:pt>
                <c:pt idx="867">
                  <c:v>2.7643122216451065E-2</c:v>
                </c:pt>
                <c:pt idx="868">
                  <c:v>2.7691707923426321E-2</c:v>
                </c:pt>
                <c:pt idx="869">
                  <c:v>2.7704140623888405E-2</c:v>
                </c:pt>
                <c:pt idx="870">
                  <c:v>2.7731581137181011E-2</c:v>
                </c:pt>
                <c:pt idx="871">
                  <c:v>2.7686137126494134E-2</c:v>
                </c:pt>
                <c:pt idx="872">
                  <c:v>2.763981541286931E-2</c:v>
                </c:pt>
                <c:pt idx="873">
                  <c:v>2.7557144184021456E-2</c:v>
                </c:pt>
                <c:pt idx="874">
                  <c:v>2.7501999360803719E-2</c:v>
                </c:pt>
                <c:pt idx="875">
                  <c:v>2.7191832778400041E-2</c:v>
                </c:pt>
                <c:pt idx="876">
                  <c:v>2.7095997352315691E-2</c:v>
                </c:pt>
                <c:pt idx="877">
                  <c:v>2.6991808157022783E-2</c:v>
                </c:pt>
                <c:pt idx="878">
                  <c:v>2.6864990998627311E-2</c:v>
                </c:pt>
                <c:pt idx="879">
                  <c:v>2.6609577679869226E-2</c:v>
                </c:pt>
                <c:pt idx="880">
                  <c:v>2.6536722841550075E-2</c:v>
                </c:pt>
                <c:pt idx="881">
                  <c:v>2.6441797388823667E-2</c:v>
                </c:pt>
                <c:pt idx="882">
                  <c:v>2.6414034262199234E-2</c:v>
                </c:pt>
                <c:pt idx="883">
                  <c:v>2.6270586295618709E-2</c:v>
                </c:pt>
                <c:pt idx="884">
                  <c:v>2.6125387769730838E-2</c:v>
                </c:pt>
                <c:pt idx="885">
                  <c:v>2.5915802308274245E-2</c:v>
                </c:pt>
                <c:pt idx="886">
                  <c:v>2.6073173624612558E-2</c:v>
                </c:pt>
                <c:pt idx="887">
                  <c:v>2.640630135016855E-2</c:v>
                </c:pt>
                <c:pt idx="888">
                  <c:v>2.6512866094411499E-2</c:v>
                </c:pt>
                <c:pt idx="889">
                  <c:v>2.6615218301667947E-2</c:v>
                </c:pt>
                <c:pt idx="890">
                  <c:v>2.6763725260914997E-2</c:v>
                </c:pt>
                <c:pt idx="891">
                  <c:v>2.688542204532313E-2</c:v>
                </c:pt>
                <c:pt idx="892">
                  <c:v>2.6919263595960891E-2</c:v>
                </c:pt>
                <c:pt idx="893">
                  <c:v>2.6680206968092379E-2</c:v>
                </c:pt>
                <c:pt idx="894">
                  <c:v>2.6607350811350228E-2</c:v>
                </c:pt>
                <c:pt idx="895">
                  <c:v>2.656759475789933E-2</c:v>
                </c:pt>
                <c:pt idx="896">
                  <c:v>2.6461451515448851E-2</c:v>
                </c:pt>
                <c:pt idx="897">
                  <c:v>2.6530093830930829E-2</c:v>
                </c:pt>
                <c:pt idx="898">
                  <c:v>2.6483537452877303E-2</c:v>
                </c:pt>
                <c:pt idx="899">
                  <c:v>2.6432271335091097E-2</c:v>
                </c:pt>
                <c:pt idx="900">
                  <c:v>2.6363151351869313E-2</c:v>
                </c:pt>
                <c:pt idx="901">
                  <c:v>2.6134499013052419E-2</c:v>
                </c:pt>
                <c:pt idx="902">
                  <c:v>2.6030591152160228E-2</c:v>
                </c:pt>
                <c:pt idx="903">
                  <c:v>2.5886641611381381E-2</c:v>
                </c:pt>
                <c:pt idx="904">
                  <c:v>2.5778446148236048E-2</c:v>
                </c:pt>
                <c:pt idx="905">
                  <c:v>2.5822790611911148E-2</c:v>
                </c:pt>
                <c:pt idx="906">
                  <c:v>2.5856981931687093E-2</c:v>
                </c:pt>
                <c:pt idx="907">
                  <c:v>2.58049069566611E-2</c:v>
                </c:pt>
                <c:pt idx="908">
                  <c:v>2.5432458103396512E-2</c:v>
                </c:pt>
                <c:pt idx="909">
                  <c:v>2.5124176602017548E-2</c:v>
                </c:pt>
                <c:pt idx="910">
                  <c:v>2.5015590473042255E-2</c:v>
                </c:pt>
                <c:pt idx="911">
                  <c:v>2.4780739115838869E-2</c:v>
                </c:pt>
                <c:pt idx="912">
                  <c:v>2.4228389895220487E-2</c:v>
                </c:pt>
                <c:pt idx="913">
                  <c:v>2.4096971778708075E-2</c:v>
                </c:pt>
                <c:pt idx="914">
                  <c:v>2.4200372604361167E-2</c:v>
                </c:pt>
                <c:pt idx="915">
                  <c:v>2.4598205840946071E-2</c:v>
                </c:pt>
                <c:pt idx="916">
                  <c:v>2.4722228211065993E-2</c:v>
                </c:pt>
                <c:pt idx="917">
                  <c:v>2.4690366700484905E-2</c:v>
                </c:pt>
                <c:pt idx="918">
                  <c:v>2.425688044250527E-2</c:v>
                </c:pt>
                <c:pt idx="919">
                  <c:v>2.4076884272816065E-2</c:v>
                </c:pt>
                <c:pt idx="920">
                  <c:v>2.3751621883514405E-2</c:v>
                </c:pt>
                <c:pt idx="921">
                  <c:v>2.3333695286077691E-2</c:v>
                </c:pt>
                <c:pt idx="922">
                  <c:v>2.2739998663391481E-2</c:v>
                </c:pt>
                <c:pt idx="923">
                  <c:v>2.2351448827401314E-2</c:v>
                </c:pt>
                <c:pt idx="924">
                  <c:v>2.2066993003179231E-2</c:v>
                </c:pt>
                <c:pt idx="925">
                  <c:v>2.2178044963714189E-2</c:v>
                </c:pt>
                <c:pt idx="926">
                  <c:v>2.2300628695345239E-2</c:v>
                </c:pt>
                <c:pt idx="927">
                  <c:v>2.2204355648890006E-2</c:v>
                </c:pt>
                <c:pt idx="928">
                  <c:v>2.2250182544616321E-2</c:v>
                </c:pt>
                <c:pt idx="929">
                  <c:v>2.2521023566157327E-2</c:v>
                </c:pt>
                <c:pt idx="930">
                  <c:v>2.2848971308818661E-2</c:v>
                </c:pt>
                <c:pt idx="931">
                  <c:v>2.3099471986837171E-2</c:v>
                </c:pt>
                <c:pt idx="932">
                  <c:v>2.3190194751056627E-2</c:v>
                </c:pt>
                <c:pt idx="933">
                  <c:v>2.300839510843752E-2</c:v>
                </c:pt>
                <c:pt idx="934">
                  <c:v>2.3099076404158779E-2</c:v>
                </c:pt>
                <c:pt idx="935">
                  <c:v>2.320853680774165E-2</c:v>
                </c:pt>
                <c:pt idx="936">
                  <c:v>2.3193289387386039E-2</c:v>
                </c:pt>
                <c:pt idx="937">
                  <c:v>2.3070351439235526E-2</c:v>
                </c:pt>
                <c:pt idx="938">
                  <c:v>2.2998285812526848E-2</c:v>
                </c:pt>
                <c:pt idx="939">
                  <c:v>2.2870684706385071E-2</c:v>
                </c:pt>
                <c:pt idx="940">
                  <c:v>2.2808207790357055E-2</c:v>
                </c:pt>
                <c:pt idx="941">
                  <c:v>2.2590231704069107E-2</c:v>
                </c:pt>
                <c:pt idx="942">
                  <c:v>2.2435897129985137E-2</c:v>
                </c:pt>
                <c:pt idx="943">
                  <c:v>2.2411165428007706E-2</c:v>
                </c:pt>
                <c:pt idx="944">
                  <c:v>2.2071255397337161E-2</c:v>
                </c:pt>
                <c:pt idx="945">
                  <c:v>2.1814714809687552E-2</c:v>
                </c:pt>
                <c:pt idx="946">
                  <c:v>2.1923801755648061E-2</c:v>
                </c:pt>
                <c:pt idx="947">
                  <c:v>2.2167448489229854E-2</c:v>
                </c:pt>
                <c:pt idx="948">
                  <c:v>2.233659741428741E-2</c:v>
                </c:pt>
                <c:pt idx="949">
                  <c:v>2.2324761616592838E-2</c:v>
                </c:pt>
                <c:pt idx="950">
                  <c:v>2.2164912467281139E-2</c:v>
                </c:pt>
                <c:pt idx="951">
                  <c:v>2.2442080208244699E-2</c:v>
                </c:pt>
                <c:pt idx="952">
                  <c:v>2.2338769778856443E-2</c:v>
                </c:pt>
                <c:pt idx="953">
                  <c:v>2.2034542690682078E-2</c:v>
                </c:pt>
                <c:pt idx="954">
                  <c:v>2.1520061215959709E-2</c:v>
                </c:pt>
                <c:pt idx="955">
                  <c:v>2.1077652632268514E-2</c:v>
                </c:pt>
                <c:pt idx="956">
                  <c:v>2.0681409051071416E-2</c:v>
                </c:pt>
                <c:pt idx="957">
                  <c:v>2.0371437877985052E-2</c:v>
                </c:pt>
                <c:pt idx="958">
                  <c:v>1.9959094531356067E-2</c:v>
                </c:pt>
                <c:pt idx="959">
                  <c:v>1.9718912130375844E-2</c:v>
                </c:pt>
                <c:pt idx="960">
                  <c:v>1.967861562417526E-2</c:v>
                </c:pt>
                <c:pt idx="961">
                  <c:v>2.0053618743070833E-2</c:v>
                </c:pt>
                <c:pt idx="962">
                  <c:v>2.034431058410394E-2</c:v>
                </c:pt>
                <c:pt idx="963">
                  <c:v>2.0526251486726235E-2</c:v>
                </c:pt>
                <c:pt idx="964">
                  <c:v>2.0621121254776199E-2</c:v>
                </c:pt>
                <c:pt idx="965">
                  <c:v>2.0896692270275432E-2</c:v>
                </c:pt>
                <c:pt idx="966">
                  <c:v>2.1448293741801811E-2</c:v>
                </c:pt>
                <c:pt idx="967">
                  <c:v>2.1807418446889156E-2</c:v>
                </c:pt>
                <c:pt idx="968">
                  <c:v>2.1966677598316352E-2</c:v>
                </c:pt>
                <c:pt idx="969">
                  <c:v>2.2110513646276097E-2</c:v>
                </c:pt>
                <c:pt idx="970">
                  <c:v>2.2392184148412878E-2</c:v>
                </c:pt>
                <c:pt idx="971">
                  <c:v>2.2567949320999894E-2</c:v>
                </c:pt>
                <c:pt idx="972">
                  <c:v>2.2529627724789E-2</c:v>
                </c:pt>
                <c:pt idx="973">
                  <c:v>2.2146776613821629E-2</c:v>
                </c:pt>
                <c:pt idx="974">
                  <c:v>2.179704267564344E-2</c:v>
                </c:pt>
                <c:pt idx="975">
                  <c:v>2.1458898594504072E-2</c:v>
                </c:pt>
                <c:pt idx="976">
                  <c:v>2.1295379001123996E-2</c:v>
                </c:pt>
                <c:pt idx="977">
                  <c:v>2.1075312801733515E-2</c:v>
                </c:pt>
                <c:pt idx="978">
                  <c:v>2.0990361142118458E-2</c:v>
                </c:pt>
                <c:pt idx="979">
                  <c:v>2.0777205902275459E-2</c:v>
                </c:pt>
                <c:pt idx="980">
                  <c:v>2.0877050133940242E-2</c:v>
                </c:pt>
                <c:pt idx="981">
                  <c:v>2.086787499131762E-2</c:v>
                </c:pt>
                <c:pt idx="982">
                  <c:v>2.104859834598316E-2</c:v>
                </c:pt>
                <c:pt idx="983">
                  <c:v>2.1231650393674771E-2</c:v>
                </c:pt>
                <c:pt idx="984">
                  <c:v>2.1258831991483661E-2</c:v>
                </c:pt>
                <c:pt idx="985">
                  <c:v>2.1171969624130635E-2</c:v>
                </c:pt>
                <c:pt idx="986">
                  <c:v>2.1139705639503681E-2</c:v>
                </c:pt>
                <c:pt idx="987">
                  <c:v>2.1066183232777164E-2</c:v>
                </c:pt>
                <c:pt idx="988">
                  <c:v>2.1123966983037229E-2</c:v>
                </c:pt>
                <c:pt idx="989">
                  <c:v>2.113212112683863E-2</c:v>
                </c:pt>
                <c:pt idx="990">
                  <c:v>2.0934854704591811E-2</c:v>
                </c:pt>
                <c:pt idx="991">
                  <c:v>2.0714982814920003E-2</c:v>
                </c:pt>
                <c:pt idx="992">
                  <c:v>2.0619843150448146E-2</c:v>
                </c:pt>
                <c:pt idx="993">
                  <c:v>2.0670330952377854E-2</c:v>
                </c:pt>
                <c:pt idx="994">
                  <c:v>2.081906720831057E-2</c:v>
                </c:pt>
                <c:pt idx="995">
                  <c:v>2.0898356174226543E-2</c:v>
                </c:pt>
                <c:pt idx="996">
                  <c:v>2.0923390918484878E-2</c:v>
                </c:pt>
                <c:pt idx="997">
                  <c:v>2.1101244564265001E-2</c:v>
                </c:pt>
                <c:pt idx="998">
                  <c:v>2.0942222600209073E-2</c:v>
                </c:pt>
                <c:pt idx="999">
                  <c:v>2.082882156825621E-2</c:v>
                </c:pt>
                <c:pt idx="1000">
                  <c:v>2.0475724970504327E-2</c:v>
                </c:pt>
                <c:pt idx="1001">
                  <c:v>1.9980728061140776E-2</c:v>
                </c:pt>
                <c:pt idx="1002">
                  <c:v>1.9418171686859432E-2</c:v>
                </c:pt>
                <c:pt idx="1003">
                  <c:v>1.8754211739703718E-2</c:v>
                </c:pt>
                <c:pt idx="1004">
                  <c:v>1.8178645689736598E-2</c:v>
                </c:pt>
                <c:pt idx="1005">
                  <c:v>1.8036189622819998E-2</c:v>
                </c:pt>
                <c:pt idx="1006">
                  <c:v>1.7871964031906142E-2</c:v>
                </c:pt>
                <c:pt idx="1007">
                  <c:v>1.7966955757122222E-2</c:v>
                </c:pt>
                <c:pt idx="1008">
                  <c:v>1.8252014543392887E-2</c:v>
                </c:pt>
                <c:pt idx="1009">
                  <c:v>1.8181141218152719E-2</c:v>
                </c:pt>
                <c:pt idx="1010">
                  <c:v>1.819430441306227E-2</c:v>
                </c:pt>
                <c:pt idx="1011">
                  <c:v>1.8299408200618317E-2</c:v>
                </c:pt>
                <c:pt idx="1012">
                  <c:v>1.8368227131618762E-2</c:v>
                </c:pt>
                <c:pt idx="1013">
                  <c:v>1.8545897085019362E-2</c:v>
                </c:pt>
                <c:pt idx="1014">
                  <c:v>1.8744054109511618E-2</c:v>
                </c:pt>
                <c:pt idx="1015">
                  <c:v>1.8448384351932332E-2</c:v>
                </c:pt>
                <c:pt idx="1016">
                  <c:v>1.8668001046441594E-2</c:v>
                </c:pt>
                <c:pt idx="1017">
                  <c:v>1.8792939678266465E-2</c:v>
                </c:pt>
                <c:pt idx="1018">
                  <c:v>1.8728072832235876E-2</c:v>
                </c:pt>
                <c:pt idx="1019">
                  <c:v>1.8724925413021232E-2</c:v>
                </c:pt>
                <c:pt idx="1020">
                  <c:v>1.8593058346779448E-2</c:v>
                </c:pt>
                <c:pt idx="1021">
                  <c:v>1.8319283457303569E-2</c:v>
                </c:pt>
                <c:pt idx="1022">
                  <c:v>1.8127132798546327E-2</c:v>
                </c:pt>
                <c:pt idx="1023">
                  <c:v>1.7967263727674813E-2</c:v>
                </c:pt>
                <c:pt idx="1024">
                  <c:v>1.7772581047723873E-2</c:v>
                </c:pt>
                <c:pt idx="1025">
                  <c:v>1.7615343718547553E-2</c:v>
                </c:pt>
                <c:pt idx="1026">
                  <c:v>1.7652496152686256E-2</c:v>
                </c:pt>
                <c:pt idx="1027">
                  <c:v>1.7536924330071504E-2</c:v>
                </c:pt>
                <c:pt idx="1028">
                  <c:v>1.7612415867614976E-2</c:v>
                </c:pt>
                <c:pt idx="1029">
                  <c:v>1.7750620565243944E-2</c:v>
                </c:pt>
                <c:pt idx="1030">
                  <c:v>1.8003780862197429E-2</c:v>
                </c:pt>
                <c:pt idx="1031">
                  <c:v>1.8034731660397884E-2</c:v>
                </c:pt>
                <c:pt idx="1032">
                  <c:v>1.7887320504825267E-2</c:v>
                </c:pt>
                <c:pt idx="1033">
                  <c:v>1.7787963147516767E-2</c:v>
                </c:pt>
                <c:pt idx="1034">
                  <c:v>1.7726012864778304E-2</c:v>
                </c:pt>
                <c:pt idx="1035">
                  <c:v>1.7436666892639143E-2</c:v>
                </c:pt>
                <c:pt idx="1036">
                  <c:v>1.7242753962215009E-2</c:v>
                </c:pt>
                <c:pt idx="1037">
                  <c:v>1.6868051637844123E-2</c:v>
                </c:pt>
                <c:pt idx="1038">
                  <c:v>1.6828160070439583E-2</c:v>
                </c:pt>
                <c:pt idx="1039">
                  <c:v>1.6840474812793278E-2</c:v>
                </c:pt>
                <c:pt idx="1040">
                  <c:v>1.6768352140053455E-2</c:v>
                </c:pt>
                <c:pt idx="1041">
                  <c:v>1.6543698063803441E-2</c:v>
                </c:pt>
                <c:pt idx="1042">
                  <c:v>1.638338569789051E-2</c:v>
                </c:pt>
                <c:pt idx="1043">
                  <c:v>1.6575432714157637E-2</c:v>
                </c:pt>
                <c:pt idx="1044">
                  <c:v>1.6672243020495876E-2</c:v>
                </c:pt>
                <c:pt idx="1045">
                  <c:v>1.6723792759566227E-2</c:v>
                </c:pt>
                <c:pt idx="1046">
                  <c:v>1.6440003899232985E-2</c:v>
                </c:pt>
                <c:pt idx="1047">
                  <c:v>1.6133466205902083E-2</c:v>
                </c:pt>
                <c:pt idx="1048">
                  <c:v>1.6194617347604377E-2</c:v>
                </c:pt>
                <c:pt idx="1049">
                  <c:v>1.6433567232800657E-2</c:v>
                </c:pt>
                <c:pt idx="1050">
                  <c:v>1.6008019092433219E-2</c:v>
                </c:pt>
                <c:pt idx="1051">
                  <c:v>1.5726693437225405E-2</c:v>
                </c:pt>
                <c:pt idx="1052">
                  <c:v>1.5517540124581569E-2</c:v>
                </c:pt>
                <c:pt idx="1053">
                  <c:v>1.5830689893302559E-2</c:v>
                </c:pt>
                <c:pt idx="1054">
                  <c:v>1.638370962675962E-2</c:v>
                </c:pt>
                <c:pt idx="1055">
                  <c:v>1.6808622588822677E-2</c:v>
                </c:pt>
                <c:pt idx="1056">
                  <c:v>1.6907719916026864E-2</c:v>
                </c:pt>
                <c:pt idx="1057">
                  <c:v>1.7136483999342367E-2</c:v>
                </c:pt>
                <c:pt idx="1058">
                  <c:v>1.7550882176184241E-2</c:v>
                </c:pt>
                <c:pt idx="1059">
                  <c:v>1.7819433323007575E-2</c:v>
                </c:pt>
                <c:pt idx="1060">
                  <c:v>1.7674022231387188E-2</c:v>
                </c:pt>
                <c:pt idx="1061">
                  <c:v>1.7197199591099267E-2</c:v>
                </c:pt>
                <c:pt idx="1062">
                  <c:v>1.6604155739927098E-2</c:v>
                </c:pt>
                <c:pt idx="1063">
                  <c:v>1.622049915391199E-2</c:v>
                </c:pt>
                <c:pt idx="1064">
                  <c:v>1.6249128655716309E-2</c:v>
                </c:pt>
                <c:pt idx="1065">
                  <c:v>1.6226746771181494E-2</c:v>
                </c:pt>
                <c:pt idx="1066">
                  <c:v>1.5911758813183727E-2</c:v>
                </c:pt>
                <c:pt idx="1067">
                  <c:v>1.6118208564155193E-2</c:v>
                </c:pt>
                <c:pt idx="1068">
                  <c:v>1.6642513140584497E-2</c:v>
                </c:pt>
                <c:pt idx="1069">
                  <c:v>1.7259659462892488E-2</c:v>
                </c:pt>
                <c:pt idx="1070">
                  <c:v>1.7792697528390806E-2</c:v>
                </c:pt>
                <c:pt idx="1071">
                  <c:v>1.8031595672781075E-2</c:v>
                </c:pt>
                <c:pt idx="1072">
                  <c:v>1.7547087706612171E-2</c:v>
                </c:pt>
                <c:pt idx="1073">
                  <c:v>1.7699051287281064E-2</c:v>
                </c:pt>
                <c:pt idx="1074">
                  <c:v>1.745788208103995E-2</c:v>
                </c:pt>
                <c:pt idx="1075">
                  <c:v>1.7160989480971979E-2</c:v>
                </c:pt>
                <c:pt idx="1076">
                  <c:v>1.6512997174930259E-2</c:v>
                </c:pt>
                <c:pt idx="1077">
                  <c:v>1.6280104082164862E-2</c:v>
                </c:pt>
                <c:pt idx="1078">
                  <c:v>1.5971393504563509E-2</c:v>
                </c:pt>
                <c:pt idx="1079">
                  <c:v>1.6071087306899857E-2</c:v>
                </c:pt>
                <c:pt idx="1080">
                  <c:v>1.5737922238724895E-2</c:v>
                </c:pt>
                <c:pt idx="1081">
                  <c:v>1.5596305736342072E-2</c:v>
                </c:pt>
                <c:pt idx="1082">
                  <c:v>1.524770937364724E-2</c:v>
                </c:pt>
                <c:pt idx="1083">
                  <c:v>1.5434528733361139E-2</c:v>
                </c:pt>
                <c:pt idx="1084">
                  <c:v>1.5505446833300669E-2</c:v>
                </c:pt>
                <c:pt idx="1085">
                  <c:v>1.579332219995468E-2</c:v>
                </c:pt>
                <c:pt idx="1086">
                  <c:v>1.6228943105452968E-2</c:v>
                </c:pt>
                <c:pt idx="1087">
                  <c:v>1.6644510239277356E-2</c:v>
                </c:pt>
                <c:pt idx="1088">
                  <c:v>1.6893407979479767E-2</c:v>
                </c:pt>
                <c:pt idx="1089">
                  <c:v>1.7183890038995644E-2</c:v>
                </c:pt>
                <c:pt idx="1090">
                  <c:v>1.745927509689027E-2</c:v>
                </c:pt>
                <c:pt idx="1091">
                  <c:v>1.703465249987271E-2</c:v>
                </c:pt>
                <c:pt idx="1092">
                  <c:v>1.6808049842711545E-2</c:v>
                </c:pt>
                <c:pt idx="1093">
                  <c:v>1.6265091458953128E-2</c:v>
                </c:pt>
                <c:pt idx="1094">
                  <c:v>1.6027840773239439E-2</c:v>
                </c:pt>
                <c:pt idx="1095">
                  <c:v>1.5991000377519261E-2</c:v>
                </c:pt>
                <c:pt idx="1096">
                  <c:v>1.5758055650585519E-2</c:v>
                </c:pt>
                <c:pt idx="1097">
                  <c:v>1.52074365962163E-2</c:v>
                </c:pt>
                <c:pt idx="1098">
                  <c:v>1.5073680838473571E-2</c:v>
                </c:pt>
                <c:pt idx="1099">
                  <c:v>1.5010877904925654E-2</c:v>
                </c:pt>
                <c:pt idx="1100">
                  <c:v>1.5503444814237837E-2</c:v>
                </c:pt>
                <c:pt idx="1101">
                  <c:v>1.5753436766194177E-2</c:v>
                </c:pt>
                <c:pt idx="1102">
                  <c:v>1.5759813001681257E-2</c:v>
                </c:pt>
                <c:pt idx="1103">
                  <c:v>1.5787358661452467E-2</c:v>
                </c:pt>
                <c:pt idx="1104">
                  <c:v>1.5862650340600113E-2</c:v>
                </c:pt>
                <c:pt idx="1105">
                  <c:v>1.6079349402535525E-2</c:v>
                </c:pt>
                <c:pt idx="1106">
                  <c:v>1.5821641711707034E-2</c:v>
                </c:pt>
                <c:pt idx="1107">
                  <c:v>1.5134470904893898E-2</c:v>
                </c:pt>
                <c:pt idx="1108">
                  <c:v>1.4548917221126091E-2</c:v>
                </c:pt>
                <c:pt idx="1109">
                  <c:v>1.4284370187931722E-2</c:v>
                </c:pt>
                <c:pt idx="1110">
                  <c:v>1.4180101199711524E-2</c:v>
                </c:pt>
                <c:pt idx="1111">
                  <c:v>1.4377643431243769E-2</c:v>
                </c:pt>
                <c:pt idx="1112">
                  <c:v>1.4537947086763713E-2</c:v>
                </c:pt>
                <c:pt idx="1113">
                  <c:v>1.4358670386794769E-2</c:v>
                </c:pt>
                <c:pt idx="1114">
                  <c:v>1.4457298764833157E-2</c:v>
                </c:pt>
                <c:pt idx="1115">
                  <c:v>1.4775005758967924E-2</c:v>
                </c:pt>
                <c:pt idx="1116">
                  <c:v>1.4709809837181587E-2</c:v>
                </c:pt>
                <c:pt idx="1117">
                  <c:v>1.4505537053706575E-2</c:v>
                </c:pt>
                <c:pt idx="1118">
                  <c:v>1.4418350199161611E-2</c:v>
                </c:pt>
                <c:pt idx="1119">
                  <c:v>1.421329646657081E-2</c:v>
                </c:pt>
                <c:pt idx="1120">
                  <c:v>1.3993360813877517E-2</c:v>
                </c:pt>
                <c:pt idx="1121">
                  <c:v>1.3694567098966215E-2</c:v>
                </c:pt>
                <c:pt idx="1122">
                  <c:v>1.297237157186916E-2</c:v>
                </c:pt>
                <c:pt idx="1123">
                  <c:v>1.2867892812707563E-2</c:v>
                </c:pt>
                <c:pt idx="1124">
                  <c:v>1.2941357702271013E-2</c:v>
                </c:pt>
                <c:pt idx="1125">
                  <c:v>1.2746162717051063E-2</c:v>
                </c:pt>
                <c:pt idx="1126">
                  <c:v>1.2684588149166761E-2</c:v>
                </c:pt>
                <c:pt idx="1127">
                  <c:v>1.3379042433072223E-2</c:v>
                </c:pt>
                <c:pt idx="1128">
                  <c:v>1.3942944400903512E-2</c:v>
                </c:pt>
                <c:pt idx="1129">
                  <c:v>1.4648908065427468E-2</c:v>
                </c:pt>
                <c:pt idx="1130">
                  <c:v>1.4790404895298386E-2</c:v>
                </c:pt>
                <c:pt idx="1131">
                  <c:v>1.4803001308627058E-2</c:v>
                </c:pt>
                <c:pt idx="1132">
                  <c:v>1.4861493856687856E-2</c:v>
                </c:pt>
                <c:pt idx="1133">
                  <c:v>1.4717612457333339E-2</c:v>
                </c:pt>
                <c:pt idx="1134">
                  <c:v>1.4327846617728575E-2</c:v>
                </c:pt>
                <c:pt idx="1135">
                  <c:v>1.3919899572645894E-2</c:v>
                </c:pt>
                <c:pt idx="1136">
                  <c:v>1.3578025669585627E-2</c:v>
                </c:pt>
                <c:pt idx="1137">
                  <c:v>1.333065705184683E-2</c:v>
                </c:pt>
                <c:pt idx="1138">
                  <c:v>1.3289746004562506E-2</c:v>
                </c:pt>
                <c:pt idx="1139">
                  <c:v>1.3026779412346281E-2</c:v>
                </c:pt>
                <c:pt idx="1140">
                  <c:v>1.325716953925982E-2</c:v>
                </c:pt>
                <c:pt idx="1141">
                  <c:v>1.3312082530174995E-2</c:v>
                </c:pt>
                <c:pt idx="1142">
                  <c:v>1.3258963151542558E-2</c:v>
                </c:pt>
                <c:pt idx="1143">
                  <c:v>1.3515118113965077E-2</c:v>
                </c:pt>
                <c:pt idx="1144">
                  <c:v>1.371964044962997E-2</c:v>
                </c:pt>
                <c:pt idx="1145">
                  <c:v>1.3461539527897049E-2</c:v>
                </c:pt>
                <c:pt idx="1146">
                  <c:v>1.3491094117335654E-2</c:v>
                </c:pt>
                <c:pt idx="1147">
                  <c:v>1.316985733132681E-2</c:v>
                </c:pt>
                <c:pt idx="1148">
                  <c:v>1.2920321879918159E-2</c:v>
                </c:pt>
                <c:pt idx="1149">
                  <c:v>1.3214017002314027E-2</c:v>
                </c:pt>
                <c:pt idx="1150">
                  <c:v>1.3175609861737197E-2</c:v>
                </c:pt>
                <c:pt idx="1151">
                  <c:v>1.292891538910328E-2</c:v>
                </c:pt>
                <c:pt idx="1152">
                  <c:v>1.3356255931772261E-2</c:v>
                </c:pt>
                <c:pt idx="1153">
                  <c:v>1.338432330802807E-2</c:v>
                </c:pt>
                <c:pt idx="1154">
                  <c:v>1.3502723553259792E-2</c:v>
                </c:pt>
                <c:pt idx="1155">
                  <c:v>1.3249899860568359E-2</c:v>
                </c:pt>
                <c:pt idx="1156">
                  <c:v>1.291891750329763E-2</c:v>
                </c:pt>
                <c:pt idx="1157">
                  <c:v>1.2903355475949597E-2</c:v>
                </c:pt>
                <c:pt idx="1158">
                  <c:v>1.323451146765469E-2</c:v>
                </c:pt>
                <c:pt idx="1159">
                  <c:v>1.3448124611777508E-2</c:v>
                </c:pt>
                <c:pt idx="1160">
                  <c:v>1.4106082586822612E-2</c:v>
                </c:pt>
                <c:pt idx="1161">
                  <c:v>1.45072043280199E-2</c:v>
                </c:pt>
                <c:pt idx="1162">
                  <c:v>1.5319501060246347E-2</c:v>
                </c:pt>
                <c:pt idx="1163">
                  <c:v>1.5935795247213645E-2</c:v>
                </c:pt>
                <c:pt idx="1164">
                  <c:v>1.6008951162936477E-2</c:v>
                </c:pt>
                <c:pt idx="1165">
                  <c:v>1.6124306520147329E-2</c:v>
                </c:pt>
                <c:pt idx="1166">
                  <c:v>1.5911168688470603E-2</c:v>
                </c:pt>
                <c:pt idx="1167">
                  <c:v>1.5241533310642822E-2</c:v>
                </c:pt>
                <c:pt idx="1168">
                  <c:v>1.4941883989475128E-2</c:v>
                </c:pt>
                <c:pt idx="1169">
                  <c:v>1.4804536172868019E-2</c:v>
                </c:pt>
                <c:pt idx="1170">
                  <c:v>1.4452149378999489E-2</c:v>
                </c:pt>
                <c:pt idx="1171">
                  <c:v>1.429276079431953E-2</c:v>
                </c:pt>
                <c:pt idx="1172">
                  <c:v>1.4137857361223452E-2</c:v>
                </c:pt>
                <c:pt idx="1173">
                  <c:v>1.4153441497494052E-2</c:v>
                </c:pt>
                <c:pt idx="1174">
                  <c:v>1.4104251181972532E-2</c:v>
                </c:pt>
                <c:pt idx="1175">
                  <c:v>1.3791624889662546E-2</c:v>
                </c:pt>
                <c:pt idx="1176">
                  <c:v>1.3294547162952646E-2</c:v>
                </c:pt>
                <c:pt idx="1177">
                  <c:v>1.3291122628528015E-2</c:v>
                </c:pt>
                <c:pt idx="1178">
                  <c:v>1.3070199418198031E-2</c:v>
                </c:pt>
                <c:pt idx="1179">
                  <c:v>1.2675816142147236E-2</c:v>
                </c:pt>
                <c:pt idx="1180">
                  <c:v>1.2377957252416236E-2</c:v>
                </c:pt>
                <c:pt idx="1181">
                  <c:v>1.2381132907377206E-2</c:v>
                </c:pt>
                <c:pt idx="1182">
                  <c:v>1.2613476996623732E-2</c:v>
                </c:pt>
                <c:pt idx="1183">
                  <c:v>1.2988407284425338E-2</c:v>
                </c:pt>
                <c:pt idx="1184">
                  <c:v>1.2893231218974831E-2</c:v>
                </c:pt>
                <c:pt idx="1185">
                  <c:v>1.2748548890368529E-2</c:v>
                </c:pt>
                <c:pt idx="1186">
                  <c:v>1.2750319505969946E-2</c:v>
                </c:pt>
                <c:pt idx="1187">
                  <c:v>1.2418139730038894E-2</c:v>
                </c:pt>
                <c:pt idx="1188">
                  <c:v>1.2494255276907921E-2</c:v>
                </c:pt>
                <c:pt idx="1189">
                  <c:v>1.2425313160233726E-2</c:v>
                </c:pt>
                <c:pt idx="1190">
                  <c:v>1.2219870326214143E-2</c:v>
                </c:pt>
                <c:pt idx="1191">
                  <c:v>1.2394224819517656E-2</c:v>
                </c:pt>
                <c:pt idx="1192">
                  <c:v>1.2645323084318169E-2</c:v>
                </c:pt>
                <c:pt idx="1193">
                  <c:v>1.3035863599817584E-2</c:v>
                </c:pt>
                <c:pt idx="1194">
                  <c:v>1.3897866447534641E-2</c:v>
                </c:pt>
                <c:pt idx="1195">
                  <c:v>1.4300600849344473E-2</c:v>
                </c:pt>
                <c:pt idx="1196">
                  <c:v>1.4927864592918489E-2</c:v>
                </c:pt>
                <c:pt idx="1197">
                  <c:v>1.5381794516459622E-2</c:v>
                </c:pt>
                <c:pt idx="1198">
                  <c:v>1.5561853358800405E-2</c:v>
                </c:pt>
                <c:pt idx="1199">
                  <c:v>1.5617974288970479E-2</c:v>
                </c:pt>
                <c:pt idx="1200">
                  <c:v>1.5261310569814562E-2</c:v>
                </c:pt>
                <c:pt idx="1201">
                  <c:v>1.4249933764139326E-2</c:v>
                </c:pt>
                <c:pt idx="1202">
                  <c:v>1.3657213490821185E-2</c:v>
                </c:pt>
                <c:pt idx="1203">
                  <c:v>1.2438703155429259E-2</c:v>
                </c:pt>
                <c:pt idx="1204">
                  <c:v>1.1659476201634069E-2</c:v>
                </c:pt>
                <c:pt idx="1205">
                  <c:v>1.102519249002706E-2</c:v>
                </c:pt>
                <c:pt idx="1206">
                  <c:v>1.0954091191426369E-2</c:v>
                </c:pt>
                <c:pt idx="1207">
                  <c:v>1.0816734558725517E-2</c:v>
                </c:pt>
                <c:pt idx="1208">
                  <c:v>1.0919847309761692E-2</c:v>
                </c:pt>
                <c:pt idx="1209">
                  <c:v>1.065401220662078E-2</c:v>
                </c:pt>
                <c:pt idx="1210">
                  <c:v>1.0817214653799175E-2</c:v>
                </c:pt>
                <c:pt idx="1211">
                  <c:v>1.0770124901294437E-2</c:v>
                </c:pt>
                <c:pt idx="1212">
                  <c:v>1.0758411043074626E-2</c:v>
                </c:pt>
                <c:pt idx="1213">
                  <c:v>1.0413833203544522E-2</c:v>
                </c:pt>
                <c:pt idx="1214">
                  <c:v>1.0405942753231187E-2</c:v>
                </c:pt>
                <c:pt idx="1215">
                  <c:v>1.0681247198363889E-2</c:v>
                </c:pt>
                <c:pt idx="1216">
                  <c:v>1.1162072042534225E-2</c:v>
                </c:pt>
                <c:pt idx="1217">
                  <c:v>1.1512751131706951E-2</c:v>
                </c:pt>
                <c:pt idx="1218">
                  <c:v>1.1648896034293543E-2</c:v>
                </c:pt>
                <c:pt idx="1219">
                  <c:v>1.1620839016359295E-2</c:v>
                </c:pt>
                <c:pt idx="1220">
                  <c:v>1.1842673863459384E-2</c:v>
                </c:pt>
                <c:pt idx="1221">
                  <c:v>1.2000276333286857E-2</c:v>
                </c:pt>
                <c:pt idx="1222">
                  <c:v>1.1942116209007965E-2</c:v>
                </c:pt>
                <c:pt idx="1223">
                  <c:v>1.1908199207977877E-2</c:v>
                </c:pt>
                <c:pt idx="1224">
                  <c:v>1.1839226246674319E-2</c:v>
                </c:pt>
                <c:pt idx="1225">
                  <c:v>1.1692517442702603E-2</c:v>
                </c:pt>
                <c:pt idx="1226">
                  <c:v>1.1785740506921433E-2</c:v>
                </c:pt>
                <c:pt idx="1227">
                  <c:v>1.208521716683925E-2</c:v>
                </c:pt>
                <c:pt idx="1228">
                  <c:v>1.1969197150076421E-2</c:v>
                </c:pt>
                <c:pt idx="1229">
                  <c:v>1.1944798640659279E-2</c:v>
                </c:pt>
                <c:pt idx="1230">
                  <c:v>1.1759923338700037E-2</c:v>
                </c:pt>
                <c:pt idx="1231">
                  <c:v>1.1400059925769339E-2</c:v>
                </c:pt>
                <c:pt idx="1232">
                  <c:v>1.1341608150894994E-2</c:v>
                </c:pt>
                <c:pt idx="1233">
                  <c:v>1.1121323667121985E-2</c:v>
                </c:pt>
                <c:pt idx="1234">
                  <c:v>1.0733184479203395E-2</c:v>
                </c:pt>
                <c:pt idx="1235">
                  <c:v>1.0533390090841281E-2</c:v>
                </c:pt>
                <c:pt idx="1236">
                  <c:v>1.0702141540398124E-2</c:v>
                </c:pt>
                <c:pt idx="1237">
                  <c:v>1.0501648363438776E-2</c:v>
                </c:pt>
                <c:pt idx="1238">
                  <c:v>1.0737177874808174E-2</c:v>
                </c:pt>
                <c:pt idx="1239">
                  <c:v>1.1120146126873768E-2</c:v>
                </c:pt>
                <c:pt idx="1240">
                  <c:v>1.1294119528433096E-2</c:v>
                </c:pt>
                <c:pt idx="1241">
                  <c:v>1.1711928283522769E-2</c:v>
                </c:pt>
                <c:pt idx="1242">
                  <c:v>1.1983033324248018E-2</c:v>
                </c:pt>
                <c:pt idx="1243">
                  <c:v>1.1533832712586968E-2</c:v>
                </c:pt>
                <c:pt idx="1244">
                  <c:v>1.173012517090904E-2</c:v>
                </c:pt>
                <c:pt idx="1245">
                  <c:v>1.1949770386595261E-2</c:v>
                </c:pt>
                <c:pt idx="1246">
                  <c:v>1.1748863336834423E-2</c:v>
                </c:pt>
                <c:pt idx="1247">
                  <c:v>1.1588605541232895E-2</c:v>
                </c:pt>
                <c:pt idx="1248">
                  <c:v>1.1207255791369983E-2</c:v>
                </c:pt>
                <c:pt idx="1249">
                  <c:v>1.1209195512632976E-2</c:v>
                </c:pt>
                <c:pt idx="1250">
                  <c:v>1.1700624284678477E-2</c:v>
                </c:pt>
                <c:pt idx="1251">
                  <c:v>1.2108344544040759E-2</c:v>
                </c:pt>
                <c:pt idx="1252">
                  <c:v>1.2280131855480809E-2</c:v>
                </c:pt>
                <c:pt idx="1253">
                  <c:v>1.2303707207977674E-2</c:v>
                </c:pt>
                <c:pt idx="1254">
                  <c:v>1.250754790818496E-2</c:v>
                </c:pt>
                <c:pt idx="1255">
                  <c:v>1.238389257649806E-2</c:v>
                </c:pt>
                <c:pt idx="1256">
                  <c:v>1.2588183234588528E-2</c:v>
                </c:pt>
                <c:pt idx="1257">
                  <c:v>1.2480112029549382E-2</c:v>
                </c:pt>
                <c:pt idx="1258">
                  <c:v>1.1940393797608598E-2</c:v>
                </c:pt>
                <c:pt idx="1259">
                  <c:v>1.1521764820841121E-2</c:v>
                </c:pt>
                <c:pt idx="1260">
                  <c:v>1.1324831640613858E-2</c:v>
                </c:pt>
                <c:pt idx="1261">
                  <c:v>1.0991870727507796E-2</c:v>
                </c:pt>
                <c:pt idx="1262">
                  <c:v>1.0858882127992691E-2</c:v>
                </c:pt>
                <c:pt idx="1263">
                  <c:v>1.0278091627434316E-2</c:v>
                </c:pt>
                <c:pt idx="1264">
                  <c:v>9.62285221164365E-3</c:v>
                </c:pt>
                <c:pt idx="1265">
                  <c:v>9.2117334814715412E-3</c:v>
                </c:pt>
                <c:pt idx="1266">
                  <c:v>8.8112631785309658E-3</c:v>
                </c:pt>
                <c:pt idx="1267">
                  <c:v>8.3525140661743803E-3</c:v>
                </c:pt>
                <c:pt idx="1268">
                  <c:v>8.1724405653614569E-3</c:v>
                </c:pt>
                <c:pt idx="1269">
                  <c:v>7.930732035067117E-3</c:v>
                </c:pt>
                <c:pt idx="1270">
                  <c:v>7.6608574749934032E-3</c:v>
                </c:pt>
                <c:pt idx="1271">
                  <c:v>7.8428829846739403E-3</c:v>
                </c:pt>
                <c:pt idx="1272">
                  <c:v>7.7879889330748969E-3</c:v>
                </c:pt>
                <c:pt idx="1273">
                  <c:v>7.5714187915534963E-3</c:v>
                </c:pt>
                <c:pt idx="1274">
                  <c:v>7.8334974634274007E-3</c:v>
                </c:pt>
                <c:pt idx="1275">
                  <c:v>7.8501575159934962E-3</c:v>
                </c:pt>
                <c:pt idx="1276">
                  <c:v>7.9174856448392065E-3</c:v>
                </c:pt>
                <c:pt idx="1277">
                  <c:v>7.9820608441129089E-3</c:v>
                </c:pt>
                <c:pt idx="1278">
                  <c:v>7.9815054259395699E-3</c:v>
                </c:pt>
                <c:pt idx="1279">
                  <c:v>8.1805370681980703E-3</c:v>
                </c:pt>
                <c:pt idx="1280">
                  <c:v>8.1893068340235832E-3</c:v>
                </c:pt>
                <c:pt idx="1281">
                  <c:v>7.7920162896970759E-3</c:v>
                </c:pt>
                <c:pt idx="1282">
                  <c:v>7.8305330107777873E-3</c:v>
                </c:pt>
                <c:pt idx="1283">
                  <c:v>7.7049347728060848E-3</c:v>
                </c:pt>
                <c:pt idx="1284">
                  <c:v>7.988696061129074E-3</c:v>
                </c:pt>
                <c:pt idx="1285">
                  <c:v>7.8079429675465516E-3</c:v>
                </c:pt>
                <c:pt idx="1286">
                  <c:v>7.7745698047538671E-3</c:v>
                </c:pt>
                <c:pt idx="1287">
                  <c:v>8.0650498255423163E-3</c:v>
                </c:pt>
                <c:pt idx="1288">
                  <c:v>8.8648399072212159E-3</c:v>
                </c:pt>
                <c:pt idx="1289">
                  <c:v>9.0205740464124884E-3</c:v>
                </c:pt>
                <c:pt idx="1290">
                  <c:v>9.5480782278538484E-3</c:v>
                </c:pt>
                <c:pt idx="1291">
                  <c:v>9.5244064952939751E-3</c:v>
                </c:pt>
                <c:pt idx="1292">
                  <c:v>9.7895202428840023E-3</c:v>
                </c:pt>
                <c:pt idx="1293">
                  <c:v>1.0077103916121339E-2</c:v>
                </c:pt>
                <c:pt idx="1294">
                  <c:v>1.0230434075396248E-2</c:v>
                </c:pt>
                <c:pt idx="1295">
                  <c:v>1.0333309263018632E-2</c:v>
                </c:pt>
                <c:pt idx="1296">
                  <c:v>1.0692737633321988E-2</c:v>
                </c:pt>
                <c:pt idx="1297">
                  <c:v>1.0550210241724329E-2</c:v>
                </c:pt>
                <c:pt idx="1298">
                  <c:v>1.0322474594345899E-2</c:v>
                </c:pt>
                <c:pt idx="1299">
                  <c:v>1.0254024889395341E-2</c:v>
                </c:pt>
                <c:pt idx="1300">
                  <c:v>9.7059049205138522E-3</c:v>
                </c:pt>
                <c:pt idx="1301">
                  <c:v>9.5894992696853344E-3</c:v>
                </c:pt>
                <c:pt idx="1302">
                  <c:v>9.1450379220993378E-3</c:v>
                </c:pt>
                <c:pt idx="1303">
                  <c:v>8.9653807526823594E-3</c:v>
                </c:pt>
                <c:pt idx="1304">
                  <c:v>8.8348589789496775E-3</c:v>
                </c:pt>
                <c:pt idx="1305">
                  <c:v>9.1733704336159298E-3</c:v>
                </c:pt>
                <c:pt idx="1306">
                  <c:v>9.4710680925861081E-3</c:v>
                </c:pt>
                <c:pt idx="1307">
                  <c:v>1.0114210643930005E-2</c:v>
                </c:pt>
                <c:pt idx="1308">
                  <c:v>1.0256621924741459E-2</c:v>
                </c:pt>
                <c:pt idx="1309">
                  <c:v>1.0420106386671324E-2</c:v>
                </c:pt>
                <c:pt idx="1310">
                  <c:v>1.0165115290426695E-2</c:v>
                </c:pt>
                <c:pt idx="1311">
                  <c:v>1.0067702241091594E-2</c:v>
                </c:pt>
                <c:pt idx="1312">
                  <c:v>1.0241758436446705E-2</c:v>
                </c:pt>
                <c:pt idx="1313">
                  <c:v>9.6049544884256269E-3</c:v>
                </c:pt>
                <c:pt idx="1314">
                  <c:v>8.8447290550908372E-3</c:v>
                </c:pt>
                <c:pt idx="1315">
                  <c:v>8.6996081345336023E-3</c:v>
                </c:pt>
                <c:pt idx="1316">
                  <c:v>8.6421091156221597E-3</c:v>
                </c:pt>
                <c:pt idx="1317">
                  <c:v>8.6493587336772728E-3</c:v>
                </c:pt>
                <c:pt idx="1318">
                  <c:v>8.947858010640828E-3</c:v>
                </c:pt>
                <c:pt idx="1319">
                  <c:v>7.6751442076816792E-3</c:v>
                </c:pt>
                <c:pt idx="1320">
                  <c:v>7.6374768242674492E-3</c:v>
                </c:pt>
                <c:pt idx="1321">
                  <c:v>7.8699833849769189E-3</c:v>
                </c:pt>
                <c:pt idx="1322">
                  <c:v>7.9242517753086196E-3</c:v>
                </c:pt>
                <c:pt idx="1323">
                  <c:v>7.4647640032513805E-3</c:v>
                </c:pt>
                <c:pt idx="1324">
                  <c:v>8.0301293556120871E-3</c:v>
                </c:pt>
                <c:pt idx="1325">
                  <c:v>7.8769834629377755E-3</c:v>
                </c:pt>
                <c:pt idx="1326">
                  <c:v>9.209171900452973E-3</c:v>
                </c:pt>
                <c:pt idx="1327">
                  <c:v>9.2111913169968911E-3</c:v>
                </c:pt>
                <c:pt idx="1328">
                  <c:v>9.6849058278124737E-3</c:v>
                </c:pt>
                <c:pt idx="1329">
                  <c:v>9.318494372677082E-3</c:v>
                </c:pt>
                <c:pt idx="1330">
                  <c:v>1.0050069911600432E-2</c:v>
                </c:pt>
                <c:pt idx="1331">
                  <c:v>1.0207740713135651E-2</c:v>
                </c:pt>
                <c:pt idx="1332">
                  <c:v>1.0054361289410584E-2</c:v>
                </c:pt>
                <c:pt idx="1333">
                  <c:v>9.9626419881465259E-3</c:v>
                </c:pt>
                <c:pt idx="1334">
                  <c:v>8.5170604225814281E-3</c:v>
                </c:pt>
                <c:pt idx="1335">
                  <c:v>8.6510562557830743E-3</c:v>
                </c:pt>
                <c:pt idx="1336">
                  <c:v>8.7038589127251351E-3</c:v>
                </c:pt>
                <c:pt idx="1337">
                  <c:v>8.6118340601602471E-3</c:v>
                </c:pt>
                <c:pt idx="1338">
                  <c:v>8.7739595993955883E-3</c:v>
                </c:pt>
                <c:pt idx="1339">
                  <c:v>9.3443569897461876E-3</c:v>
                </c:pt>
                <c:pt idx="1340">
                  <c:v>8.6333788965237065E-3</c:v>
                </c:pt>
                <c:pt idx="1341">
                  <c:v>1.0639297131830877E-2</c:v>
                </c:pt>
                <c:pt idx="1342">
                  <c:v>1.0645382119192937E-2</c:v>
                </c:pt>
                <c:pt idx="1343">
                  <c:v>1.0659044523309813E-2</c:v>
                </c:pt>
                <c:pt idx="1344">
                  <c:v>1.093976846527751E-2</c:v>
                </c:pt>
                <c:pt idx="1345">
                  <c:v>1.0411235941523508E-2</c:v>
                </c:pt>
                <c:pt idx="1346">
                  <c:v>9.8132786861083142E-3</c:v>
                </c:pt>
                <c:pt idx="1347">
                  <c:v>1.0142238052758693E-2</c:v>
                </c:pt>
                <c:pt idx="1348">
                  <c:v>9.5161362003438471E-3</c:v>
                </c:pt>
                <c:pt idx="1349">
                  <c:v>9.0163714040687078E-3</c:v>
                </c:pt>
                <c:pt idx="1350">
                  <c:v>8.664716338834132E-3</c:v>
                </c:pt>
                <c:pt idx="1351">
                  <c:v>7.9905898150899567E-3</c:v>
                </c:pt>
                <c:pt idx="1352">
                  <c:v>6.878902575990351E-3</c:v>
                </c:pt>
                <c:pt idx="1353">
                  <c:v>6.4537245560764428E-3</c:v>
                </c:pt>
                <c:pt idx="1354">
                  <c:v>6.5202918490196403E-3</c:v>
                </c:pt>
                <c:pt idx="1355">
                  <c:v>6.042153764061968E-3</c:v>
                </c:pt>
                <c:pt idx="1356">
                  <c:v>5.7368868139860757E-3</c:v>
                </c:pt>
                <c:pt idx="1357">
                  <c:v>6.3016066582669101E-3</c:v>
                </c:pt>
                <c:pt idx="1358">
                  <c:v>5.7198040841624706E-3</c:v>
                </c:pt>
                <c:pt idx="1359">
                  <c:v>6.7052661804564541E-3</c:v>
                </c:pt>
                <c:pt idx="1360">
                  <c:v>7.447321008746329E-3</c:v>
                </c:pt>
                <c:pt idx="1361">
                  <c:v>7.4061356519300398E-3</c:v>
                </c:pt>
                <c:pt idx="1362">
                  <c:v>8.3244653041742566E-3</c:v>
                </c:pt>
                <c:pt idx="1363">
                  <c:v>9.0203012269113887E-3</c:v>
                </c:pt>
                <c:pt idx="1364">
                  <c:v>7.9495080202636372E-3</c:v>
                </c:pt>
                <c:pt idx="1365">
                  <c:v>8.0179103423203245E-3</c:v>
                </c:pt>
                <c:pt idx="1366">
                  <c:v>8.0115265850110827E-3</c:v>
                </c:pt>
                <c:pt idx="1367">
                  <c:v>8.4178423692215544E-3</c:v>
                </c:pt>
                <c:pt idx="1368">
                  <c:v>8.3866282769179713E-3</c:v>
                </c:pt>
                <c:pt idx="1369">
                  <c:v>7.6244935078218241E-3</c:v>
                </c:pt>
                <c:pt idx="1370">
                  <c:v>6.9895478532105851E-3</c:v>
                </c:pt>
                <c:pt idx="1371">
                  <c:v>7.0192490125811201E-3</c:v>
                </c:pt>
                <c:pt idx="1372">
                  <c:v>7.2214213566133313E-3</c:v>
                </c:pt>
                <c:pt idx="1373">
                  <c:v>6.682243830293191E-3</c:v>
                </c:pt>
                <c:pt idx="1374">
                  <c:v>6.0247817052464419E-3</c:v>
                </c:pt>
                <c:pt idx="1375">
                  <c:v>5.4637161890195097E-3</c:v>
                </c:pt>
                <c:pt idx="1376">
                  <c:v>5.6817483425961324E-3</c:v>
                </c:pt>
                <c:pt idx="1377">
                  <c:v>5.4156426174757459E-3</c:v>
                </c:pt>
                <c:pt idx="1378">
                  <c:v>5.8302740232217655E-3</c:v>
                </c:pt>
                <c:pt idx="1379">
                  <c:v>5.8911402394225707E-3</c:v>
                </c:pt>
                <c:pt idx="1380">
                  <c:v>6.7099257253840725E-3</c:v>
                </c:pt>
                <c:pt idx="1381">
                  <c:v>6.891278367244286E-3</c:v>
                </c:pt>
                <c:pt idx="1382">
                  <c:v>7.377850521474682E-3</c:v>
                </c:pt>
                <c:pt idx="1383">
                  <c:v>7.4940209704615658E-3</c:v>
                </c:pt>
                <c:pt idx="1384">
                  <c:v>8.4776596717069524E-3</c:v>
                </c:pt>
                <c:pt idx="1385">
                  <c:v>9.1869274042485349E-3</c:v>
                </c:pt>
                <c:pt idx="1386">
                  <c:v>9.0438374606621793E-3</c:v>
                </c:pt>
                <c:pt idx="1387">
                  <c:v>8.1676536984868157E-3</c:v>
                </c:pt>
                <c:pt idx="1388">
                  <c:v>8.0725934359775833E-3</c:v>
                </c:pt>
                <c:pt idx="1389">
                  <c:v>7.9611449622531433E-3</c:v>
                </c:pt>
                <c:pt idx="1390">
                  <c:v>7.7676777640761701E-3</c:v>
                </c:pt>
                <c:pt idx="1391">
                  <c:v>7.3383417361955463E-3</c:v>
                </c:pt>
                <c:pt idx="1392">
                  <c:v>6.4788982079194268E-3</c:v>
                </c:pt>
                <c:pt idx="1393">
                  <c:v>6.5900584195343996E-3</c:v>
                </c:pt>
                <c:pt idx="1394">
                  <c:v>7.2640455851235176E-3</c:v>
                </c:pt>
                <c:pt idx="1395">
                  <c:v>6.7062262366384181E-3</c:v>
                </c:pt>
                <c:pt idx="1396">
                  <c:v>7.328858872577889E-3</c:v>
                </c:pt>
                <c:pt idx="1397">
                  <c:v>6.7603197244511404E-3</c:v>
                </c:pt>
                <c:pt idx="1398">
                  <c:v>6.0328023053997457E-3</c:v>
                </c:pt>
                <c:pt idx="1399">
                  <c:v>7.0262201135565076E-3</c:v>
                </c:pt>
                <c:pt idx="1400">
                  <c:v>7.9436796987881718E-3</c:v>
                </c:pt>
                <c:pt idx="1401">
                  <c:v>8.5385276945782896E-3</c:v>
                </c:pt>
                <c:pt idx="1402">
                  <c:v>8.566689628755857E-3</c:v>
                </c:pt>
                <c:pt idx="1403">
                  <c:v>8.2954907381207806E-3</c:v>
                </c:pt>
                <c:pt idx="1404">
                  <c:v>8.433423619693535E-3</c:v>
                </c:pt>
                <c:pt idx="1405">
                  <c:v>9.8105969694180645E-3</c:v>
                </c:pt>
                <c:pt idx="1406">
                  <c:v>9.2285998792868505E-3</c:v>
                </c:pt>
                <c:pt idx="1407">
                  <c:v>8.8757646889854689E-3</c:v>
                </c:pt>
                <c:pt idx="1408">
                  <c:v>7.4603185270195492E-3</c:v>
                </c:pt>
                <c:pt idx="1409">
                  <c:v>7.8914757691568426E-3</c:v>
                </c:pt>
                <c:pt idx="1410">
                  <c:v>6.9758398476977897E-3</c:v>
                </c:pt>
                <c:pt idx="1411">
                  <c:v>7.2558739765710692E-3</c:v>
                </c:pt>
                <c:pt idx="1412">
                  <c:v>5.7256566331893143E-3</c:v>
                </c:pt>
                <c:pt idx="1413">
                  <c:v>4.3000719265691243E-3</c:v>
                </c:pt>
                <c:pt idx="1414">
                  <c:v>3.8620171727139704E-3</c:v>
                </c:pt>
                <c:pt idx="1415">
                  <c:v>4.2062033249347279E-3</c:v>
                </c:pt>
                <c:pt idx="1416">
                  <c:v>4.075118158814321E-3</c:v>
                </c:pt>
                <c:pt idx="1417">
                  <c:v>3.9573662340327276E-3</c:v>
                </c:pt>
                <c:pt idx="1418">
                  <c:v>3.4704764576004711E-3</c:v>
                </c:pt>
                <c:pt idx="1419">
                  <c:v>3.5198736311506424E-3</c:v>
                </c:pt>
                <c:pt idx="1420">
                  <c:v>4.5431273323751371E-3</c:v>
                </c:pt>
                <c:pt idx="1421">
                  <c:v>3.5340454777157866E-3</c:v>
                </c:pt>
                <c:pt idx="1422">
                  <c:v>2.918053327585826E-3</c:v>
                </c:pt>
                <c:pt idx="1423">
                  <c:v>3.1244955387876487E-3</c:v>
                </c:pt>
                <c:pt idx="1424">
                  <c:v>3.281605524623111E-3</c:v>
                </c:pt>
                <c:pt idx="1425">
                  <c:v>4.2028939677187923E-3</c:v>
                </c:pt>
                <c:pt idx="1426">
                  <c:v>3.9814825287707222E-3</c:v>
                </c:pt>
                <c:pt idx="1427">
                  <c:v>3.4778334528883146E-3</c:v>
                </c:pt>
                <c:pt idx="1428">
                  <c:v>4.6011722248312523E-3</c:v>
                </c:pt>
                <c:pt idx="1429">
                  <c:v>4.3725031263041813E-3</c:v>
                </c:pt>
                <c:pt idx="1430">
                  <c:v>4.2561779959950754E-3</c:v>
                </c:pt>
                <c:pt idx="1431">
                  <c:v>4.9859957905341408E-3</c:v>
                </c:pt>
                <c:pt idx="1432">
                  <c:v>4.5714954041238048E-3</c:v>
                </c:pt>
                <c:pt idx="1433">
                  <c:v>4.9417307477015136E-3</c:v>
                </c:pt>
                <c:pt idx="1434">
                  <c:v>5.9189488446776094E-3</c:v>
                </c:pt>
                <c:pt idx="1435">
                  <c:v>6.6398103377436294E-3</c:v>
                </c:pt>
                <c:pt idx="1436">
                  <c:v>7.4788124402647253E-3</c:v>
                </c:pt>
                <c:pt idx="1437">
                  <c:v>6.6248705030188962E-3</c:v>
                </c:pt>
                <c:pt idx="1438">
                  <c:v>6.2702401975192014E-3</c:v>
                </c:pt>
                <c:pt idx="1439">
                  <c:v>5.8147520562632869E-3</c:v>
                </c:pt>
                <c:pt idx="1440">
                  <c:v>6.3253567596950437E-3</c:v>
                </c:pt>
                <c:pt idx="1441">
                  <c:v>6.4170547889910974E-3</c:v>
                </c:pt>
                <c:pt idx="1442">
                  <c:v>6.0984468423205011E-3</c:v>
                </c:pt>
                <c:pt idx="1443">
                  <c:v>6.861974209904983E-3</c:v>
                </c:pt>
                <c:pt idx="1444">
                  <c:v>9.0878523921712369E-3</c:v>
                </c:pt>
                <c:pt idx="1445">
                  <c:v>9.1917935355870454E-3</c:v>
                </c:pt>
                <c:pt idx="1446">
                  <c:v>1.0409126534271205E-2</c:v>
                </c:pt>
                <c:pt idx="1447">
                  <c:v>1.1241410693438937E-2</c:v>
                </c:pt>
                <c:pt idx="1448">
                  <c:v>1.1118348032112747E-2</c:v>
                </c:pt>
                <c:pt idx="1449">
                  <c:v>1.002913983261383E-2</c:v>
                </c:pt>
                <c:pt idx="1450">
                  <c:v>8.9936217099098222E-3</c:v>
                </c:pt>
                <c:pt idx="1451">
                  <c:v>7.1900548838166349E-3</c:v>
                </c:pt>
                <c:pt idx="1452">
                  <c:v>8.4725585063799864E-3</c:v>
                </c:pt>
                <c:pt idx="1453">
                  <c:v>8.5718086776528906E-3</c:v>
                </c:pt>
                <c:pt idx="1454">
                  <c:v>7.086123139666849E-3</c:v>
                </c:pt>
                <c:pt idx="1455">
                  <c:v>6.2695055166323982E-3</c:v>
                </c:pt>
                <c:pt idx="1456">
                  <c:v>6.7735754209485577E-3</c:v>
                </c:pt>
                <c:pt idx="1457">
                  <c:v>7.2398005757539586E-3</c:v>
                </c:pt>
                <c:pt idx="1458">
                  <c:v>7.3040853594547837E-3</c:v>
                </c:pt>
                <c:pt idx="1459">
                  <c:v>5.641165006227195E-3</c:v>
                </c:pt>
                <c:pt idx="1460">
                  <c:v>4.3624077666022699E-3</c:v>
                </c:pt>
                <c:pt idx="1461">
                  <c:v>4.7129464290019763E-3</c:v>
                </c:pt>
                <c:pt idx="1462">
                  <c:v>5.6081008639491635E-3</c:v>
                </c:pt>
                <c:pt idx="1463">
                  <c:v>4.4435447680583476E-3</c:v>
                </c:pt>
                <c:pt idx="1464">
                  <c:v>4.1913090627980053E-3</c:v>
                </c:pt>
                <c:pt idx="1465">
                  <c:v>3.7773104657066823E-3</c:v>
                </c:pt>
                <c:pt idx="1466">
                  <c:v>4.5473991955942011E-3</c:v>
                </c:pt>
                <c:pt idx="1467">
                  <c:v>5.2531378731662248E-3</c:v>
                </c:pt>
                <c:pt idx="1468">
                  <c:v>6.3582680850173025E-3</c:v>
                </c:pt>
                <c:pt idx="1469">
                  <c:v>5.4813873409447558E-3</c:v>
                </c:pt>
                <c:pt idx="1470">
                  <c:v>6.0750801691188249E-3</c:v>
                </c:pt>
                <c:pt idx="1471">
                  <c:v>6.1310226309549036E-3</c:v>
                </c:pt>
                <c:pt idx="1472">
                  <c:v>6.4529350694709367E-3</c:v>
                </c:pt>
                <c:pt idx="1473">
                  <c:v>6.6863603693811885E-3</c:v>
                </c:pt>
                <c:pt idx="1474">
                  <c:v>7.626037034602645E-3</c:v>
                </c:pt>
                <c:pt idx="1475">
                  <c:v>7.073025752631106E-3</c:v>
                </c:pt>
                <c:pt idx="1476">
                  <c:v>7.478486275572507E-3</c:v>
                </c:pt>
                <c:pt idx="1477">
                  <c:v>8.1316486231248972E-3</c:v>
                </c:pt>
                <c:pt idx="1478">
                  <c:v>8.4857648552223528E-3</c:v>
                </c:pt>
                <c:pt idx="1479">
                  <c:v>9.0212775418344326E-3</c:v>
                </c:pt>
                <c:pt idx="1480">
                  <c:v>8.2007021897108658E-3</c:v>
                </c:pt>
                <c:pt idx="1481">
                  <c:v>6.9569140840363662E-3</c:v>
                </c:pt>
                <c:pt idx="1482">
                  <c:v>6.7710863629767875E-3</c:v>
                </c:pt>
                <c:pt idx="1483">
                  <c:v>8.2555528625294777E-3</c:v>
                </c:pt>
                <c:pt idx="1484">
                  <c:v>7.4614986751614524E-3</c:v>
                </c:pt>
                <c:pt idx="1485">
                  <c:v>6.6494197103233819E-3</c:v>
                </c:pt>
                <c:pt idx="1486">
                  <c:v>6.7275478400260153E-3</c:v>
                </c:pt>
                <c:pt idx="1487">
                  <c:v>8.2919557281967149E-3</c:v>
                </c:pt>
                <c:pt idx="1488">
                  <c:v>1.0079937986919097E-2</c:v>
                </c:pt>
                <c:pt idx="1489">
                  <c:v>1.1376652489765226E-2</c:v>
                </c:pt>
                <c:pt idx="1490">
                  <c:v>1.127791476533462E-2</c:v>
                </c:pt>
                <c:pt idx="1491">
                  <c:v>1.072749273909277E-2</c:v>
                </c:pt>
                <c:pt idx="1492">
                  <c:v>1.04618365548489E-2</c:v>
                </c:pt>
                <c:pt idx="1493">
                  <c:v>1.0479314491007682E-2</c:v>
                </c:pt>
                <c:pt idx="1494">
                  <c:v>9.8701446650378191E-3</c:v>
                </c:pt>
                <c:pt idx="1495">
                  <c:v>8.4020066543599777E-3</c:v>
                </c:pt>
                <c:pt idx="1496">
                  <c:v>6.1194327135308665E-3</c:v>
                </c:pt>
                <c:pt idx="1497">
                  <c:v>5.7165717812395662E-3</c:v>
                </c:pt>
                <c:pt idx="1498">
                  <c:v>9.2640461137218771E-3</c:v>
                </c:pt>
                <c:pt idx="1499">
                  <c:v>6.7976014085044615E-3</c:v>
                </c:pt>
                <c:pt idx="1500">
                  <c:v>6.0743157259160749E-3</c:v>
                </c:pt>
                <c:pt idx="1501">
                  <c:v>4.5436896000845862E-3</c:v>
                </c:pt>
                <c:pt idx="1502">
                  <c:v>4.256986882453349E-3</c:v>
                </c:pt>
                <c:pt idx="1503">
                  <c:v>6.5827177759709785E-3</c:v>
                </c:pt>
                <c:pt idx="1504">
                  <c:v>6.980267214408164E-3</c:v>
                </c:pt>
                <c:pt idx="1505">
                  <c:v>3.4427691581245682E-3</c:v>
                </c:pt>
                <c:pt idx="1506">
                  <c:v>8.1639406809782405E-3</c:v>
                </c:pt>
                <c:pt idx="1507">
                  <c:v>9.4044130345278115E-3</c:v>
                </c:pt>
                <c:pt idx="1508">
                  <c:v>8.8709275730729977E-3</c:v>
                </c:pt>
                <c:pt idx="1509">
                  <c:v>8.7704792210782454E-3</c:v>
                </c:pt>
                <c:pt idx="1510">
                  <c:v>9.3503709104717538E-3</c:v>
                </c:pt>
                <c:pt idx="1511">
                  <c:v>8.2644129943423485E-3</c:v>
                </c:pt>
                <c:pt idx="1512">
                  <c:v>8.7944733612448558E-3</c:v>
                </c:pt>
                <c:pt idx="1513">
                  <c:v>8.1552897906304132E-3</c:v>
                </c:pt>
                <c:pt idx="1514">
                  <c:v>7.9990264114949833E-3</c:v>
                </c:pt>
                <c:pt idx="1515">
                  <c:v>9.8253225674901478E-3</c:v>
                </c:pt>
                <c:pt idx="1516">
                  <c:v>1.0811471348914052E-2</c:v>
                </c:pt>
                <c:pt idx="1517">
                  <c:v>8.9549586718786073E-3</c:v>
                </c:pt>
                <c:pt idx="1518">
                  <c:v>1.0142879507035065E-2</c:v>
                </c:pt>
                <c:pt idx="1519">
                  <c:v>1.1912113187755997E-2</c:v>
                </c:pt>
                <c:pt idx="1520">
                  <c:v>1.278771563264829E-2</c:v>
                </c:pt>
                <c:pt idx="1521">
                  <c:v>1.1844150103955354E-2</c:v>
                </c:pt>
                <c:pt idx="1522">
                  <c:v>1.2913523082995045E-2</c:v>
                </c:pt>
                <c:pt idx="1523">
                  <c:v>1.3204595774589096E-2</c:v>
                </c:pt>
                <c:pt idx="1524">
                  <c:v>1.4436198654707846E-2</c:v>
                </c:pt>
                <c:pt idx="1525">
                  <c:v>1.3128225673611115E-2</c:v>
                </c:pt>
                <c:pt idx="1526">
                  <c:v>1.1047612733804033E-2</c:v>
                </c:pt>
                <c:pt idx="1527">
                  <c:v>1.0848645227822695E-2</c:v>
                </c:pt>
                <c:pt idx="1528">
                  <c:v>1.1994750202469177E-2</c:v>
                </c:pt>
                <c:pt idx="1529">
                  <c:v>1.1460698811560484E-2</c:v>
                </c:pt>
                <c:pt idx="1530">
                  <c:v>1.2323172272158959E-2</c:v>
                </c:pt>
                <c:pt idx="1531">
                  <c:v>1.1353137983436406E-2</c:v>
                </c:pt>
                <c:pt idx="1532">
                  <c:v>1.2647489625080079E-2</c:v>
                </c:pt>
                <c:pt idx="1533">
                  <c:v>1.47453752156772E-2</c:v>
                </c:pt>
                <c:pt idx="1534">
                  <c:v>1.2985589939242113E-2</c:v>
                </c:pt>
                <c:pt idx="1535">
                  <c:v>1.3415072641573144E-2</c:v>
                </c:pt>
                <c:pt idx="1536">
                  <c:v>1.5252254179672787E-2</c:v>
                </c:pt>
                <c:pt idx="1537">
                  <c:v>1.3929882504121187E-2</c:v>
                </c:pt>
                <c:pt idx="1538">
                  <c:v>1.3827048546296563E-2</c:v>
                </c:pt>
                <c:pt idx="1539">
                  <c:v>1.3246749597708343E-2</c:v>
                </c:pt>
                <c:pt idx="1540">
                  <c:v>1.3452185763778409E-2</c:v>
                </c:pt>
                <c:pt idx="1541">
                  <c:v>1.4370695116647599E-2</c:v>
                </c:pt>
                <c:pt idx="1542">
                  <c:v>1.4896000800040301E-2</c:v>
                </c:pt>
                <c:pt idx="1543">
                  <c:v>1.1264684970598843E-2</c:v>
                </c:pt>
                <c:pt idx="1544">
                  <c:v>1.3993187009120982E-2</c:v>
                </c:pt>
                <c:pt idx="1545">
                  <c:v>1.3035805370745486E-2</c:v>
                </c:pt>
                <c:pt idx="1546">
                  <c:v>1.4461805675830452E-2</c:v>
                </c:pt>
                <c:pt idx="1547">
                  <c:v>1.5111147796293739E-2</c:v>
                </c:pt>
                <c:pt idx="1548">
                  <c:v>1.7668271969608153E-2</c:v>
                </c:pt>
                <c:pt idx="1549">
                  <c:v>1.6748744642111995E-2</c:v>
                </c:pt>
                <c:pt idx="1550">
                  <c:v>2.030179105234205E-2</c:v>
                </c:pt>
                <c:pt idx="1551">
                  <c:v>2.0457602312106724E-2</c:v>
                </c:pt>
                <c:pt idx="1552">
                  <c:v>2.353937764901308E-2</c:v>
                </c:pt>
                <c:pt idx="1553">
                  <c:v>2.4662392661708017E-2</c:v>
                </c:pt>
                <c:pt idx="1554">
                  <c:v>2.7547455406981905E-2</c:v>
                </c:pt>
                <c:pt idx="1555">
                  <c:v>2.5692637277232724E-2</c:v>
                </c:pt>
                <c:pt idx="1556">
                  <c:v>2.8224850238155103E-2</c:v>
                </c:pt>
                <c:pt idx="1557">
                  <c:v>2.9161921710341571E-2</c:v>
                </c:pt>
                <c:pt idx="1558">
                  <c:v>3.012425719628356E-2</c:v>
                </c:pt>
                <c:pt idx="1559">
                  <c:v>2.9426313694829301E-2</c:v>
                </c:pt>
                <c:pt idx="1560">
                  <c:v>3.005960812574936E-2</c:v>
                </c:pt>
                <c:pt idx="1561">
                  <c:v>2.8590310195316118E-2</c:v>
                </c:pt>
                <c:pt idx="1562">
                  <c:v>2.9431989903052975E-2</c:v>
                </c:pt>
                <c:pt idx="1563">
                  <c:v>2.855020021764184E-2</c:v>
                </c:pt>
                <c:pt idx="1564">
                  <c:v>2.8253139035752422E-2</c:v>
                </c:pt>
                <c:pt idx="1565">
                  <c:v>3.0482638496519901E-2</c:v>
                </c:pt>
                <c:pt idx="1566">
                  <c:v>2.9948582789999411E-2</c:v>
                </c:pt>
                <c:pt idx="1567">
                  <c:v>2.678929024902485E-2</c:v>
                </c:pt>
                <c:pt idx="1568">
                  <c:v>2.9192008196258348E-2</c:v>
                </c:pt>
                <c:pt idx="1569">
                  <c:v>2.9301676104037968E-2</c:v>
                </c:pt>
                <c:pt idx="1570">
                  <c:v>3.0223997188185751E-2</c:v>
                </c:pt>
                <c:pt idx="1571">
                  <c:v>2.6868168897697005E-2</c:v>
                </c:pt>
                <c:pt idx="1572">
                  <c:v>2.3498098984530685E-2</c:v>
                </c:pt>
                <c:pt idx="1573">
                  <c:v>2.6471020360123644E-2</c:v>
                </c:pt>
                <c:pt idx="1574">
                  <c:v>3.0141214699749608E-2</c:v>
                </c:pt>
                <c:pt idx="1575">
                  <c:v>2.533715968263079E-2</c:v>
                </c:pt>
                <c:pt idx="1576">
                  <c:v>2.4452740816871071E-2</c:v>
                </c:pt>
                <c:pt idx="1577">
                  <c:v>2.6695301032711172E-2</c:v>
                </c:pt>
                <c:pt idx="1578">
                  <c:v>2.9019524174252159E-2</c:v>
                </c:pt>
                <c:pt idx="1579">
                  <c:v>2.8941687433586164E-2</c:v>
                </c:pt>
                <c:pt idx="1580">
                  <c:v>2.9961991184874071E-2</c:v>
                </c:pt>
                <c:pt idx="1581">
                  <c:v>2.4023151474883229E-2</c:v>
                </c:pt>
                <c:pt idx="1582">
                  <c:v>2.9920832098975551E-2</c:v>
                </c:pt>
                <c:pt idx="1583">
                  <c:v>3.0926764137385675E-2</c:v>
                </c:pt>
                <c:pt idx="1584">
                  <c:v>3.0043537090102313E-2</c:v>
                </c:pt>
                <c:pt idx="1585">
                  <c:v>3.6157415763361865E-2</c:v>
                </c:pt>
                <c:pt idx="1586">
                  <c:v>3.1933485030148853E-2</c:v>
                </c:pt>
                <c:pt idx="1587">
                  <c:v>2.828906097488549E-2</c:v>
                </c:pt>
                <c:pt idx="1588">
                  <c:v>3.2679270721040259E-2</c:v>
                </c:pt>
                <c:pt idx="1589">
                  <c:v>2.617245956818702E-2</c:v>
                </c:pt>
                <c:pt idx="1590">
                  <c:v>2.3903567875839641E-2</c:v>
                </c:pt>
                <c:pt idx="1591">
                  <c:v>2.487854613387987E-2</c:v>
                </c:pt>
                <c:pt idx="1592">
                  <c:v>2.0386769124644748E-2</c:v>
                </c:pt>
                <c:pt idx="1593">
                  <c:v>2.340315923954173E-2</c:v>
                </c:pt>
                <c:pt idx="1594">
                  <c:v>2.919891838079279E-2</c:v>
                </c:pt>
                <c:pt idx="1595">
                  <c:v>3.1226461198612637E-2</c:v>
                </c:pt>
                <c:pt idx="1596">
                  <c:v>3.8723777489405822E-2</c:v>
                </c:pt>
                <c:pt idx="1597">
                  <c:v>4.3513603527141648E-2</c:v>
                </c:pt>
                <c:pt idx="1598">
                  <c:v>4.4418190574142404E-2</c:v>
                </c:pt>
                <c:pt idx="1599">
                  <c:v>4.7381018466025264E-2</c:v>
                </c:pt>
                <c:pt idx="1600">
                  <c:v>5.0596856592441723E-2</c:v>
                </c:pt>
                <c:pt idx="1601">
                  <c:v>4.5017784320511796E-2</c:v>
                </c:pt>
                <c:pt idx="1602">
                  <c:v>4.5138083130588688E-2</c:v>
                </c:pt>
                <c:pt idx="1603">
                  <c:v>4.6099769407983639E-2</c:v>
                </c:pt>
                <c:pt idx="1604">
                  <c:v>5.0769773282689099E-2</c:v>
                </c:pt>
                <c:pt idx="1605">
                  <c:v>4.9540039555125079E-2</c:v>
                </c:pt>
                <c:pt idx="1606">
                  <c:v>4.8489806654924646E-2</c:v>
                </c:pt>
                <c:pt idx="1607">
                  <c:v>5.175280115050513E-2</c:v>
                </c:pt>
                <c:pt idx="1608">
                  <c:v>5.6304938169953425E-2</c:v>
                </c:pt>
                <c:pt idx="1609">
                  <c:v>5.9678924763061844E-2</c:v>
                </c:pt>
                <c:pt idx="1610">
                  <c:v>5.9846105861248305E-2</c:v>
                </c:pt>
                <c:pt idx="1611">
                  <c:v>5.5053806209230151E-2</c:v>
                </c:pt>
                <c:pt idx="1612">
                  <c:v>5.6536024410646243E-2</c:v>
                </c:pt>
                <c:pt idx="1613">
                  <c:v>5.1929193911488175E-2</c:v>
                </c:pt>
                <c:pt idx="1614">
                  <c:v>3.102161270327345E-2</c:v>
                </c:pt>
                <c:pt idx="1615">
                  <c:v>6.1114804057353853E-2</c:v>
                </c:pt>
                <c:pt idx="1616">
                  <c:v>1.482944463831994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BFFA-4973-9B18-0A5770122285}"/>
            </c:ext>
          </c:extLst>
        </c:ser>
        <c:ser>
          <c:idx val="5"/>
          <c:order val="5"/>
          <c:tx>
            <c:strRef>
              <c:f>'Abs CoPc'!$AE$1</c:f>
              <c:strCache>
                <c:ptCount val="1"/>
                <c:pt idx="0">
                  <c:v>PBS+ORF3a-120mkl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E$2:$AE$1618</c:f>
              <c:numCache>
                <c:formatCode>General</c:formatCode>
                <c:ptCount val="1617"/>
                <c:pt idx="0">
                  <c:v>6.8161596142820899E-2</c:v>
                </c:pt>
                <c:pt idx="1">
                  <c:v>0.11098217404963701</c:v>
                </c:pt>
                <c:pt idx="2">
                  <c:v>3.2951847815590025E-2</c:v>
                </c:pt>
                <c:pt idx="3">
                  <c:v>7.4075269184025586E-2</c:v>
                </c:pt>
                <c:pt idx="4">
                  <c:v>7.3045765235325508E-2</c:v>
                </c:pt>
                <c:pt idx="5">
                  <c:v>6.364616930936158E-2</c:v>
                </c:pt>
                <c:pt idx="6">
                  <c:v>6.526129630523432E-2</c:v>
                </c:pt>
                <c:pt idx="7">
                  <c:v>7.3506332695313176E-2</c:v>
                </c:pt>
                <c:pt idx="8">
                  <c:v>6.8837416736793916E-2</c:v>
                </c:pt>
                <c:pt idx="9">
                  <c:v>5.6852735241906156E-2</c:v>
                </c:pt>
                <c:pt idx="10">
                  <c:v>6.5362676010315202E-2</c:v>
                </c:pt>
                <c:pt idx="11">
                  <c:v>6.3040972720953742E-2</c:v>
                </c:pt>
                <c:pt idx="12">
                  <c:v>6.3431315909120961E-2</c:v>
                </c:pt>
                <c:pt idx="13">
                  <c:v>5.383407077395596E-2</c:v>
                </c:pt>
                <c:pt idx="14">
                  <c:v>5.452228212155999E-2</c:v>
                </c:pt>
                <c:pt idx="15">
                  <c:v>5.3631791616540594E-2</c:v>
                </c:pt>
                <c:pt idx="16">
                  <c:v>4.8429985201848588E-2</c:v>
                </c:pt>
                <c:pt idx="17">
                  <c:v>3.73831528612006E-2</c:v>
                </c:pt>
                <c:pt idx="18">
                  <c:v>3.8656639244233106E-2</c:v>
                </c:pt>
                <c:pt idx="19">
                  <c:v>3.4998878545901183E-2</c:v>
                </c:pt>
                <c:pt idx="20">
                  <c:v>4.7493848291586496E-2</c:v>
                </c:pt>
                <c:pt idx="21">
                  <c:v>4.0392133747691565E-2</c:v>
                </c:pt>
                <c:pt idx="22">
                  <c:v>4.6304916937541588E-2</c:v>
                </c:pt>
                <c:pt idx="23">
                  <c:v>4.8933345042241318E-2</c:v>
                </c:pt>
                <c:pt idx="24">
                  <c:v>4.6398412061037814E-2</c:v>
                </c:pt>
                <c:pt idx="25">
                  <c:v>2.753840290508161E-2</c:v>
                </c:pt>
                <c:pt idx="26">
                  <c:v>3.0448299371787793E-2</c:v>
                </c:pt>
                <c:pt idx="27">
                  <c:v>2.8246879796482986E-2</c:v>
                </c:pt>
                <c:pt idx="28">
                  <c:v>2.5425316849324874E-2</c:v>
                </c:pt>
                <c:pt idx="29">
                  <c:v>1.8790234165190378E-2</c:v>
                </c:pt>
                <c:pt idx="30">
                  <c:v>1.7830497857281649E-2</c:v>
                </c:pt>
                <c:pt idx="31">
                  <c:v>2.016644186148351E-2</c:v>
                </c:pt>
                <c:pt idx="32">
                  <c:v>4.4969393790581472E-2</c:v>
                </c:pt>
                <c:pt idx="33">
                  <c:v>5.3875019682567922E-2</c:v>
                </c:pt>
                <c:pt idx="34">
                  <c:v>5.9405869871102704E-2</c:v>
                </c:pt>
                <c:pt idx="35">
                  <c:v>5.754089021478509E-2</c:v>
                </c:pt>
                <c:pt idx="36">
                  <c:v>6.538004589672293E-2</c:v>
                </c:pt>
                <c:pt idx="37">
                  <c:v>6.577880000711224E-2</c:v>
                </c:pt>
                <c:pt idx="38">
                  <c:v>6.1544811141272769E-2</c:v>
                </c:pt>
                <c:pt idx="39">
                  <c:v>5.1899939420425131E-2</c:v>
                </c:pt>
                <c:pt idx="40">
                  <c:v>4.4914454521355646E-2</c:v>
                </c:pt>
                <c:pt idx="41">
                  <c:v>3.3415626815257879E-2</c:v>
                </c:pt>
                <c:pt idx="42">
                  <c:v>4.7541196569314721E-2</c:v>
                </c:pt>
                <c:pt idx="43">
                  <c:v>3.7862281841582544E-2</c:v>
                </c:pt>
                <c:pt idx="44">
                  <c:v>4.8365017926332229E-2</c:v>
                </c:pt>
                <c:pt idx="45">
                  <c:v>5.8004911213864321E-2</c:v>
                </c:pt>
                <c:pt idx="46">
                  <c:v>7.2093385763648613E-2</c:v>
                </c:pt>
                <c:pt idx="47">
                  <c:v>7.9776243488045503E-2</c:v>
                </c:pt>
                <c:pt idx="48">
                  <c:v>9.3476163351542269E-2</c:v>
                </c:pt>
                <c:pt idx="49">
                  <c:v>8.1121691507636623E-2</c:v>
                </c:pt>
                <c:pt idx="50">
                  <c:v>9.153418824925158E-2</c:v>
                </c:pt>
                <c:pt idx="51">
                  <c:v>9.0765886103428242E-2</c:v>
                </c:pt>
                <c:pt idx="52">
                  <c:v>9.1026533504647664E-2</c:v>
                </c:pt>
                <c:pt idx="53">
                  <c:v>8.0279640267531746E-2</c:v>
                </c:pt>
                <c:pt idx="54">
                  <c:v>7.3279559481080336E-2</c:v>
                </c:pt>
                <c:pt idx="55">
                  <c:v>7.1534127172879991E-2</c:v>
                </c:pt>
                <c:pt idx="56">
                  <c:v>7.3777529694304553E-2</c:v>
                </c:pt>
                <c:pt idx="57">
                  <c:v>8.2424049144587883E-2</c:v>
                </c:pt>
                <c:pt idx="58">
                  <c:v>8.3189069838301932E-2</c:v>
                </c:pt>
                <c:pt idx="59">
                  <c:v>8.1280221563119315E-2</c:v>
                </c:pt>
                <c:pt idx="60">
                  <c:v>8.4253552563421916E-2</c:v>
                </c:pt>
                <c:pt idx="61">
                  <c:v>8.873411240839732E-2</c:v>
                </c:pt>
                <c:pt idx="62">
                  <c:v>9.2956141920045102E-2</c:v>
                </c:pt>
                <c:pt idx="63">
                  <c:v>9.6460954519012695E-2</c:v>
                </c:pt>
                <c:pt idx="64">
                  <c:v>9.6625035946716009E-2</c:v>
                </c:pt>
                <c:pt idx="65">
                  <c:v>8.4512832650912847E-2</c:v>
                </c:pt>
                <c:pt idx="66">
                  <c:v>8.4194682130331044E-2</c:v>
                </c:pt>
                <c:pt idx="67">
                  <c:v>9.2922942622166202E-2</c:v>
                </c:pt>
                <c:pt idx="68">
                  <c:v>9.3264613703758298E-2</c:v>
                </c:pt>
                <c:pt idx="69">
                  <c:v>9.0688055592146613E-2</c:v>
                </c:pt>
                <c:pt idx="70">
                  <c:v>9.5160095067906306E-2</c:v>
                </c:pt>
                <c:pt idx="71">
                  <c:v>9.2912103397849555E-2</c:v>
                </c:pt>
                <c:pt idx="72">
                  <c:v>0.11082694089529918</c:v>
                </c:pt>
                <c:pt idx="73">
                  <c:v>0.11387246489656089</c:v>
                </c:pt>
                <c:pt idx="74">
                  <c:v>0.11703958456945154</c:v>
                </c:pt>
                <c:pt idx="75">
                  <c:v>0.12582150844835793</c:v>
                </c:pt>
                <c:pt idx="76">
                  <c:v>0.13577198333639909</c:v>
                </c:pt>
                <c:pt idx="77">
                  <c:v>0.1484537516362342</c:v>
                </c:pt>
                <c:pt idx="78">
                  <c:v>0.1633222341257467</c:v>
                </c:pt>
                <c:pt idx="79">
                  <c:v>0.17428461590783081</c:v>
                </c:pt>
                <c:pt idx="80">
                  <c:v>0.19217625462986296</c:v>
                </c:pt>
                <c:pt idx="81">
                  <c:v>0.21089100217300566</c:v>
                </c:pt>
                <c:pt idx="82">
                  <c:v>0.23003059239414012</c:v>
                </c:pt>
                <c:pt idx="83">
                  <c:v>0.24674561101083978</c:v>
                </c:pt>
                <c:pt idx="84">
                  <c:v>0.26806728763427501</c:v>
                </c:pt>
                <c:pt idx="85">
                  <c:v>0.28431250921852619</c:v>
                </c:pt>
                <c:pt idx="86">
                  <c:v>0.30311970926327036</c:v>
                </c:pt>
                <c:pt idx="87">
                  <c:v>0.31995607343501009</c:v>
                </c:pt>
                <c:pt idx="88">
                  <c:v>0.33609314916563354</c:v>
                </c:pt>
                <c:pt idx="89">
                  <c:v>0.34406953616752817</c:v>
                </c:pt>
                <c:pt idx="90">
                  <c:v>0.3528818176968378</c:v>
                </c:pt>
                <c:pt idx="91">
                  <c:v>0.35251856195134179</c:v>
                </c:pt>
                <c:pt idx="92">
                  <c:v>0.35227209229561207</c:v>
                </c:pt>
                <c:pt idx="93">
                  <c:v>0.34849656191349909</c:v>
                </c:pt>
                <c:pt idx="94">
                  <c:v>0.3439501054912632</c:v>
                </c:pt>
                <c:pt idx="95">
                  <c:v>0.3360742395706221</c:v>
                </c:pt>
                <c:pt idx="96">
                  <c:v>0.32833492197586345</c:v>
                </c:pt>
                <c:pt idx="97">
                  <c:v>0.31943661153135822</c:v>
                </c:pt>
                <c:pt idx="98">
                  <c:v>0.31072747887308877</c:v>
                </c:pt>
                <c:pt idx="99">
                  <c:v>0.30221347922139635</c:v>
                </c:pt>
                <c:pt idx="100">
                  <c:v>0.29423846458510178</c:v>
                </c:pt>
                <c:pt idx="101">
                  <c:v>0.28636042148802182</c:v>
                </c:pt>
                <c:pt idx="102">
                  <c:v>0.280082616293366</c:v>
                </c:pt>
                <c:pt idx="103">
                  <c:v>0.27351395045049492</c:v>
                </c:pt>
                <c:pt idx="104">
                  <c:v>0.26825691927828393</c:v>
                </c:pt>
                <c:pt idx="105">
                  <c:v>0.26341566194317073</c:v>
                </c:pt>
                <c:pt idx="106">
                  <c:v>0.25907132921179221</c:v>
                </c:pt>
                <c:pt idx="107">
                  <c:v>0.25498131856135631</c:v>
                </c:pt>
                <c:pt idx="108">
                  <c:v>0.2517503214862164</c:v>
                </c:pt>
                <c:pt idx="109">
                  <c:v>0.24772118417194186</c:v>
                </c:pt>
                <c:pt idx="110">
                  <c:v>0.2453410800974678</c:v>
                </c:pt>
                <c:pt idx="111">
                  <c:v>0.24249563547332945</c:v>
                </c:pt>
                <c:pt idx="112">
                  <c:v>0.24046281476547668</c:v>
                </c:pt>
                <c:pt idx="113">
                  <c:v>0.23845109547003071</c:v>
                </c:pt>
                <c:pt idx="114">
                  <c:v>0.2369565870009091</c:v>
                </c:pt>
                <c:pt idx="115">
                  <c:v>0.23585174623616176</c:v>
                </c:pt>
                <c:pt idx="116">
                  <c:v>0.23513262730435078</c:v>
                </c:pt>
                <c:pt idx="117">
                  <c:v>0.23439322516630751</c:v>
                </c:pt>
                <c:pt idx="118">
                  <c:v>0.23403592557417024</c:v>
                </c:pt>
                <c:pt idx="119">
                  <c:v>0.2337202920765524</c:v>
                </c:pt>
                <c:pt idx="120">
                  <c:v>0.23353883986931007</c:v>
                </c:pt>
                <c:pt idx="121">
                  <c:v>0.23337016839476665</c:v>
                </c:pt>
                <c:pt idx="122">
                  <c:v>0.23320785365687008</c:v>
                </c:pt>
                <c:pt idx="123">
                  <c:v>0.23333360416548632</c:v>
                </c:pt>
                <c:pt idx="124">
                  <c:v>0.23322863526364679</c:v>
                </c:pt>
                <c:pt idx="125">
                  <c:v>0.23337632860528634</c:v>
                </c:pt>
                <c:pt idx="126">
                  <c:v>0.2339520576227567</c:v>
                </c:pt>
                <c:pt idx="127">
                  <c:v>0.23444071838683717</c:v>
                </c:pt>
                <c:pt idx="128">
                  <c:v>0.23507468440226514</c:v>
                </c:pt>
                <c:pt idx="129">
                  <c:v>0.23559940957649897</c:v>
                </c:pt>
                <c:pt idx="130">
                  <c:v>0.23629506167608758</c:v>
                </c:pt>
                <c:pt idx="131">
                  <c:v>0.23689131438074615</c:v>
                </c:pt>
                <c:pt idx="132">
                  <c:v>0.23728682191774483</c:v>
                </c:pt>
                <c:pt idx="133">
                  <c:v>0.23751916370677975</c:v>
                </c:pt>
                <c:pt idx="134">
                  <c:v>0.23807362202088553</c:v>
                </c:pt>
                <c:pt idx="135">
                  <c:v>0.23849352286171036</c:v>
                </c:pt>
                <c:pt idx="136">
                  <c:v>0.23913470206701945</c:v>
                </c:pt>
                <c:pt idx="137">
                  <c:v>0.23969898382329158</c:v>
                </c:pt>
                <c:pt idx="138">
                  <c:v>0.24048883256615314</c:v>
                </c:pt>
                <c:pt idx="139">
                  <c:v>0.24156423097719573</c:v>
                </c:pt>
                <c:pt idx="140">
                  <c:v>0.2425402762955306</c:v>
                </c:pt>
                <c:pt idx="141">
                  <c:v>0.24351807636495273</c:v>
                </c:pt>
                <c:pt idx="142">
                  <c:v>0.24443698077080689</c:v>
                </c:pt>
                <c:pt idx="143">
                  <c:v>0.24529886436610393</c:v>
                </c:pt>
                <c:pt idx="144">
                  <c:v>0.24625936548127456</c:v>
                </c:pt>
                <c:pt idx="145">
                  <c:v>0.24715498042490563</c:v>
                </c:pt>
                <c:pt idx="146">
                  <c:v>0.24800420920884939</c:v>
                </c:pt>
                <c:pt idx="147">
                  <c:v>0.24883810010740159</c:v>
                </c:pt>
                <c:pt idx="148">
                  <c:v>0.2496211625602503</c:v>
                </c:pt>
                <c:pt idx="149">
                  <c:v>0.25048858976066662</c:v>
                </c:pt>
                <c:pt idx="150">
                  <c:v>0.2513185232554388</c:v>
                </c:pt>
                <c:pt idx="151">
                  <c:v>0.25205258146126319</c:v>
                </c:pt>
                <c:pt idx="152">
                  <c:v>0.25286823696724747</c:v>
                </c:pt>
                <c:pt idx="153">
                  <c:v>0.25372931477331589</c:v>
                </c:pt>
                <c:pt idx="154">
                  <c:v>0.25438953685026949</c:v>
                </c:pt>
                <c:pt idx="155">
                  <c:v>0.25499444795144366</c:v>
                </c:pt>
                <c:pt idx="156">
                  <c:v>0.25561771608281736</c:v>
                </c:pt>
                <c:pt idx="157">
                  <c:v>0.25622903182863682</c:v>
                </c:pt>
                <c:pt idx="158">
                  <c:v>0.2564465427368936</c:v>
                </c:pt>
                <c:pt idx="159">
                  <c:v>0.25686793375812722</c:v>
                </c:pt>
                <c:pt idx="160">
                  <c:v>0.25676963890936977</c:v>
                </c:pt>
                <c:pt idx="161">
                  <c:v>0.25666549641236142</c:v>
                </c:pt>
                <c:pt idx="162">
                  <c:v>0.25646257653818993</c:v>
                </c:pt>
                <c:pt idx="163">
                  <c:v>0.25611324258806845</c:v>
                </c:pt>
                <c:pt idx="164">
                  <c:v>0.25568235074309709</c:v>
                </c:pt>
                <c:pt idx="165">
                  <c:v>0.25499559572744002</c:v>
                </c:pt>
                <c:pt idx="166">
                  <c:v>0.25394893937533947</c:v>
                </c:pt>
                <c:pt idx="167">
                  <c:v>0.25292089518399585</c:v>
                </c:pt>
                <c:pt idx="168">
                  <c:v>0.25188763484928889</c:v>
                </c:pt>
                <c:pt idx="169">
                  <c:v>0.25047773526912243</c:v>
                </c:pt>
                <c:pt idx="170">
                  <c:v>0.24900453832928487</c:v>
                </c:pt>
                <c:pt idx="171">
                  <c:v>0.24719963602032832</c:v>
                </c:pt>
                <c:pt idx="172">
                  <c:v>0.24528489605980563</c:v>
                </c:pt>
                <c:pt idx="173">
                  <c:v>0.2428636283925375</c:v>
                </c:pt>
                <c:pt idx="174">
                  <c:v>0.24035301294119388</c:v>
                </c:pt>
                <c:pt idx="175">
                  <c:v>0.23737471954366746</c:v>
                </c:pt>
                <c:pt idx="176">
                  <c:v>0.23434240828176001</c:v>
                </c:pt>
                <c:pt idx="177">
                  <c:v>0.23103945657388719</c:v>
                </c:pt>
                <c:pt idx="178">
                  <c:v>0.22757939326618945</c:v>
                </c:pt>
                <c:pt idx="179">
                  <c:v>0.22435666307954732</c:v>
                </c:pt>
                <c:pt idx="180">
                  <c:v>0.22124273462994568</c:v>
                </c:pt>
                <c:pt idx="181">
                  <c:v>0.21788327452711387</c:v>
                </c:pt>
                <c:pt idx="182">
                  <c:v>0.21475675950552933</c:v>
                </c:pt>
                <c:pt idx="183">
                  <c:v>0.21173732520910829</c:v>
                </c:pt>
                <c:pt idx="184">
                  <c:v>0.2087105654191356</c:v>
                </c:pt>
                <c:pt idx="185">
                  <c:v>0.20538499231266705</c:v>
                </c:pt>
                <c:pt idx="186">
                  <c:v>0.20203664232370652</c:v>
                </c:pt>
                <c:pt idx="187">
                  <c:v>0.19855483158038517</c:v>
                </c:pt>
                <c:pt idx="188">
                  <c:v>0.19523389700605667</c:v>
                </c:pt>
                <c:pt idx="189">
                  <c:v>0.19198938507874708</c:v>
                </c:pt>
                <c:pt idx="190">
                  <c:v>0.18882015127094684</c:v>
                </c:pt>
                <c:pt idx="191">
                  <c:v>0.1857117361329243</c:v>
                </c:pt>
                <c:pt idx="192">
                  <c:v>0.18291055401560607</c:v>
                </c:pt>
                <c:pt idx="193">
                  <c:v>0.18026967859478335</c:v>
                </c:pt>
                <c:pt idx="194">
                  <c:v>0.1782361080573158</c:v>
                </c:pt>
                <c:pt idx="195">
                  <c:v>0.17626010761066557</c:v>
                </c:pt>
                <c:pt idx="196">
                  <c:v>0.17418388358523337</c:v>
                </c:pt>
                <c:pt idx="197">
                  <c:v>0.17225296400585349</c:v>
                </c:pt>
                <c:pt idx="198">
                  <c:v>0.170459033078973</c:v>
                </c:pt>
                <c:pt idx="199">
                  <c:v>0.16906126716624395</c:v>
                </c:pt>
                <c:pt idx="200">
                  <c:v>0.16774093198453463</c:v>
                </c:pt>
                <c:pt idx="201">
                  <c:v>0.16615949912786784</c:v>
                </c:pt>
                <c:pt idx="202">
                  <c:v>0.1648032368030021</c:v>
                </c:pt>
                <c:pt idx="203">
                  <c:v>0.16380583598526852</c:v>
                </c:pt>
                <c:pt idx="204">
                  <c:v>0.16285404431479619</c:v>
                </c:pt>
                <c:pt idx="205">
                  <c:v>0.16184081495363684</c:v>
                </c:pt>
                <c:pt idx="206">
                  <c:v>0.16072099568101023</c:v>
                </c:pt>
                <c:pt idx="207">
                  <c:v>0.15976265834370887</c:v>
                </c:pt>
                <c:pt idx="208">
                  <c:v>0.15894426282738841</c:v>
                </c:pt>
                <c:pt idx="209">
                  <c:v>0.15825159473300246</c:v>
                </c:pt>
                <c:pt idx="210">
                  <c:v>0.15744990291377378</c:v>
                </c:pt>
                <c:pt idx="211">
                  <c:v>0.15660652500314567</c:v>
                </c:pt>
                <c:pt idx="212">
                  <c:v>0.15587141764093518</c:v>
                </c:pt>
                <c:pt idx="213">
                  <c:v>0.15530721196378403</c:v>
                </c:pt>
                <c:pt idx="214">
                  <c:v>0.15465136008142935</c:v>
                </c:pt>
                <c:pt idx="215">
                  <c:v>0.15395726232105089</c:v>
                </c:pt>
                <c:pt idx="216">
                  <c:v>0.15326825033378896</c:v>
                </c:pt>
                <c:pt idx="217">
                  <c:v>0.15258695638262249</c:v>
                </c:pt>
                <c:pt idx="218">
                  <c:v>0.15210240483416879</c:v>
                </c:pt>
                <c:pt idx="219">
                  <c:v>0.15159795810627416</c:v>
                </c:pt>
                <c:pt idx="220">
                  <c:v>0.15107700390393469</c:v>
                </c:pt>
                <c:pt idx="221">
                  <c:v>0.15067972938927462</c:v>
                </c:pt>
                <c:pt idx="222">
                  <c:v>0.15015198897496132</c:v>
                </c:pt>
                <c:pt idx="223">
                  <c:v>0.14968911188627626</c:v>
                </c:pt>
                <c:pt idx="224">
                  <c:v>0.14932945460401803</c:v>
                </c:pt>
                <c:pt idx="225">
                  <c:v>0.1488110751763729</c:v>
                </c:pt>
                <c:pt idx="226">
                  <c:v>0.14846243188603944</c:v>
                </c:pt>
                <c:pt idx="227">
                  <c:v>0.14801453897222228</c:v>
                </c:pt>
                <c:pt idx="228">
                  <c:v>0.14744433524135639</c:v>
                </c:pt>
                <c:pt idx="229">
                  <c:v>0.14718425423260104</c:v>
                </c:pt>
                <c:pt idx="230">
                  <c:v>0.14674509015307072</c:v>
                </c:pt>
                <c:pt idx="231">
                  <c:v>0.14621470085382701</c:v>
                </c:pt>
                <c:pt idx="232">
                  <c:v>0.14571835178669379</c:v>
                </c:pt>
                <c:pt idx="233">
                  <c:v>0.1451039642367449</c:v>
                </c:pt>
                <c:pt idx="234">
                  <c:v>0.14446452309130164</c:v>
                </c:pt>
                <c:pt idx="235">
                  <c:v>0.14394518204265894</c:v>
                </c:pt>
                <c:pt idx="236">
                  <c:v>0.14342197318404096</c:v>
                </c:pt>
                <c:pt idx="237">
                  <c:v>0.14287234308534552</c:v>
                </c:pt>
                <c:pt idx="238">
                  <c:v>0.14235844358129146</c:v>
                </c:pt>
                <c:pt idx="239">
                  <c:v>0.14192532962057539</c:v>
                </c:pt>
                <c:pt idx="240">
                  <c:v>0.14159681017853132</c:v>
                </c:pt>
                <c:pt idx="241">
                  <c:v>0.1413917353694838</c:v>
                </c:pt>
                <c:pt idx="242">
                  <c:v>0.14100866885865929</c:v>
                </c:pt>
                <c:pt idx="243">
                  <c:v>0.14051564027219346</c:v>
                </c:pt>
                <c:pt idx="244">
                  <c:v>0.14008801657170322</c:v>
                </c:pt>
                <c:pt idx="245">
                  <c:v>0.13974228212455878</c:v>
                </c:pt>
                <c:pt idx="246">
                  <c:v>0.13942805960426147</c:v>
                </c:pt>
                <c:pt idx="247">
                  <c:v>0.13905965489371958</c:v>
                </c:pt>
                <c:pt idx="248">
                  <c:v>0.13841818601471292</c:v>
                </c:pt>
                <c:pt idx="249">
                  <c:v>0.1381530249841991</c:v>
                </c:pt>
                <c:pt idx="250">
                  <c:v>0.1378500700570944</c:v>
                </c:pt>
                <c:pt idx="251">
                  <c:v>0.13750926362308327</c:v>
                </c:pt>
                <c:pt idx="252">
                  <c:v>0.13697223890361576</c:v>
                </c:pt>
                <c:pt idx="253">
                  <c:v>0.13655656555091031</c:v>
                </c:pt>
                <c:pt idx="254">
                  <c:v>0.13619951748685027</c:v>
                </c:pt>
                <c:pt idx="255">
                  <c:v>0.13590763469740111</c:v>
                </c:pt>
                <c:pt idx="256">
                  <c:v>0.13538934196187966</c:v>
                </c:pt>
                <c:pt idx="257">
                  <c:v>0.13499216480550599</c:v>
                </c:pt>
                <c:pt idx="258">
                  <c:v>0.13456440999801617</c:v>
                </c:pt>
                <c:pt idx="259">
                  <c:v>0.13411914454649285</c:v>
                </c:pt>
                <c:pt idx="260">
                  <c:v>0.13361433734209741</c:v>
                </c:pt>
                <c:pt idx="261">
                  <c:v>0.13316521596671552</c:v>
                </c:pt>
                <c:pt idx="262">
                  <c:v>0.13292222491674283</c:v>
                </c:pt>
                <c:pt idx="263">
                  <c:v>0.13262685770938987</c:v>
                </c:pt>
                <c:pt idx="264">
                  <c:v>0.1322965851082944</c:v>
                </c:pt>
                <c:pt idx="265">
                  <c:v>0.13195741394329422</c:v>
                </c:pt>
                <c:pt idx="266">
                  <c:v>0.13150636386365575</c:v>
                </c:pt>
                <c:pt idx="267">
                  <c:v>0.13111621083241548</c:v>
                </c:pt>
                <c:pt idx="268">
                  <c:v>0.1307772694001722</c:v>
                </c:pt>
                <c:pt idx="269">
                  <c:v>0.13029024690171126</c:v>
                </c:pt>
                <c:pt idx="270">
                  <c:v>0.12988508141999425</c:v>
                </c:pt>
                <c:pt idx="271">
                  <c:v>0.12938937531975803</c:v>
                </c:pt>
                <c:pt idx="272">
                  <c:v>0.12915600199569779</c:v>
                </c:pt>
                <c:pt idx="273">
                  <c:v>0.12900796800775288</c:v>
                </c:pt>
                <c:pt idx="274">
                  <c:v>0.12873150318125656</c:v>
                </c:pt>
                <c:pt idx="275">
                  <c:v>0.1283418658439254</c:v>
                </c:pt>
                <c:pt idx="276">
                  <c:v>0.12795232922393562</c:v>
                </c:pt>
                <c:pt idx="277">
                  <c:v>0.1273791628425652</c:v>
                </c:pt>
                <c:pt idx="278">
                  <c:v>0.12704583369601005</c:v>
                </c:pt>
                <c:pt idx="279">
                  <c:v>0.12646457208316925</c:v>
                </c:pt>
                <c:pt idx="280">
                  <c:v>0.12612235845979256</c:v>
                </c:pt>
                <c:pt idx="281">
                  <c:v>0.12553747031663642</c:v>
                </c:pt>
                <c:pt idx="282">
                  <c:v>0.12522190082999174</c:v>
                </c:pt>
                <c:pt idx="283">
                  <c:v>0.12488148326915417</c:v>
                </c:pt>
                <c:pt idx="284">
                  <c:v>0.12447881193900437</c:v>
                </c:pt>
                <c:pt idx="285">
                  <c:v>0.12407100447107022</c:v>
                </c:pt>
                <c:pt idx="286">
                  <c:v>0.1238184460567512</c:v>
                </c:pt>
                <c:pt idx="287">
                  <c:v>0.12323623267927514</c:v>
                </c:pt>
                <c:pt idx="288">
                  <c:v>0.12315249475738005</c:v>
                </c:pt>
                <c:pt idx="289">
                  <c:v>0.12261382178225648</c:v>
                </c:pt>
                <c:pt idx="290">
                  <c:v>0.1221245595460811</c:v>
                </c:pt>
                <c:pt idx="291">
                  <c:v>0.12193977000424298</c:v>
                </c:pt>
                <c:pt idx="292">
                  <c:v>0.12163101587346002</c:v>
                </c:pt>
                <c:pt idx="293">
                  <c:v>0.1212981005750124</c:v>
                </c:pt>
                <c:pt idx="294">
                  <c:v>0.12114914588041177</c:v>
                </c:pt>
                <c:pt idx="295">
                  <c:v>0.12071784492233256</c:v>
                </c:pt>
                <c:pt idx="296">
                  <c:v>0.12047218455124314</c:v>
                </c:pt>
                <c:pt idx="297">
                  <c:v>0.12024941937697606</c:v>
                </c:pt>
                <c:pt idx="298">
                  <c:v>0.11999113149029986</c:v>
                </c:pt>
                <c:pt idx="299">
                  <c:v>0.11957044710511024</c:v>
                </c:pt>
                <c:pt idx="300">
                  <c:v>0.11923605308915278</c:v>
                </c:pt>
                <c:pt idx="301">
                  <c:v>0.11893108000158943</c:v>
                </c:pt>
                <c:pt idx="302">
                  <c:v>0.1187711121018513</c:v>
                </c:pt>
                <c:pt idx="303">
                  <c:v>0.1184882379431396</c:v>
                </c:pt>
                <c:pt idx="304">
                  <c:v>0.11803446799847245</c:v>
                </c:pt>
                <c:pt idx="305">
                  <c:v>0.11767942004820423</c:v>
                </c:pt>
                <c:pt idx="306">
                  <c:v>0.11746044115059866</c:v>
                </c:pt>
                <c:pt idx="307">
                  <c:v>0.11723808546816344</c:v>
                </c:pt>
                <c:pt idx="308">
                  <c:v>0.1168371444873136</c:v>
                </c:pt>
                <c:pt idx="309">
                  <c:v>0.11639220914206463</c:v>
                </c:pt>
                <c:pt idx="310">
                  <c:v>0.11611119285337552</c:v>
                </c:pt>
                <c:pt idx="311">
                  <c:v>0.11588497371515619</c:v>
                </c:pt>
                <c:pt idx="312">
                  <c:v>0.11558387718405934</c:v>
                </c:pt>
                <c:pt idx="313">
                  <c:v>0.11530436106690301</c:v>
                </c:pt>
                <c:pt idx="314">
                  <c:v>0.11501163532497732</c:v>
                </c:pt>
                <c:pt idx="315">
                  <c:v>0.11489803186355523</c:v>
                </c:pt>
                <c:pt idx="316">
                  <c:v>0.1147756603456523</c:v>
                </c:pt>
                <c:pt idx="317">
                  <c:v>0.11436703877442135</c:v>
                </c:pt>
                <c:pt idx="318">
                  <c:v>0.11423164919078706</c:v>
                </c:pt>
                <c:pt idx="319">
                  <c:v>0.1137735984169021</c:v>
                </c:pt>
                <c:pt idx="320">
                  <c:v>0.11331136604320245</c:v>
                </c:pt>
                <c:pt idx="321">
                  <c:v>0.11286727374345973</c:v>
                </c:pt>
                <c:pt idx="322">
                  <c:v>0.1122674608742924</c:v>
                </c:pt>
                <c:pt idx="323">
                  <c:v>0.11154415025450015</c:v>
                </c:pt>
                <c:pt idx="324">
                  <c:v>0.11106642420091087</c:v>
                </c:pt>
                <c:pt idx="325">
                  <c:v>0.11046976425351419</c:v>
                </c:pt>
                <c:pt idx="326">
                  <c:v>0.11033916670394425</c:v>
                </c:pt>
                <c:pt idx="327">
                  <c:v>0.11007804994126029</c:v>
                </c:pt>
                <c:pt idx="328">
                  <c:v>0.10963569087807115</c:v>
                </c:pt>
                <c:pt idx="329">
                  <c:v>0.10946590928200071</c:v>
                </c:pt>
                <c:pt idx="330">
                  <c:v>0.10942987468078416</c:v>
                </c:pt>
                <c:pt idx="331">
                  <c:v>0.10931053443954346</c:v>
                </c:pt>
                <c:pt idx="332">
                  <c:v>0.10920170740272789</c:v>
                </c:pt>
                <c:pt idx="333">
                  <c:v>0.10896438039654693</c:v>
                </c:pt>
                <c:pt idx="334">
                  <c:v>0.10870059379937025</c:v>
                </c:pt>
                <c:pt idx="335">
                  <c:v>0.10857202954445849</c:v>
                </c:pt>
                <c:pt idx="336">
                  <c:v>0.10822482661566261</c:v>
                </c:pt>
                <c:pt idx="337">
                  <c:v>0.10778534344093675</c:v>
                </c:pt>
                <c:pt idx="338">
                  <c:v>0.10763153093102304</c:v>
                </c:pt>
                <c:pt idx="339">
                  <c:v>0.10749599346060548</c:v>
                </c:pt>
                <c:pt idx="340">
                  <c:v>0.10714302704813544</c:v>
                </c:pt>
                <c:pt idx="341">
                  <c:v>0.10679607528739277</c:v>
                </c:pt>
                <c:pt idx="342">
                  <c:v>0.10650067569927314</c:v>
                </c:pt>
                <c:pt idx="343">
                  <c:v>0.10626669196538742</c:v>
                </c:pt>
                <c:pt idx="344">
                  <c:v>0.10615061979519236</c:v>
                </c:pt>
                <c:pt idx="345">
                  <c:v>0.10584740705767715</c:v>
                </c:pt>
                <c:pt idx="346">
                  <c:v>0.10529706787696219</c:v>
                </c:pt>
                <c:pt idx="347">
                  <c:v>0.10522683705311434</c:v>
                </c:pt>
                <c:pt idx="348">
                  <c:v>0.10524824044204679</c:v>
                </c:pt>
                <c:pt idx="349">
                  <c:v>0.10530802935850019</c:v>
                </c:pt>
                <c:pt idx="350">
                  <c:v>0.10514858668885065</c:v>
                </c:pt>
                <c:pt idx="351">
                  <c:v>0.10482959200544489</c:v>
                </c:pt>
                <c:pt idx="352">
                  <c:v>0.10462102122691751</c:v>
                </c:pt>
                <c:pt idx="353">
                  <c:v>0.10439603119812177</c:v>
                </c:pt>
                <c:pt idx="354">
                  <c:v>0.10381591702663651</c:v>
                </c:pt>
                <c:pt idx="355">
                  <c:v>0.10345697822666614</c:v>
                </c:pt>
                <c:pt idx="356">
                  <c:v>0.10315551417383191</c:v>
                </c:pt>
                <c:pt idx="357">
                  <c:v>0.10303506624015975</c:v>
                </c:pt>
                <c:pt idx="358">
                  <c:v>0.10279373147012388</c:v>
                </c:pt>
                <c:pt idx="359">
                  <c:v>0.1025065946445315</c:v>
                </c:pt>
                <c:pt idx="360">
                  <c:v>0.10244534302322009</c:v>
                </c:pt>
                <c:pt idx="361">
                  <c:v>0.10214229915272285</c:v>
                </c:pt>
                <c:pt idx="362">
                  <c:v>0.10167419569803508</c:v>
                </c:pt>
                <c:pt idx="363">
                  <c:v>0.10125879883196821</c:v>
                </c:pt>
                <c:pt idx="364">
                  <c:v>0.1009745335333998</c:v>
                </c:pt>
                <c:pt idx="365">
                  <c:v>0.10084480005151024</c:v>
                </c:pt>
                <c:pt idx="366">
                  <c:v>0.10057969754480008</c:v>
                </c:pt>
                <c:pt idx="367">
                  <c:v>0.10044224373943703</c:v>
                </c:pt>
                <c:pt idx="368">
                  <c:v>0.10056659239008867</c:v>
                </c:pt>
                <c:pt idx="369">
                  <c:v>0.10061568291031507</c:v>
                </c:pt>
                <c:pt idx="370">
                  <c:v>0.10025935957613596</c:v>
                </c:pt>
                <c:pt idx="371">
                  <c:v>9.9920716901381948E-2</c:v>
                </c:pt>
                <c:pt idx="372">
                  <c:v>9.9558122178729849E-2</c:v>
                </c:pt>
                <c:pt idx="373">
                  <c:v>9.9161992635735552E-2</c:v>
                </c:pt>
                <c:pt idx="374">
                  <c:v>9.8596992934913683E-2</c:v>
                </c:pt>
                <c:pt idx="375">
                  <c:v>9.8235622502154479E-2</c:v>
                </c:pt>
                <c:pt idx="376">
                  <c:v>9.8207948641851048E-2</c:v>
                </c:pt>
                <c:pt idx="377">
                  <c:v>9.8201861879318106E-2</c:v>
                </c:pt>
                <c:pt idx="378">
                  <c:v>9.8263678933489751E-2</c:v>
                </c:pt>
                <c:pt idx="379">
                  <c:v>9.8107542595271977E-2</c:v>
                </c:pt>
                <c:pt idx="380">
                  <c:v>9.813058173998962E-2</c:v>
                </c:pt>
                <c:pt idx="381">
                  <c:v>9.8172113654866E-2</c:v>
                </c:pt>
                <c:pt idx="382">
                  <c:v>9.8045465371868215E-2</c:v>
                </c:pt>
                <c:pt idx="383">
                  <c:v>9.7354862173353554E-2</c:v>
                </c:pt>
                <c:pt idx="384">
                  <c:v>9.6940363494881832E-2</c:v>
                </c:pt>
                <c:pt idx="385">
                  <c:v>9.6241560786382629E-2</c:v>
                </c:pt>
                <c:pt idx="386">
                  <c:v>9.6036435924145611E-2</c:v>
                </c:pt>
                <c:pt idx="387">
                  <c:v>9.5584986133407712E-2</c:v>
                </c:pt>
                <c:pt idx="388">
                  <c:v>9.5257914622726245E-2</c:v>
                </c:pt>
                <c:pt idx="389">
                  <c:v>9.4991546381363964E-2</c:v>
                </c:pt>
                <c:pt idx="390">
                  <c:v>9.4991657581319208E-2</c:v>
                </c:pt>
                <c:pt idx="391">
                  <c:v>9.4792430101190414E-2</c:v>
                </c:pt>
                <c:pt idx="392">
                  <c:v>9.480211522187186E-2</c:v>
                </c:pt>
                <c:pt idx="393">
                  <c:v>9.453252909255723E-2</c:v>
                </c:pt>
                <c:pt idx="394">
                  <c:v>9.4478129741786196E-2</c:v>
                </c:pt>
                <c:pt idx="395">
                  <c:v>9.4261670890594396E-2</c:v>
                </c:pt>
                <c:pt idx="396">
                  <c:v>9.3982807336694119E-2</c:v>
                </c:pt>
                <c:pt idx="397">
                  <c:v>9.3697681575331537E-2</c:v>
                </c:pt>
                <c:pt idx="398">
                  <c:v>9.3490202635094957E-2</c:v>
                </c:pt>
                <c:pt idx="399">
                  <c:v>9.3168492347873055E-2</c:v>
                </c:pt>
                <c:pt idx="400">
                  <c:v>9.275740930546196E-2</c:v>
                </c:pt>
                <c:pt idx="401">
                  <c:v>9.2175505115187795E-2</c:v>
                </c:pt>
                <c:pt idx="402">
                  <c:v>9.186842188658316E-2</c:v>
                </c:pt>
                <c:pt idx="403">
                  <c:v>9.1510682929476173E-2</c:v>
                </c:pt>
                <c:pt idx="404">
                  <c:v>9.1361899866955587E-2</c:v>
                </c:pt>
                <c:pt idx="405">
                  <c:v>9.116549588924E-2</c:v>
                </c:pt>
                <c:pt idx="406">
                  <c:v>9.1216088165396614E-2</c:v>
                </c:pt>
                <c:pt idx="407">
                  <c:v>9.1297406033208822E-2</c:v>
                </c:pt>
                <c:pt idx="408">
                  <c:v>9.1207373443871295E-2</c:v>
                </c:pt>
                <c:pt idx="409">
                  <c:v>9.1230288073308491E-2</c:v>
                </c:pt>
                <c:pt idx="410">
                  <c:v>9.0989808115658308E-2</c:v>
                </c:pt>
                <c:pt idx="411">
                  <c:v>9.0627348392166338E-2</c:v>
                </c:pt>
                <c:pt idx="412">
                  <c:v>9.022884064384662E-2</c:v>
                </c:pt>
                <c:pt idx="413">
                  <c:v>8.9851007159898078E-2</c:v>
                </c:pt>
                <c:pt idx="414">
                  <c:v>8.9786808326024634E-2</c:v>
                </c:pt>
                <c:pt idx="415">
                  <c:v>8.9753762637910475E-2</c:v>
                </c:pt>
                <c:pt idx="416">
                  <c:v>8.9214702364488738E-2</c:v>
                </c:pt>
                <c:pt idx="417">
                  <c:v>8.9038473230500209E-2</c:v>
                </c:pt>
                <c:pt idx="418">
                  <c:v>8.8907642366355816E-2</c:v>
                </c:pt>
                <c:pt idx="419">
                  <c:v>8.9050939736989757E-2</c:v>
                </c:pt>
                <c:pt idx="420">
                  <c:v>8.8692339960980499E-2</c:v>
                </c:pt>
                <c:pt idx="421">
                  <c:v>8.8313791059790411E-2</c:v>
                </c:pt>
                <c:pt idx="422">
                  <c:v>8.8025794276753389E-2</c:v>
                </c:pt>
                <c:pt idx="423">
                  <c:v>8.7702216119058499E-2</c:v>
                </c:pt>
                <c:pt idx="424">
                  <c:v>8.7740216928369835E-2</c:v>
                </c:pt>
                <c:pt idx="425">
                  <c:v>8.7341998503050897E-2</c:v>
                </c:pt>
                <c:pt idx="426">
                  <c:v>8.6956610194710571E-2</c:v>
                </c:pt>
                <c:pt idx="427">
                  <c:v>8.6543259465924879E-2</c:v>
                </c:pt>
                <c:pt idx="428">
                  <c:v>8.6257021684946131E-2</c:v>
                </c:pt>
                <c:pt idx="429">
                  <c:v>8.6093400690118171E-2</c:v>
                </c:pt>
                <c:pt idx="430">
                  <c:v>8.610743869162045E-2</c:v>
                </c:pt>
                <c:pt idx="431">
                  <c:v>8.5719608616287968E-2</c:v>
                </c:pt>
                <c:pt idx="432">
                  <c:v>8.5889589300556846E-2</c:v>
                </c:pt>
                <c:pt idx="433">
                  <c:v>8.5526813968659937E-2</c:v>
                </c:pt>
                <c:pt idx="434">
                  <c:v>8.5634570307331903E-2</c:v>
                </c:pt>
                <c:pt idx="435">
                  <c:v>8.5044305388919855E-2</c:v>
                </c:pt>
                <c:pt idx="436">
                  <c:v>8.4712915445497444E-2</c:v>
                </c:pt>
                <c:pt idx="437">
                  <c:v>8.4599175931422368E-2</c:v>
                </c:pt>
                <c:pt idx="438">
                  <c:v>8.4622501675335846E-2</c:v>
                </c:pt>
                <c:pt idx="439">
                  <c:v>8.4054549238042231E-2</c:v>
                </c:pt>
                <c:pt idx="440">
                  <c:v>8.4027774736015304E-2</c:v>
                </c:pt>
                <c:pt idx="441">
                  <c:v>8.3859662465386939E-2</c:v>
                </c:pt>
                <c:pt idx="442">
                  <c:v>8.4004624260764674E-2</c:v>
                </c:pt>
                <c:pt idx="443">
                  <c:v>8.3982662159621704E-2</c:v>
                </c:pt>
                <c:pt idx="444">
                  <c:v>8.3632880109103885E-2</c:v>
                </c:pt>
                <c:pt idx="445">
                  <c:v>8.3075993569418888E-2</c:v>
                </c:pt>
                <c:pt idx="446">
                  <c:v>8.3194403449062482E-2</c:v>
                </c:pt>
                <c:pt idx="447">
                  <c:v>8.3080575732217485E-2</c:v>
                </c:pt>
                <c:pt idx="448">
                  <c:v>8.2883028488423549E-2</c:v>
                </c:pt>
                <c:pt idx="449">
                  <c:v>8.2605174813448798E-2</c:v>
                </c:pt>
                <c:pt idx="450">
                  <c:v>8.244241587342846E-2</c:v>
                </c:pt>
                <c:pt idx="451">
                  <c:v>8.2257146467481543E-2</c:v>
                </c:pt>
                <c:pt idx="452">
                  <c:v>8.223625787174435E-2</c:v>
                </c:pt>
                <c:pt idx="453">
                  <c:v>8.189270854144004E-2</c:v>
                </c:pt>
                <c:pt idx="454">
                  <c:v>8.1514569573040166E-2</c:v>
                </c:pt>
                <c:pt idx="455">
                  <c:v>8.133909651498214E-2</c:v>
                </c:pt>
                <c:pt idx="456">
                  <c:v>8.1387557069874175E-2</c:v>
                </c:pt>
                <c:pt idx="457">
                  <c:v>8.1153768531049567E-2</c:v>
                </c:pt>
                <c:pt idx="458">
                  <c:v>8.1131842160189649E-2</c:v>
                </c:pt>
                <c:pt idx="459">
                  <c:v>8.088312130746006E-2</c:v>
                </c:pt>
                <c:pt idx="460">
                  <c:v>8.0595556689014081E-2</c:v>
                </c:pt>
                <c:pt idx="461">
                  <c:v>8.0429688386656109E-2</c:v>
                </c:pt>
                <c:pt idx="462">
                  <c:v>8.0119371160325165E-2</c:v>
                </c:pt>
                <c:pt idx="463">
                  <c:v>7.983221140900533E-2</c:v>
                </c:pt>
                <c:pt idx="464">
                  <c:v>7.9603539079946509E-2</c:v>
                </c:pt>
                <c:pt idx="465">
                  <c:v>7.9258003180270722E-2</c:v>
                </c:pt>
                <c:pt idx="466">
                  <c:v>7.9279597971114418E-2</c:v>
                </c:pt>
                <c:pt idx="467">
                  <c:v>7.9258290694657133E-2</c:v>
                </c:pt>
                <c:pt idx="468">
                  <c:v>7.9210950695678406E-2</c:v>
                </c:pt>
                <c:pt idx="469">
                  <c:v>7.9149171567571827E-2</c:v>
                </c:pt>
                <c:pt idx="470">
                  <c:v>7.8968936634532833E-2</c:v>
                </c:pt>
                <c:pt idx="471">
                  <c:v>7.8873329218423799E-2</c:v>
                </c:pt>
                <c:pt idx="472">
                  <c:v>7.8675399908978108E-2</c:v>
                </c:pt>
                <c:pt idx="473">
                  <c:v>7.8213872623742575E-2</c:v>
                </c:pt>
                <c:pt idx="474">
                  <c:v>7.7885762837692094E-2</c:v>
                </c:pt>
                <c:pt idx="475">
                  <c:v>7.7446930336421207E-2</c:v>
                </c:pt>
                <c:pt idx="476">
                  <c:v>7.7283093976396697E-2</c:v>
                </c:pt>
                <c:pt idx="477">
                  <c:v>7.7107257097773135E-2</c:v>
                </c:pt>
                <c:pt idx="478">
                  <c:v>7.7185793073314357E-2</c:v>
                </c:pt>
                <c:pt idx="479">
                  <c:v>7.7516827459487098E-2</c:v>
                </c:pt>
                <c:pt idx="480">
                  <c:v>7.7530746449176124E-2</c:v>
                </c:pt>
                <c:pt idx="481">
                  <c:v>7.7608337116977955E-2</c:v>
                </c:pt>
                <c:pt idx="482">
                  <c:v>7.7567813571475949E-2</c:v>
                </c:pt>
                <c:pt idx="483">
                  <c:v>7.75580315805902E-2</c:v>
                </c:pt>
                <c:pt idx="484">
                  <c:v>7.7613786408086707E-2</c:v>
                </c:pt>
                <c:pt idx="485">
                  <c:v>7.7294829617659835E-2</c:v>
                </c:pt>
                <c:pt idx="486">
                  <c:v>7.6702954285029379E-2</c:v>
                </c:pt>
                <c:pt idx="487">
                  <c:v>7.6298122224618931E-2</c:v>
                </c:pt>
                <c:pt idx="488">
                  <c:v>7.5827348029616798E-2</c:v>
                </c:pt>
                <c:pt idx="489">
                  <c:v>7.5585542869033781E-2</c:v>
                </c:pt>
                <c:pt idx="490">
                  <c:v>7.5200235243951516E-2</c:v>
                </c:pt>
                <c:pt idx="491">
                  <c:v>7.5172919816469744E-2</c:v>
                </c:pt>
                <c:pt idx="492">
                  <c:v>7.5337795968251936E-2</c:v>
                </c:pt>
                <c:pt idx="493">
                  <c:v>7.5265296597515532E-2</c:v>
                </c:pt>
                <c:pt idx="494">
                  <c:v>7.5316819776201124E-2</c:v>
                </c:pt>
                <c:pt idx="495">
                  <c:v>7.5249986797047405E-2</c:v>
                </c:pt>
                <c:pt idx="496">
                  <c:v>7.5343198842780471E-2</c:v>
                </c:pt>
                <c:pt idx="497">
                  <c:v>7.5617965751232225E-2</c:v>
                </c:pt>
                <c:pt idx="498">
                  <c:v>7.5154081692795777E-2</c:v>
                </c:pt>
                <c:pt idx="499">
                  <c:v>7.47924844599865E-2</c:v>
                </c:pt>
                <c:pt idx="500">
                  <c:v>7.4841974342292297E-2</c:v>
                </c:pt>
                <c:pt idx="501">
                  <c:v>7.4946554630494322E-2</c:v>
                </c:pt>
                <c:pt idx="502">
                  <c:v>7.4971184906425598E-2</c:v>
                </c:pt>
                <c:pt idx="503">
                  <c:v>7.4724697886882616E-2</c:v>
                </c:pt>
                <c:pt idx="504">
                  <c:v>7.4320757954874195E-2</c:v>
                </c:pt>
                <c:pt idx="505">
                  <c:v>7.4453934213009235E-2</c:v>
                </c:pt>
                <c:pt idx="506">
                  <c:v>7.4301412770134731E-2</c:v>
                </c:pt>
                <c:pt idx="507">
                  <c:v>7.3824675123678032E-2</c:v>
                </c:pt>
                <c:pt idx="508">
                  <c:v>7.3271166641906402E-2</c:v>
                </c:pt>
                <c:pt idx="509">
                  <c:v>7.2761968814822775E-2</c:v>
                </c:pt>
                <c:pt idx="510">
                  <c:v>7.2587035945244918E-2</c:v>
                </c:pt>
                <c:pt idx="511">
                  <c:v>7.080402416719106E-2</c:v>
                </c:pt>
                <c:pt idx="512">
                  <c:v>6.9733648211740412E-2</c:v>
                </c:pt>
                <c:pt idx="513">
                  <c:v>7.1252828027589837E-2</c:v>
                </c:pt>
                <c:pt idx="514">
                  <c:v>7.211254992812674E-2</c:v>
                </c:pt>
                <c:pt idx="515">
                  <c:v>7.2496217945754185E-2</c:v>
                </c:pt>
                <c:pt idx="516">
                  <c:v>7.264741519748498E-2</c:v>
                </c:pt>
                <c:pt idx="517">
                  <c:v>7.2544184437452697E-2</c:v>
                </c:pt>
                <c:pt idx="518">
                  <c:v>7.3416824401662792E-2</c:v>
                </c:pt>
                <c:pt idx="519">
                  <c:v>7.4422670606317104E-2</c:v>
                </c:pt>
                <c:pt idx="520">
                  <c:v>7.286682314399999E-2</c:v>
                </c:pt>
                <c:pt idx="521">
                  <c:v>7.1461504267989223E-2</c:v>
                </c:pt>
                <c:pt idx="522">
                  <c:v>7.0758496701608609E-2</c:v>
                </c:pt>
                <c:pt idx="523">
                  <c:v>7.0189225337261379E-2</c:v>
                </c:pt>
                <c:pt idx="524">
                  <c:v>6.9813555560785431E-2</c:v>
                </c:pt>
                <c:pt idx="525">
                  <c:v>6.9718341539421455E-2</c:v>
                </c:pt>
                <c:pt idx="526">
                  <c:v>6.9553584727001003E-2</c:v>
                </c:pt>
                <c:pt idx="527">
                  <c:v>6.921069039530435E-2</c:v>
                </c:pt>
                <c:pt idx="528">
                  <c:v>6.9044332306181164E-2</c:v>
                </c:pt>
                <c:pt idx="529">
                  <c:v>6.8507125418678066E-2</c:v>
                </c:pt>
                <c:pt idx="530">
                  <c:v>6.8339724416379075E-2</c:v>
                </c:pt>
                <c:pt idx="531">
                  <c:v>6.835740605683531E-2</c:v>
                </c:pt>
                <c:pt idx="532">
                  <c:v>6.8305941097986919E-2</c:v>
                </c:pt>
                <c:pt idx="533">
                  <c:v>6.8011591732715954E-2</c:v>
                </c:pt>
                <c:pt idx="534">
                  <c:v>6.7829401087293795E-2</c:v>
                </c:pt>
                <c:pt idx="535">
                  <c:v>6.7654131657645375E-2</c:v>
                </c:pt>
                <c:pt idx="536">
                  <c:v>6.7761968104267059E-2</c:v>
                </c:pt>
                <c:pt idx="537">
                  <c:v>6.7721216403193701E-2</c:v>
                </c:pt>
                <c:pt idx="538">
                  <c:v>6.7301225036582896E-2</c:v>
                </c:pt>
                <c:pt idx="539">
                  <c:v>6.697523764759955E-2</c:v>
                </c:pt>
                <c:pt idx="540">
                  <c:v>6.6788323966494853E-2</c:v>
                </c:pt>
                <c:pt idx="541">
                  <c:v>6.678125110599735E-2</c:v>
                </c:pt>
                <c:pt idx="542">
                  <c:v>6.659023417802902E-2</c:v>
                </c:pt>
                <c:pt idx="543">
                  <c:v>6.6324597830092993E-2</c:v>
                </c:pt>
                <c:pt idx="544">
                  <c:v>6.6036223757830262E-2</c:v>
                </c:pt>
                <c:pt idx="545">
                  <c:v>6.5967992774642603E-2</c:v>
                </c:pt>
                <c:pt idx="546">
                  <c:v>6.5770893413683515E-2</c:v>
                </c:pt>
                <c:pt idx="547">
                  <c:v>6.5756737738580193E-2</c:v>
                </c:pt>
                <c:pt idx="548">
                  <c:v>6.5623353357556632E-2</c:v>
                </c:pt>
                <c:pt idx="549">
                  <c:v>6.54218941438105E-2</c:v>
                </c:pt>
                <c:pt idx="550">
                  <c:v>6.5233915522040178E-2</c:v>
                </c:pt>
                <c:pt idx="551">
                  <c:v>6.5131172384113839E-2</c:v>
                </c:pt>
                <c:pt idx="552">
                  <c:v>6.4896172264981261E-2</c:v>
                </c:pt>
                <c:pt idx="553">
                  <c:v>6.4828230001194781E-2</c:v>
                </c:pt>
                <c:pt idx="554">
                  <c:v>6.4681183788730959E-2</c:v>
                </c:pt>
                <c:pt idx="555">
                  <c:v>6.449562184875636E-2</c:v>
                </c:pt>
                <c:pt idx="556">
                  <c:v>6.4398807155690879E-2</c:v>
                </c:pt>
                <c:pt idx="557">
                  <c:v>6.4335925921151865E-2</c:v>
                </c:pt>
                <c:pt idx="558">
                  <c:v>6.4162136083442109E-2</c:v>
                </c:pt>
                <c:pt idx="559">
                  <c:v>6.3920532226409268E-2</c:v>
                </c:pt>
                <c:pt idx="560">
                  <c:v>6.3650895736004257E-2</c:v>
                </c:pt>
                <c:pt idx="561">
                  <c:v>6.3397072058865508E-2</c:v>
                </c:pt>
                <c:pt idx="562">
                  <c:v>6.3210973444139576E-2</c:v>
                </c:pt>
                <c:pt idx="563">
                  <c:v>6.3009730887773119E-2</c:v>
                </c:pt>
                <c:pt idx="564">
                  <c:v>6.2670797610553886E-2</c:v>
                </c:pt>
                <c:pt idx="565">
                  <c:v>6.2565645178230989E-2</c:v>
                </c:pt>
                <c:pt idx="566">
                  <c:v>6.2654246582514117E-2</c:v>
                </c:pt>
                <c:pt idx="567">
                  <c:v>6.2502118344064037E-2</c:v>
                </c:pt>
                <c:pt idx="568">
                  <c:v>6.2307145754190107E-2</c:v>
                </c:pt>
                <c:pt idx="569">
                  <c:v>6.2167944610420169E-2</c:v>
                </c:pt>
                <c:pt idx="570">
                  <c:v>6.2240450612738522E-2</c:v>
                </c:pt>
                <c:pt idx="571">
                  <c:v>6.2393240878694974E-2</c:v>
                </c:pt>
                <c:pt idx="572">
                  <c:v>6.2301028622822788E-2</c:v>
                </c:pt>
                <c:pt idx="573">
                  <c:v>6.2113494216574527E-2</c:v>
                </c:pt>
                <c:pt idx="574">
                  <c:v>6.2092219371320423E-2</c:v>
                </c:pt>
                <c:pt idx="575">
                  <c:v>6.1886196407173168E-2</c:v>
                </c:pt>
                <c:pt idx="576">
                  <c:v>6.1583466932471291E-2</c:v>
                </c:pt>
                <c:pt idx="577">
                  <c:v>6.1234873313979962E-2</c:v>
                </c:pt>
                <c:pt idx="578">
                  <c:v>6.1001060122833274E-2</c:v>
                </c:pt>
                <c:pt idx="579">
                  <c:v>6.0958805834221842E-2</c:v>
                </c:pt>
                <c:pt idx="580">
                  <c:v>6.0844198382229049E-2</c:v>
                </c:pt>
                <c:pt idx="581">
                  <c:v>6.0556463324898009E-2</c:v>
                </c:pt>
                <c:pt idx="582">
                  <c:v>6.0461190952944006E-2</c:v>
                </c:pt>
                <c:pt idx="583">
                  <c:v>6.0383926403899571E-2</c:v>
                </c:pt>
                <c:pt idx="584">
                  <c:v>6.0349333306096133E-2</c:v>
                </c:pt>
                <c:pt idx="585">
                  <c:v>6.0188994687413212E-2</c:v>
                </c:pt>
                <c:pt idx="586">
                  <c:v>5.9850880844085345E-2</c:v>
                </c:pt>
                <c:pt idx="587">
                  <c:v>5.9658084295089037E-2</c:v>
                </c:pt>
                <c:pt idx="588">
                  <c:v>5.9571357613364503E-2</c:v>
                </c:pt>
                <c:pt idx="589">
                  <c:v>5.9425076045437696E-2</c:v>
                </c:pt>
                <c:pt idx="590">
                  <c:v>5.9494389066476541E-2</c:v>
                </c:pt>
                <c:pt idx="591">
                  <c:v>5.9303593011041461E-2</c:v>
                </c:pt>
                <c:pt idx="592">
                  <c:v>5.9144984616592441E-2</c:v>
                </c:pt>
                <c:pt idx="593">
                  <c:v>5.9036047494593805E-2</c:v>
                </c:pt>
                <c:pt idx="594">
                  <c:v>5.890173786663884E-2</c:v>
                </c:pt>
                <c:pt idx="595">
                  <c:v>5.881831920016501E-2</c:v>
                </c:pt>
                <c:pt idx="596">
                  <c:v>5.8824342657046752E-2</c:v>
                </c:pt>
                <c:pt idx="597">
                  <c:v>5.8454702700250771E-2</c:v>
                </c:pt>
                <c:pt idx="598">
                  <c:v>5.8261926992489159E-2</c:v>
                </c:pt>
                <c:pt idx="599">
                  <c:v>5.8112873189556567E-2</c:v>
                </c:pt>
                <c:pt idx="600">
                  <c:v>5.7885599769121117E-2</c:v>
                </c:pt>
                <c:pt idx="601">
                  <c:v>5.7539214729906279E-2</c:v>
                </c:pt>
                <c:pt idx="602">
                  <c:v>5.7190909984510353E-2</c:v>
                </c:pt>
                <c:pt idx="603">
                  <c:v>5.6934371800571343E-2</c:v>
                </c:pt>
                <c:pt idx="604">
                  <c:v>5.6761502794559868E-2</c:v>
                </c:pt>
                <c:pt idx="605">
                  <c:v>5.6643981134738106E-2</c:v>
                </c:pt>
                <c:pt idx="606">
                  <c:v>5.6450923879503533E-2</c:v>
                </c:pt>
                <c:pt idx="607">
                  <c:v>5.6296340241676485E-2</c:v>
                </c:pt>
                <c:pt idx="608">
                  <c:v>5.6287700232807443E-2</c:v>
                </c:pt>
                <c:pt idx="609">
                  <c:v>5.63448838512806E-2</c:v>
                </c:pt>
                <c:pt idx="610">
                  <c:v>5.6380019942886578E-2</c:v>
                </c:pt>
                <c:pt idx="611">
                  <c:v>5.6402027213786281E-2</c:v>
                </c:pt>
                <c:pt idx="612">
                  <c:v>5.6257308955366098E-2</c:v>
                </c:pt>
                <c:pt idx="613">
                  <c:v>5.6100525925832603E-2</c:v>
                </c:pt>
                <c:pt idx="614">
                  <c:v>5.6172114072254822E-2</c:v>
                </c:pt>
                <c:pt idx="615">
                  <c:v>5.6146301202496078E-2</c:v>
                </c:pt>
                <c:pt idx="616">
                  <c:v>5.6056353413257688E-2</c:v>
                </c:pt>
                <c:pt idx="617">
                  <c:v>5.5834513529425887E-2</c:v>
                </c:pt>
                <c:pt idx="618">
                  <c:v>5.559427763657751E-2</c:v>
                </c:pt>
                <c:pt idx="619">
                  <c:v>5.5587781737207465E-2</c:v>
                </c:pt>
                <c:pt idx="620">
                  <c:v>5.5796798104187965E-2</c:v>
                </c:pt>
                <c:pt idx="621">
                  <c:v>5.5798386290829463E-2</c:v>
                </c:pt>
                <c:pt idx="622">
                  <c:v>5.571016589704942E-2</c:v>
                </c:pt>
                <c:pt idx="623">
                  <c:v>5.5482115616160337E-2</c:v>
                </c:pt>
                <c:pt idx="624">
                  <c:v>5.5488477002965178E-2</c:v>
                </c:pt>
                <c:pt idx="625">
                  <c:v>5.543829661828318E-2</c:v>
                </c:pt>
                <c:pt idx="626">
                  <c:v>5.5302778862796408E-2</c:v>
                </c:pt>
                <c:pt idx="627">
                  <c:v>5.5050321798036109E-2</c:v>
                </c:pt>
                <c:pt idx="628">
                  <c:v>5.4843844919983599E-2</c:v>
                </c:pt>
                <c:pt idx="629">
                  <c:v>5.4819108401115896E-2</c:v>
                </c:pt>
                <c:pt idx="630">
                  <c:v>5.4925872608130331E-2</c:v>
                </c:pt>
                <c:pt idx="631">
                  <c:v>5.4511046828134888E-2</c:v>
                </c:pt>
                <c:pt idx="632">
                  <c:v>5.4473334405186674E-2</c:v>
                </c:pt>
                <c:pt idx="633">
                  <c:v>5.4283502267564676E-2</c:v>
                </c:pt>
                <c:pt idx="634">
                  <c:v>5.4015067472476405E-2</c:v>
                </c:pt>
                <c:pt idx="635">
                  <c:v>5.3794648966414359E-2</c:v>
                </c:pt>
                <c:pt idx="636">
                  <c:v>5.3582500339757019E-2</c:v>
                </c:pt>
                <c:pt idx="637">
                  <c:v>5.339931131169616E-2</c:v>
                </c:pt>
                <c:pt idx="638">
                  <c:v>5.3594977514406075E-2</c:v>
                </c:pt>
                <c:pt idx="639">
                  <c:v>5.3415375225854413E-2</c:v>
                </c:pt>
                <c:pt idx="640">
                  <c:v>5.3348218403945769E-2</c:v>
                </c:pt>
                <c:pt idx="641">
                  <c:v>5.3286219833347033E-2</c:v>
                </c:pt>
                <c:pt idx="642">
                  <c:v>5.3170069305909791E-2</c:v>
                </c:pt>
                <c:pt idx="643">
                  <c:v>5.3081457661632588E-2</c:v>
                </c:pt>
                <c:pt idx="644">
                  <c:v>5.2973952657698949E-2</c:v>
                </c:pt>
                <c:pt idx="645">
                  <c:v>5.2793786305309974E-2</c:v>
                </c:pt>
                <c:pt idx="646">
                  <c:v>5.273899599858195E-2</c:v>
                </c:pt>
                <c:pt idx="647">
                  <c:v>5.2461792292229963E-2</c:v>
                </c:pt>
                <c:pt idx="648">
                  <c:v>5.2296517774680321E-2</c:v>
                </c:pt>
                <c:pt idx="649">
                  <c:v>5.2263016161005302E-2</c:v>
                </c:pt>
                <c:pt idx="650">
                  <c:v>5.2080171961315321E-2</c:v>
                </c:pt>
                <c:pt idx="651">
                  <c:v>5.1777787877525586E-2</c:v>
                </c:pt>
                <c:pt idx="652">
                  <c:v>5.1637136260028672E-2</c:v>
                </c:pt>
                <c:pt idx="653">
                  <c:v>5.1525921352647872E-2</c:v>
                </c:pt>
                <c:pt idx="654">
                  <c:v>5.1473368915719922E-2</c:v>
                </c:pt>
                <c:pt idx="655">
                  <c:v>5.1214816764167427E-2</c:v>
                </c:pt>
                <c:pt idx="656">
                  <c:v>5.0797599820068727E-2</c:v>
                </c:pt>
                <c:pt idx="657">
                  <c:v>5.0750013365309078E-2</c:v>
                </c:pt>
                <c:pt idx="658">
                  <c:v>5.0897400052310665E-2</c:v>
                </c:pt>
                <c:pt idx="659">
                  <c:v>5.0740025776700101E-2</c:v>
                </c:pt>
                <c:pt idx="660">
                  <c:v>5.0726839146968739E-2</c:v>
                </c:pt>
                <c:pt idx="661">
                  <c:v>5.0749234053605548E-2</c:v>
                </c:pt>
                <c:pt idx="662">
                  <c:v>5.0561052912958628E-2</c:v>
                </c:pt>
                <c:pt idx="663">
                  <c:v>5.030579320255122E-2</c:v>
                </c:pt>
                <c:pt idx="664">
                  <c:v>4.9996445870246979E-2</c:v>
                </c:pt>
                <c:pt idx="665">
                  <c:v>4.9729155641470797E-2</c:v>
                </c:pt>
                <c:pt idx="666">
                  <c:v>4.9715846226788644E-2</c:v>
                </c:pt>
                <c:pt idx="667">
                  <c:v>4.9439206852372158E-2</c:v>
                </c:pt>
                <c:pt idx="668">
                  <c:v>4.9110988842815284E-2</c:v>
                </c:pt>
                <c:pt idx="669">
                  <c:v>4.8940408656803144E-2</c:v>
                </c:pt>
                <c:pt idx="670">
                  <c:v>4.8725041218552492E-2</c:v>
                </c:pt>
                <c:pt idx="671">
                  <c:v>4.87359800073386E-2</c:v>
                </c:pt>
                <c:pt idx="672">
                  <c:v>4.8755305064314955E-2</c:v>
                </c:pt>
                <c:pt idx="673">
                  <c:v>4.858378356036161E-2</c:v>
                </c:pt>
                <c:pt idx="674">
                  <c:v>4.8562737570775262E-2</c:v>
                </c:pt>
                <c:pt idx="675">
                  <c:v>4.8622996181537065E-2</c:v>
                </c:pt>
                <c:pt idx="676">
                  <c:v>4.8297144979422044E-2</c:v>
                </c:pt>
                <c:pt idx="677">
                  <c:v>4.804865309947208E-2</c:v>
                </c:pt>
                <c:pt idx="678">
                  <c:v>4.7903799516722745E-2</c:v>
                </c:pt>
                <c:pt idx="679">
                  <c:v>4.7790655812444585E-2</c:v>
                </c:pt>
                <c:pt idx="680">
                  <c:v>4.7662748908916447E-2</c:v>
                </c:pt>
                <c:pt idx="681">
                  <c:v>4.7353629595501601E-2</c:v>
                </c:pt>
                <c:pt idx="682">
                  <c:v>4.7046961355669305E-2</c:v>
                </c:pt>
                <c:pt idx="683">
                  <c:v>4.7252048756577618E-2</c:v>
                </c:pt>
                <c:pt idx="684">
                  <c:v>4.7607288722087041E-2</c:v>
                </c:pt>
                <c:pt idx="685">
                  <c:v>4.7667496102925713E-2</c:v>
                </c:pt>
                <c:pt idx="686">
                  <c:v>4.7442307002911757E-2</c:v>
                </c:pt>
                <c:pt idx="687">
                  <c:v>4.7284814500033391E-2</c:v>
                </c:pt>
                <c:pt idx="688">
                  <c:v>4.7283537191101739E-2</c:v>
                </c:pt>
                <c:pt idx="689">
                  <c:v>4.7362826399488189E-2</c:v>
                </c:pt>
                <c:pt idx="690">
                  <c:v>4.744937635335443E-2</c:v>
                </c:pt>
                <c:pt idx="691">
                  <c:v>4.7418730531367262E-2</c:v>
                </c:pt>
                <c:pt idx="692">
                  <c:v>4.711674437940154E-2</c:v>
                </c:pt>
                <c:pt idx="693">
                  <c:v>4.7135747297883314E-2</c:v>
                </c:pt>
                <c:pt idx="694">
                  <c:v>4.7326868760735163E-2</c:v>
                </c:pt>
                <c:pt idx="695">
                  <c:v>4.7516721178118816E-2</c:v>
                </c:pt>
                <c:pt idx="696">
                  <c:v>4.7350200945555816E-2</c:v>
                </c:pt>
                <c:pt idx="697">
                  <c:v>4.7068750904888636E-2</c:v>
                </c:pt>
                <c:pt idx="698">
                  <c:v>4.6957588995382597E-2</c:v>
                </c:pt>
                <c:pt idx="699">
                  <c:v>4.6924375383805859E-2</c:v>
                </c:pt>
                <c:pt idx="700">
                  <c:v>4.6791245114177524E-2</c:v>
                </c:pt>
                <c:pt idx="701">
                  <c:v>4.6525954785665978E-2</c:v>
                </c:pt>
                <c:pt idx="702">
                  <c:v>4.632858610975437E-2</c:v>
                </c:pt>
                <c:pt idx="703">
                  <c:v>4.6238561697266437E-2</c:v>
                </c:pt>
                <c:pt idx="704">
                  <c:v>4.6382210678505731E-2</c:v>
                </c:pt>
                <c:pt idx="705">
                  <c:v>4.6349824060470196E-2</c:v>
                </c:pt>
                <c:pt idx="706">
                  <c:v>4.6296992095393764E-2</c:v>
                </c:pt>
                <c:pt idx="707">
                  <c:v>4.6145342338563329E-2</c:v>
                </c:pt>
                <c:pt idx="708">
                  <c:v>4.615348482989029E-2</c:v>
                </c:pt>
                <c:pt idx="709">
                  <c:v>4.6088974913300253E-2</c:v>
                </c:pt>
                <c:pt idx="710">
                  <c:v>4.6104087608448197E-2</c:v>
                </c:pt>
                <c:pt idx="711">
                  <c:v>4.6017513976393115E-2</c:v>
                </c:pt>
                <c:pt idx="712">
                  <c:v>4.6110253233077138E-2</c:v>
                </c:pt>
                <c:pt idx="713">
                  <c:v>4.6270969681482532E-2</c:v>
                </c:pt>
                <c:pt idx="714">
                  <c:v>4.6294221613729467E-2</c:v>
                </c:pt>
                <c:pt idx="715">
                  <c:v>4.6257512504335054E-2</c:v>
                </c:pt>
                <c:pt idx="716">
                  <c:v>4.6290667022210991E-2</c:v>
                </c:pt>
                <c:pt idx="717">
                  <c:v>4.6296148875137298E-2</c:v>
                </c:pt>
                <c:pt idx="718">
                  <c:v>4.6081110582995133E-2</c:v>
                </c:pt>
                <c:pt idx="719">
                  <c:v>4.5873636442557826E-2</c:v>
                </c:pt>
                <c:pt idx="720">
                  <c:v>4.5621827921201029E-2</c:v>
                </c:pt>
                <c:pt idx="721">
                  <c:v>4.5744517173805309E-2</c:v>
                </c:pt>
                <c:pt idx="722">
                  <c:v>4.5878037695499009E-2</c:v>
                </c:pt>
                <c:pt idx="723">
                  <c:v>4.5896010403199808E-2</c:v>
                </c:pt>
                <c:pt idx="724">
                  <c:v>4.5947619448334864E-2</c:v>
                </c:pt>
                <c:pt idx="725">
                  <c:v>4.6079879306203629E-2</c:v>
                </c:pt>
                <c:pt idx="726">
                  <c:v>4.5969493134739872E-2</c:v>
                </c:pt>
                <c:pt idx="727">
                  <c:v>4.6071867224702558E-2</c:v>
                </c:pt>
                <c:pt idx="728">
                  <c:v>4.5954054991563811E-2</c:v>
                </c:pt>
                <c:pt idx="729">
                  <c:v>4.563727171349391E-2</c:v>
                </c:pt>
                <c:pt idx="730">
                  <c:v>4.5318844612660475E-2</c:v>
                </c:pt>
                <c:pt idx="731">
                  <c:v>4.5160940948762829E-2</c:v>
                </c:pt>
                <c:pt idx="732">
                  <c:v>4.5100756651729246E-2</c:v>
                </c:pt>
                <c:pt idx="733">
                  <c:v>4.515944329143478E-2</c:v>
                </c:pt>
                <c:pt idx="734">
                  <c:v>4.493539750448132E-2</c:v>
                </c:pt>
                <c:pt idx="735">
                  <c:v>4.4710404432619227E-2</c:v>
                </c:pt>
                <c:pt idx="736">
                  <c:v>4.4733095764434357E-2</c:v>
                </c:pt>
                <c:pt idx="737">
                  <c:v>4.4746038503984918E-2</c:v>
                </c:pt>
                <c:pt idx="738">
                  <c:v>4.4754975141378807E-2</c:v>
                </c:pt>
                <c:pt idx="739">
                  <c:v>4.4704827040366719E-2</c:v>
                </c:pt>
                <c:pt idx="740">
                  <c:v>4.4509544205270861E-2</c:v>
                </c:pt>
                <c:pt idx="741">
                  <c:v>4.4525825894511935E-2</c:v>
                </c:pt>
                <c:pt idx="742">
                  <c:v>4.4446424582782945E-2</c:v>
                </c:pt>
                <c:pt idx="743">
                  <c:v>4.4199465656468644E-2</c:v>
                </c:pt>
                <c:pt idx="744">
                  <c:v>4.429615752391737E-2</c:v>
                </c:pt>
                <c:pt idx="745">
                  <c:v>4.4038424320735646E-2</c:v>
                </c:pt>
                <c:pt idx="746">
                  <c:v>4.3805529429922961E-2</c:v>
                </c:pt>
                <c:pt idx="747">
                  <c:v>4.3705205403353826E-2</c:v>
                </c:pt>
                <c:pt idx="748">
                  <c:v>4.3583255058499124E-2</c:v>
                </c:pt>
                <c:pt idx="749">
                  <c:v>4.3559549052081689E-2</c:v>
                </c:pt>
                <c:pt idx="750">
                  <c:v>4.369432975356724E-2</c:v>
                </c:pt>
                <c:pt idx="751">
                  <c:v>4.3488136900056831E-2</c:v>
                </c:pt>
                <c:pt idx="752">
                  <c:v>4.3680939614351384E-2</c:v>
                </c:pt>
                <c:pt idx="753">
                  <c:v>4.3633087937950184E-2</c:v>
                </c:pt>
                <c:pt idx="754">
                  <c:v>4.3511216490266603E-2</c:v>
                </c:pt>
                <c:pt idx="755">
                  <c:v>4.3161335278221968E-2</c:v>
                </c:pt>
                <c:pt idx="756">
                  <c:v>4.2752648012132584E-2</c:v>
                </c:pt>
                <c:pt idx="757">
                  <c:v>4.2377853667475415E-2</c:v>
                </c:pt>
                <c:pt idx="758">
                  <c:v>4.2149860785425403E-2</c:v>
                </c:pt>
                <c:pt idx="759">
                  <c:v>4.1768330188987846E-2</c:v>
                </c:pt>
                <c:pt idx="760">
                  <c:v>4.1572811028825048E-2</c:v>
                </c:pt>
                <c:pt idx="761">
                  <c:v>4.1504158059980659E-2</c:v>
                </c:pt>
                <c:pt idx="762">
                  <c:v>4.1608415574799287E-2</c:v>
                </c:pt>
                <c:pt idx="763">
                  <c:v>4.1765151598158107E-2</c:v>
                </c:pt>
                <c:pt idx="764">
                  <c:v>4.1682930176346653E-2</c:v>
                </c:pt>
                <c:pt idx="765">
                  <c:v>4.1412183906045959E-2</c:v>
                </c:pt>
                <c:pt idx="766">
                  <c:v>4.1187288320297603E-2</c:v>
                </c:pt>
                <c:pt idx="767">
                  <c:v>4.1216504880689335E-2</c:v>
                </c:pt>
                <c:pt idx="768">
                  <c:v>4.114436670120572E-2</c:v>
                </c:pt>
                <c:pt idx="769">
                  <c:v>4.120150301047204E-2</c:v>
                </c:pt>
                <c:pt idx="770">
                  <c:v>4.1184664380594344E-2</c:v>
                </c:pt>
                <c:pt idx="771">
                  <c:v>4.1123136577108942E-2</c:v>
                </c:pt>
                <c:pt idx="772">
                  <c:v>4.1269986091076703E-2</c:v>
                </c:pt>
                <c:pt idx="773">
                  <c:v>4.143206255600855E-2</c:v>
                </c:pt>
                <c:pt idx="774">
                  <c:v>4.1384235679139916E-2</c:v>
                </c:pt>
                <c:pt idx="775">
                  <c:v>4.1364075123903894E-2</c:v>
                </c:pt>
                <c:pt idx="776">
                  <c:v>4.1214890768444826E-2</c:v>
                </c:pt>
                <c:pt idx="777">
                  <c:v>4.1206649657648899E-2</c:v>
                </c:pt>
                <c:pt idx="778">
                  <c:v>4.1300224208774966E-2</c:v>
                </c:pt>
                <c:pt idx="779">
                  <c:v>4.1253136300598479E-2</c:v>
                </c:pt>
                <c:pt idx="780">
                  <c:v>4.1254699982010819E-2</c:v>
                </c:pt>
                <c:pt idx="781">
                  <c:v>4.1200286745320128E-2</c:v>
                </c:pt>
                <c:pt idx="782">
                  <c:v>4.1132484097747946E-2</c:v>
                </c:pt>
                <c:pt idx="783">
                  <c:v>4.1161890411385821E-2</c:v>
                </c:pt>
                <c:pt idx="784">
                  <c:v>4.1141421075611993E-2</c:v>
                </c:pt>
                <c:pt idx="785">
                  <c:v>4.1194902471392007E-2</c:v>
                </c:pt>
                <c:pt idx="786">
                  <c:v>4.1265915699077088E-2</c:v>
                </c:pt>
                <c:pt idx="787">
                  <c:v>4.1071525451906184E-2</c:v>
                </c:pt>
                <c:pt idx="788">
                  <c:v>4.0987585467231948E-2</c:v>
                </c:pt>
                <c:pt idx="789">
                  <c:v>4.0977737942325509E-2</c:v>
                </c:pt>
                <c:pt idx="790">
                  <c:v>4.0890444081090584E-2</c:v>
                </c:pt>
                <c:pt idx="791">
                  <c:v>4.0657301702237907E-2</c:v>
                </c:pt>
                <c:pt idx="792">
                  <c:v>4.0667439323202055E-2</c:v>
                </c:pt>
                <c:pt idx="793">
                  <c:v>4.0548308517759105E-2</c:v>
                </c:pt>
                <c:pt idx="794">
                  <c:v>4.0597156600537476E-2</c:v>
                </c:pt>
                <c:pt idx="795">
                  <c:v>4.0689007424614988E-2</c:v>
                </c:pt>
                <c:pt idx="796">
                  <c:v>4.0924858300389576E-2</c:v>
                </c:pt>
                <c:pt idx="797">
                  <c:v>4.0878595380219769E-2</c:v>
                </c:pt>
                <c:pt idx="798">
                  <c:v>4.0962251160242706E-2</c:v>
                </c:pt>
                <c:pt idx="799">
                  <c:v>4.0677212546248405E-2</c:v>
                </c:pt>
                <c:pt idx="800">
                  <c:v>4.0589751487053884E-2</c:v>
                </c:pt>
                <c:pt idx="801">
                  <c:v>4.0466158452768262E-2</c:v>
                </c:pt>
                <c:pt idx="802">
                  <c:v>4.0490055739256722E-2</c:v>
                </c:pt>
                <c:pt idx="803">
                  <c:v>4.0075337592923865E-2</c:v>
                </c:pt>
                <c:pt idx="804">
                  <c:v>3.9829063651603068E-2</c:v>
                </c:pt>
                <c:pt idx="805">
                  <c:v>3.9903217538800086E-2</c:v>
                </c:pt>
                <c:pt idx="806">
                  <c:v>3.9606622906026637E-2</c:v>
                </c:pt>
                <c:pt idx="807">
                  <c:v>3.9310028273253188E-2</c:v>
                </c:pt>
                <c:pt idx="808">
                  <c:v>3.9013433640479739E-2</c:v>
                </c:pt>
                <c:pt idx="809">
                  <c:v>3.871683900770629E-2</c:v>
                </c:pt>
                <c:pt idx="810">
                  <c:v>3.8420244374932841E-2</c:v>
                </c:pt>
                <c:pt idx="811">
                  <c:v>3.8123649742159392E-2</c:v>
                </c:pt>
                <c:pt idx="812">
                  <c:v>3.7827055109385943E-2</c:v>
                </c:pt>
                <c:pt idx="813">
                  <c:v>3.7530460476612494E-2</c:v>
                </c:pt>
                <c:pt idx="814">
                  <c:v>3.7530460476612473E-2</c:v>
                </c:pt>
                <c:pt idx="815">
                  <c:v>3.8806650864270265E-2</c:v>
                </c:pt>
                <c:pt idx="816">
                  <c:v>3.8803391209552014E-2</c:v>
                </c:pt>
                <c:pt idx="817">
                  <c:v>3.8905496352192606E-2</c:v>
                </c:pt>
                <c:pt idx="818">
                  <c:v>3.8925760023237339E-2</c:v>
                </c:pt>
                <c:pt idx="819">
                  <c:v>3.8922696438722738E-2</c:v>
                </c:pt>
                <c:pt idx="820">
                  <c:v>3.9199365693192649E-2</c:v>
                </c:pt>
                <c:pt idx="821">
                  <c:v>3.9169664142010549E-2</c:v>
                </c:pt>
                <c:pt idx="822">
                  <c:v>3.9346451704305868E-2</c:v>
                </c:pt>
                <c:pt idx="823">
                  <c:v>3.9190060427939599E-2</c:v>
                </c:pt>
                <c:pt idx="824">
                  <c:v>3.8961326050174147E-2</c:v>
                </c:pt>
                <c:pt idx="825">
                  <c:v>3.8851822422194905E-2</c:v>
                </c:pt>
                <c:pt idx="826">
                  <c:v>3.8972342763390656E-2</c:v>
                </c:pt>
                <c:pt idx="827">
                  <c:v>3.9017444254232293E-2</c:v>
                </c:pt>
                <c:pt idx="828">
                  <c:v>3.9013437317122722E-2</c:v>
                </c:pt>
                <c:pt idx="829">
                  <c:v>3.8973572309409212E-2</c:v>
                </c:pt>
                <c:pt idx="830">
                  <c:v>3.920202252894333E-2</c:v>
                </c:pt>
                <c:pt idx="831">
                  <c:v>3.952241584485279E-2</c:v>
                </c:pt>
                <c:pt idx="832">
                  <c:v>3.9504466203882635E-2</c:v>
                </c:pt>
                <c:pt idx="833">
                  <c:v>3.933703881002043E-2</c:v>
                </c:pt>
                <c:pt idx="834">
                  <c:v>3.9051146232884845E-2</c:v>
                </c:pt>
                <c:pt idx="835">
                  <c:v>3.8729591023263246E-2</c:v>
                </c:pt>
                <c:pt idx="836">
                  <c:v>3.8477785708298601E-2</c:v>
                </c:pt>
                <c:pt idx="837">
                  <c:v>3.8263526748667051E-2</c:v>
                </c:pt>
                <c:pt idx="838">
                  <c:v>3.8055790185716344E-2</c:v>
                </c:pt>
                <c:pt idx="839">
                  <c:v>3.8041651681317817E-2</c:v>
                </c:pt>
                <c:pt idx="840">
                  <c:v>3.8005265986454422E-2</c:v>
                </c:pt>
                <c:pt idx="841">
                  <c:v>3.817731548766358E-2</c:v>
                </c:pt>
                <c:pt idx="842">
                  <c:v>3.8383288610390788E-2</c:v>
                </c:pt>
                <c:pt idx="843">
                  <c:v>3.8445956804404172E-2</c:v>
                </c:pt>
                <c:pt idx="844">
                  <c:v>3.8477415794594919E-2</c:v>
                </c:pt>
                <c:pt idx="845">
                  <c:v>3.849884803002785E-2</c:v>
                </c:pt>
                <c:pt idx="846">
                  <c:v>3.8119961574387191E-2</c:v>
                </c:pt>
                <c:pt idx="847">
                  <c:v>3.7910101873933087E-2</c:v>
                </c:pt>
                <c:pt idx="848">
                  <c:v>3.7648839285800824E-2</c:v>
                </c:pt>
                <c:pt idx="849">
                  <c:v>3.7408976814688584E-2</c:v>
                </c:pt>
                <c:pt idx="850">
                  <c:v>3.7547806118281145E-2</c:v>
                </c:pt>
                <c:pt idx="851">
                  <c:v>3.7705523160069893E-2</c:v>
                </c:pt>
                <c:pt idx="852">
                  <c:v>3.7928061989305525E-2</c:v>
                </c:pt>
                <c:pt idx="853">
                  <c:v>3.8349944014693056E-2</c:v>
                </c:pt>
                <c:pt idx="854">
                  <c:v>3.8614025154973183E-2</c:v>
                </c:pt>
                <c:pt idx="855">
                  <c:v>3.8777022235552371E-2</c:v>
                </c:pt>
                <c:pt idx="856">
                  <c:v>3.8935008006952571E-2</c:v>
                </c:pt>
                <c:pt idx="857">
                  <c:v>3.8523676438326007E-2</c:v>
                </c:pt>
                <c:pt idx="858">
                  <c:v>3.8245588793048318E-2</c:v>
                </c:pt>
                <c:pt idx="859">
                  <c:v>3.7965754079973685E-2</c:v>
                </c:pt>
                <c:pt idx="860">
                  <c:v>3.7979239616019018E-2</c:v>
                </c:pt>
                <c:pt idx="861">
                  <c:v>3.787944171326723E-2</c:v>
                </c:pt>
                <c:pt idx="862">
                  <c:v>3.7815516235519958E-2</c:v>
                </c:pt>
                <c:pt idx="863">
                  <c:v>3.7796749119281839E-2</c:v>
                </c:pt>
                <c:pt idx="864">
                  <c:v>3.8091412561923485E-2</c:v>
                </c:pt>
                <c:pt idx="865">
                  <c:v>3.8085582427893457E-2</c:v>
                </c:pt>
                <c:pt idx="866">
                  <c:v>3.7997855288605255E-2</c:v>
                </c:pt>
                <c:pt idx="867">
                  <c:v>3.7684379690302403E-2</c:v>
                </c:pt>
                <c:pt idx="868">
                  <c:v>3.7739545414957422E-2</c:v>
                </c:pt>
                <c:pt idx="869">
                  <c:v>3.7692542482941627E-2</c:v>
                </c:pt>
                <c:pt idx="870">
                  <c:v>3.7664155806436964E-2</c:v>
                </c:pt>
                <c:pt idx="871">
                  <c:v>3.7636812847149002E-2</c:v>
                </c:pt>
                <c:pt idx="872">
                  <c:v>3.7692755059818575E-2</c:v>
                </c:pt>
                <c:pt idx="873">
                  <c:v>3.7622867840412397E-2</c:v>
                </c:pt>
                <c:pt idx="874">
                  <c:v>3.7536331806650836E-2</c:v>
                </c:pt>
                <c:pt idx="875">
                  <c:v>3.7145398916508185E-2</c:v>
                </c:pt>
                <c:pt idx="876">
                  <c:v>3.6983911057947752E-2</c:v>
                </c:pt>
                <c:pt idx="877">
                  <c:v>3.6872120090986088E-2</c:v>
                </c:pt>
                <c:pt idx="878">
                  <c:v>3.6606477115033349E-2</c:v>
                </c:pt>
                <c:pt idx="879">
                  <c:v>3.6249838296044792E-2</c:v>
                </c:pt>
                <c:pt idx="880">
                  <c:v>3.6131262044781405E-2</c:v>
                </c:pt>
                <c:pt idx="881">
                  <c:v>3.6064431041631741E-2</c:v>
                </c:pt>
                <c:pt idx="882">
                  <c:v>3.6189675044633933E-2</c:v>
                </c:pt>
                <c:pt idx="883">
                  <c:v>3.6011032892701592E-2</c:v>
                </c:pt>
                <c:pt idx="884">
                  <c:v>3.5779651842877985E-2</c:v>
                </c:pt>
                <c:pt idx="885">
                  <c:v>3.56620671889155E-2</c:v>
                </c:pt>
                <c:pt idx="886">
                  <c:v>3.5736982948630251E-2</c:v>
                </c:pt>
                <c:pt idx="887">
                  <c:v>3.5849030084130561E-2</c:v>
                </c:pt>
                <c:pt idx="888">
                  <c:v>3.5944618432713973E-2</c:v>
                </c:pt>
                <c:pt idx="889">
                  <c:v>3.5990823368368355E-2</c:v>
                </c:pt>
                <c:pt idx="890">
                  <c:v>3.6173236011486691E-2</c:v>
                </c:pt>
                <c:pt idx="891">
                  <c:v>3.6374873951944713E-2</c:v>
                </c:pt>
                <c:pt idx="892">
                  <c:v>3.6399492544192356E-2</c:v>
                </c:pt>
                <c:pt idx="893">
                  <c:v>3.6298287318834506E-2</c:v>
                </c:pt>
                <c:pt idx="894">
                  <c:v>3.6276548797593212E-2</c:v>
                </c:pt>
                <c:pt idx="895">
                  <c:v>3.6316944731323672E-2</c:v>
                </c:pt>
                <c:pt idx="896">
                  <c:v>3.6109833207176104E-2</c:v>
                </c:pt>
                <c:pt idx="897">
                  <c:v>3.6039556318419548E-2</c:v>
                </c:pt>
                <c:pt idx="898">
                  <c:v>3.595464165092023E-2</c:v>
                </c:pt>
                <c:pt idx="899">
                  <c:v>3.5975973107780577E-2</c:v>
                </c:pt>
                <c:pt idx="900">
                  <c:v>3.5966233618463357E-2</c:v>
                </c:pt>
                <c:pt idx="901">
                  <c:v>3.5801651488437107E-2</c:v>
                </c:pt>
                <c:pt idx="902">
                  <c:v>3.5563242046740738E-2</c:v>
                </c:pt>
                <c:pt idx="903">
                  <c:v>3.5445168038618989E-2</c:v>
                </c:pt>
                <c:pt idx="904">
                  <c:v>3.5379216657799244E-2</c:v>
                </c:pt>
                <c:pt idx="905">
                  <c:v>3.5269724377931959E-2</c:v>
                </c:pt>
                <c:pt idx="906">
                  <c:v>3.4990175156308249E-2</c:v>
                </c:pt>
                <c:pt idx="907">
                  <c:v>3.4756835226762796E-2</c:v>
                </c:pt>
                <c:pt idx="908">
                  <c:v>3.4316696331711756E-2</c:v>
                </c:pt>
                <c:pt idx="909">
                  <c:v>3.4011249973070291E-2</c:v>
                </c:pt>
                <c:pt idx="910">
                  <c:v>3.3840647078952332E-2</c:v>
                </c:pt>
                <c:pt idx="911">
                  <c:v>3.3631136299978638E-2</c:v>
                </c:pt>
                <c:pt idx="912">
                  <c:v>3.3138220036954151E-2</c:v>
                </c:pt>
                <c:pt idx="913">
                  <c:v>3.3026374072825736E-2</c:v>
                </c:pt>
                <c:pt idx="914">
                  <c:v>3.3059703903656867E-2</c:v>
                </c:pt>
                <c:pt idx="915">
                  <c:v>3.3452012218161027E-2</c:v>
                </c:pt>
                <c:pt idx="916">
                  <c:v>3.3440195449480209E-2</c:v>
                </c:pt>
                <c:pt idx="917">
                  <c:v>3.3266205149077493E-2</c:v>
                </c:pt>
                <c:pt idx="918">
                  <c:v>3.2748633673478758E-2</c:v>
                </c:pt>
                <c:pt idx="919">
                  <c:v>3.2557457357660177E-2</c:v>
                </c:pt>
                <c:pt idx="920">
                  <c:v>3.2369727753148607E-2</c:v>
                </c:pt>
                <c:pt idx="921">
                  <c:v>3.2100641582263854E-2</c:v>
                </c:pt>
                <c:pt idx="922">
                  <c:v>3.148591766838587E-2</c:v>
                </c:pt>
                <c:pt idx="923">
                  <c:v>3.1211867771546001E-2</c:v>
                </c:pt>
                <c:pt idx="924">
                  <c:v>3.1043343083713412E-2</c:v>
                </c:pt>
                <c:pt idx="925">
                  <c:v>3.1155520350071665E-2</c:v>
                </c:pt>
                <c:pt idx="926">
                  <c:v>3.1321568173815047E-2</c:v>
                </c:pt>
                <c:pt idx="927">
                  <c:v>3.1225020214159328E-2</c:v>
                </c:pt>
                <c:pt idx="928">
                  <c:v>3.1191363608633674E-2</c:v>
                </c:pt>
                <c:pt idx="929">
                  <c:v>3.1573611766291886E-2</c:v>
                </c:pt>
                <c:pt idx="930">
                  <c:v>3.180991609502256E-2</c:v>
                </c:pt>
                <c:pt idx="931">
                  <c:v>3.1921896350885576E-2</c:v>
                </c:pt>
                <c:pt idx="932">
                  <c:v>3.1943169709294512E-2</c:v>
                </c:pt>
                <c:pt idx="933">
                  <c:v>3.1779213168933514E-2</c:v>
                </c:pt>
                <c:pt idx="934">
                  <c:v>3.1760993620541474E-2</c:v>
                </c:pt>
                <c:pt idx="935">
                  <c:v>3.1824331176569784E-2</c:v>
                </c:pt>
                <c:pt idx="936">
                  <c:v>3.1614571430114272E-2</c:v>
                </c:pt>
                <c:pt idx="937">
                  <c:v>3.1590989279045127E-2</c:v>
                </c:pt>
                <c:pt idx="938">
                  <c:v>3.1699310695978228E-2</c:v>
                </c:pt>
                <c:pt idx="939">
                  <c:v>3.1629463985288306E-2</c:v>
                </c:pt>
                <c:pt idx="940">
                  <c:v>3.1459721766191044E-2</c:v>
                </c:pt>
                <c:pt idx="941">
                  <c:v>3.1239382275657205E-2</c:v>
                </c:pt>
                <c:pt idx="942">
                  <c:v>3.1001602405325929E-2</c:v>
                </c:pt>
                <c:pt idx="943">
                  <c:v>3.0952205438248188E-2</c:v>
                </c:pt>
                <c:pt idx="944">
                  <c:v>3.0572560021407697E-2</c:v>
                </c:pt>
                <c:pt idx="945">
                  <c:v>3.0204559421662076E-2</c:v>
                </c:pt>
                <c:pt idx="946">
                  <c:v>3.030276013802503E-2</c:v>
                </c:pt>
                <c:pt idx="947">
                  <c:v>3.0590798206282334E-2</c:v>
                </c:pt>
                <c:pt idx="948">
                  <c:v>3.0871806356231851E-2</c:v>
                </c:pt>
                <c:pt idx="949">
                  <c:v>3.0953473826934867E-2</c:v>
                </c:pt>
                <c:pt idx="950">
                  <c:v>3.0952998781482496E-2</c:v>
                </c:pt>
                <c:pt idx="951">
                  <c:v>3.1113013712452543E-2</c:v>
                </c:pt>
                <c:pt idx="952">
                  <c:v>3.1073977515865193E-2</c:v>
                </c:pt>
                <c:pt idx="953">
                  <c:v>3.075598220605464E-2</c:v>
                </c:pt>
                <c:pt idx="954">
                  <c:v>3.0283989381833968E-2</c:v>
                </c:pt>
                <c:pt idx="955">
                  <c:v>2.9805390460316661E-2</c:v>
                </c:pt>
                <c:pt idx="956">
                  <c:v>2.9394676753979256E-2</c:v>
                </c:pt>
                <c:pt idx="957">
                  <c:v>2.9009390383645781E-2</c:v>
                </c:pt>
                <c:pt idx="958">
                  <c:v>2.8695779650229028E-2</c:v>
                </c:pt>
                <c:pt idx="959">
                  <c:v>2.8459074134579022E-2</c:v>
                </c:pt>
                <c:pt idx="960">
                  <c:v>2.8397992901147046E-2</c:v>
                </c:pt>
                <c:pt idx="961">
                  <c:v>2.8764632459151316E-2</c:v>
                </c:pt>
                <c:pt idx="962">
                  <c:v>2.9048997930916375E-2</c:v>
                </c:pt>
                <c:pt idx="963">
                  <c:v>2.9301042157946149E-2</c:v>
                </c:pt>
                <c:pt idx="964">
                  <c:v>2.9460939554003165E-2</c:v>
                </c:pt>
                <c:pt idx="965">
                  <c:v>2.97619237612512E-2</c:v>
                </c:pt>
                <c:pt idx="966">
                  <c:v>3.0388710052214468E-2</c:v>
                </c:pt>
                <c:pt idx="967">
                  <c:v>3.0705454864620143E-2</c:v>
                </c:pt>
                <c:pt idx="968">
                  <c:v>3.0954073053846582E-2</c:v>
                </c:pt>
                <c:pt idx="969">
                  <c:v>3.1170125230697732E-2</c:v>
                </c:pt>
                <c:pt idx="970">
                  <c:v>3.1404062580850031E-2</c:v>
                </c:pt>
                <c:pt idx="971">
                  <c:v>3.1604033903900382E-2</c:v>
                </c:pt>
                <c:pt idx="972">
                  <c:v>3.1437008500532534E-2</c:v>
                </c:pt>
                <c:pt idx="973">
                  <c:v>3.0993922316690604E-2</c:v>
                </c:pt>
                <c:pt idx="974">
                  <c:v>3.0727868544487322E-2</c:v>
                </c:pt>
                <c:pt idx="975">
                  <c:v>3.0320417877821151E-2</c:v>
                </c:pt>
                <c:pt idx="976">
                  <c:v>2.9921705023641158E-2</c:v>
                </c:pt>
                <c:pt idx="977">
                  <c:v>2.9760899221864891E-2</c:v>
                </c:pt>
                <c:pt idx="978">
                  <c:v>2.9531641790159466E-2</c:v>
                </c:pt>
                <c:pt idx="979">
                  <c:v>2.9354354545325659E-2</c:v>
                </c:pt>
                <c:pt idx="980">
                  <c:v>2.934427469240089E-2</c:v>
                </c:pt>
                <c:pt idx="981">
                  <c:v>2.9324570051205926E-2</c:v>
                </c:pt>
                <c:pt idx="982">
                  <c:v>2.9324727757165145E-2</c:v>
                </c:pt>
                <c:pt idx="983">
                  <c:v>2.951471361315687E-2</c:v>
                </c:pt>
                <c:pt idx="984">
                  <c:v>2.9468659001199812E-2</c:v>
                </c:pt>
                <c:pt idx="985">
                  <c:v>2.9486689431677711E-2</c:v>
                </c:pt>
                <c:pt idx="986">
                  <c:v>2.9485671744694113E-2</c:v>
                </c:pt>
                <c:pt idx="987">
                  <c:v>2.9412239343133553E-2</c:v>
                </c:pt>
                <c:pt idx="988">
                  <c:v>2.9469989836298744E-2</c:v>
                </c:pt>
                <c:pt idx="989">
                  <c:v>2.9359003368324976E-2</c:v>
                </c:pt>
                <c:pt idx="990">
                  <c:v>2.9235866312894376E-2</c:v>
                </c:pt>
                <c:pt idx="991">
                  <c:v>2.907521196857412E-2</c:v>
                </c:pt>
                <c:pt idx="992">
                  <c:v>2.8910913581386536E-2</c:v>
                </c:pt>
                <c:pt idx="993">
                  <c:v>2.8942013300257155E-2</c:v>
                </c:pt>
                <c:pt idx="994">
                  <c:v>2.900431926814695E-2</c:v>
                </c:pt>
                <c:pt idx="995">
                  <c:v>2.9032621158693466E-2</c:v>
                </c:pt>
                <c:pt idx="996">
                  <c:v>2.9310878072591195E-2</c:v>
                </c:pt>
                <c:pt idx="997">
                  <c:v>2.9504394393888002E-2</c:v>
                </c:pt>
                <c:pt idx="998">
                  <c:v>2.9424576030001068E-2</c:v>
                </c:pt>
                <c:pt idx="999">
                  <c:v>2.9198366178276338E-2</c:v>
                </c:pt>
                <c:pt idx="1000">
                  <c:v>2.8675442967792869E-2</c:v>
                </c:pt>
                <c:pt idx="1001">
                  <c:v>2.8274254965452491E-2</c:v>
                </c:pt>
                <c:pt idx="1002">
                  <c:v>2.7830639915307789E-2</c:v>
                </c:pt>
                <c:pt idx="1003">
                  <c:v>2.7203133890593766E-2</c:v>
                </c:pt>
                <c:pt idx="1004">
                  <c:v>2.6595328896596462E-2</c:v>
                </c:pt>
                <c:pt idx="1005">
                  <c:v>2.6281582045363572E-2</c:v>
                </c:pt>
                <c:pt idx="1006">
                  <c:v>2.628242392896999E-2</c:v>
                </c:pt>
                <c:pt idx="1007">
                  <c:v>2.645931844773021E-2</c:v>
                </c:pt>
                <c:pt idx="1008">
                  <c:v>2.6688218626675458E-2</c:v>
                </c:pt>
                <c:pt idx="1009">
                  <c:v>2.6426740893378306E-2</c:v>
                </c:pt>
                <c:pt idx="1010">
                  <c:v>2.6101612206246884E-2</c:v>
                </c:pt>
                <c:pt idx="1011">
                  <c:v>2.6113809569532354E-2</c:v>
                </c:pt>
                <c:pt idx="1012">
                  <c:v>2.6303964530115541E-2</c:v>
                </c:pt>
                <c:pt idx="1013">
                  <c:v>2.6529931178274829E-2</c:v>
                </c:pt>
                <c:pt idx="1014">
                  <c:v>2.6861013438262905E-2</c:v>
                </c:pt>
                <c:pt idx="1015">
                  <c:v>2.6644799442222776E-2</c:v>
                </c:pt>
                <c:pt idx="1016">
                  <c:v>2.6932422249089507E-2</c:v>
                </c:pt>
                <c:pt idx="1017">
                  <c:v>2.7241453268787921E-2</c:v>
                </c:pt>
                <c:pt idx="1018">
                  <c:v>2.7244217013286907E-2</c:v>
                </c:pt>
                <c:pt idx="1019">
                  <c:v>2.7161296832491723E-2</c:v>
                </c:pt>
                <c:pt idx="1020">
                  <c:v>2.6852612777874742E-2</c:v>
                </c:pt>
                <c:pt idx="1021">
                  <c:v>2.6555143902900508E-2</c:v>
                </c:pt>
                <c:pt idx="1022">
                  <c:v>2.6480504161327051E-2</c:v>
                </c:pt>
                <c:pt idx="1023">
                  <c:v>2.6449356834039751E-2</c:v>
                </c:pt>
                <c:pt idx="1024">
                  <c:v>2.6327057827270666E-2</c:v>
                </c:pt>
                <c:pt idx="1025">
                  <c:v>2.6193458338685433E-2</c:v>
                </c:pt>
                <c:pt idx="1026">
                  <c:v>2.6244483576552784E-2</c:v>
                </c:pt>
                <c:pt idx="1027">
                  <c:v>2.619415831099647E-2</c:v>
                </c:pt>
                <c:pt idx="1028">
                  <c:v>2.61989118709045E-2</c:v>
                </c:pt>
                <c:pt idx="1029">
                  <c:v>2.6160393818088604E-2</c:v>
                </c:pt>
                <c:pt idx="1030">
                  <c:v>2.6100693687963614E-2</c:v>
                </c:pt>
                <c:pt idx="1031">
                  <c:v>2.6083744525272047E-2</c:v>
                </c:pt>
                <c:pt idx="1032">
                  <c:v>2.5845372688780514E-2</c:v>
                </c:pt>
                <c:pt idx="1033">
                  <c:v>2.5518963771793201E-2</c:v>
                </c:pt>
                <c:pt idx="1034">
                  <c:v>2.5430076707664416E-2</c:v>
                </c:pt>
                <c:pt idx="1035">
                  <c:v>2.515802524838455E-2</c:v>
                </c:pt>
                <c:pt idx="1036">
                  <c:v>2.4997331263379517E-2</c:v>
                </c:pt>
                <c:pt idx="1037">
                  <c:v>2.479597809884267E-2</c:v>
                </c:pt>
                <c:pt idx="1038">
                  <c:v>2.4746646318882324E-2</c:v>
                </c:pt>
                <c:pt idx="1039">
                  <c:v>2.4863777649828108E-2</c:v>
                </c:pt>
                <c:pt idx="1040">
                  <c:v>2.4857510153766263E-2</c:v>
                </c:pt>
                <c:pt idx="1041">
                  <c:v>2.4641468130073202E-2</c:v>
                </c:pt>
                <c:pt idx="1042">
                  <c:v>2.4595567634331003E-2</c:v>
                </c:pt>
                <c:pt idx="1043">
                  <c:v>2.4748384074423757E-2</c:v>
                </c:pt>
                <c:pt idx="1044">
                  <c:v>2.488565734863319E-2</c:v>
                </c:pt>
                <c:pt idx="1045">
                  <c:v>2.4915747560182933E-2</c:v>
                </c:pt>
                <c:pt idx="1046">
                  <c:v>2.4725630742418101E-2</c:v>
                </c:pt>
                <c:pt idx="1047">
                  <c:v>2.4435976555883917E-2</c:v>
                </c:pt>
                <c:pt idx="1048">
                  <c:v>2.451395954653892E-2</c:v>
                </c:pt>
                <c:pt idx="1049">
                  <c:v>2.4558450305658879E-2</c:v>
                </c:pt>
                <c:pt idx="1050">
                  <c:v>2.4048808087530741E-2</c:v>
                </c:pt>
                <c:pt idx="1051">
                  <c:v>2.3574025138866386E-2</c:v>
                </c:pt>
                <c:pt idx="1052">
                  <c:v>2.3306149682330683E-2</c:v>
                </c:pt>
                <c:pt idx="1053">
                  <c:v>2.3502280583841167E-2</c:v>
                </c:pt>
                <c:pt idx="1054">
                  <c:v>2.4074676961141288E-2</c:v>
                </c:pt>
                <c:pt idx="1055">
                  <c:v>2.4313580719476566E-2</c:v>
                </c:pt>
                <c:pt idx="1056">
                  <c:v>2.475945069959877E-2</c:v>
                </c:pt>
                <c:pt idx="1057">
                  <c:v>2.5220673710029669E-2</c:v>
                </c:pt>
                <c:pt idx="1058">
                  <c:v>2.5757024515450349E-2</c:v>
                </c:pt>
                <c:pt idx="1059">
                  <c:v>2.6097944318453959E-2</c:v>
                </c:pt>
                <c:pt idx="1060">
                  <c:v>2.5983909111837664E-2</c:v>
                </c:pt>
                <c:pt idx="1061">
                  <c:v>2.5527954940718623E-2</c:v>
                </c:pt>
                <c:pt idx="1062">
                  <c:v>2.5057068682178555E-2</c:v>
                </c:pt>
                <c:pt idx="1063">
                  <c:v>2.4388309280664405E-2</c:v>
                </c:pt>
                <c:pt idx="1064">
                  <c:v>2.4256403868493641E-2</c:v>
                </c:pt>
                <c:pt idx="1065">
                  <c:v>2.421162531694572E-2</c:v>
                </c:pt>
                <c:pt idx="1066">
                  <c:v>2.4031120095783648E-2</c:v>
                </c:pt>
                <c:pt idx="1067">
                  <c:v>2.4201400397091562E-2</c:v>
                </c:pt>
                <c:pt idx="1068">
                  <c:v>2.46831273824396E-2</c:v>
                </c:pt>
                <c:pt idx="1069">
                  <c:v>2.5178617551109572E-2</c:v>
                </c:pt>
                <c:pt idx="1070">
                  <c:v>2.5574455136931205E-2</c:v>
                </c:pt>
                <c:pt idx="1071">
                  <c:v>2.5826636439615441E-2</c:v>
                </c:pt>
                <c:pt idx="1072">
                  <c:v>2.5520658338857777E-2</c:v>
                </c:pt>
                <c:pt idx="1073">
                  <c:v>2.5594617261411354E-2</c:v>
                </c:pt>
                <c:pt idx="1074">
                  <c:v>2.5372065460691762E-2</c:v>
                </c:pt>
                <c:pt idx="1075">
                  <c:v>2.4921719510989326E-2</c:v>
                </c:pt>
                <c:pt idx="1076">
                  <c:v>2.4478712312250534E-2</c:v>
                </c:pt>
                <c:pt idx="1077">
                  <c:v>2.4286882997083745E-2</c:v>
                </c:pt>
                <c:pt idx="1078">
                  <c:v>2.3995292432077424E-2</c:v>
                </c:pt>
                <c:pt idx="1079">
                  <c:v>2.3970943799272493E-2</c:v>
                </c:pt>
                <c:pt idx="1080">
                  <c:v>2.3612137140900626E-2</c:v>
                </c:pt>
                <c:pt idx="1081">
                  <c:v>2.3491165101612001E-2</c:v>
                </c:pt>
                <c:pt idx="1082">
                  <c:v>2.3318479728940543E-2</c:v>
                </c:pt>
                <c:pt idx="1083">
                  <c:v>2.3415951988460616E-2</c:v>
                </c:pt>
                <c:pt idx="1084">
                  <c:v>2.3546072823250646E-2</c:v>
                </c:pt>
                <c:pt idx="1085">
                  <c:v>2.3681118220826049E-2</c:v>
                </c:pt>
                <c:pt idx="1086">
                  <c:v>2.4034182772398108E-2</c:v>
                </c:pt>
                <c:pt idx="1087">
                  <c:v>2.4463161924515055E-2</c:v>
                </c:pt>
                <c:pt idx="1088">
                  <c:v>2.4671408267169754E-2</c:v>
                </c:pt>
                <c:pt idx="1089">
                  <c:v>2.4826448223972071E-2</c:v>
                </c:pt>
                <c:pt idx="1090">
                  <c:v>2.4923324204689169E-2</c:v>
                </c:pt>
                <c:pt idx="1091">
                  <c:v>2.4633979536525585E-2</c:v>
                </c:pt>
                <c:pt idx="1092">
                  <c:v>2.4524582792097745E-2</c:v>
                </c:pt>
                <c:pt idx="1093">
                  <c:v>2.3978260486608428E-2</c:v>
                </c:pt>
                <c:pt idx="1094">
                  <c:v>2.3819324106692512E-2</c:v>
                </c:pt>
                <c:pt idx="1095">
                  <c:v>2.3633955263382297E-2</c:v>
                </c:pt>
                <c:pt idx="1096">
                  <c:v>2.3575271178600331E-2</c:v>
                </c:pt>
                <c:pt idx="1097">
                  <c:v>2.3274374168820316E-2</c:v>
                </c:pt>
                <c:pt idx="1098">
                  <c:v>2.3024223976420687E-2</c:v>
                </c:pt>
                <c:pt idx="1099">
                  <c:v>2.2948793495537686E-2</c:v>
                </c:pt>
                <c:pt idx="1100">
                  <c:v>2.3346068099176873E-2</c:v>
                </c:pt>
                <c:pt idx="1101">
                  <c:v>2.3495759403894825E-2</c:v>
                </c:pt>
                <c:pt idx="1102">
                  <c:v>2.3688239224690613E-2</c:v>
                </c:pt>
                <c:pt idx="1103">
                  <c:v>2.3616066899514537E-2</c:v>
                </c:pt>
                <c:pt idx="1104">
                  <c:v>2.379741141175206E-2</c:v>
                </c:pt>
                <c:pt idx="1105">
                  <c:v>2.376526059793364E-2</c:v>
                </c:pt>
                <c:pt idx="1106">
                  <c:v>2.3547006624725766E-2</c:v>
                </c:pt>
                <c:pt idx="1107">
                  <c:v>2.3160428579232471E-2</c:v>
                </c:pt>
                <c:pt idx="1108">
                  <c:v>2.2611507506609663E-2</c:v>
                </c:pt>
                <c:pt idx="1109">
                  <c:v>2.2185376555922742E-2</c:v>
                </c:pt>
                <c:pt idx="1110">
                  <c:v>2.211310160397079E-2</c:v>
                </c:pt>
                <c:pt idx="1111">
                  <c:v>2.1881330067982069E-2</c:v>
                </c:pt>
                <c:pt idx="1112">
                  <c:v>2.2133423448827773E-2</c:v>
                </c:pt>
                <c:pt idx="1113">
                  <c:v>2.198683866579523E-2</c:v>
                </c:pt>
                <c:pt idx="1114">
                  <c:v>2.1913529078519036E-2</c:v>
                </c:pt>
                <c:pt idx="1115">
                  <c:v>2.2191318801156872E-2</c:v>
                </c:pt>
                <c:pt idx="1116">
                  <c:v>2.2298040201861203E-2</c:v>
                </c:pt>
                <c:pt idx="1117">
                  <c:v>2.215807469146722E-2</c:v>
                </c:pt>
                <c:pt idx="1118">
                  <c:v>2.213504956942668E-2</c:v>
                </c:pt>
                <c:pt idx="1119">
                  <c:v>2.1778300202532939E-2</c:v>
                </c:pt>
                <c:pt idx="1120">
                  <c:v>2.1512864786954515E-2</c:v>
                </c:pt>
                <c:pt idx="1121">
                  <c:v>2.1060429715018404E-2</c:v>
                </c:pt>
                <c:pt idx="1122">
                  <c:v>2.0309025893581498E-2</c:v>
                </c:pt>
                <c:pt idx="1123">
                  <c:v>1.9913819761182394E-2</c:v>
                </c:pt>
                <c:pt idx="1124">
                  <c:v>1.981638722007294E-2</c:v>
                </c:pt>
                <c:pt idx="1125">
                  <c:v>1.9483665931262779E-2</c:v>
                </c:pt>
                <c:pt idx="1126">
                  <c:v>1.9599317624433035E-2</c:v>
                </c:pt>
                <c:pt idx="1127">
                  <c:v>2.0122371672734507E-2</c:v>
                </c:pt>
                <c:pt idx="1128">
                  <c:v>2.087777266282756E-2</c:v>
                </c:pt>
                <c:pt idx="1129">
                  <c:v>2.1429502055365011E-2</c:v>
                </c:pt>
                <c:pt idx="1130">
                  <c:v>2.1843196702473738E-2</c:v>
                </c:pt>
                <c:pt idx="1131">
                  <c:v>2.1852394521461826E-2</c:v>
                </c:pt>
                <c:pt idx="1132">
                  <c:v>2.2103638593761955E-2</c:v>
                </c:pt>
                <c:pt idx="1133">
                  <c:v>2.1919404460227811E-2</c:v>
                </c:pt>
                <c:pt idx="1134">
                  <c:v>2.145978344912396E-2</c:v>
                </c:pt>
                <c:pt idx="1135">
                  <c:v>2.0990499095815008E-2</c:v>
                </c:pt>
                <c:pt idx="1136">
                  <c:v>2.0756832621965461E-2</c:v>
                </c:pt>
                <c:pt idx="1137">
                  <c:v>2.0347499544336099E-2</c:v>
                </c:pt>
                <c:pt idx="1138">
                  <c:v>2.0391426139388501E-2</c:v>
                </c:pt>
                <c:pt idx="1139">
                  <c:v>2.0279524462453461E-2</c:v>
                </c:pt>
                <c:pt idx="1140">
                  <c:v>2.0597377414993252E-2</c:v>
                </c:pt>
                <c:pt idx="1141">
                  <c:v>2.078647401212403E-2</c:v>
                </c:pt>
                <c:pt idx="1142">
                  <c:v>2.0992264482420229E-2</c:v>
                </c:pt>
                <c:pt idx="1143">
                  <c:v>2.1218292799490033E-2</c:v>
                </c:pt>
                <c:pt idx="1144">
                  <c:v>2.1483983508824758E-2</c:v>
                </c:pt>
                <c:pt idx="1145">
                  <c:v>2.1248014740280628E-2</c:v>
                </c:pt>
                <c:pt idx="1146">
                  <c:v>2.0891262378491711E-2</c:v>
                </c:pt>
                <c:pt idx="1147">
                  <c:v>2.0428563591402708E-2</c:v>
                </c:pt>
                <c:pt idx="1148">
                  <c:v>2.0187337555918776E-2</c:v>
                </c:pt>
                <c:pt idx="1149">
                  <c:v>2.0223658360590039E-2</c:v>
                </c:pt>
                <c:pt idx="1150">
                  <c:v>2.0167635413558604E-2</c:v>
                </c:pt>
                <c:pt idx="1151">
                  <c:v>2.0015265546554889E-2</c:v>
                </c:pt>
                <c:pt idx="1152">
                  <c:v>2.0191014211532875E-2</c:v>
                </c:pt>
                <c:pt idx="1153">
                  <c:v>2.0494795829070954E-2</c:v>
                </c:pt>
                <c:pt idx="1154">
                  <c:v>2.0446020208939413E-2</c:v>
                </c:pt>
                <c:pt idx="1155">
                  <c:v>2.0395311423455222E-2</c:v>
                </c:pt>
                <c:pt idx="1156">
                  <c:v>2.0062192857042863E-2</c:v>
                </c:pt>
                <c:pt idx="1157">
                  <c:v>2.007230232987774E-2</c:v>
                </c:pt>
                <c:pt idx="1158">
                  <c:v>2.0162038815849354E-2</c:v>
                </c:pt>
                <c:pt idx="1159">
                  <c:v>2.0501373321637855E-2</c:v>
                </c:pt>
                <c:pt idx="1160">
                  <c:v>2.1326661232546562E-2</c:v>
                </c:pt>
                <c:pt idx="1161">
                  <c:v>2.1947871186770461E-2</c:v>
                </c:pt>
                <c:pt idx="1162">
                  <c:v>2.2474672076100037E-2</c:v>
                </c:pt>
                <c:pt idx="1163">
                  <c:v>2.2952557773829499E-2</c:v>
                </c:pt>
                <c:pt idx="1164">
                  <c:v>2.3166234247099193E-2</c:v>
                </c:pt>
                <c:pt idx="1165">
                  <c:v>2.3528201502986082E-2</c:v>
                </c:pt>
                <c:pt idx="1166">
                  <c:v>2.3178667751187099E-2</c:v>
                </c:pt>
                <c:pt idx="1167">
                  <c:v>2.2348725423622262E-2</c:v>
                </c:pt>
                <c:pt idx="1168">
                  <c:v>2.2316974739707458E-2</c:v>
                </c:pt>
                <c:pt idx="1169">
                  <c:v>2.2205730570575666E-2</c:v>
                </c:pt>
                <c:pt idx="1170">
                  <c:v>2.2049920051549012E-2</c:v>
                </c:pt>
                <c:pt idx="1171">
                  <c:v>2.1667307904027214E-2</c:v>
                </c:pt>
                <c:pt idx="1172">
                  <c:v>2.136139745454109E-2</c:v>
                </c:pt>
                <c:pt idx="1173">
                  <c:v>2.149271651665445E-2</c:v>
                </c:pt>
                <c:pt idx="1174">
                  <c:v>2.1263787895939176E-2</c:v>
                </c:pt>
                <c:pt idx="1175">
                  <c:v>2.0624978631684467E-2</c:v>
                </c:pt>
                <c:pt idx="1176">
                  <c:v>2.0446350058205779E-2</c:v>
                </c:pt>
                <c:pt idx="1177">
                  <c:v>2.0286840751833502E-2</c:v>
                </c:pt>
                <c:pt idx="1178">
                  <c:v>2.0205225101185432E-2</c:v>
                </c:pt>
                <c:pt idx="1179">
                  <c:v>1.9916428529253967E-2</c:v>
                </c:pt>
                <c:pt idx="1180">
                  <c:v>1.9628046399082104E-2</c:v>
                </c:pt>
                <c:pt idx="1181">
                  <c:v>1.9879167537851301E-2</c:v>
                </c:pt>
                <c:pt idx="1182">
                  <c:v>2.021676895725839E-2</c:v>
                </c:pt>
                <c:pt idx="1183">
                  <c:v>2.0345118411553818E-2</c:v>
                </c:pt>
                <c:pt idx="1184">
                  <c:v>2.0278206580864742E-2</c:v>
                </c:pt>
                <c:pt idx="1185">
                  <c:v>2.02706538953485E-2</c:v>
                </c:pt>
                <c:pt idx="1186">
                  <c:v>2.01286581773658E-2</c:v>
                </c:pt>
                <c:pt idx="1187">
                  <c:v>1.9803325585518877E-2</c:v>
                </c:pt>
                <c:pt idx="1188">
                  <c:v>1.9917948106024746E-2</c:v>
                </c:pt>
                <c:pt idx="1189">
                  <c:v>2.0019094134010873E-2</c:v>
                </c:pt>
                <c:pt idx="1190">
                  <c:v>2.0019642933763619E-2</c:v>
                </c:pt>
                <c:pt idx="1191">
                  <c:v>2.0077420654137472E-2</c:v>
                </c:pt>
                <c:pt idx="1192">
                  <c:v>2.0105787466783244E-2</c:v>
                </c:pt>
                <c:pt idx="1193">
                  <c:v>2.0672217562406676E-2</c:v>
                </c:pt>
                <c:pt idx="1194">
                  <c:v>2.1319823651276604E-2</c:v>
                </c:pt>
                <c:pt idx="1195">
                  <c:v>2.1541367891770358E-2</c:v>
                </c:pt>
                <c:pt idx="1196">
                  <c:v>2.1860932403560907E-2</c:v>
                </c:pt>
                <c:pt idx="1197">
                  <c:v>2.1995668800394007E-2</c:v>
                </c:pt>
                <c:pt idx="1198">
                  <c:v>2.2198211695713014E-2</c:v>
                </c:pt>
                <c:pt idx="1199">
                  <c:v>2.2462678047658082E-2</c:v>
                </c:pt>
                <c:pt idx="1200">
                  <c:v>2.1815334581538452E-2</c:v>
                </c:pt>
                <c:pt idx="1201">
                  <c:v>2.1190157751405606E-2</c:v>
                </c:pt>
                <c:pt idx="1202">
                  <c:v>2.0441847943062447E-2</c:v>
                </c:pt>
                <c:pt idx="1203">
                  <c:v>1.9412929794634458E-2</c:v>
                </c:pt>
                <c:pt idx="1204">
                  <c:v>1.8687060872407884E-2</c:v>
                </c:pt>
                <c:pt idx="1205">
                  <c:v>1.8109442439270245E-2</c:v>
                </c:pt>
                <c:pt idx="1206">
                  <c:v>1.7636724650622625E-2</c:v>
                </c:pt>
                <c:pt idx="1207">
                  <c:v>1.7754382736470207E-2</c:v>
                </c:pt>
                <c:pt idx="1208">
                  <c:v>1.7866983223045814E-2</c:v>
                </c:pt>
                <c:pt idx="1209">
                  <c:v>1.7694741498451863E-2</c:v>
                </c:pt>
                <c:pt idx="1210">
                  <c:v>1.7813282207989306E-2</c:v>
                </c:pt>
                <c:pt idx="1211">
                  <c:v>1.7957648600088316E-2</c:v>
                </c:pt>
                <c:pt idx="1212">
                  <c:v>1.8061047606310155E-2</c:v>
                </c:pt>
                <c:pt idx="1213">
                  <c:v>1.8019189140180407E-2</c:v>
                </c:pt>
                <c:pt idx="1214">
                  <c:v>1.7847992426338177E-2</c:v>
                </c:pt>
                <c:pt idx="1215">
                  <c:v>1.8013966977803442E-2</c:v>
                </c:pt>
                <c:pt idx="1216">
                  <c:v>1.8776525521744841E-2</c:v>
                </c:pt>
                <c:pt idx="1217">
                  <c:v>1.9272819729485594E-2</c:v>
                </c:pt>
                <c:pt idx="1218">
                  <c:v>1.9220821489315438E-2</c:v>
                </c:pt>
                <c:pt idx="1219">
                  <c:v>1.9188216386477962E-2</c:v>
                </c:pt>
                <c:pt idx="1220">
                  <c:v>1.9249817576668382E-2</c:v>
                </c:pt>
                <c:pt idx="1221">
                  <c:v>1.9416771795053613E-2</c:v>
                </c:pt>
                <c:pt idx="1222">
                  <c:v>1.9432417628882544E-2</c:v>
                </c:pt>
                <c:pt idx="1223">
                  <c:v>1.9298624580236051E-2</c:v>
                </c:pt>
                <c:pt idx="1224">
                  <c:v>1.8918219463025642E-2</c:v>
                </c:pt>
                <c:pt idx="1225">
                  <c:v>1.9046253321734503E-2</c:v>
                </c:pt>
                <c:pt idx="1226">
                  <c:v>1.9057187061116362E-2</c:v>
                </c:pt>
                <c:pt idx="1227">
                  <c:v>1.9204647483840775E-2</c:v>
                </c:pt>
                <c:pt idx="1228">
                  <c:v>1.9184081016839872E-2</c:v>
                </c:pt>
                <c:pt idx="1229">
                  <c:v>1.900218804605687E-2</c:v>
                </c:pt>
                <c:pt idx="1230">
                  <c:v>1.8616882151715315E-2</c:v>
                </c:pt>
                <c:pt idx="1231">
                  <c:v>1.8553634359966271E-2</c:v>
                </c:pt>
                <c:pt idx="1232">
                  <c:v>1.8359931417969027E-2</c:v>
                </c:pt>
                <c:pt idx="1233">
                  <c:v>1.7975929880571298E-2</c:v>
                </c:pt>
                <c:pt idx="1234">
                  <c:v>1.7847785992210458E-2</c:v>
                </c:pt>
                <c:pt idx="1235">
                  <c:v>1.7695390687132672E-2</c:v>
                </c:pt>
                <c:pt idx="1236">
                  <c:v>1.7643769585258273E-2</c:v>
                </c:pt>
                <c:pt idx="1237">
                  <c:v>1.7475056696483228E-2</c:v>
                </c:pt>
                <c:pt idx="1238">
                  <c:v>1.7308741751414239E-2</c:v>
                </c:pt>
                <c:pt idx="1239">
                  <c:v>1.7566476452295417E-2</c:v>
                </c:pt>
                <c:pt idx="1240">
                  <c:v>1.7533390529876115E-2</c:v>
                </c:pt>
                <c:pt idx="1241">
                  <c:v>1.7473054461437418E-2</c:v>
                </c:pt>
                <c:pt idx="1242">
                  <c:v>1.7633147625625921E-2</c:v>
                </c:pt>
                <c:pt idx="1243">
                  <c:v>1.7578232696217676E-2</c:v>
                </c:pt>
                <c:pt idx="1244">
                  <c:v>1.7898072862216896E-2</c:v>
                </c:pt>
                <c:pt idx="1245">
                  <c:v>1.8268173578849072E-2</c:v>
                </c:pt>
                <c:pt idx="1246">
                  <c:v>1.8078238146632116E-2</c:v>
                </c:pt>
                <c:pt idx="1247">
                  <c:v>1.8416657988526371E-2</c:v>
                </c:pt>
                <c:pt idx="1248">
                  <c:v>1.8370996032988623E-2</c:v>
                </c:pt>
                <c:pt idx="1249">
                  <c:v>1.854282588157764E-2</c:v>
                </c:pt>
                <c:pt idx="1250">
                  <c:v>1.8775555341760237E-2</c:v>
                </c:pt>
                <c:pt idx="1251">
                  <c:v>1.9136710923229629E-2</c:v>
                </c:pt>
                <c:pt idx="1252">
                  <c:v>1.9377817887038729E-2</c:v>
                </c:pt>
                <c:pt idx="1253">
                  <c:v>1.9469992385487002E-2</c:v>
                </c:pt>
                <c:pt idx="1254">
                  <c:v>1.9690466852982196E-2</c:v>
                </c:pt>
                <c:pt idx="1255">
                  <c:v>1.9667422353772595E-2</c:v>
                </c:pt>
                <c:pt idx="1256">
                  <c:v>1.9498374040973553E-2</c:v>
                </c:pt>
                <c:pt idx="1257">
                  <c:v>1.9362277513103793E-2</c:v>
                </c:pt>
                <c:pt idx="1258">
                  <c:v>1.8826006828422764E-2</c:v>
                </c:pt>
                <c:pt idx="1259">
                  <c:v>1.8165202431158697E-2</c:v>
                </c:pt>
                <c:pt idx="1260">
                  <c:v>1.7914854252875572E-2</c:v>
                </c:pt>
                <c:pt idx="1261">
                  <c:v>1.7507291495426049E-2</c:v>
                </c:pt>
                <c:pt idx="1262">
                  <c:v>1.7274805227753872E-2</c:v>
                </c:pt>
                <c:pt idx="1263">
                  <c:v>1.6870684089833006E-2</c:v>
                </c:pt>
                <c:pt idx="1264">
                  <c:v>1.6413215417341736E-2</c:v>
                </c:pt>
                <c:pt idx="1265">
                  <c:v>1.6135595197808196E-2</c:v>
                </c:pt>
                <c:pt idx="1266">
                  <c:v>1.5721421420143791E-2</c:v>
                </c:pt>
                <c:pt idx="1267">
                  <c:v>1.5132166306279858E-2</c:v>
                </c:pt>
                <c:pt idx="1268">
                  <c:v>1.4761298946969361E-2</c:v>
                </c:pt>
                <c:pt idx="1269">
                  <c:v>1.4374273060070669E-2</c:v>
                </c:pt>
                <c:pt idx="1270">
                  <c:v>1.396906019613618E-2</c:v>
                </c:pt>
                <c:pt idx="1271">
                  <c:v>1.3671780712149117E-2</c:v>
                </c:pt>
                <c:pt idx="1272">
                  <c:v>1.3346044654806311E-2</c:v>
                </c:pt>
                <c:pt idx="1273">
                  <c:v>1.3475837007191044E-2</c:v>
                </c:pt>
                <c:pt idx="1274">
                  <c:v>1.3905136746074685E-2</c:v>
                </c:pt>
                <c:pt idx="1275">
                  <c:v>1.4296991907829921E-2</c:v>
                </c:pt>
                <c:pt idx="1276">
                  <c:v>1.450185796525302E-2</c:v>
                </c:pt>
                <c:pt idx="1277">
                  <c:v>1.4792356880619011E-2</c:v>
                </c:pt>
                <c:pt idx="1278">
                  <c:v>1.5105489920325347E-2</c:v>
                </c:pt>
                <c:pt idx="1279">
                  <c:v>1.5332575136443446E-2</c:v>
                </c:pt>
                <c:pt idx="1280">
                  <c:v>1.5282736551155446E-2</c:v>
                </c:pt>
                <c:pt idx="1281">
                  <c:v>1.4760413940767622E-2</c:v>
                </c:pt>
                <c:pt idx="1282">
                  <c:v>1.4590683616886037E-2</c:v>
                </c:pt>
                <c:pt idx="1283">
                  <c:v>1.4510981803821654E-2</c:v>
                </c:pt>
                <c:pt idx="1284">
                  <c:v>1.4509601457066685E-2</c:v>
                </c:pt>
                <c:pt idx="1285">
                  <c:v>1.4616436863971391E-2</c:v>
                </c:pt>
                <c:pt idx="1286">
                  <c:v>1.4317072353696798E-2</c:v>
                </c:pt>
                <c:pt idx="1287">
                  <c:v>1.4479909510472998E-2</c:v>
                </c:pt>
                <c:pt idx="1288">
                  <c:v>1.509344258853521E-2</c:v>
                </c:pt>
                <c:pt idx="1289">
                  <c:v>1.5195213393125179E-2</c:v>
                </c:pt>
                <c:pt idx="1290">
                  <c:v>1.5793074033513457E-2</c:v>
                </c:pt>
                <c:pt idx="1291">
                  <c:v>1.6150432027667989E-2</c:v>
                </c:pt>
                <c:pt idx="1292">
                  <c:v>1.6523594860011374E-2</c:v>
                </c:pt>
                <c:pt idx="1293">
                  <c:v>1.7091844831434885E-2</c:v>
                </c:pt>
                <c:pt idx="1294">
                  <c:v>1.7108722411055793E-2</c:v>
                </c:pt>
                <c:pt idx="1295">
                  <c:v>1.7425702620461083E-2</c:v>
                </c:pt>
                <c:pt idx="1296">
                  <c:v>1.7432907280539221E-2</c:v>
                </c:pt>
                <c:pt idx="1297">
                  <c:v>1.7180359908241915E-2</c:v>
                </c:pt>
                <c:pt idx="1298">
                  <c:v>1.6679201757130592E-2</c:v>
                </c:pt>
                <c:pt idx="1299">
                  <c:v>1.6073147033489322E-2</c:v>
                </c:pt>
                <c:pt idx="1300">
                  <c:v>1.5434205715000402E-2</c:v>
                </c:pt>
                <c:pt idx="1301">
                  <c:v>1.5427858021220524E-2</c:v>
                </c:pt>
                <c:pt idx="1302">
                  <c:v>1.499271162496453E-2</c:v>
                </c:pt>
                <c:pt idx="1303">
                  <c:v>1.5216669483291359E-2</c:v>
                </c:pt>
                <c:pt idx="1304">
                  <c:v>1.5213660042733529E-2</c:v>
                </c:pt>
                <c:pt idx="1305">
                  <c:v>1.5367766475243008E-2</c:v>
                </c:pt>
                <c:pt idx="1306">
                  <c:v>1.5768126404893116E-2</c:v>
                </c:pt>
                <c:pt idx="1307">
                  <c:v>1.659489443776492E-2</c:v>
                </c:pt>
                <c:pt idx="1308">
                  <c:v>1.7166077203043802E-2</c:v>
                </c:pt>
                <c:pt idx="1309">
                  <c:v>1.6957973011493429E-2</c:v>
                </c:pt>
                <c:pt idx="1310">
                  <c:v>1.6192885071966059E-2</c:v>
                </c:pt>
                <c:pt idx="1311">
                  <c:v>1.5525856844020429E-2</c:v>
                </c:pt>
                <c:pt idx="1312">
                  <c:v>1.5541880468393792E-2</c:v>
                </c:pt>
                <c:pt idx="1313">
                  <c:v>1.4721475347359573E-2</c:v>
                </c:pt>
                <c:pt idx="1314">
                  <c:v>1.3854524635274465E-2</c:v>
                </c:pt>
                <c:pt idx="1315">
                  <c:v>1.2622190678154477E-2</c:v>
                </c:pt>
                <c:pt idx="1316">
                  <c:v>1.3404530082551686E-2</c:v>
                </c:pt>
                <c:pt idx="1317">
                  <c:v>1.3955824937325789E-2</c:v>
                </c:pt>
                <c:pt idx="1318">
                  <c:v>1.4935422925428505E-2</c:v>
                </c:pt>
                <c:pt idx="1319">
                  <c:v>1.5006836785610265E-2</c:v>
                </c:pt>
                <c:pt idx="1320">
                  <c:v>1.551085100626682E-2</c:v>
                </c:pt>
                <c:pt idx="1321">
                  <c:v>1.5792330382052439E-2</c:v>
                </c:pt>
                <c:pt idx="1322">
                  <c:v>1.6773181801239143E-2</c:v>
                </c:pt>
                <c:pt idx="1323">
                  <c:v>1.531893946315167E-2</c:v>
                </c:pt>
                <c:pt idx="1324">
                  <c:v>1.5257893438362747E-2</c:v>
                </c:pt>
                <c:pt idx="1325">
                  <c:v>1.4536574211184466E-2</c:v>
                </c:pt>
                <c:pt idx="1326">
                  <c:v>1.5537870583321055E-2</c:v>
                </c:pt>
                <c:pt idx="1327">
                  <c:v>1.5674202010484705E-2</c:v>
                </c:pt>
                <c:pt idx="1328">
                  <c:v>1.626821541069803E-2</c:v>
                </c:pt>
                <c:pt idx="1329">
                  <c:v>1.595982994975207E-2</c:v>
                </c:pt>
                <c:pt idx="1330">
                  <c:v>1.6577319786148688E-2</c:v>
                </c:pt>
                <c:pt idx="1331">
                  <c:v>1.6971704450196485E-2</c:v>
                </c:pt>
                <c:pt idx="1332">
                  <c:v>1.7181241969566472E-2</c:v>
                </c:pt>
                <c:pt idx="1333">
                  <c:v>1.6139819146522277E-2</c:v>
                </c:pt>
                <c:pt idx="1334">
                  <c:v>1.4720445524230463E-2</c:v>
                </c:pt>
                <c:pt idx="1335">
                  <c:v>1.4869853205571732E-2</c:v>
                </c:pt>
                <c:pt idx="1336">
                  <c:v>1.4630725571629959E-2</c:v>
                </c:pt>
                <c:pt idx="1337">
                  <c:v>1.467060780191359E-2</c:v>
                </c:pt>
                <c:pt idx="1338">
                  <c:v>1.4020318683182893E-2</c:v>
                </c:pt>
                <c:pt idx="1339">
                  <c:v>1.4253851070500577E-2</c:v>
                </c:pt>
                <c:pt idx="1340">
                  <c:v>1.4435963152475962E-2</c:v>
                </c:pt>
                <c:pt idx="1341">
                  <c:v>1.5823482274029011E-2</c:v>
                </c:pt>
                <c:pt idx="1342">
                  <c:v>1.5103393715113511E-2</c:v>
                </c:pt>
                <c:pt idx="1343">
                  <c:v>1.4898366562459849E-2</c:v>
                </c:pt>
                <c:pt idx="1344">
                  <c:v>1.5060309355610273E-2</c:v>
                </c:pt>
                <c:pt idx="1345">
                  <c:v>1.499213930116778E-2</c:v>
                </c:pt>
                <c:pt idx="1346">
                  <c:v>1.4939928149290392E-2</c:v>
                </c:pt>
                <c:pt idx="1347">
                  <c:v>1.5108814406969243E-2</c:v>
                </c:pt>
                <c:pt idx="1348">
                  <c:v>1.486365740437655E-2</c:v>
                </c:pt>
                <c:pt idx="1349">
                  <c:v>1.4574341968394942E-2</c:v>
                </c:pt>
                <c:pt idx="1350">
                  <c:v>1.4852040951340864E-2</c:v>
                </c:pt>
                <c:pt idx="1351">
                  <c:v>1.4476834287027418E-2</c:v>
                </c:pt>
                <c:pt idx="1352">
                  <c:v>1.3563998485101945E-2</c:v>
                </c:pt>
                <c:pt idx="1353">
                  <c:v>1.2451187559959826E-2</c:v>
                </c:pt>
                <c:pt idx="1354">
                  <c:v>1.1570909028423865E-2</c:v>
                </c:pt>
                <c:pt idx="1355">
                  <c:v>1.1190709373366501E-2</c:v>
                </c:pt>
                <c:pt idx="1356">
                  <c:v>1.1082340264594958E-2</c:v>
                </c:pt>
                <c:pt idx="1357">
                  <c:v>1.1320448466157974E-2</c:v>
                </c:pt>
                <c:pt idx="1358">
                  <c:v>1.0918468635275118E-2</c:v>
                </c:pt>
                <c:pt idx="1359">
                  <c:v>1.2122450209838143E-2</c:v>
                </c:pt>
                <c:pt idx="1360">
                  <c:v>1.3347705220177373E-2</c:v>
                </c:pt>
                <c:pt idx="1361">
                  <c:v>1.3544236698205874E-2</c:v>
                </c:pt>
                <c:pt idx="1362">
                  <c:v>1.3545930886566339E-2</c:v>
                </c:pt>
                <c:pt idx="1363">
                  <c:v>1.3774900391884445E-2</c:v>
                </c:pt>
                <c:pt idx="1364">
                  <c:v>1.2982994582139529E-2</c:v>
                </c:pt>
                <c:pt idx="1365">
                  <c:v>1.3284833216055626E-2</c:v>
                </c:pt>
                <c:pt idx="1366">
                  <c:v>1.3542432336557183E-2</c:v>
                </c:pt>
                <c:pt idx="1367">
                  <c:v>1.3151918974338088E-2</c:v>
                </c:pt>
                <c:pt idx="1368">
                  <c:v>1.3568299661166874E-2</c:v>
                </c:pt>
                <c:pt idx="1369">
                  <c:v>1.2890935498826282E-2</c:v>
                </c:pt>
                <c:pt idx="1370">
                  <c:v>1.2658334902301777E-2</c:v>
                </c:pt>
                <c:pt idx="1371">
                  <c:v>1.2369100183641065E-2</c:v>
                </c:pt>
                <c:pt idx="1372">
                  <c:v>1.2642839231063038E-2</c:v>
                </c:pt>
                <c:pt idx="1373">
                  <c:v>1.1388257764194294E-2</c:v>
                </c:pt>
                <c:pt idx="1374">
                  <c:v>1.1153224180334273E-2</c:v>
                </c:pt>
                <c:pt idx="1375">
                  <c:v>1.0968344215321925E-2</c:v>
                </c:pt>
                <c:pt idx="1376">
                  <c:v>1.2095431213610895E-2</c:v>
                </c:pt>
                <c:pt idx="1377">
                  <c:v>1.2534024351567863E-2</c:v>
                </c:pt>
                <c:pt idx="1378">
                  <c:v>1.277703363759051E-2</c:v>
                </c:pt>
                <c:pt idx="1379">
                  <c:v>1.224753950715766E-2</c:v>
                </c:pt>
                <c:pt idx="1380">
                  <c:v>1.3322998823332079E-2</c:v>
                </c:pt>
                <c:pt idx="1381">
                  <c:v>1.3421989233463383E-2</c:v>
                </c:pt>
                <c:pt idx="1382">
                  <c:v>1.3899980366247136E-2</c:v>
                </c:pt>
                <c:pt idx="1383">
                  <c:v>1.3730274508300293E-2</c:v>
                </c:pt>
                <c:pt idx="1384">
                  <c:v>1.4335798659990427E-2</c:v>
                </c:pt>
                <c:pt idx="1385">
                  <c:v>1.4598284506727097E-2</c:v>
                </c:pt>
                <c:pt idx="1386">
                  <c:v>1.5419526777393599E-2</c:v>
                </c:pt>
                <c:pt idx="1387">
                  <c:v>1.5241112198293457E-2</c:v>
                </c:pt>
                <c:pt idx="1388">
                  <c:v>1.5707152970175917E-2</c:v>
                </c:pt>
                <c:pt idx="1389">
                  <c:v>1.5292934505342541E-2</c:v>
                </c:pt>
                <c:pt idx="1390">
                  <c:v>1.5082480654009335E-2</c:v>
                </c:pt>
                <c:pt idx="1391">
                  <c:v>1.4873941297791465E-2</c:v>
                </c:pt>
                <c:pt idx="1392">
                  <c:v>1.5688432196614813E-2</c:v>
                </c:pt>
                <c:pt idx="1393">
                  <c:v>1.5479418062190445E-2</c:v>
                </c:pt>
                <c:pt idx="1394">
                  <c:v>1.6159807183584462E-2</c:v>
                </c:pt>
                <c:pt idx="1395">
                  <c:v>1.596425819913494E-2</c:v>
                </c:pt>
                <c:pt idx="1396">
                  <c:v>1.6929282842844402E-2</c:v>
                </c:pt>
                <c:pt idx="1397">
                  <c:v>1.6813370319691621E-2</c:v>
                </c:pt>
                <c:pt idx="1398">
                  <c:v>1.5298428003742972E-2</c:v>
                </c:pt>
                <c:pt idx="1399">
                  <c:v>1.4360852547629765E-2</c:v>
                </c:pt>
                <c:pt idx="1400">
                  <c:v>1.4576133093287393E-2</c:v>
                </c:pt>
                <c:pt idx="1401">
                  <c:v>1.4500339114144487E-2</c:v>
                </c:pt>
                <c:pt idx="1402">
                  <c:v>1.3372179125828262E-2</c:v>
                </c:pt>
                <c:pt idx="1403">
                  <c:v>1.2486784167595411E-2</c:v>
                </c:pt>
                <c:pt idx="1404">
                  <c:v>1.1883999214301761E-2</c:v>
                </c:pt>
                <c:pt idx="1405">
                  <c:v>1.3316661284517767E-2</c:v>
                </c:pt>
                <c:pt idx="1406">
                  <c:v>1.336208112476954E-2</c:v>
                </c:pt>
                <c:pt idx="1407">
                  <c:v>1.3679222208932706E-2</c:v>
                </c:pt>
                <c:pt idx="1408">
                  <c:v>1.254986463402627E-2</c:v>
                </c:pt>
                <c:pt idx="1409">
                  <c:v>1.356497121414362E-2</c:v>
                </c:pt>
                <c:pt idx="1410">
                  <c:v>1.28881572103304E-2</c:v>
                </c:pt>
                <c:pt idx="1411">
                  <c:v>1.3618223095136637E-2</c:v>
                </c:pt>
                <c:pt idx="1412">
                  <c:v>1.2178893056739297E-2</c:v>
                </c:pt>
                <c:pt idx="1413">
                  <c:v>1.1733775662200701E-2</c:v>
                </c:pt>
                <c:pt idx="1414">
                  <c:v>1.0543086691960989E-2</c:v>
                </c:pt>
                <c:pt idx="1415">
                  <c:v>1.0922086142733177E-2</c:v>
                </c:pt>
                <c:pt idx="1416">
                  <c:v>1.0378640557441561E-2</c:v>
                </c:pt>
                <c:pt idx="1417">
                  <c:v>1.0346291538507571E-2</c:v>
                </c:pt>
                <c:pt idx="1418">
                  <c:v>9.9269361383116875E-3</c:v>
                </c:pt>
                <c:pt idx="1419">
                  <c:v>9.7691758178059373E-3</c:v>
                </c:pt>
                <c:pt idx="1420">
                  <c:v>1.0258229972283256E-2</c:v>
                </c:pt>
                <c:pt idx="1421">
                  <c:v>9.6180801938143268E-3</c:v>
                </c:pt>
                <c:pt idx="1422">
                  <c:v>9.5017120607160648E-3</c:v>
                </c:pt>
                <c:pt idx="1423">
                  <c:v>9.3121722132048206E-3</c:v>
                </c:pt>
                <c:pt idx="1424">
                  <c:v>9.3491601602973054E-3</c:v>
                </c:pt>
                <c:pt idx="1425">
                  <c:v>9.9352709306714283E-3</c:v>
                </c:pt>
                <c:pt idx="1426">
                  <c:v>1.0489888947555337E-2</c:v>
                </c:pt>
                <c:pt idx="1427">
                  <c:v>1.0539036379763132E-2</c:v>
                </c:pt>
                <c:pt idx="1428">
                  <c:v>1.0983182342934427E-2</c:v>
                </c:pt>
                <c:pt idx="1429">
                  <c:v>1.0402616488753482E-2</c:v>
                </c:pt>
                <c:pt idx="1430">
                  <c:v>1.1521781676721207E-2</c:v>
                </c:pt>
                <c:pt idx="1431">
                  <c:v>1.1521165027899476E-2</c:v>
                </c:pt>
                <c:pt idx="1432">
                  <c:v>1.1074583920383445E-2</c:v>
                </c:pt>
                <c:pt idx="1433">
                  <c:v>1.1633112608736571E-2</c:v>
                </c:pt>
                <c:pt idx="1434">
                  <c:v>1.1201476267923933E-2</c:v>
                </c:pt>
                <c:pt idx="1435">
                  <c:v>1.2397701801047514E-2</c:v>
                </c:pt>
                <c:pt idx="1436">
                  <c:v>1.2803640142140759E-2</c:v>
                </c:pt>
                <c:pt idx="1437">
                  <c:v>1.2130229291670741E-2</c:v>
                </c:pt>
                <c:pt idx="1438">
                  <c:v>1.302581965220473E-2</c:v>
                </c:pt>
                <c:pt idx="1439">
                  <c:v>1.2931961115719056E-2</c:v>
                </c:pt>
                <c:pt idx="1440">
                  <c:v>1.2664165087367433E-2</c:v>
                </c:pt>
                <c:pt idx="1441">
                  <c:v>1.3257276773909702E-2</c:v>
                </c:pt>
                <c:pt idx="1442">
                  <c:v>1.3337621665159846E-2</c:v>
                </c:pt>
                <c:pt idx="1443">
                  <c:v>1.4393366601284201E-2</c:v>
                </c:pt>
                <c:pt idx="1444">
                  <c:v>1.6102491961474286E-2</c:v>
                </c:pt>
                <c:pt idx="1445">
                  <c:v>1.7007802702006983E-2</c:v>
                </c:pt>
                <c:pt idx="1446">
                  <c:v>1.8733446372752552E-2</c:v>
                </c:pt>
                <c:pt idx="1447">
                  <c:v>2.0233415368421014E-2</c:v>
                </c:pt>
                <c:pt idx="1448">
                  <c:v>1.9692023620021083E-2</c:v>
                </c:pt>
                <c:pt idx="1449">
                  <c:v>1.8692871858780286E-2</c:v>
                </c:pt>
                <c:pt idx="1450">
                  <c:v>1.7921607549863241E-2</c:v>
                </c:pt>
                <c:pt idx="1451">
                  <c:v>1.6445207748102521E-2</c:v>
                </c:pt>
                <c:pt idx="1452">
                  <c:v>1.5242562351201366E-2</c:v>
                </c:pt>
                <c:pt idx="1453">
                  <c:v>1.3797973459609593E-2</c:v>
                </c:pt>
                <c:pt idx="1454">
                  <c:v>1.275763538279619E-2</c:v>
                </c:pt>
                <c:pt idx="1455">
                  <c:v>1.293384316308945E-2</c:v>
                </c:pt>
                <c:pt idx="1456">
                  <c:v>1.249650882586387E-2</c:v>
                </c:pt>
                <c:pt idx="1457">
                  <c:v>1.1817463269113876E-2</c:v>
                </c:pt>
                <c:pt idx="1458">
                  <c:v>1.1382385503880781E-2</c:v>
                </c:pt>
                <c:pt idx="1459">
                  <c:v>1.0097974745082536E-2</c:v>
                </c:pt>
                <c:pt idx="1460">
                  <c:v>9.6920115065025989E-3</c:v>
                </c:pt>
                <c:pt idx="1461">
                  <c:v>9.9084132475614813E-3</c:v>
                </c:pt>
                <c:pt idx="1462">
                  <c:v>1.0584485128979923E-2</c:v>
                </c:pt>
                <c:pt idx="1463">
                  <c:v>1.0125744364352309E-2</c:v>
                </c:pt>
                <c:pt idx="1464">
                  <c:v>1.0959311310294987E-2</c:v>
                </c:pt>
                <c:pt idx="1465">
                  <c:v>1.098742792177904E-2</c:v>
                </c:pt>
                <c:pt idx="1466">
                  <c:v>1.2888289219284539E-2</c:v>
                </c:pt>
                <c:pt idx="1467">
                  <c:v>1.3463916242517446E-2</c:v>
                </c:pt>
                <c:pt idx="1468">
                  <c:v>1.3611157599599301E-2</c:v>
                </c:pt>
                <c:pt idx="1469">
                  <c:v>1.2574798305025807E-2</c:v>
                </c:pt>
                <c:pt idx="1470">
                  <c:v>1.3449808756781556E-2</c:v>
                </c:pt>
                <c:pt idx="1471">
                  <c:v>1.3373064342899333E-2</c:v>
                </c:pt>
                <c:pt idx="1472">
                  <c:v>1.2507302657499948E-2</c:v>
                </c:pt>
                <c:pt idx="1473">
                  <c:v>1.1992369066541607E-2</c:v>
                </c:pt>
                <c:pt idx="1474">
                  <c:v>1.3369821504389257E-2</c:v>
                </c:pt>
                <c:pt idx="1475">
                  <c:v>1.3815396060535636E-2</c:v>
                </c:pt>
                <c:pt idx="1476">
                  <c:v>1.4143754615986418E-2</c:v>
                </c:pt>
                <c:pt idx="1477">
                  <c:v>1.4329478441175039E-2</c:v>
                </c:pt>
                <c:pt idx="1478">
                  <c:v>1.4248343643430816E-2</c:v>
                </c:pt>
                <c:pt idx="1479">
                  <c:v>1.5581591663504209E-2</c:v>
                </c:pt>
                <c:pt idx="1480">
                  <c:v>1.5155551324373266E-2</c:v>
                </c:pt>
                <c:pt idx="1481">
                  <c:v>1.4243157581839019E-2</c:v>
                </c:pt>
                <c:pt idx="1482">
                  <c:v>1.2983251859225437E-2</c:v>
                </c:pt>
                <c:pt idx="1483">
                  <c:v>1.3805264022750643E-2</c:v>
                </c:pt>
                <c:pt idx="1484">
                  <c:v>1.3025741882711316E-2</c:v>
                </c:pt>
                <c:pt idx="1485">
                  <c:v>1.1836636730411396E-2</c:v>
                </c:pt>
                <c:pt idx="1486">
                  <c:v>1.2262322562450592E-2</c:v>
                </c:pt>
                <c:pt idx="1487">
                  <c:v>1.2908806548046501E-2</c:v>
                </c:pt>
                <c:pt idx="1488">
                  <c:v>1.3476831068681017E-2</c:v>
                </c:pt>
                <c:pt idx="1489">
                  <c:v>1.3496322659866463E-2</c:v>
                </c:pt>
                <c:pt idx="1490">
                  <c:v>1.4413342185085909E-2</c:v>
                </c:pt>
                <c:pt idx="1491">
                  <c:v>1.3757744532433584E-2</c:v>
                </c:pt>
                <c:pt idx="1492">
                  <c:v>1.3835893579939165E-2</c:v>
                </c:pt>
                <c:pt idx="1493">
                  <c:v>1.3989549259175704E-2</c:v>
                </c:pt>
                <c:pt idx="1494">
                  <c:v>1.4444276860556899E-2</c:v>
                </c:pt>
                <c:pt idx="1495">
                  <c:v>1.2223272083651272E-2</c:v>
                </c:pt>
                <c:pt idx="1496">
                  <c:v>1.2409811617286324E-2</c:v>
                </c:pt>
                <c:pt idx="1497">
                  <c:v>1.0834565055059375E-2</c:v>
                </c:pt>
                <c:pt idx="1498">
                  <c:v>1.3854035868487501E-2</c:v>
                </c:pt>
                <c:pt idx="1499">
                  <c:v>1.1648007904882974E-2</c:v>
                </c:pt>
                <c:pt idx="1500">
                  <c:v>1.1588145150542193E-2</c:v>
                </c:pt>
                <c:pt idx="1501">
                  <c:v>1.0383134724686044E-2</c:v>
                </c:pt>
                <c:pt idx="1502">
                  <c:v>1.0786311431302858E-2</c:v>
                </c:pt>
                <c:pt idx="1503">
                  <c:v>1.180460388907606E-2</c:v>
                </c:pt>
                <c:pt idx="1504">
                  <c:v>1.3755269543522413E-2</c:v>
                </c:pt>
                <c:pt idx="1505">
                  <c:v>1.2783612372966302E-2</c:v>
                </c:pt>
                <c:pt idx="1506">
                  <c:v>1.7657571014273118E-2</c:v>
                </c:pt>
                <c:pt idx="1507">
                  <c:v>1.8313397525779807E-2</c:v>
                </c:pt>
                <c:pt idx="1508">
                  <c:v>1.7279012669646109E-2</c:v>
                </c:pt>
                <c:pt idx="1509">
                  <c:v>1.7200626445064995E-2</c:v>
                </c:pt>
                <c:pt idx="1510">
                  <c:v>1.8282280669627119E-2</c:v>
                </c:pt>
                <c:pt idx="1511">
                  <c:v>1.6536806660876941E-2</c:v>
                </c:pt>
                <c:pt idx="1512">
                  <c:v>1.6017019634944889E-2</c:v>
                </c:pt>
                <c:pt idx="1513">
                  <c:v>1.7485768666185782E-2</c:v>
                </c:pt>
                <c:pt idx="1514">
                  <c:v>1.7904497518640209E-2</c:v>
                </c:pt>
                <c:pt idx="1515">
                  <c:v>2.0111009389660334E-2</c:v>
                </c:pt>
                <c:pt idx="1516">
                  <c:v>2.2440785495871026E-2</c:v>
                </c:pt>
                <c:pt idx="1517">
                  <c:v>2.12777671721118E-2</c:v>
                </c:pt>
                <c:pt idx="1518">
                  <c:v>2.3278449807996392E-2</c:v>
                </c:pt>
                <c:pt idx="1519">
                  <c:v>2.4394957718970361E-2</c:v>
                </c:pt>
                <c:pt idx="1520">
                  <c:v>2.2210232686316174E-2</c:v>
                </c:pt>
                <c:pt idx="1521">
                  <c:v>2.0809986223936382E-2</c:v>
                </c:pt>
                <c:pt idx="1522">
                  <c:v>1.9964751188175558E-2</c:v>
                </c:pt>
                <c:pt idx="1523">
                  <c:v>1.9482574123870135E-2</c:v>
                </c:pt>
                <c:pt idx="1524">
                  <c:v>1.9299504203700843E-2</c:v>
                </c:pt>
                <c:pt idx="1525">
                  <c:v>1.8005704211210137E-2</c:v>
                </c:pt>
                <c:pt idx="1526">
                  <c:v>1.6692921399936181E-2</c:v>
                </c:pt>
                <c:pt idx="1527">
                  <c:v>1.983998971719796E-2</c:v>
                </c:pt>
                <c:pt idx="1528">
                  <c:v>1.9749692018113104E-2</c:v>
                </c:pt>
                <c:pt idx="1529">
                  <c:v>2.0788358846774178E-2</c:v>
                </c:pt>
                <c:pt idx="1530">
                  <c:v>1.9926252148655808E-2</c:v>
                </c:pt>
                <c:pt idx="1531">
                  <c:v>1.8441186901807516E-2</c:v>
                </c:pt>
                <c:pt idx="1532">
                  <c:v>2.0813519611786811E-2</c:v>
                </c:pt>
                <c:pt idx="1533">
                  <c:v>2.0810982633493704E-2</c:v>
                </c:pt>
                <c:pt idx="1534">
                  <c:v>1.783022525925609E-2</c:v>
                </c:pt>
                <c:pt idx="1535">
                  <c:v>1.7692051800887704E-2</c:v>
                </c:pt>
                <c:pt idx="1536">
                  <c:v>1.6338829609807506E-2</c:v>
                </c:pt>
                <c:pt idx="1537">
                  <c:v>1.7288219489533515E-2</c:v>
                </c:pt>
                <c:pt idx="1538">
                  <c:v>2.0781599721069494E-2</c:v>
                </c:pt>
                <c:pt idx="1539">
                  <c:v>1.8643438727783773E-2</c:v>
                </c:pt>
                <c:pt idx="1540">
                  <c:v>2.0242293251662727E-2</c:v>
                </c:pt>
                <c:pt idx="1541">
                  <c:v>2.0570225284718469E-2</c:v>
                </c:pt>
                <c:pt idx="1542">
                  <c:v>2.216327281073607E-2</c:v>
                </c:pt>
                <c:pt idx="1543">
                  <c:v>2.4870950529593285E-2</c:v>
                </c:pt>
                <c:pt idx="1544">
                  <c:v>2.74797922306033E-2</c:v>
                </c:pt>
                <c:pt idx="1545">
                  <c:v>2.3389259281230607E-2</c:v>
                </c:pt>
                <c:pt idx="1546">
                  <c:v>2.317203881881446E-2</c:v>
                </c:pt>
                <c:pt idx="1547">
                  <c:v>2.519153565996566E-2</c:v>
                </c:pt>
                <c:pt idx="1548">
                  <c:v>2.6514422577562202E-2</c:v>
                </c:pt>
                <c:pt idx="1549">
                  <c:v>2.7039791582907088E-2</c:v>
                </c:pt>
                <c:pt idx="1550">
                  <c:v>2.756593977327235E-2</c:v>
                </c:pt>
                <c:pt idx="1551">
                  <c:v>2.4909736764188378E-2</c:v>
                </c:pt>
                <c:pt idx="1552">
                  <c:v>3.2594348101850183E-2</c:v>
                </c:pt>
                <c:pt idx="1553">
                  <c:v>3.4287020579143457E-2</c:v>
                </c:pt>
                <c:pt idx="1554">
                  <c:v>3.622201000341671E-2</c:v>
                </c:pt>
                <c:pt idx="1555">
                  <c:v>3.4243164299700146E-2</c:v>
                </c:pt>
                <c:pt idx="1556">
                  <c:v>3.6269576823356471E-2</c:v>
                </c:pt>
                <c:pt idx="1557">
                  <c:v>3.4866604757652381E-2</c:v>
                </c:pt>
                <c:pt idx="1558">
                  <c:v>3.9763614000830866E-2</c:v>
                </c:pt>
                <c:pt idx="1559">
                  <c:v>3.6314282930230299E-2</c:v>
                </c:pt>
                <c:pt idx="1560">
                  <c:v>3.9554624063915453E-2</c:v>
                </c:pt>
                <c:pt idx="1561">
                  <c:v>3.898213269283117E-2</c:v>
                </c:pt>
                <c:pt idx="1562">
                  <c:v>4.1667303806986231E-2</c:v>
                </c:pt>
                <c:pt idx="1563">
                  <c:v>4.1331126873603997E-2</c:v>
                </c:pt>
                <c:pt idx="1564">
                  <c:v>4.2263509591832997E-2</c:v>
                </c:pt>
                <c:pt idx="1565">
                  <c:v>3.9642104709392764E-2</c:v>
                </c:pt>
                <c:pt idx="1566">
                  <c:v>3.7196073584957752E-2</c:v>
                </c:pt>
                <c:pt idx="1567">
                  <c:v>3.1389344816899908E-2</c:v>
                </c:pt>
                <c:pt idx="1568">
                  <c:v>2.6902936941473238E-2</c:v>
                </c:pt>
                <c:pt idx="1569">
                  <c:v>2.3177969877589879E-2</c:v>
                </c:pt>
                <c:pt idx="1570">
                  <c:v>2.3225945622599425E-2</c:v>
                </c:pt>
                <c:pt idx="1571">
                  <c:v>2.1305320506417657E-2</c:v>
                </c:pt>
                <c:pt idx="1572">
                  <c:v>2.2984599596969146E-2</c:v>
                </c:pt>
                <c:pt idx="1573">
                  <c:v>2.5986046510727837E-2</c:v>
                </c:pt>
                <c:pt idx="1574">
                  <c:v>2.9579936340117827E-2</c:v>
                </c:pt>
                <c:pt idx="1575">
                  <c:v>2.8473984949241575E-2</c:v>
                </c:pt>
                <c:pt idx="1576">
                  <c:v>3.3381093882659467E-2</c:v>
                </c:pt>
                <c:pt idx="1577">
                  <c:v>3.3272547464629799E-2</c:v>
                </c:pt>
                <c:pt idx="1578">
                  <c:v>3.658877550354904E-2</c:v>
                </c:pt>
                <c:pt idx="1579">
                  <c:v>3.482306086501407E-2</c:v>
                </c:pt>
                <c:pt idx="1580">
                  <c:v>3.4842403138032253E-2</c:v>
                </c:pt>
                <c:pt idx="1581">
                  <c:v>3.127130380954693E-2</c:v>
                </c:pt>
                <c:pt idx="1582">
                  <c:v>3.6322619123299461E-2</c:v>
                </c:pt>
                <c:pt idx="1583">
                  <c:v>3.2387643583447832E-2</c:v>
                </c:pt>
                <c:pt idx="1584">
                  <c:v>3.1583984596700532E-2</c:v>
                </c:pt>
                <c:pt idx="1585">
                  <c:v>3.5063950766484116E-2</c:v>
                </c:pt>
                <c:pt idx="1586">
                  <c:v>3.1268548687453802E-2</c:v>
                </c:pt>
                <c:pt idx="1587">
                  <c:v>2.7760039070860863E-2</c:v>
                </c:pt>
                <c:pt idx="1588">
                  <c:v>3.1334226510991464E-2</c:v>
                </c:pt>
                <c:pt idx="1589">
                  <c:v>3.0774424694142349E-2</c:v>
                </c:pt>
                <c:pt idx="1590">
                  <c:v>3.1110300254878449E-2</c:v>
                </c:pt>
                <c:pt idx="1591">
                  <c:v>3.4474537181247412E-2</c:v>
                </c:pt>
                <c:pt idx="1592">
                  <c:v>2.7216491643235523E-2</c:v>
                </c:pt>
                <c:pt idx="1593">
                  <c:v>3.1077782050052252E-2</c:v>
                </c:pt>
                <c:pt idx="1594">
                  <c:v>3.6322762970032479E-2</c:v>
                </c:pt>
                <c:pt idx="1595">
                  <c:v>3.5354749134618439E-2</c:v>
                </c:pt>
                <c:pt idx="1596">
                  <c:v>4.1185716660325174E-2</c:v>
                </c:pt>
                <c:pt idx="1597">
                  <c:v>4.7597548052760806E-2</c:v>
                </c:pt>
                <c:pt idx="1598">
                  <c:v>4.5830225712366987E-2</c:v>
                </c:pt>
                <c:pt idx="1599">
                  <c:v>5.0903228387678245E-2</c:v>
                </c:pt>
                <c:pt idx="1600">
                  <c:v>5.1370000947763984E-2</c:v>
                </c:pt>
                <c:pt idx="1601">
                  <c:v>5.3593610794919637E-2</c:v>
                </c:pt>
                <c:pt idx="1602">
                  <c:v>5.5676091581970344E-2</c:v>
                </c:pt>
                <c:pt idx="1603">
                  <c:v>5.3505977368693745E-2</c:v>
                </c:pt>
                <c:pt idx="1604">
                  <c:v>5.6214473436797252E-2</c:v>
                </c:pt>
                <c:pt idx="1605">
                  <c:v>5.7083711078119166E-2</c:v>
                </c:pt>
                <c:pt idx="1606">
                  <c:v>5.9513580831408702E-2</c:v>
                </c:pt>
                <c:pt idx="1607">
                  <c:v>6.0702509387419071E-2</c:v>
                </c:pt>
                <c:pt idx="1608">
                  <c:v>6.2510801577525393E-2</c:v>
                </c:pt>
                <c:pt idx="1609">
                  <c:v>6.5318814450343723E-2</c:v>
                </c:pt>
                <c:pt idx="1610">
                  <c:v>6.9180116369058145E-2</c:v>
                </c:pt>
                <c:pt idx="1611">
                  <c:v>6.512701007311246E-2</c:v>
                </c:pt>
                <c:pt idx="1612">
                  <c:v>6.709605885664599E-2</c:v>
                </c:pt>
                <c:pt idx="1613">
                  <c:v>6.3510629513561179E-2</c:v>
                </c:pt>
                <c:pt idx="1614">
                  <c:v>5.624177908003955E-2</c:v>
                </c:pt>
                <c:pt idx="1615">
                  <c:v>6.5839120569903944E-2</c:v>
                </c:pt>
                <c:pt idx="1616">
                  <c:v>4.207581098142006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BFFA-4973-9B18-0A5770122285}"/>
            </c:ext>
          </c:extLst>
        </c:ser>
        <c:ser>
          <c:idx val="6"/>
          <c:order val="6"/>
          <c:tx>
            <c:strRef>
              <c:f>'Abs CoPc'!$AF$1</c:f>
              <c:strCache>
                <c:ptCount val="1"/>
                <c:pt idx="0">
                  <c:v>PBS+ORF3a-140mkl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F$2:$AF$1618</c:f>
              <c:numCache>
                <c:formatCode>General</c:formatCode>
                <c:ptCount val="1617"/>
                <c:pt idx="0">
                  <c:v>0.13583682847568884</c:v>
                </c:pt>
                <c:pt idx="1">
                  <c:v>7.8569188573464163E-2</c:v>
                </c:pt>
                <c:pt idx="2">
                  <c:v>8.8540609123005057E-2</c:v>
                </c:pt>
                <c:pt idx="3">
                  <c:v>0.11278441832220702</c:v>
                </c:pt>
                <c:pt idx="4">
                  <c:v>0.10481213844647468</c:v>
                </c:pt>
                <c:pt idx="5">
                  <c:v>0.10866738865909524</c:v>
                </c:pt>
                <c:pt idx="6">
                  <c:v>9.6798621668507251E-2</c:v>
                </c:pt>
                <c:pt idx="7">
                  <c:v>9.8169062509338822E-2</c:v>
                </c:pt>
                <c:pt idx="8">
                  <c:v>0.10009109437904391</c:v>
                </c:pt>
                <c:pt idx="9">
                  <c:v>9.5995520401661621E-2</c:v>
                </c:pt>
                <c:pt idx="10">
                  <c:v>9.1969416009192478E-2</c:v>
                </c:pt>
                <c:pt idx="11">
                  <c:v>9.247458434051796E-2</c:v>
                </c:pt>
                <c:pt idx="12">
                  <c:v>8.4061377731755038E-2</c:v>
                </c:pt>
                <c:pt idx="13">
                  <c:v>9.5992548926611271E-2</c:v>
                </c:pt>
                <c:pt idx="14">
                  <c:v>9.5439694139494213E-2</c:v>
                </c:pt>
                <c:pt idx="15">
                  <c:v>9.8470917661484386E-2</c:v>
                </c:pt>
                <c:pt idx="16">
                  <c:v>8.2732587851123529E-2</c:v>
                </c:pt>
                <c:pt idx="17">
                  <c:v>7.4344479749956477E-2</c:v>
                </c:pt>
                <c:pt idx="18">
                  <c:v>7.25748226790002E-2</c:v>
                </c:pt>
                <c:pt idx="19">
                  <c:v>8.1197765344550296E-2</c:v>
                </c:pt>
                <c:pt idx="20">
                  <c:v>7.8575304625293524E-2</c:v>
                </c:pt>
                <c:pt idx="21">
                  <c:v>8.647338100599132E-2</c:v>
                </c:pt>
                <c:pt idx="22">
                  <c:v>8.3856768566338849E-2</c:v>
                </c:pt>
                <c:pt idx="23">
                  <c:v>9.8047844598057474E-2</c:v>
                </c:pt>
                <c:pt idx="24">
                  <c:v>9.7295886962828232E-2</c:v>
                </c:pt>
                <c:pt idx="25">
                  <c:v>8.3531674828951755E-2</c:v>
                </c:pt>
                <c:pt idx="26">
                  <c:v>7.7132812837590076E-2</c:v>
                </c:pt>
                <c:pt idx="27">
                  <c:v>7.4636693490551298E-2</c:v>
                </c:pt>
                <c:pt idx="28">
                  <c:v>6.4993758951928604E-2</c:v>
                </c:pt>
                <c:pt idx="29">
                  <c:v>6.4379898972466168E-2</c:v>
                </c:pt>
                <c:pt idx="30">
                  <c:v>5.6892462444711231E-2</c:v>
                </c:pt>
                <c:pt idx="31">
                  <c:v>5.7708518323622081E-2</c:v>
                </c:pt>
                <c:pt idx="32">
                  <c:v>6.7289054162872064E-2</c:v>
                </c:pt>
                <c:pt idx="33">
                  <c:v>7.5357769151705042E-2</c:v>
                </c:pt>
                <c:pt idx="34">
                  <c:v>6.792201706896199E-2</c:v>
                </c:pt>
                <c:pt idx="35">
                  <c:v>7.3769523094529513E-2</c:v>
                </c:pt>
                <c:pt idx="36">
                  <c:v>7.2085906683735712E-2</c:v>
                </c:pt>
                <c:pt idx="37">
                  <c:v>7.4564906069355202E-2</c:v>
                </c:pt>
                <c:pt idx="38">
                  <c:v>7.4589818671447039E-2</c:v>
                </c:pt>
                <c:pt idx="39">
                  <c:v>8.7069792257717271E-2</c:v>
                </c:pt>
                <c:pt idx="40">
                  <c:v>9.1511379229413187E-2</c:v>
                </c:pt>
                <c:pt idx="41">
                  <c:v>9.9344625410069373E-2</c:v>
                </c:pt>
                <c:pt idx="42">
                  <c:v>9.7795300073681063E-2</c:v>
                </c:pt>
                <c:pt idx="43">
                  <c:v>9.8717525985535334E-2</c:v>
                </c:pt>
                <c:pt idx="44">
                  <c:v>0.11652655487700492</c:v>
                </c:pt>
                <c:pt idx="45">
                  <c:v>0.12221838149082048</c:v>
                </c:pt>
                <c:pt idx="46">
                  <c:v>0.12311956989524656</c:v>
                </c:pt>
                <c:pt idx="47">
                  <c:v>0.12476572263931987</c:v>
                </c:pt>
                <c:pt idx="48">
                  <c:v>0.12984573008191883</c:v>
                </c:pt>
                <c:pt idx="49">
                  <c:v>0.12603494154952499</c:v>
                </c:pt>
                <c:pt idx="50">
                  <c:v>0.12697095175200704</c:v>
                </c:pt>
                <c:pt idx="51">
                  <c:v>0.11635288988454735</c:v>
                </c:pt>
                <c:pt idx="52">
                  <c:v>0.11888667099956411</c:v>
                </c:pt>
                <c:pt idx="53">
                  <c:v>0.11150046311843644</c:v>
                </c:pt>
                <c:pt idx="54">
                  <c:v>0.10495338440489663</c:v>
                </c:pt>
                <c:pt idx="55">
                  <c:v>0.12072419261685015</c:v>
                </c:pt>
                <c:pt idx="56">
                  <c:v>0.12650835966819005</c:v>
                </c:pt>
                <c:pt idx="57">
                  <c:v>0.13365983621198529</c:v>
                </c:pt>
                <c:pt idx="58">
                  <c:v>0.13800929018471245</c:v>
                </c:pt>
                <c:pt idx="59">
                  <c:v>0.1274803674174218</c:v>
                </c:pt>
                <c:pt idx="60">
                  <c:v>0.13253442106722116</c:v>
                </c:pt>
                <c:pt idx="61">
                  <c:v>0.13523300817061162</c:v>
                </c:pt>
                <c:pt idx="62">
                  <c:v>0.12382737800415188</c:v>
                </c:pt>
                <c:pt idx="63">
                  <c:v>0.12112938142567473</c:v>
                </c:pt>
                <c:pt idx="64">
                  <c:v>0.12607344136973433</c:v>
                </c:pt>
                <c:pt idx="65">
                  <c:v>0.11102572181382626</c:v>
                </c:pt>
                <c:pt idx="66">
                  <c:v>0.11615745434696934</c:v>
                </c:pt>
                <c:pt idx="67">
                  <c:v>0.12593754786101205</c:v>
                </c:pt>
                <c:pt idx="68">
                  <c:v>0.13408745427270069</c:v>
                </c:pt>
                <c:pt idx="69">
                  <c:v>0.13722920957618434</c:v>
                </c:pt>
                <c:pt idx="70">
                  <c:v>0.14638505512973415</c:v>
                </c:pt>
                <c:pt idx="71">
                  <c:v>0.14481155637559356</c:v>
                </c:pt>
                <c:pt idx="72">
                  <c:v>0.15571051342327161</c:v>
                </c:pt>
                <c:pt idx="73">
                  <c:v>0.1699606793951054</c:v>
                </c:pt>
                <c:pt idx="74">
                  <c:v>0.16765909429602915</c:v>
                </c:pt>
                <c:pt idx="75">
                  <c:v>0.17155423821581176</c:v>
                </c:pt>
                <c:pt idx="76">
                  <c:v>0.17862371645216965</c:v>
                </c:pt>
                <c:pt idx="77">
                  <c:v>0.1865376941291351</c:v>
                </c:pt>
                <c:pt idx="78">
                  <c:v>0.1951502472594549</c:v>
                </c:pt>
                <c:pt idx="79">
                  <c:v>0.21551316108663593</c:v>
                </c:pt>
                <c:pt idx="80">
                  <c:v>0.2252258487574918</c:v>
                </c:pt>
                <c:pt idx="81">
                  <c:v>0.25030225109787108</c:v>
                </c:pt>
                <c:pt idx="82">
                  <c:v>0.26978864975438921</c:v>
                </c:pt>
                <c:pt idx="83">
                  <c:v>0.29170801107742744</c:v>
                </c:pt>
                <c:pt idx="84">
                  <c:v>0.30965000417767191</c:v>
                </c:pt>
                <c:pt idx="85">
                  <c:v>0.33561877057482004</c:v>
                </c:pt>
                <c:pt idx="86">
                  <c:v>0.34870115959674142</c:v>
                </c:pt>
                <c:pt idx="87">
                  <c:v>0.36579902752631255</c:v>
                </c:pt>
                <c:pt idx="88">
                  <c:v>0.38006852014058951</c:v>
                </c:pt>
                <c:pt idx="89">
                  <c:v>0.38881573247040585</c:v>
                </c:pt>
                <c:pt idx="90">
                  <c:v>0.39266912015805766</c:v>
                </c:pt>
                <c:pt idx="91">
                  <c:v>0.39663650948714263</c:v>
                </c:pt>
                <c:pt idx="92">
                  <c:v>0.39538717659924844</c:v>
                </c:pt>
                <c:pt idx="93">
                  <c:v>0.39226465517062092</c:v>
                </c:pt>
                <c:pt idx="94">
                  <c:v>0.38675406135369739</c:v>
                </c:pt>
                <c:pt idx="95">
                  <c:v>0.37724593746650831</c:v>
                </c:pt>
                <c:pt idx="96">
                  <c:v>0.36796609464079377</c:v>
                </c:pt>
                <c:pt idx="97">
                  <c:v>0.35971413663243701</c:v>
                </c:pt>
                <c:pt idx="98">
                  <c:v>0.3501575386220192</c:v>
                </c:pt>
                <c:pt idx="99">
                  <c:v>0.34035934740017187</c:v>
                </c:pt>
                <c:pt idx="100">
                  <c:v>0.3312130651678788</c:v>
                </c:pt>
                <c:pt idx="101">
                  <c:v>0.3236626970612681</c:v>
                </c:pt>
                <c:pt idx="102">
                  <c:v>0.31685224607843337</c:v>
                </c:pt>
                <c:pt idx="103">
                  <c:v>0.30972398167413445</c:v>
                </c:pt>
                <c:pt idx="104">
                  <c:v>0.30296487772919795</c:v>
                </c:pt>
                <c:pt idx="105">
                  <c:v>0.29694176491306284</c:v>
                </c:pt>
                <c:pt idx="106">
                  <c:v>0.29188342449969701</c:v>
                </c:pt>
                <c:pt idx="107">
                  <c:v>0.28747379238282328</c:v>
                </c:pt>
                <c:pt idx="108">
                  <c:v>0.2833656821540595</c:v>
                </c:pt>
                <c:pt idx="109">
                  <c:v>0.27919129001202131</c:v>
                </c:pt>
                <c:pt idx="110">
                  <c:v>0.27628030853578872</c:v>
                </c:pt>
                <c:pt idx="111">
                  <c:v>0.27341458776742322</c:v>
                </c:pt>
                <c:pt idx="112">
                  <c:v>0.2713397592640035</c:v>
                </c:pt>
                <c:pt idx="113">
                  <c:v>0.26939814590147892</c:v>
                </c:pt>
                <c:pt idx="114">
                  <c:v>0.26765085338693545</c:v>
                </c:pt>
                <c:pt idx="115">
                  <c:v>0.26648009799120814</c:v>
                </c:pt>
                <c:pt idx="116">
                  <c:v>0.26575597334035889</c:v>
                </c:pt>
                <c:pt idx="117">
                  <c:v>0.26503688544666548</c:v>
                </c:pt>
                <c:pt idx="118">
                  <c:v>0.26487932610691717</c:v>
                </c:pt>
                <c:pt idx="119">
                  <c:v>0.26452802420681021</c:v>
                </c:pt>
                <c:pt idx="120">
                  <c:v>0.26433729197000749</c:v>
                </c:pt>
                <c:pt idx="121">
                  <c:v>0.26424896837490747</c:v>
                </c:pt>
                <c:pt idx="122">
                  <c:v>0.26411447355637169</c:v>
                </c:pt>
                <c:pt idx="123">
                  <c:v>0.26423170358524956</c:v>
                </c:pt>
                <c:pt idx="124">
                  <c:v>0.26413670293494934</c:v>
                </c:pt>
                <c:pt idx="125">
                  <c:v>0.26417420691017895</c:v>
                </c:pt>
                <c:pt idx="126">
                  <c:v>0.26486674281811712</c:v>
                </c:pt>
                <c:pt idx="127">
                  <c:v>0.26529182996311906</c:v>
                </c:pt>
                <c:pt idx="128">
                  <c:v>0.26603159942002991</c:v>
                </c:pt>
                <c:pt idx="129">
                  <c:v>0.26656840653577518</c:v>
                </c:pt>
                <c:pt idx="130">
                  <c:v>0.26733686895807779</c:v>
                </c:pt>
                <c:pt idx="131">
                  <c:v>0.26818373177503008</c:v>
                </c:pt>
                <c:pt idx="132">
                  <c:v>0.26882430884018998</c:v>
                </c:pt>
                <c:pt idx="133">
                  <c:v>0.26927614412749679</c:v>
                </c:pt>
                <c:pt idx="134">
                  <c:v>0.270037396781659</c:v>
                </c:pt>
                <c:pt idx="135">
                  <c:v>0.27068707394051045</c:v>
                </c:pt>
                <c:pt idx="136">
                  <c:v>0.27169785908638872</c:v>
                </c:pt>
                <c:pt idx="137">
                  <c:v>0.27260575841134121</c:v>
                </c:pt>
                <c:pt idx="138">
                  <c:v>0.27372392785592559</c:v>
                </c:pt>
                <c:pt idx="139">
                  <c:v>0.27493274162728371</c:v>
                </c:pt>
                <c:pt idx="140">
                  <c:v>0.27589938489674687</c:v>
                </c:pt>
                <c:pt idx="141">
                  <c:v>0.27701347507410329</c:v>
                </c:pt>
                <c:pt idx="142">
                  <c:v>0.27818421570705248</c:v>
                </c:pt>
                <c:pt idx="143">
                  <c:v>0.27913996330970936</c:v>
                </c:pt>
                <c:pt idx="144">
                  <c:v>0.28015444065038381</c:v>
                </c:pt>
                <c:pt idx="145">
                  <c:v>0.2811285093886805</c:v>
                </c:pt>
                <c:pt idx="146">
                  <c:v>0.28217183500584297</c:v>
                </c:pt>
                <c:pt idx="147">
                  <c:v>0.28340884179673542</c:v>
                </c:pt>
                <c:pt idx="148">
                  <c:v>0.2843718831262641</c:v>
                </c:pt>
                <c:pt idx="149">
                  <c:v>0.28537281386970553</c:v>
                </c:pt>
                <c:pt idx="150">
                  <c:v>0.28637323365621392</c:v>
                </c:pt>
                <c:pt idx="151">
                  <c:v>0.28716344917089992</c:v>
                </c:pt>
                <c:pt idx="152">
                  <c:v>0.28808111660064828</c:v>
                </c:pt>
                <c:pt idx="153">
                  <c:v>0.28907196555830256</c:v>
                </c:pt>
                <c:pt idx="154">
                  <c:v>0.289690500850251</c:v>
                </c:pt>
                <c:pt idx="155">
                  <c:v>0.29063973687059719</c:v>
                </c:pt>
                <c:pt idx="156">
                  <c:v>0.29131385578619418</c:v>
                </c:pt>
                <c:pt idx="157">
                  <c:v>0.29180056410844346</c:v>
                </c:pt>
                <c:pt idx="158">
                  <c:v>0.29238588846277175</c:v>
                </c:pt>
                <c:pt idx="159">
                  <c:v>0.29277344445702341</c:v>
                </c:pt>
                <c:pt idx="160">
                  <c:v>0.29268707975520064</c:v>
                </c:pt>
                <c:pt idx="161">
                  <c:v>0.2928575543691545</c:v>
                </c:pt>
                <c:pt idx="162">
                  <c:v>0.29254859575442516</c:v>
                </c:pt>
                <c:pt idx="163">
                  <c:v>0.29208023847014136</c:v>
                </c:pt>
                <c:pt idx="164">
                  <c:v>0.29181320145443984</c:v>
                </c:pt>
                <c:pt idx="165">
                  <c:v>0.29102299373637952</c:v>
                </c:pt>
                <c:pt idx="166">
                  <c:v>0.29003494860667989</c:v>
                </c:pt>
                <c:pt idx="167">
                  <c:v>0.28894958361339645</c:v>
                </c:pt>
                <c:pt idx="168">
                  <c:v>0.28775369666335776</c:v>
                </c:pt>
                <c:pt idx="169">
                  <c:v>0.28619940247392017</c:v>
                </c:pt>
                <c:pt idx="170">
                  <c:v>0.28474093621117685</c:v>
                </c:pt>
                <c:pt idx="171">
                  <c:v>0.28276423602866746</c:v>
                </c:pt>
                <c:pt idx="172">
                  <c:v>0.2805548943623658</c:v>
                </c:pt>
                <c:pt idx="173">
                  <c:v>0.27797617419705134</c:v>
                </c:pt>
                <c:pt idx="174">
                  <c:v>0.27510102369310585</c:v>
                </c:pt>
                <c:pt idx="175">
                  <c:v>0.27183508916999644</c:v>
                </c:pt>
                <c:pt idx="176">
                  <c:v>0.26850237327966642</c:v>
                </c:pt>
                <c:pt idx="177">
                  <c:v>0.26468745002821664</c:v>
                </c:pt>
                <c:pt idx="178">
                  <c:v>0.26088188743948948</c:v>
                </c:pt>
                <c:pt idx="179">
                  <c:v>0.25715057572625843</c:v>
                </c:pt>
                <c:pt idx="180">
                  <c:v>0.25347243049806067</c:v>
                </c:pt>
                <c:pt idx="181">
                  <c:v>0.24977841952502863</c:v>
                </c:pt>
                <c:pt idx="182">
                  <c:v>0.24619603280088381</c:v>
                </c:pt>
                <c:pt idx="183">
                  <c:v>0.24264355358623885</c:v>
                </c:pt>
                <c:pt idx="184">
                  <c:v>0.23922252964364976</c:v>
                </c:pt>
                <c:pt idx="185">
                  <c:v>0.23553264464913415</c:v>
                </c:pt>
                <c:pt idx="186">
                  <c:v>0.23172672025038407</c:v>
                </c:pt>
                <c:pt idx="187">
                  <c:v>0.22773201963803893</c:v>
                </c:pt>
                <c:pt idx="188">
                  <c:v>0.22379008421599059</c:v>
                </c:pt>
                <c:pt idx="189">
                  <c:v>0.21987959896871437</c:v>
                </c:pt>
                <c:pt idx="190">
                  <c:v>0.21618654870107223</c:v>
                </c:pt>
                <c:pt idx="191">
                  <c:v>0.21259248520180879</c:v>
                </c:pt>
                <c:pt idx="192">
                  <c:v>0.20936963184768229</c:v>
                </c:pt>
                <c:pt idx="193">
                  <c:v>0.20644889644950307</c:v>
                </c:pt>
                <c:pt idx="194">
                  <c:v>0.2040095513038194</c:v>
                </c:pt>
                <c:pt idx="195">
                  <c:v>0.20183056163706384</c:v>
                </c:pt>
                <c:pt idx="196">
                  <c:v>0.19962994854115376</c:v>
                </c:pt>
                <c:pt idx="197">
                  <c:v>0.19755894659837581</c:v>
                </c:pt>
                <c:pt idx="198">
                  <c:v>0.1956521702975213</c:v>
                </c:pt>
                <c:pt idx="199">
                  <c:v>0.19405363107806572</c:v>
                </c:pt>
                <c:pt idx="200">
                  <c:v>0.19248890709290331</c:v>
                </c:pt>
                <c:pt idx="201">
                  <c:v>0.19069129067965229</c:v>
                </c:pt>
                <c:pt idx="202">
                  <c:v>0.18931968559478524</c:v>
                </c:pt>
                <c:pt idx="203">
                  <c:v>0.18805808225278428</c:v>
                </c:pt>
                <c:pt idx="204">
                  <c:v>0.18690236741072691</c:v>
                </c:pt>
                <c:pt idx="205">
                  <c:v>0.18579062395678106</c:v>
                </c:pt>
                <c:pt idx="206">
                  <c:v>0.1844750860427965</c:v>
                </c:pt>
                <c:pt idx="207">
                  <c:v>0.18346702982893409</c:v>
                </c:pt>
                <c:pt idx="208">
                  <c:v>0.18274034302276801</c:v>
                </c:pt>
                <c:pt idx="209">
                  <c:v>0.18180195907675537</c:v>
                </c:pt>
                <c:pt idx="210">
                  <c:v>0.18092692419817563</c:v>
                </c:pt>
                <c:pt idx="211">
                  <c:v>0.18013505844352776</c:v>
                </c:pt>
                <c:pt idx="212">
                  <c:v>0.17943824845829218</c:v>
                </c:pt>
                <c:pt idx="213">
                  <c:v>0.17879520704338464</c:v>
                </c:pt>
                <c:pt idx="214">
                  <c:v>0.17811223154218975</c:v>
                </c:pt>
                <c:pt idx="215">
                  <c:v>0.17728316043438147</c:v>
                </c:pt>
                <c:pt idx="216">
                  <c:v>0.17652166356561827</c:v>
                </c:pt>
                <c:pt idx="217">
                  <c:v>0.17580467872789482</c:v>
                </c:pt>
                <c:pt idx="218">
                  <c:v>0.17516321554027064</c:v>
                </c:pt>
                <c:pt idx="219">
                  <c:v>0.17445894939475531</c:v>
                </c:pt>
                <c:pt idx="220">
                  <c:v>0.17380605169921023</c:v>
                </c:pt>
                <c:pt idx="221">
                  <c:v>0.17324287835042826</c:v>
                </c:pt>
                <c:pt idx="222">
                  <c:v>0.17279223223406082</c:v>
                </c:pt>
                <c:pt idx="223">
                  <c:v>0.17256186084204683</c:v>
                </c:pt>
                <c:pt idx="224">
                  <c:v>0.1722439039970235</c:v>
                </c:pt>
                <c:pt idx="225">
                  <c:v>0.17170677881215429</c:v>
                </c:pt>
                <c:pt idx="226">
                  <c:v>0.17122154290083524</c:v>
                </c:pt>
                <c:pt idx="227">
                  <c:v>0.17077782455120485</c:v>
                </c:pt>
                <c:pt idx="228">
                  <c:v>0.17023064521559977</c:v>
                </c:pt>
                <c:pt idx="229">
                  <c:v>0.16989381414468094</c:v>
                </c:pt>
                <c:pt idx="230">
                  <c:v>0.1692515401077212</c:v>
                </c:pt>
                <c:pt idx="231">
                  <c:v>0.16874342904761266</c:v>
                </c:pt>
                <c:pt idx="232">
                  <c:v>0.16826796118798917</c:v>
                </c:pt>
                <c:pt idx="233">
                  <c:v>0.16779750024767312</c:v>
                </c:pt>
                <c:pt idx="234">
                  <c:v>0.16733205971733719</c:v>
                </c:pt>
                <c:pt idx="235">
                  <c:v>0.16693803666837151</c:v>
                </c:pt>
                <c:pt idx="236">
                  <c:v>0.16631873669324748</c:v>
                </c:pt>
                <c:pt idx="237">
                  <c:v>0.1658159458265451</c:v>
                </c:pt>
                <c:pt idx="238">
                  <c:v>0.16531254099907244</c:v>
                </c:pt>
                <c:pt idx="239">
                  <c:v>0.16491472847955496</c:v>
                </c:pt>
                <c:pt idx="240">
                  <c:v>0.16460301405086772</c:v>
                </c:pt>
                <c:pt idx="241">
                  <c:v>0.16414073739692847</c:v>
                </c:pt>
                <c:pt idx="242">
                  <c:v>0.16359394322807341</c:v>
                </c:pt>
                <c:pt idx="243">
                  <c:v>0.16311110351126162</c:v>
                </c:pt>
                <c:pt idx="244">
                  <c:v>0.16268601317913026</c:v>
                </c:pt>
                <c:pt idx="245">
                  <c:v>0.16216270060346402</c:v>
                </c:pt>
                <c:pt idx="246">
                  <c:v>0.16169594190132222</c:v>
                </c:pt>
                <c:pt idx="247">
                  <c:v>0.16127042736502259</c:v>
                </c:pt>
                <c:pt idx="248">
                  <c:v>0.16068154349801336</c:v>
                </c:pt>
                <c:pt idx="249">
                  <c:v>0.16028287733360322</c:v>
                </c:pt>
                <c:pt idx="250">
                  <c:v>0.15990014407784775</c:v>
                </c:pt>
                <c:pt idx="251">
                  <c:v>0.15950879920885869</c:v>
                </c:pt>
                <c:pt idx="252">
                  <c:v>0.15896168485148093</c:v>
                </c:pt>
                <c:pt idx="253">
                  <c:v>0.15830132443899902</c:v>
                </c:pt>
                <c:pt idx="254">
                  <c:v>0.15782766113959693</c:v>
                </c:pt>
                <c:pt idx="255">
                  <c:v>0.15750394058151554</c:v>
                </c:pt>
                <c:pt idx="256">
                  <c:v>0.15707804507153161</c:v>
                </c:pt>
                <c:pt idx="257">
                  <c:v>0.15662610631231622</c:v>
                </c:pt>
                <c:pt idx="258">
                  <c:v>0.15592483791791834</c:v>
                </c:pt>
                <c:pt idx="259">
                  <c:v>0.15552676934037407</c:v>
                </c:pt>
                <c:pt idx="260">
                  <c:v>0.15523653302538507</c:v>
                </c:pt>
                <c:pt idx="261">
                  <c:v>0.15471741885290263</c:v>
                </c:pt>
                <c:pt idx="262">
                  <c:v>0.15443726254772908</c:v>
                </c:pt>
                <c:pt idx="263">
                  <c:v>0.15397436490681771</c:v>
                </c:pt>
                <c:pt idx="264">
                  <c:v>0.1536140504502741</c:v>
                </c:pt>
                <c:pt idx="265">
                  <c:v>0.15341345363276074</c:v>
                </c:pt>
                <c:pt idx="266">
                  <c:v>0.15295912073982312</c:v>
                </c:pt>
                <c:pt idx="267">
                  <c:v>0.15247108680138421</c:v>
                </c:pt>
                <c:pt idx="268">
                  <c:v>0.15212109437940652</c:v>
                </c:pt>
                <c:pt idx="269">
                  <c:v>0.15162676562098523</c:v>
                </c:pt>
                <c:pt idx="270">
                  <c:v>0.15127141799970595</c:v>
                </c:pt>
                <c:pt idx="271">
                  <c:v>0.15089844861407181</c:v>
                </c:pt>
                <c:pt idx="272">
                  <c:v>0.15038303580212531</c:v>
                </c:pt>
                <c:pt idx="273">
                  <c:v>0.15016796305397093</c:v>
                </c:pt>
                <c:pt idx="274">
                  <c:v>0.14990850943595391</c:v>
                </c:pt>
                <c:pt idx="275">
                  <c:v>0.14947950222238882</c:v>
                </c:pt>
                <c:pt idx="276">
                  <c:v>0.14896902199071108</c:v>
                </c:pt>
                <c:pt idx="277">
                  <c:v>0.14854224428376483</c:v>
                </c:pt>
                <c:pt idx="278">
                  <c:v>0.14788224827297219</c:v>
                </c:pt>
                <c:pt idx="279">
                  <c:v>0.14753334120027567</c:v>
                </c:pt>
                <c:pt idx="280">
                  <c:v>0.14696468589873307</c:v>
                </c:pt>
                <c:pt idx="281">
                  <c:v>0.14649880117822894</c:v>
                </c:pt>
                <c:pt idx="282">
                  <c:v>0.14619907990765041</c:v>
                </c:pt>
                <c:pt idx="283">
                  <c:v>0.14600431482058876</c:v>
                </c:pt>
                <c:pt idx="284">
                  <c:v>0.14543247670862555</c:v>
                </c:pt>
                <c:pt idx="285">
                  <c:v>0.14530334064520986</c:v>
                </c:pt>
                <c:pt idx="286">
                  <c:v>0.14503246305884784</c:v>
                </c:pt>
                <c:pt idx="287">
                  <c:v>0.14469415934448573</c:v>
                </c:pt>
                <c:pt idx="288">
                  <c:v>0.14442887680144809</c:v>
                </c:pt>
                <c:pt idx="289">
                  <c:v>0.14396212955849957</c:v>
                </c:pt>
                <c:pt idx="290">
                  <c:v>0.14336679802667099</c:v>
                </c:pt>
                <c:pt idx="291">
                  <c:v>0.14307178581189761</c:v>
                </c:pt>
                <c:pt idx="292">
                  <c:v>0.14266623790153055</c:v>
                </c:pt>
                <c:pt idx="293">
                  <c:v>0.14229908182647011</c:v>
                </c:pt>
                <c:pt idx="294">
                  <c:v>0.14201418668327775</c:v>
                </c:pt>
                <c:pt idx="295">
                  <c:v>0.14156849822754222</c:v>
                </c:pt>
                <c:pt idx="296">
                  <c:v>0.14113918383268798</c:v>
                </c:pt>
                <c:pt idx="297">
                  <c:v>0.14071902051380766</c:v>
                </c:pt>
                <c:pt idx="298">
                  <c:v>0.14048893053912473</c:v>
                </c:pt>
                <c:pt idx="299">
                  <c:v>0.14001464995163757</c:v>
                </c:pt>
                <c:pt idx="300">
                  <c:v>0.13945678209673285</c:v>
                </c:pt>
                <c:pt idx="301">
                  <c:v>0.13904453747043072</c:v>
                </c:pt>
                <c:pt idx="302">
                  <c:v>0.13863770769571646</c:v>
                </c:pt>
                <c:pt idx="303">
                  <c:v>0.13828109411895512</c:v>
                </c:pt>
                <c:pt idx="304">
                  <c:v>0.13793413378550762</c:v>
                </c:pt>
                <c:pt idx="305">
                  <c:v>0.13746345069299137</c:v>
                </c:pt>
                <c:pt idx="306">
                  <c:v>0.13710186360682247</c:v>
                </c:pt>
                <c:pt idx="307">
                  <c:v>0.13686387892743715</c:v>
                </c:pt>
                <c:pt idx="308">
                  <c:v>0.13631408899321371</c:v>
                </c:pt>
                <c:pt idx="309">
                  <c:v>0.13608535108390857</c:v>
                </c:pt>
                <c:pt idx="310">
                  <c:v>0.13567459230386886</c:v>
                </c:pt>
                <c:pt idx="311">
                  <c:v>0.13533235688943923</c:v>
                </c:pt>
                <c:pt idx="312">
                  <c:v>0.13521364330644942</c:v>
                </c:pt>
                <c:pt idx="313">
                  <c:v>0.13502100310576634</c:v>
                </c:pt>
                <c:pt idx="314">
                  <c:v>0.13469099105787988</c:v>
                </c:pt>
                <c:pt idx="315">
                  <c:v>0.1344770196535536</c:v>
                </c:pt>
                <c:pt idx="316">
                  <c:v>0.13405030531235959</c:v>
                </c:pt>
                <c:pt idx="317">
                  <c:v>0.13379288568170639</c:v>
                </c:pt>
                <c:pt idx="318">
                  <c:v>0.13357314097392584</c:v>
                </c:pt>
                <c:pt idx="319">
                  <c:v>0.13296589964371289</c:v>
                </c:pt>
                <c:pt idx="320">
                  <c:v>0.13256386238104978</c:v>
                </c:pt>
                <c:pt idx="321">
                  <c:v>0.13226746985913482</c:v>
                </c:pt>
                <c:pt idx="322">
                  <c:v>0.13176534159563888</c:v>
                </c:pt>
                <c:pt idx="323">
                  <c:v>0.13138159551531248</c:v>
                </c:pt>
                <c:pt idx="324">
                  <c:v>0.13085706777197559</c:v>
                </c:pt>
                <c:pt idx="325">
                  <c:v>0.13041909963806153</c:v>
                </c:pt>
                <c:pt idx="326">
                  <c:v>0.13019306042437248</c:v>
                </c:pt>
                <c:pt idx="327">
                  <c:v>0.12969837236861959</c:v>
                </c:pt>
                <c:pt idx="328">
                  <c:v>0.12915054355658534</c:v>
                </c:pt>
                <c:pt idx="329">
                  <c:v>0.12908413250659728</c:v>
                </c:pt>
                <c:pt idx="330">
                  <c:v>0.12889439986017845</c:v>
                </c:pt>
                <c:pt idx="331">
                  <c:v>0.12871812844465502</c:v>
                </c:pt>
                <c:pt idx="332">
                  <c:v>0.12843684610593087</c:v>
                </c:pt>
                <c:pt idx="333">
                  <c:v>0.12813985996827643</c:v>
                </c:pt>
                <c:pt idx="334">
                  <c:v>0.12802971015247544</c:v>
                </c:pt>
                <c:pt idx="335">
                  <c:v>0.1278711264195305</c:v>
                </c:pt>
                <c:pt idx="336">
                  <c:v>0.12747244207410494</c:v>
                </c:pt>
                <c:pt idx="337">
                  <c:v>0.12718394811469347</c:v>
                </c:pt>
                <c:pt idx="338">
                  <c:v>0.12702985225461844</c:v>
                </c:pt>
                <c:pt idx="339">
                  <c:v>0.12690706138290411</c:v>
                </c:pt>
                <c:pt idx="340">
                  <c:v>0.12649729511135471</c:v>
                </c:pt>
                <c:pt idx="341">
                  <c:v>0.12614297022205984</c:v>
                </c:pt>
                <c:pt idx="342">
                  <c:v>0.1257511610717339</c:v>
                </c:pt>
                <c:pt idx="343">
                  <c:v>0.12534353523738642</c:v>
                </c:pt>
                <c:pt idx="344">
                  <c:v>0.12491357053169642</c:v>
                </c:pt>
                <c:pt idx="345">
                  <c:v>0.12446466332876575</c:v>
                </c:pt>
                <c:pt idx="346">
                  <c:v>0.12407244183115441</c:v>
                </c:pt>
                <c:pt idx="347">
                  <c:v>0.12394380495388121</c:v>
                </c:pt>
                <c:pt idx="348">
                  <c:v>0.12379325085181819</c:v>
                </c:pt>
                <c:pt idx="349">
                  <c:v>0.12387848538994831</c:v>
                </c:pt>
                <c:pt idx="350">
                  <c:v>0.12379817909901528</c:v>
                </c:pt>
                <c:pt idx="351">
                  <c:v>0.12348389085310008</c:v>
                </c:pt>
                <c:pt idx="352">
                  <c:v>0.12322341877432702</c:v>
                </c:pt>
                <c:pt idx="353">
                  <c:v>0.12273865185032669</c:v>
                </c:pt>
                <c:pt idx="354">
                  <c:v>0.12221457555416233</c:v>
                </c:pt>
                <c:pt idx="355">
                  <c:v>0.12177270048439424</c:v>
                </c:pt>
                <c:pt idx="356">
                  <c:v>0.12131455252536463</c:v>
                </c:pt>
                <c:pt idx="357">
                  <c:v>0.12107704061830965</c:v>
                </c:pt>
                <c:pt idx="358">
                  <c:v>0.1209270259162815</c:v>
                </c:pt>
                <c:pt idx="359">
                  <c:v>0.12068497257398715</c:v>
                </c:pt>
                <c:pt idx="360">
                  <c:v>0.12063995735974593</c:v>
                </c:pt>
                <c:pt idx="361">
                  <c:v>0.12041554611748896</c:v>
                </c:pt>
                <c:pt idx="362">
                  <c:v>0.11997784666198939</c:v>
                </c:pt>
                <c:pt idx="363">
                  <c:v>0.11956666053479559</c:v>
                </c:pt>
                <c:pt idx="364">
                  <c:v>0.1191718720047565</c:v>
                </c:pt>
                <c:pt idx="365">
                  <c:v>0.11883133064483688</c:v>
                </c:pt>
                <c:pt idx="366">
                  <c:v>0.11872264383703016</c:v>
                </c:pt>
                <c:pt idx="367">
                  <c:v>0.11842741892262258</c:v>
                </c:pt>
                <c:pt idx="368">
                  <c:v>0.1182582702217309</c:v>
                </c:pt>
                <c:pt idx="369">
                  <c:v>0.11824763839438288</c:v>
                </c:pt>
                <c:pt idx="370">
                  <c:v>0.11798117346962454</c:v>
                </c:pt>
                <c:pt idx="371">
                  <c:v>0.11769584810596284</c:v>
                </c:pt>
                <c:pt idx="372">
                  <c:v>0.11737747392537813</c:v>
                </c:pt>
                <c:pt idx="373">
                  <c:v>0.11680514294308875</c:v>
                </c:pt>
                <c:pt idx="374">
                  <c:v>0.11639063883728563</c:v>
                </c:pt>
                <c:pt idx="375">
                  <c:v>0.11605730795440344</c:v>
                </c:pt>
                <c:pt idx="376">
                  <c:v>0.11595553833623022</c:v>
                </c:pt>
                <c:pt idx="377">
                  <c:v>0.11594654183561937</c:v>
                </c:pt>
                <c:pt idx="378">
                  <c:v>0.1158957560474211</c:v>
                </c:pt>
                <c:pt idx="379">
                  <c:v>0.1156874041621947</c:v>
                </c:pt>
                <c:pt idx="380">
                  <c:v>0.1156588562562262</c:v>
                </c:pt>
                <c:pt idx="381">
                  <c:v>0.11546419705484424</c:v>
                </c:pt>
                <c:pt idx="382">
                  <c:v>0.11536364206000595</c:v>
                </c:pt>
                <c:pt idx="383">
                  <c:v>0.11475654854579909</c:v>
                </c:pt>
                <c:pt idx="384">
                  <c:v>0.11421067811592499</c:v>
                </c:pt>
                <c:pt idx="385">
                  <c:v>0.11347190967621031</c:v>
                </c:pt>
                <c:pt idx="386">
                  <c:v>0.11324971676584782</c:v>
                </c:pt>
                <c:pt idx="387">
                  <c:v>0.11279776223331985</c:v>
                </c:pt>
                <c:pt idx="388">
                  <c:v>0.11267079885051741</c:v>
                </c:pt>
                <c:pt idx="389">
                  <c:v>0.11252152701460241</c:v>
                </c:pt>
                <c:pt idx="390">
                  <c:v>0.11239227028699172</c:v>
                </c:pt>
                <c:pt idx="391">
                  <c:v>0.11233652539444001</c:v>
                </c:pt>
                <c:pt idx="392">
                  <c:v>0.11248524922467258</c:v>
                </c:pt>
                <c:pt idx="393">
                  <c:v>0.11242149551054544</c:v>
                </c:pt>
                <c:pt idx="394">
                  <c:v>0.11233294226005953</c:v>
                </c:pt>
                <c:pt idx="395">
                  <c:v>0.11208877023366877</c:v>
                </c:pt>
                <c:pt idx="396">
                  <c:v>0.11155162900333851</c:v>
                </c:pt>
                <c:pt idx="397">
                  <c:v>0.11105989895736829</c:v>
                </c:pt>
                <c:pt idx="398">
                  <c:v>0.11066373513334513</c:v>
                </c:pt>
                <c:pt idx="399">
                  <c:v>0.11016499458202338</c:v>
                </c:pt>
                <c:pt idx="400">
                  <c:v>0.10936524498934799</c:v>
                </c:pt>
                <c:pt idx="401">
                  <c:v>0.10883867205159788</c:v>
                </c:pt>
                <c:pt idx="402">
                  <c:v>0.10825660151192057</c:v>
                </c:pt>
                <c:pt idx="403">
                  <c:v>0.10806162934274575</c:v>
                </c:pt>
                <c:pt idx="404">
                  <c:v>0.10823962533229541</c:v>
                </c:pt>
                <c:pt idx="405">
                  <c:v>0.10803202119080464</c:v>
                </c:pt>
                <c:pt idx="406">
                  <c:v>0.10811782554219197</c:v>
                </c:pt>
                <c:pt idx="407">
                  <c:v>0.10824141048803515</c:v>
                </c:pt>
                <c:pt idx="408">
                  <c:v>0.10816816603139688</c:v>
                </c:pt>
                <c:pt idx="409">
                  <c:v>0.10826235899099312</c:v>
                </c:pt>
                <c:pt idx="410">
                  <c:v>0.10799853121563004</c:v>
                </c:pt>
                <c:pt idx="411">
                  <c:v>0.107440993743699</c:v>
                </c:pt>
                <c:pt idx="412">
                  <c:v>0.10692695938863678</c:v>
                </c:pt>
                <c:pt idx="413">
                  <c:v>0.10646688976422644</c:v>
                </c:pt>
                <c:pt idx="414">
                  <c:v>0.10622458694391487</c:v>
                </c:pt>
                <c:pt idx="415">
                  <c:v>0.1058071407487636</c:v>
                </c:pt>
                <c:pt idx="416">
                  <c:v>0.10527532891600389</c:v>
                </c:pt>
                <c:pt idx="417">
                  <c:v>0.10489384635285753</c:v>
                </c:pt>
                <c:pt idx="418">
                  <c:v>0.10472641560694348</c:v>
                </c:pt>
                <c:pt idx="419">
                  <c:v>0.10485522405995146</c:v>
                </c:pt>
                <c:pt idx="420">
                  <c:v>0.10461965073644929</c:v>
                </c:pt>
                <c:pt idx="421">
                  <c:v>0.10437226257835046</c:v>
                </c:pt>
                <c:pt idx="422">
                  <c:v>0.10407471574472861</c:v>
                </c:pt>
                <c:pt idx="423">
                  <c:v>0.10369222044536459</c:v>
                </c:pt>
                <c:pt idx="424">
                  <c:v>0.10378743580619688</c:v>
                </c:pt>
                <c:pt idx="425">
                  <c:v>0.10351276809578228</c:v>
                </c:pt>
                <c:pt idx="426">
                  <c:v>0.10310000698635985</c:v>
                </c:pt>
                <c:pt idx="427">
                  <c:v>0.10256475736473275</c:v>
                </c:pt>
                <c:pt idx="428">
                  <c:v>0.10233365855583818</c:v>
                </c:pt>
                <c:pt idx="429">
                  <c:v>0.10222908642840997</c:v>
                </c:pt>
                <c:pt idx="430">
                  <c:v>0.10222081228347274</c:v>
                </c:pt>
                <c:pt idx="431">
                  <c:v>0.10175296385002053</c:v>
                </c:pt>
                <c:pt idx="432">
                  <c:v>0.10168005049767688</c:v>
                </c:pt>
                <c:pt idx="433">
                  <c:v>0.10149230668739</c:v>
                </c:pt>
                <c:pt idx="434">
                  <c:v>0.10152892050056775</c:v>
                </c:pt>
                <c:pt idx="435">
                  <c:v>0.100957407168053</c:v>
                </c:pt>
                <c:pt idx="436">
                  <c:v>0.10059809160069288</c:v>
                </c:pt>
                <c:pt idx="437">
                  <c:v>0.10063958679146839</c:v>
                </c:pt>
                <c:pt idx="438">
                  <c:v>0.10062959732927407</c:v>
                </c:pt>
                <c:pt idx="439">
                  <c:v>0.10021243475020716</c:v>
                </c:pt>
                <c:pt idx="440">
                  <c:v>0.10013751459529499</c:v>
                </c:pt>
                <c:pt idx="441">
                  <c:v>9.9889649928715352E-2</c:v>
                </c:pt>
                <c:pt idx="442">
                  <c:v>9.9817104496747119E-2</c:v>
                </c:pt>
                <c:pt idx="443">
                  <c:v>9.9933084565920913E-2</c:v>
                </c:pt>
                <c:pt idx="444">
                  <c:v>9.9412529955184639E-2</c:v>
                </c:pt>
                <c:pt idx="445">
                  <c:v>9.9008605673746169E-2</c:v>
                </c:pt>
                <c:pt idx="446">
                  <c:v>9.8913144042162074E-2</c:v>
                </c:pt>
                <c:pt idx="447">
                  <c:v>9.8651730492770054E-2</c:v>
                </c:pt>
                <c:pt idx="448">
                  <c:v>9.8406384145148448E-2</c:v>
                </c:pt>
                <c:pt idx="449">
                  <c:v>9.8387330317715987E-2</c:v>
                </c:pt>
                <c:pt idx="450">
                  <c:v>9.8041602997660779E-2</c:v>
                </c:pt>
                <c:pt idx="451">
                  <c:v>9.7917120776587013E-2</c:v>
                </c:pt>
                <c:pt idx="452">
                  <c:v>9.770954887744035E-2</c:v>
                </c:pt>
                <c:pt idx="453">
                  <c:v>9.7551618204148455E-2</c:v>
                </c:pt>
                <c:pt idx="454">
                  <c:v>9.7179066318148252E-2</c:v>
                </c:pt>
                <c:pt idx="455">
                  <c:v>9.7070823396446446E-2</c:v>
                </c:pt>
                <c:pt idx="456">
                  <c:v>9.677622769552692E-2</c:v>
                </c:pt>
                <c:pt idx="457">
                  <c:v>9.6530195300441893E-2</c:v>
                </c:pt>
                <c:pt idx="458">
                  <c:v>9.6306121313430165E-2</c:v>
                </c:pt>
                <c:pt idx="459">
                  <c:v>9.6107230172681607E-2</c:v>
                </c:pt>
                <c:pt idx="460">
                  <c:v>9.5535977054349241E-2</c:v>
                </c:pt>
                <c:pt idx="461">
                  <c:v>9.5302469911078116E-2</c:v>
                </c:pt>
                <c:pt idx="462">
                  <c:v>9.5013883080447545E-2</c:v>
                </c:pt>
                <c:pt idx="463">
                  <c:v>9.4674751818533978E-2</c:v>
                </c:pt>
                <c:pt idx="464">
                  <c:v>9.4350653817585534E-2</c:v>
                </c:pt>
                <c:pt idx="465">
                  <c:v>9.4005920325262671E-2</c:v>
                </c:pt>
                <c:pt idx="466">
                  <c:v>9.3694570076133257E-2</c:v>
                </c:pt>
                <c:pt idx="467">
                  <c:v>9.3911655741606884E-2</c:v>
                </c:pt>
                <c:pt idx="468">
                  <c:v>9.3827734458768727E-2</c:v>
                </c:pt>
                <c:pt idx="469">
                  <c:v>9.3815033769973993E-2</c:v>
                </c:pt>
                <c:pt idx="470">
                  <c:v>9.3652658659823571E-2</c:v>
                </c:pt>
                <c:pt idx="471">
                  <c:v>9.3662881689562133E-2</c:v>
                </c:pt>
                <c:pt idx="472">
                  <c:v>9.3549726444578332E-2</c:v>
                </c:pt>
                <c:pt idx="473">
                  <c:v>9.3363168746119399E-2</c:v>
                </c:pt>
                <c:pt idx="474">
                  <c:v>9.2745624270098512E-2</c:v>
                </c:pt>
                <c:pt idx="475">
                  <c:v>9.2296234085526091E-2</c:v>
                </c:pt>
                <c:pt idx="476">
                  <c:v>9.2085310454284974E-2</c:v>
                </c:pt>
                <c:pt idx="477">
                  <c:v>9.2079742066699097E-2</c:v>
                </c:pt>
                <c:pt idx="478">
                  <c:v>9.2062574601331867E-2</c:v>
                </c:pt>
                <c:pt idx="479">
                  <c:v>9.2330530391874582E-2</c:v>
                </c:pt>
                <c:pt idx="480">
                  <c:v>9.2278194090254465E-2</c:v>
                </c:pt>
                <c:pt idx="481">
                  <c:v>9.242679383309689E-2</c:v>
                </c:pt>
                <c:pt idx="482">
                  <c:v>9.2445436840497414E-2</c:v>
                </c:pt>
                <c:pt idx="483">
                  <c:v>9.2379771008555392E-2</c:v>
                </c:pt>
                <c:pt idx="484">
                  <c:v>9.2296092566170163E-2</c:v>
                </c:pt>
                <c:pt idx="485">
                  <c:v>9.2001459590786774E-2</c:v>
                </c:pt>
                <c:pt idx="486">
                  <c:v>9.1339764278133867E-2</c:v>
                </c:pt>
                <c:pt idx="487">
                  <c:v>9.1010664570922911E-2</c:v>
                </c:pt>
                <c:pt idx="488">
                  <c:v>9.0526764310527863E-2</c:v>
                </c:pt>
                <c:pt idx="489">
                  <c:v>9.0069546255235985E-2</c:v>
                </c:pt>
                <c:pt idx="490">
                  <c:v>8.956503555527863E-2</c:v>
                </c:pt>
                <c:pt idx="491">
                  <c:v>8.9473969080021434E-2</c:v>
                </c:pt>
                <c:pt idx="492">
                  <c:v>8.951781379404139E-2</c:v>
                </c:pt>
                <c:pt idx="493">
                  <c:v>8.9400648552180287E-2</c:v>
                </c:pt>
                <c:pt idx="494">
                  <c:v>8.9292289054047361E-2</c:v>
                </c:pt>
                <c:pt idx="495">
                  <c:v>8.9323651486729563E-2</c:v>
                </c:pt>
                <c:pt idx="496">
                  <c:v>8.9488165788885382E-2</c:v>
                </c:pt>
                <c:pt idx="497">
                  <c:v>8.9702841621915996E-2</c:v>
                </c:pt>
                <c:pt idx="498">
                  <c:v>8.9140914130569862E-2</c:v>
                </c:pt>
                <c:pt idx="499">
                  <c:v>8.8725184994808831E-2</c:v>
                </c:pt>
                <c:pt idx="500">
                  <c:v>8.8827194151372482E-2</c:v>
                </c:pt>
                <c:pt idx="501">
                  <c:v>8.8875713147300098E-2</c:v>
                </c:pt>
                <c:pt idx="502">
                  <c:v>8.8610448764714925E-2</c:v>
                </c:pt>
                <c:pt idx="503">
                  <c:v>8.8297307107962561E-2</c:v>
                </c:pt>
                <c:pt idx="504">
                  <c:v>8.802170343278197E-2</c:v>
                </c:pt>
                <c:pt idx="505">
                  <c:v>8.8124809130163767E-2</c:v>
                </c:pt>
                <c:pt idx="506">
                  <c:v>8.8056259740104892E-2</c:v>
                </c:pt>
                <c:pt idx="507">
                  <c:v>8.7534777452961676E-2</c:v>
                </c:pt>
                <c:pt idx="508">
                  <c:v>8.6890143453121543E-2</c:v>
                </c:pt>
                <c:pt idx="509">
                  <c:v>8.656280272683306E-2</c:v>
                </c:pt>
                <c:pt idx="510">
                  <c:v>8.629300055149644E-2</c:v>
                </c:pt>
                <c:pt idx="511">
                  <c:v>8.4408932797100239E-2</c:v>
                </c:pt>
                <c:pt idx="512">
                  <c:v>8.3208698228380465E-2</c:v>
                </c:pt>
                <c:pt idx="513">
                  <c:v>8.4798791737436124E-2</c:v>
                </c:pt>
                <c:pt idx="514">
                  <c:v>8.5740204300564823E-2</c:v>
                </c:pt>
                <c:pt idx="515">
                  <c:v>8.6263922160978779E-2</c:v>
                </c:pt>
                <c:pt idx="516">
                  <c:v>8.6259820045442651E-2</c:v>
                </c:pt>
                <c:pt idx="517">
                  <c:v>8.6159782611549635E-2</c:v>
                </c:pt>
                <c:pt idx="518">
                  <c:v>8.6957725094468974E-2</c:v>
                </c:pt>
                <c:pt idx="519">
                  <c:v>8.8048613205946633E-2</c:v>
                </c:pt>
                <c:pt idx="520">
                  <c:v>8.6280459226927619E-2</c:v>
                </c:pt>
                <c:pt idx="521">
                  <c:v>8.4588873709277201E-2</c:v>
                </c:pt>
                <c:pt idx="522">
                  <c:v>8.3684795498314105E-2</c:v>
                </c:pt>
                <c:pt idx="523">
                  <c:v>8.3189862353959199E-2</c:v>
                </c:pt>
                <c:pt idx="524">
                  <c:v>8.2862063328895841E-2</c:v>
                </c:pt>
                <c:pt idx="525">
                  <c:v>8.2879318724608936E-2</c:v>
                </c:pt>
                <c:pt idx="526">
                  <c:v>8.2712773840922932E-2</c:v>
                </c:pt>
                <c:pt idx="527">
                  <c:v>8.2366245128425997E-2</c:v>
                </c:pt>
                <c:pt idx="528">
                  <c:v>8.2196636157675765E-2</c:v>
                </c:pt>
                <c:pt idx="529">
                  <c:v>8.1702590628008595E-2</c:v>
                </c:pt>
                <c:pt idx="530">
                  <c:v>8.1573674412129857E-2</c:v>
                </c:pt>
                <c:pt idx="531">
                  <c:v>8.1520548075396534E-2</c:v>
                </c:pt>
                <c:pt idx="532">
                  <c:v>8.1275671257457868E-2</c:v>
                </c:pt>
                <c:pt idx="533">
                  <c:v>8.0786301053610746E-2</c:v>
                </c:pt>
                <c:pt idx="534">
                  <c:v>8.0610154681676052E-2</c:v>
                </c:pt>
                <c:pt idx="535">
                  <c:v>8.0523776862522933E-2</c:v>
                </c:pt>
                <c:pt idx="536">
                  <c:v>8.0529672598900731E-2</c:v>
                </c:pt>
                <c:pt idx="537">
                  <c:v>8.0432471450082796E-2</c:v>
                </c:pt>
                <c:pt idx="538">
                  <c:v>8.00274273943479E-2</c:v>
                </c:pt>
                <c:pt idx="539">
                  <c:v>7.9825171014485594E-2</c:v>
                </c:pt>
                <c:pt idx="540">
                  <c:v>7.9732836788754424E-2</c:v>
                </c:pt>
                <c:pt idx="541">
                  <c:v>7.9619055029154076E-2</c:v>
                </c:pt>
                <c:pt idx="542">
                  <c:v>7.9280914932777488E-2</c:v>
                </c:pt>
                <c:pt idx="543">
                  <c:v>7.8996446335344708E-2</c:v>
                </c:pt>
                <c:pt idx="544">
                  <c:v>7.8619736444268729E-2</c:v>
                </c:pt>
                <c:pt idx="545">
                  <c:v>7.8509185969697706E-2</c:v>
                </c:pt>
                <c:pt idx="546">
                  <c:v>7.8260459736256893E-2</c:v>
                </c:pt>
                <c:pt idx="547">
                  <c:v>7.815094509331004E-2</c:v>
                </c:pt>
                <c:pt idx="548">
                  <c:v>7.7993714393642014E-2</c:v>
                </c:pt>
                <c:pt idx="549">
                  <c:v>7.7767941130614721E-2</c:v>
                </c:pt>
                <c:pt idx="550">
                  <c:v>7.7576601649763738E-2</c:v>
                </c:pt>
                <c:pt idx="551">
                  <c:v>7.7605457702598829E-2</c:v>
                </c:pt>
                <c:pt idx="552">
                  <c:v>7.7314696856652085E-2</c:v>
                </c:pt>
                <c:pt idx="553">
                  <c:v>7.7041072569112815E-2</c:v>
                </c:pt>
                <c:pt idx="554">
                  <c:v>7.6892912202497596E-2</c:v>
                </c:pt>
                <c:pt idx="555">
                  <c:v>7.6745333889954748E-2</c:v>
                </c:pt>
                <c:pt idx="556">
                  <c:v>7.6728470932860351E-2</c:v>
                </c:pt>
                <c:pt idx="557">
                  <c:v>7.6659739833889046E-2</c:v>
                </c:pt>
                <c:pt idx="558">
                  <c:v>7.6309463551730961E-2</c:v>
                </c:pt>
                <c:pt idx="559">
                  <c:v>7.602095443176457E-2</c:v>
                </c:pt>
                <c:pt idx="560">
                  <c:v>7.5769141589724767E-2</c:v>
                </c:pt>
                <c:pt idx="561">
                  <c:v>7.5554341457390359E-2</c:v>
                </c:pt>
                <c:pt idx="562">
                  <c:v>7.5360565840994778E-2</c:v>
                </c:pt>
                <c:pt idx="563">
                  <c:v>7.5086915745593202E-2</c:v>
                </c:pt>
                <c:pt idx="564">
                  <c:v>7.4686447626929636E-2</c:v>
                </c:pt>
                <c:pt idx="565">
                  <c:v>7.4516153764430854E-2</c:v>
                </c:pt>
                <c:pt idx="566">
                  <c:v>7.4490253659373937E-2</c:v>
                </c:pt>
                <c:pt idx="567">
                  <c:v>7.4396352002558661E-2</c:v>
                </c:pt>
                <c:pt idx="568">
                  <c:v>7.4060059073293175E-2</c:v>
                </c:pt>
                <c:pt idx="569">
                  <c:v>7.4001646209331515E-2</c:v>
                </c:pt>
                <c:pt idx="570">
                  <c:v>7.3919804770558012E-2</c:v>
                </c:pt>
                <c:pt idx="571">
                  <c:v>7.4030849337204135E-2</c:v>
                </c:pt>
                <c:pt idx="572">
                  <c:v>7.3947686705027937E-2</c:v>
                </c:pt>
                <c:pt idx="573">
                  <c:v>7.3815970404077322E-2</c:v>
                </c:pt>
                <c:pt idx="574">
                  <c:v>7.3667885642633865E-2</c:v>
                </c:pt>
                <c:pt idx="575">
                  <c:v>7.346262426098342E-2</c:v>
                </c:pt>
                <c:pt idx="576">
                  <c:v>7.2942023713858425E-2</c:v>
                </c:pt>
                <c:pt idx="577">
                  <c:v>7.2611386306625961E-2</c:v>
                </c:pt>
                <c:pt idx="578">
                  <c:v>7.2377536526238545E-2</c:v>
                </c:pt>
                <c:pt idx="579">
                  <c:v>7.2204621759490786E-2</c:v>
                </c:pt>
                <c:pt idx="580">
                  <c:v>7.2037534294576558E-2</c:v>
                </c:pt>
                <c:pt idx="581">
                  <c:v>7.1891667497350972E-2</c:v>
                </c:pt>
                <c:pt idx="582">
                  <c:v>7.1993229631853423E-2</c:v>
                </c:pt>
                <c:pt idx="583">
                  <c:v>7.2131574328598319E-2</c:v>
                </c:pt>
                <c:pt idx="584">
                  <c:v>7.2203392860516358E-2</c:v>
                </c:pt>
                <c:pt idx="585">
                  <c:v>7.1888414002410542E-2</c:v>
                </c:pt>
                <c:pt idx="586">
                  <c:v>7.1633235065458489E-2</c:v>
                </c:pt>
                <c:pt idx="587">
                  <c:v>7.1459893799208765E-2</c:v>
                </c:pt>
                <c:pt idx="588">
                  <c:v>7.1294085636628132E-2</c:v>
                </c:pt>
                <c:pt idx="589">
                  <c:v>7.1048549607360803E-2</c:v>
                </c:pt>
                <c:pt idx="590">
                  <c:v>7.0854271594272919E-2</c:v>
                </c:pt>
                <c:pt idx="591">
                  <c:v>7.0543308271602143E-2</c:v>
                </c:pt>
                <c:pt idx="592">
                  <c:v>7.0352360559468238E-2</c:v>
                </c:pt>
                <c:pt idx="593">
                  <c:v>7.0286651192801641E-2</c:v>
                </c:pt>
                <c:pt idx="594">
                  <c:v>7.0157356048563019E-2</c:v>
                </c:pt>
                <c:pt idx="595">
                  <c:v>6.9946462771464782E-2</c:v>
                </c:pt>
                <c:pt idx="596">
                  <c:v>6.9802051761262071E-2</c:v>
                </c:pt>
                <c:pt idx="597">
                  <c:v>6.9529254836204243E-2</c:v>
                </c:pt>
                <c:pt idx="598">
                  <c:v>6.9371973395990022E-2</c:v>
                </c:pt>
                <c:pt idx="599">
                  <c:v>6.9278144705442982E-2</c:v>
                </c:pt>
                <c:pt idx="600">
                  <c:v>6.8990532471303767E-2</c:v>
                </c:pt>
                <c:pt idx="601">
                  <c:v>6.8687654349204819E-2</c:v>
                </c:pt>
                <c:pt idx="602">
                  <c:v>6.8391960592866313E-2</c:v>
                </c:pt>
                <c:pt idx="603">
                  <c:v>6.824044744621742E-2</c:v>
                </c:pt>
                <c:pt idx="604">
                  <c:v>6.8030451533078615E-2</c:v>
                </c:pt>
                <c:pt idx="605">
                  <c:v>6.7874695732667717E-2</c:v>
                </c:pt>
                <c:pt idx="606">
                  <c:v>6.7706263435646535E-2</c:v>
                </c:pt>
                <c:pt idx="607">
                  <c:v>6.7461878465554806E-2</c:v>
                </c:pt>
                <c:pt idx="608">
                  <c:v>6.7261034420466007E-2</c:v>
                </c:pt>
                <c:pt idx="609">
                  <c:v>6.7308850600114892E-2</c:v>
                </c:pt>
                <c:pt idx="610">
                  <c:v>6.7213869117319719E-2</c:v>
                </c:pt>
                <c:pt idx="611">
                  <c:v>6.7140069979299027E-2</c:v>
                </c:pt>
                <c:pt idx="612">
                  <c:v>6.6947137633852682E-2</c:v>
                </c:pt>
                <c:pt idx="613">
                  <c:v>6.687828225967174E-2</c:v>
                </c:pt>
                <c:pt idx="614">
                  <c:v>6.7065277472383389E-2</c:v>
                </c:pt>
                <c:pt idx="615">
                  <c:v>6.7041754187774097E-2</c:v>
                </c:pt>
                <c:pt idx="616">
                  <c:v>6.6875189348134065E-2</c:v>
                </c:pt>
                <c:pt idx="617">
                  <c:v>6.667296967381868E-2</c:v>
                </c:pt>
                <c:pt idx="618">
                  <c:v>6.6528347270563531E-2</c:v>
                </c:pt>
                <c:pt idx="619">
                  <c:v>6.6495531652748033E-2</c:v>
                </c:pt>
                <c:pt idx="620">
                  <c:v>6.6749218802859986E-2</c:v>
                </c:pt>
                <c:pt idx="621">
                  <c:v>6.6704839254356732E-2</c:v>
                </c:pt>
                <c:pt idx="622">
                  <c:v>6.6649423611793684E-2</c:v>
                </c:pt>
                <c:pt idx="623">
                  <c:v>6.6443714003105475E-2</c:v>
                </c:pt>
                <c:pt idx="624">
                  <c:v>6.6406452814136638E-2</c:v>
                </c:pt>
                <c:pt idx="625">
                  <c:v>6.6347513612338677E-2</c:v>
                </c:pt>
                <c:pt idx="626">
                  <c:v>6.6129224719007784E-2</c:v>
                </c:pt>
                <c:pt idx="627">
                  <c:v>6.5638260907629864E-2</c:v>
                </c:pt>
                <c:pt idx="628">
                  <c:v>6.5380782273745858E-2</c:v>
                </c:pt>
                <c:pt idx="629">
                  <c:v>6.5260433242202889E-2</c:v>
                </c:pt>
                <c:pt idx="630">
                  <c:v>6.5272653037171238E-2</c:v>
                </c:pt>
                <c:pt idx="631">
                  <c:v>6.5010656154454644E-2</c:v>
                </c:pt>
                <c:pt idx="632">
                  <c:v>6.4685064722067157E-2</c:v>
                </c:pt>
                <c:pt idx="633">
                  <c:v>6.4489001840903573E-2</c:v>
                </c:pt>
                <c:pt idx="634">
                  <c:v>6.4330501501148718E-2</c:v>
                </c:pt>
                <c:pt idx="635">
                  <c:v>6.4094806359636727E-2</c:v>
                </c:pt>
                <c:pt idx="636">
                  <c:v>6.3950171635732078E-2</c:v>
                </c:pt>
                <c:pt idx="637">
                  <c:v>6.3661845413539739E-2</c:v>
                </c:pt>
                <c:pt idx="638">
                  <c:v>6.3697274789611569E-2</c:v>
                </c:pt>
                <c:pt idx="639">
                  <c:v>6.3683183665378271E-2</c:v>
                </c:pt>
                <c:pt idx="640">
                  <c:v>6.3687168012292586E-2</c:v>
                </c:pt>
                <c:pt idx="641">
                  <c:v>6.3569114936941729E-2</c:v>
                </c:pt>
                <c:pt idx="642">
                  <c:v>6.357297420900633E-2</c:v>
                </c:pt>
                <c:pt idx="643">
                  <c:v>6.3478537691659981E-2</c:v>
                </c:pt>
                <c:pt idx="644">
                  <c:v>6.3469300055086553E-2</c:v>
                </c:pt>
                <c:pt idx="645">
                  <c:v>6.3230983305205463E-2</c:v>
                </c:pt>
                <c:pt idx="646">
                  <c:v>6.3147067537310253E-2</c:v>
                </c:pt>
                <c:pt idx="647">
                  <c:v>6.2856993835649133E-2</c:v>
                </c:pt>
                <c:pt idx="648">
                  <c:v>6.2484658184826292E-2</c:v>
                </c:pt>
                <c:pt idx="649">
                  <c:v>6.220161274768355E-2</c:v>
                </c:pt>
                <c:pt idx="650">
                  <c:v>6.1914605737054519E-2</c:v>
                </c:pt>
                <c:pt idx="651">
                  <c:v>6.1664969898540541E-2</c:v>
                </c:pt>
                <c:pt idx="652">
                  <c:v>6.1526797233282471E-2</c:v>
                </c:pt>
                <c:pt idx="653">
                  <c:v>6.1278873046695076E-2</c:v>
                </c:pt>
                <c:pt idx="654">
                  <c:v>6.1189165365129063E-2</c:v>
                </c:pt>
                <c:pt idx="655">
                  <c:v>6.1157306116262862E-2</c:v>
                </c:pt>
                <c:pt idx="656">
                  <c:v>6.0926619293099539E-2</c:v>
                </c:pt>
                <c:pt idx="657">
                  <c:v>6.0971200386625485E-2</c:v>
                </c:pt>
                <c:pt idx="658">
                  <c:v>6.0983962242363819E-2</c:v>
                </c:pt>
                <c:pt idx="659">
                  <c:v>6.0942311790420152E-2</c:v>
                </c:pt>
                <c:pt idx="660">
                  <c:v>6.1032542237446245E-2</c:v>
                </c:pt>
                <c:pt idx="661">
                  <c:v>6.1124547274851601E-2</c:v>
                </c:pt>
                <c:pt idx="662">
                  <c:v>6.0883430322670407E-2</c:v>
                </c:pt>
                <c:pt idx="663">
                  <c:v>6.0559266292335968E-2</c:v>
                </c:pt>
                <c:pt idx="664">
                  <c:v>6.0241797247032471E-2</c:v>
                </c:pt>
                <c:pt idx="665">
                  <c:v>6.012380100184956E-2</c:v>
                </c:pt>
                <c:pt idx="666">
                  <c:v>6.0047534350698623E-2</c:v>
                </c:pt>
                <c:pt idx="667">
                  <c:v>5.9715000255218607E-2</c:v>
                </c:pt>
                <c:pt idx="668">
                  <c:v>5.9454690734124974E-2</c:v>
                </c:pt>
                <c:pt idx="669">
                  <c:v>5.9351711033989875E-2</c:v>
                </c:pt>
                <c:pt idx="670">
                  <c:v>5.9153798034845384E-2</c:v>
                </c:pt>
                <c:pt idx="671">
                  <c:v>5.9189287270535719E-2</c:v>
                </c:pt>
                <c:pt idx="672">
                  <c:v>5.9210136906325574E-2</c:v>
                </c:pt>
                <c:pt idx="673">
                  <c:v>5.9055434630290865E-2</c:v>
                </c:pt>
                <c:pt idx="674">
                  <c:v>5.9114518550969559E-2</c:v>
                </c:pt>
                <c:pt idx="675">
                  <c:v>5.9059787886960681E-2</c:v>
                </c:pt>
                <c:pt idx="676">
                  <c:v>5.8638999017588088E-2</c:v>
                </c:pt>
                <c:pt idx="677">
                  <c:v>5.838842686072198E-2</c:v>
                </c:pt>
                <c:pt idx="678">
                  <c:v>5.8293091426622354E-2</c:v>
                </c:pt>
                <c:pt idx="679">
                  <c:v>5.8196171674974588E-2</c:v>
                </c:pt>
                <c:pt idx="680">
                  <c:v>5.8042778157980729E-2</c:v>
                </c:pt>
                <c:pt idx="681">
                  <c:v>5.7658250772346126E-2</c:v>
                </c:pt>
                <c:pt idx="682">
                  <c:v>5.7369486900183675E-2</c:v>
                </c:pt>
                <c:pt idx="683">
                  <c:v>5.7602405492979764E-2</c:v>
                </c:pt>
                <c:pt idx="684">
                  <c:v>5.7952046213909363E-2</c:v>
                </c:pt>
                <c:pt idx="685">
                  <c:v>5.784906890820727E-2</c:v>
                </c:pt>
                <c:pt idx="686">
                  <c:v>5.755702152705907E-2</c:v>
                </c:pt>
                <c:pt idx="687">
                  <c:v>5.736815686540702E-2</c:v>
                </c:pt>
                <c:pt idx="688">
                  <c:v>5.7401907529511319E-2</c:v>
                </c:pt>
                <c:pt idx="689">
                  <c:v>5.7528268253094123E-2</c:v>
                </c:pt>
                <c:pt idx="690">
                  <c:v>5.7528741188120576E-2</c:v>
                </c:pt>
                <c:pt idx="691">
                  <c:v>5.7317232570895958E-2</c:v>
                </c:pt>
                <c:pt idx="692">
                  <c:v>5.7041751588878947E-2</c:v>
                </c:pt>
                <c:pt idx="693">
                  <c:v>5.6897930465229764E-2</c:v>
                </c:pt>
                <c:pt idx="694">
                  <c:v>5.7037292890718468E-2</c:v>
                </c:pt>
                <c:pt idx="695">
                  <c:v>5.7083581373548277E-2</c:v>
                </c:pt>
                <c:pt idx="696">
                  <c:v>5.6700366304425216E-2</c:v>
                </c:pt>
                <c:pt idx="697">
                  <c:v>5.6522484492794796E-2</c:v>
                </c:pt>
                <c:pt idx="698">
                  <c:v>5.6498948603093041E-2</c:v>
                </c:pt>
                <c:pt idx="699">
                  <c:v>5.6445115548380893E-2</c:v>
                </c:pt>
                <c:pt idx="700">
                  <c:v>5.6338062370406367E-2</c:v>
                </c:pt>
                <c:pt idx="701">
                  <c:v>5.617788449352628E-2</c:v>
                </c:pt>
                <c:pt idx="702">
                  <c:v>5.6142326978136314E-2</c:v>
                </c:pt>
                <c:pt idx="703">
                  <c:v>5.6180111019749041E-2</c:v>
                </c:pt>
                <c:pt idx="704">
                  <c:v>5.6153813845147935E-2</c:v>
                </c:pt>
                <c:pt idx="705">
                  <c:v>5.6130086593572603E-2</c:v>
                </c:pt>
                <c:pt idx="706">
                  <c:v>5.6006880831159428E-2</c:v>
                </c:pt>
                <c:pt idx="707">
                  <c:v>5.595999061664398E-2</c:v>
                </c:pt>
                <c:pt idx="708">
                  <c:v>5.5874318637418423E-2</c:v>
                </c:pt>
                <c:pt idx="709">
                  <c:v>5.5755980885036964E-2</c:v>
                </c:pt>
                <c:pt idx="710">
                  <c:v>5.5776309267634168E-2</c:v>
                </c:pt>
                <c:pt idx="711">
                  <c:v>5.5845374111576231E-2</c:v>
                </c:pt>
                <c:pt idx="712">
                  <c:v>5.5910218313196362E-2</c:v>
                </c:pt>
                <c:pt idx="713">
                  <c:v>5.6096789731446398E-2</c:v>
                </c:pt>
                <c:pt idx="714">
                  <c:v>5.6091265268222189E-2</c:v>
                </c:pt>
                <c:pt idx="715">
                  <c:v>5.6079381182980642E-2</c:v>
                </c:pt>
                <c:pt idx="716">
                  <c:v>5.6053100777228443E-2</c:v>
                </c:pt>
                <c:pt idx="717">
                  <c:v>5.5995360670816736E-2</c:v>
                </c:pt>
                <c:pt idx="718">
                  <c:v>5.5692630680546924E-2</c:v>
                </c:pt>
                <c:pt idx="719">
                  <c:v>5.544235680032928E-2</c:v>
                </c:pt>
                <c:pt idx="720">
                  <c:v>5.5235878423803071E-2</c:v>
                </c:pt>
                <c:pt idx="721">
                  <c:v>5.5294114895526381E-2</c:v>
                </c:pt>
                <c:pt idx="722">
                  <c:v>5.5304219725243395E-2</c:v>
                </c:pt>
                <c:pt idx="723">
                  <c:v>5.5274053998810975E-2</c:v>
                </c:pt>
                <c:pt idx="724">
                  <c:v>5.520853370862893E-2</c:v>
                </c:pt>
                <c:pt idx="725">
                  <c:v>5.529679985939695E-2</c:v>
                </c:pt>
                <c:pt idx="726">
                  <c:v>5.5241410250868803E-2</c:v>
                </c:pt>
                <c:pt idx="727">
                  <c:v>5.5320878594005272E-2</c:v>
                </c:pt>
                <c:pt idx="728">
                  <c:v>5.5225970491591149E-2</c:v>
                </c:pt>
                <c:pt idx="729">
                  <c:v>5.5034467490636514E-2</c:v>
                </c:pt>
                <c:pt idx="730">
                  <c:v>5.4772105154890643E-2</c:v>
                </c:pt>
                <c:pt idx="731">
                  <c:v>5.4594970086938296E-2</c:v>
                </c:pt>
                <c:pt idx="732">
                  <c:v>5.4583120647999819E-2</c:v>
                </c:pt>
                <c:pt idx="733">
                  <c:v>5.4626452455837644E-2</c:v>
                </c:pt>
                <c:pt idx="734">
                  <c:v>5.4393017404736489E-2</c:v>
                </c:pt>
                <c:pt idx="735">
                  <c:v>5.4157952269079622E-2</c:v>
                </c:pt>
                <c:pt idx="736">
                  <c:v>5.4133986342659264E-2</c:v>
                </c:pt>
                <c:pt idx="737">
                  <c:v>5.4036176745194654E-2</c:v>
                </c:pt>
                <c:pt idx="738">
                  <c:v>5.3940218589340616E-2</c:v>
                </c:pt>
                <c:pt idx="739">
                  <c:v>5.3820613049659974E-2</c:v>
                </c:pt>
                <c:pt idx="740">
                  <c:v>5.3602119425249457E-2</c:v>
                </c:pt>
                <c:pt idx="741">
                  <c:v>5.3530467134432762E-2</c:v>
                </c:pt>
                <c:pt idx="742">
                  <c:v>5.3407554621920129E-2</c:v>
                </c:pt>
                <c:pt idx="743">
                  <c:v>5.3075961823197258E-2</c:v>
                </c:pt>
                <c:pt idx="744">
                  <c:v>5.316148105646968E-2</c:v>
                </c:pt>
                <c:pt idx="745">
                  <c:v>5.3021196751824748E-2</c:v>
                </c:pt>
                <c:pt idx="746">
                  <c:v>5.2756515477757344E-2</c:v>
                </c:pt>
                <c:pt idx="747">
                  <c:v>5.2537216522965634E-2</c:v>
                </c:pt>
                <c:pt idx="748">
                  <c:v>5.2399905241213962E-2</c:v>
                </c:pt>
                <c:pt idx="749">
                  <c:v>5.2361339019187318E-2</c:v>
                </c:pt>
                <c:pt idx="750">
                  <c:v>5.2381610194970889E-2</c:v>
                </c:pt>
                <c:pt idx="751">
                  <c:v>5.219797105756864E-2</c:v>
                </c:pt>
                <c:pt idx="752">
                  <c:v>5.2434219192549494E-2</c:v>
                </c:pt>
                <c:pt idx="753">
                  <c:v>5.247254411915081E-2</c:v>
                </c:pt>
                <c:pt idx="754">
                  <c:v>5.2498918890167529E-2</c:v>
                </c:pt>
                <c:pt idx="755">
                  <c:v>5.2193376755662137E-2</c:v>
                </c:pt>
                <c:pt idx="756">
                  <c:v>5.185454987467434E-2</c:v>
                </c:pt>
                <c:pt idx="757">
                  <c:v>5.1617969354597511E-2</c:v>
                </c:pt>
                <c:pt idx="758">
                  <c:v>5.1375922645414983E-2</c:v>
                </c:pt>
                <c:pt idx="759">
                  <c:v>5.0919382316787436E-2</c:v>
                </c:pt>
                <c:pt idx="760">
                  <c:v>5.0634354293413363E-2</c:v>
                </c:pt>
                <c:pt idx="761">
                  <c:v>5.032936046492361E-2</c:v>
                </c:pt>
                <c:pt idx="762">
                  <c:v>5.0340486275336389E-2</c:v>
                </c:pt>
                <c:pt idx="763">
                  <c:v>5.0417794394840454E-2</c:v>
                </c:pt>
                <c:pt idx="764">
                  <c:v>5.0229601604682483E-2</c:v>
                </c:pt>
                <c:pt idx="765">
                  <c:v>4.994725510095422E-2</c:v>
                </c:pt>
                <c:pt idx="766">
                  <c:v>4.9708189330255233E-2</c:v>
                </c:pt>
                <c:pt idx="767">
                  <c:v>4.9592404189323272E-2</c:v>
                </c:pt>
                <c:pt idx="768">
                  <c:v>4.9513052124105519E-2</c:v>
                </c:pt>
                <c:pt idx="769">
                  <c:v>4.9483630204853142E-2</c:v>
                </c:pt>
                <c:pt idx="770">
                  <c:v>4.9310435229164E-2</c:v>
                </c:pt>
                <c:pt idx="771">
                  <c:v>4.9378697090483106E-2</c:v>
                </c:pt>
                <c:pt idx="772">
                  <c:v>4.9447584967009857E-2</c:v>
                </c:pt>
                <c:pt idx="773">
                  <c:v>4.9684809874647393E-2</c:v>
                </c:pt>
                <c:pt idx="774">
                  <c:v>4.9747649344784865E-2</c:v>
                </c:pt>
                <c:pt idx="775">
                  <c:v>4.9758392724808503E-2</c:v>
                </c:pt>
                <c:pt idx="776">
                  <c:v>4.9581473140910812E-2</c:v>
                </c:pt>
                <c:pt idx="777">
                  <c:v>4.9557302504316662E-2</c:v>
                </c:pt>
                <c:pt idx="778">
                  <c:v>4.9454271393157521E-2</c:v>
                </c:pt>
                <c:pt idx="779">
                  <c:v>4.9414662408940539E-2</c:v>
                </c:pt>
                <c:pt idx="780">
                  <c:v>4.9214241457907412E-2</c:v>
                </c:pt>
                <c:pt idx="781">
                  <c:v>4.9100743950548663E-2</c:v>
                </c:pt>
                <c:pt idx="782">
                  <c:v>4.9085354965208092E-2</c:v>
                </c:pt>
                <c:pt idx="783">
                  <c:v>4.9033839062535896E-2</c:v>
                </c:pt>
                <c:pt idx="784">
                  <c:v>4.9076667670990969E-2</c:v>
                </c:pt>
                <c:pt idx="785">
                  <c:v>4.9146710323960223E-2</c:v>
                </c:pt>
                <c:pt idx="786">
                  <c:v>4.907324215779621E-2</c:v>
                </c:pt>
                <c:pt idx="787">
                  <c:v>4.9002358443425903E-2</c:v>
                </c:pt>
                <c:pt idx="788">
                  <c:v>4.8883386742785889E-2</c:v>
                </c:pt>
                <c:pt idx="789">
                  <c:v>4.8873726799153819E-2</c:v>
                </c:pt>
                <c:pt idx="790">
                  <c:v>4.8947740457250866E-2</c:v>
                </c:pt>
                <c:pt idx="791">
                  <c:v>4.8696615350010991E-2</c:v>
                </c:pt>
                <c:pt idx="792">
                  <c:v>4.8624553725149754E-2</c:v>
                </c:pt>
                <c:pt idx="793">
                  <c:v>4.8587670832113038E-2</c:v>
                </c:pt>
                <c:pt idx="794">
                  <c:v>4.8519622393532559E-2</c:v>
                </c:pt>
                <c:pt idx="795">
                  <c:v>4.8629000152284475E-2</c:v>
                </c:pt>
                <c:pt idx="796">
                  <c:v>4.8714769873701221E-2</c:v>
                </c:pt>
                <c:pt idx="797">
                  <c:v>4.8729464638924018E-2</c:v>
                </c:pt>
                <c:pt idx="798">
                  <c:v>4.8795297147684304E-2</c:v>
                </c:pt>
                <c:pt idx="799">
                  <c:v>4.8603027397047506E-2</c:v>
                </c:pt>
                <c:pt idx="800">
                  <c:v>4.8524713053240617E-2</c:v>
                </c:pt>
                <c:pt idx="801">
                  <c:v>4.8522985897744342E-2</c:v>
                </c:pt>
                <c:pt idx="802">
                  <c:v>4.8526462646561942E-2</c:v>
                </c:pt>
                <c:pt idx="803">
                  <c:v>4.8183632715002811E-2</c:v>
                </c:pt>
                <c:pt idx="804">
                  <c:v>4.7873732488610952E-2</c:v>
                </c:pt>
                <c:pt idx="805">
                  <c:v>4.7809053413284508E-2</c:v>
                </c:pt>
                <c:pt idx="806">
                  <c:v>4.7534749579911398E-2</c:v>
                </c:pt>
                <c:pt idx="807">
                  <c:v>4.7260445746538288E-2</c:v>
                </c:pt>
                <c:pt idx="808">
                  <c:v>4.6986141913165178E-2</c:v>
                </c:pt>
                <c:pt idx="809">
                  <c:v>4.6711838079792067E-2</c:v>
                </c:pt>
                <c:pt idx="810">
                  <c:v>4.6437534246418957E-2</c:v>
                </c:pt>
                <c:pt idx="811">
                  <c:v>4.6163230413045847E-2</c:v>
                </c:pt>
                <c:pt idx="812">
                  <c:v>4.5888926579672737E-2</c:v>
                </c:pt>
                <c:pt idx="813">
                  <c:v>4.5614622746299627E-2</c:v>
                </c:pt>
                <c:pt idx="814">
                  <c:v>4.5614622746299634E-2</c:v>
                </c:pt>
                <c:pt idx="815">
                  <c:v>4.6938974005824613E-2</c:v>
                </c:pt>
                <c:pt idx="816">
                  <c:v>4.6855329974673302E-2</c:v>
                </c:pt>
                <c:pt idx="817">
                  <c:v>4.6791731653979658E-2</c:v>
                </c:pt>
                <c:pt idx="818">
                  <c:v>4.6644324806463376E-2</c:v>
                </c:pt>
                <c:pt idx="819">
                  <c:v>4.6626893335016878E-2</c:v>
                </c:pt>
                <c:pt idx="820">
                  <c:v>4.6770878488693303E-2</c:v>
                </c:pt>
                <c:pt idx="821">
                  <c:v>4.6897074826823468E-2</c:v>
                </c:pt>
                <c:pt idx="822">
                  <c:v>4.7022104375032563E-2</c:v>
                </c:pt>
                <c:pt idx="823">
                  <c:v>4.6764111107243433E-2</c:v>
                </c:pt>
                <c:pt idx="824">
                  <c:v>4.6483625332984835E-2</c:v>
                </c:pt>
                <c:pt idx="825">
                  <c:v>4.6405801251647054E-2</c:v>
                </c:pt>
                <c:pt idx="826">
                  <c:v>4.6447866471924483E-2</c:v>
                </c:pt>
                <c:pt idx="827">
                  <c:v>4.6419369252874737E-2</c:v>
                </c:pt>
                <c:pt idx="828">
                  <c:v>4.6398990750916483E-2</c:v>
                </c:pt>
                <c:pt idx="829">
                  <c:v>4.6343546133612891E-2</c:v>
                </c:pt>
                <c:pt idx="830">
                  <c:v>4.6503767440249158E-2</c:v>
                </c:pt>
                <c:pt idx="831">
                  <c:v>4.6917169599816948E-2</c:v>
                </c:pt>
                <c:pt idx="832">
                  <c:v>4.6914992995266198E-2</c:v>
                </c:pt>
                <c:pt idx="833">
                  <c:v>4.6821095215060032E-2</c:v>
                </c:pt>
                <c:pt idx="834">
                  <c:v>4.661455450386142E-2</c:v>
                </c:pt>
                <c:pt idx="835">
                  <c:v>4.6215729145841045E-2</c:v>
                </c:pt>
                <c:pt idx="836">
                  <c:v>4.6024485299108055E-2</c:v>
                </c:pt>
                <c:pt idx="837">
                  <c:v>4.5897682820508753E-2</c:v>
                </c:pt>
                <c:pt idx="838">
                  <c:v>4.5623124369880912E-2</c:v>
                </c:pt>
                <c:pt idx="839">
                  <c:v>4.5592176466159241E-2</c:v>
                </c:pt>
                <c:pt idx="840">
                  <c:v>4.5527228830638429E-2</c:v>
                </c:pt>
                <c:pt idx="841">
                  <c:v>4.5511679506543563E-2</c:v>
                </c:pt>
                <c:pt idx="842">
                  <c:v>4.5631698492973327E-2</c:v>
                </c:pt>
                <c:pt idx="843">
                  <c:v>4.5647922975163284E-2</c:v>
                </c:pt>
                <c:pt idx="844">
                  <c:v>4.5723157488821699E-2</c:v>
                </c:pt>
                <c:pt idx="845">
                  <c:v>4.5746680976857211E-2</c:v>
                </c:pt>
                <c:pt idx="846">
                  <c:v>4.549460569351365E-2</c:v>
                </c:pt>
                <c:pt idx="847">
                  <c:v>4.5280580566412397E-2</c:v>
                </c:pt>
                <c:pt idx="848">
                  <c:v>4.5118296880663787E-2</c:v>
                </c:pt>
                <c:pt idx="849">
                  <c:v>4.5024816176226667E-2</c:v>
                </c:pt>
                <c:pt idx="850">
                  <c:v>4.520657169029009E-2</c:v>
                </c:pt>
                <c:pt idx="851">
                  <c:v>4.5284678236717564E-2</c:v>
                </c:pt>
                <c:pt idx="852">
                  <c:v>4.5282874936514034E-2</c:v>
                </c:pt>
                <c:pt idx="853">
                  <c:v>4.5603548893993921E-2</c:v>
                </c:pt>
                <c:pt idx="854">
                  <c:v>4.586181311024904E-2</c:v>
                </c:pt>
                <c:pt idx="855">
                  <c:v>4.6048320085886378E-2</c:v>
                </c:pt>
                <c:pt idx="856">
                  <c:v>4.6099328103437406E-2</c:v>
                </c:pt>
                <c:pt idx="857">
                  <c:v>4.5627515826682036E-2</c:v>
                </c:pt>
                <c:pt idx="858">
                  <c:v>4.5338519966008413E-2</c:v>
                </c:pt>
                <c:pt idx="859">
                  <c:v>4.5274466045583814E-2</c:v>
                </c:pt>
                <c:pt idx="860">
                  <c:v>4.5079512248670808E-2</c:v>
                </c:pt>
                <c:pt idx="861">
                  <c:v>4.494668013040392E-2</c:v>
                </c:pt>
                <c:pt idx="862">
                  <c:v>4.4751974977181586E-2</c:v>
                </c:pt>
                <c:pt idx="863">
                  <c:v>4.4700949093158283E-2</c:v>
                </c:pt>
                <c:pt idx="864">
                  <c:v>4.4961646614575586E-2</c:v>
                </c:pt>
                <c:pt idx="865">
                  <c:v>4.5003996277537622E-2</c:v>
                </c:pt>
                <c:pt idx="866">
                  <c:v>4.489189230099877E-2</c:v>
                </c:pt>
                <c:pt idx="867">
                  <c:v>4.470936323287892E-2</c:v>
                </c:pt>
                <c:pt idx="868">
                  <c:v>4.4633539069968031E-2</c:v>
                </c:pt>
                <c:pt idx="869">
                  <c:v>4.4665171194544245E-2</c:v>
                </c:pt>
                <c:pt idx="870">
                  <c:v>4.4693155229573379E-2</c:v>
                </c:pt>
                <c:pt idx="871">
                  <c:v>4.4628210310119834E-2</c:v>
                </c:pt>
                <c:pt idx="872">
                  <c:v>4.4655819318520341E-2</c:v>
                </c:pt>
                <c:pt idx="873">
                  <c:v>4.4619630421281198E-2</c:v>
                </c:pt>
                <c:pt idx="874">
                  <c:v>4.4549151262491968E-2</c:v>
                </c:pt>
                <c:pt idx="875">
                  <c:v>4.4393386540946059E-2</c:v>
                </c:pt>
                <c:pt idx="876">
                  <c:v>4.4113673003859613E-2</c:v>
                </c:pt>
                <c:pt idx="877">
                  <c:v>4.385826913427756E-2</c:v>
                </c:pt>
                <c:pt idx="878">
                  <c:v>4.365180963904515E-2</c:v>
                </c:pt>
                <c:pt idx="879">
                  <c:v>4.3282736720678512E-2</c:v>
                </c:pt>
                <c:pt idx="880">
                  <c:v>4.3125143894180186E-2</c:v>
                </c:pt>
                <c:pt idx="881">
                  <c:v>4.313266787765916E-2</c:v>
                </c:pt>
                <c:pt idx="882">
                  <c:v>4.2899723078051594E-2</c:v>
                </c:pt>
                <c:pt idx="883">
                  <c:v>4.2843362598952335E-2</c:v>
                </c:pt>
                <c:pt idx="884">
                  <c:v>4.2751101094548404E-2</c:v>
                </c:pt>
                <c:pt idx="885">
                  <c:v>4.2636563785996409E-2</c:v>
                </c:pt>
                <c:pt idx="886">
                  <c:v>4.2667500898942577E-2</c:v>
                </c:pt>
                <c:pt idx="887">
                  <c:v>4.267188284705483E-2</c:v>
                </c:pt>
                <c:pt idx="888">
                  <c:v>4.2654956288889739E-2</c:v>
                </c:pt>
                <c:pt idx="889">
                  <c:v>4.2806849087143946E-2</c:v>
                </c:pt>
                <c:pt idx="890">
                  <c:v>4.2944853029656505E-2</c:v>
                </c:pt>
                <c:pt idx="891">
                  <c:v>4.312558560509909E-2</c:v>
                </c:pt>
                <c:pt idx="892">
                  <c:v>4.3035703115257069E-2</c:v>
                </c:pt>
                <c:pt idx="893">
                  <c:v>4.2831222773367504E-2</c:v>
                </c:pt>
                <c:pt idx="894">
                  <c:v>4.2905327333294503E-2</c:v>
                </c:pt>
                <c:pt idx="895">
                  <c:v>4.2929952985377301E-2</c:v>
                </c:pt>
                <c:pt idx="896">
                  <c:v>4.2756867036994967E-2</c:v>
                </c:pt>
                <c:pt idx="897">
                  <c:v>4.2630385237759992E-2</c:v>
                </c:pt>
                <c:pt idx="898">
                  <c:v>4.2375813526703325E-2</c:v>
                </c:pt>
                <c:pt idx="899">
                  <c:v>4.2338688686912658E-2</c:v>
                </c:pt>
                <c:pt idx="900">
                  <c:v>4.2272763815738315E-2</c:v>
                </c:pt>
                <c:pt idx="901">
                  <c:v>4.1958328241086848E-2</c:v>
                </c:pt>
                <c:pt idx="902">
                  <c:v>4.1657577620361999E-2</c:v>
                </c:pt>
                <c:pt idx="903">
                  <c:v>4.1555577423324983E-2</c:v>
                </c:pt>
                <c:pt idx="904">
                  <c:v>4.1476514671717292E-2</c:v>
                </c:pt>
                <c:pt idx="905">
                  <c:v>4.1474275213572949E-2</c:v>
                </c:pt>
                <c:pt idx="906">
                  <c:v>4.1312625096447356E-2</c:v>
                </c:pt>
                <c:pt idx="907">
                  <c:v>4.1163253166721765E-2</c:v>
                </c:pt>
                <c:pt idx="908">
                  <c:v>4.0978733333180216E-2</c:v>
                </c:pt>
                <c:pt idx="909">
                  <c:v>4.0722721169579951E-2</c:v>
                </c:pt>
                <c:pt idx="910">
                  <c:v>4.0694016192181375E-2</c:v>
                </c:pt>
                <c:pt idx="911">
                  <c:v>4.0568262435553233E-2</c:v>
                </c:pt>
                <c:pt idx="912">
                  <c:v>4.0222209014530441E-2</c:v>
                </c:pt>
                <c:pt idx="913">
                  <c:v>4.0181040621909532E-2</c:v>
                </c:pt>
                <c:pt idx="914">
                  <c:v>4.0253079342761178E-2</c:v>
                </c:pt>
                <c:pt idx="915">
                  <c:v>4.0573659181524661E-2</c:v>
                </c:pt>
                <c:pt idx="916">
                  <c:v>4.0692724510077494E-2</c:v>
                </c:pt>
                <c:pt idx="917">
                  <c:v>4.0436469823708972E-2</c:v>
                </c:pt>
                <c:pt idx="918">
                  <c:v>3.9873520899174252E-2</c:v>
                </c:pt>
                <c:pt idx="919">
                  <c:v>3.958013012399219E-2</c:v>
                </c:pt>
                <c:pt idx="920">
                  <c:v>3.9082364736885936E-2</c:v>
                </c:pt>
                <c:pt idx="921">
                  <c:v>3.8713705472795172E-2</c:v>
                </c:pt>
                <c:pt idx="922">
                  <c:v>3.7978540043134966E-2</c:v>
                </c:pt>
                <c:pt idx="923">
                  <c:v>3.744775852746788E-2</c:v>
                </c:pt>
                <c:pt idx="924">
                  <c:v>3.7316520639319006E-2</c:v>
                </c:pt>
                <c:pt idx="925">
                  <c:v>3.7540163070544336E-2</c:v>
                </c:pt>
                <c:pt idx="926">
                  <c:v>3.7603455927622938E-2</c:v>
                </c:pt>
                <c:pt idx="927">
                  <c:v>3.7639478137359135E-2</c:v>
                </c:pt>
                <c:pt idx="928">
                  <c:v>3.7648725293893931E-2</c:v>
                </c:pt>
                <c:pt idx="929">
                  <c:v>3.7954153366409171E-2</c:v>
                </c:pt>
                <c:pt idx="930">
                  <c:v>3.8292131870776375E-2</c:v>
                </c:pt>
                <c:pt idx="931">
                  <c:v>3.8317753004828856E-2</c:v>
                </c:pt>
                <c:pt idx="932">
                  <c:v>3.8191330094309223E-2</c:v>
                </c:pt>
                <c:pt idx="933">
                  <c:v>3.8033696550387928E-2</c:v>
                </c:pt>
                <c:pt idx="934">
                  <c:v>3.7962250588749774E-2</c:v>
                </c:pt>
                <c:pt idx="935">
                  <c:v>3.8125321110787917E-2</c:v>
                </c:pt>
                <c:pt idx="936">
                  <c:v>3.8012880531031551E-2</c:v>
                </c:pt>
                <c:pt idx="937">
                  <c:v>3.7931931943276931E-2</c:v>
                </c:pt>
                <c:pt idx="938">
                  <c:v>3.8019600594267233E-2</c:v>
                </c:pt>
                <c:pt idx="939">
                  <c:v>3.8043514627180995E-2</c:v>
                </c:pt>
                <c:pt idx="940">
                  <c:v>3.8064391968896667E-2</c:v>
                </c:pt>
                <c:pt idx="941">
                  <c:v>3.8004803267728815E-2</c:v>
                </c:pt>
                <c:pt idx="942">
                  <c:v>3.7706141527422389E-2</c:v>
                </c:pt>
                <c:pt idx="943">
                  <c:v>3.7671593248326071E-2</c:v>
                </c:pt>
                <c:pt idx="944">
                  <c:v>3.7188063036633884E-2</c:v>
                </c:pt>
                <c:pt idx="945">
                  <c:v>3.6753920535451623E-2</c:v>
                </c:pt>
                <c:pt idx="946">
                  <c:v>3.6766433211525909E-2</c:v>
                </c:pt>
                <c:pt idx="947">
                  <c:v>3.6852542298920231E-2</c:v>
                </c:pt>
                <c:pt idx="948">
                  <c:v>3.6876586664877593E-2</c:v>
                </c:pt>
                <c:pt idx="949">
                  <c:v>3.6842556352394369E-2</c:v>
                </c:pt>
                <c:pt idx="950">
                  <c:v>3.6641417196924153E-2</c:v>
                </c:pt>
                <c:pt idx="951">
                  <c:v>3.6962285068510625E-2</c:v>
                </c:pt>
                <c:pt idx="952">
                  <c:v>3.7029391821040543E-2</c:v>
                </c:pt>
                <c:pt idx="953">
                  <c:v>3.6749242349752756E-2</c:v>
                </c:pt>
                <c:pt idx="954">
                  <c:v>3.6336433783819171E-2</c:v>
                </c:pt>
                <c:pt idx="955">
                  <c:v>3.6136509797011974E-2</c:v>
                </c:pt>
                <c:pt idx="956">
                  <c:v>3.5869613871918567E-2</c:v>
                </c:pt>
                <c:pt idx="957">
                  <c:v>3.5757634331746543E-2</c:v>
                </c:pt>
                <c:pt idx="958">
                  <c:v>3.5390849024403981E-2</c:v>
                </c:pt>
                <c:pt idx="959">
                  <c:v>3.5147609769130457E-2</c:v>
                </c:pt>
                <c:pt idx="960">
                  <c:v>3.5177142766425668E-2</c:v>
                </c:pt>
                <c:pt idx="961">
                  <c:v>3.5448481657187107E-2</c:v>
                </c:pt>
                <c:pt idx="962">
                  <c:v>3.5526084659778127E-2</c:v>
                </c:pt>
                <c:pt idx="963">
                  <c:v>3.5728503007356784E-2</c:v>
                </c:pt>
                <c:pt idx="964">
                  <c:v>3.5737837938363388E-2</c:v>
                </c:pt>
                <c:pt idx="965">
                  <c:v>3.5906647869243517E-2</c:v>
                </c:pt>
                <c:pt idx="966">
                  <c:v>3.6230898621905323E-2</c:v>
                </c:pt>
                <c:pt idx="967">
                  <c:v>3.6445593604124644E-2</c:v>
                </c:pt>
                <c:pt idx="968">
                  <c:v>3.6519631421399634E-2</c:v>
                </c:pt>
                <c:pt idx="969">
                  <c:v>3.6739634677928672E-2</c:v>
                </c:pt>
                <c:pt idx="970">
                  <c:v>3.6948723278216279E-2</c:v>
                </c:pt>
                <c:pt idx="971">
                  <c:v>3.7109462906009444E-2</c:v>
                </c:pt>
                <c:pt idx="972">
                  <c:v>3.7266027572977145E-2</c:v>
                </c:pt>
                <c:pt idx="973">
                  <c:v>3.699853985374478E-2</c:v>
                </c:pt>
                <c:pt idx="974">
                  <c:v>3.6651783881371337E-2</c:v>
                </c:pt>
                <c:pt idx="975">
                  <c:v>3.6381763338287264E-2</c:v>
                </c:pt>
                <c:pt idx="976">
                  <c:v>3.6120530287899001E-2</c:v>
                </c:pt>
                <c:pt idx="977">
                  <c:v>3.5933404433053852E-2</c:v>
                </c:pt>
                <c:pt idx="978">
                  <c:v>3.5695923423126108E-2</c:v>
                </c:pt>
                <c:pt idx="979">
                  <c:v>3.5301819756674103E-2</c:v>
                </c:pt>
                <c:pt idx="980">
                  <c:v>3.534202411118173E-2</c:v>
                </c:pt>
                <c:pt idx="981">
                  <c:v>3.5354133575050857E-2</c:v>
                </c:pt>
                <c:pt idx="982">
                  <c:v>3.5505215997318339E-2</c:v>
                </c:pt>
                <c:pt idx="983">
                  <c:v>3.575835515777924E-2</c:v>
                </c:pt>
                <c:pt idx="984">
                  <c:v>3.5835079047319501E-2</c:v>
                </c:pt>
                <c:pt idx="985">
                  <c:v>3.6036553780819984E-2</c:v>
                </c:pt>
                <c:pt idx="986">
                  <c:v>3.6034313716466426E-2</c:v>
                </c:pt>
                <c:pt idx="987">
                  <c:v>3.6005019065917007E-2</c:v>
                </c:pt>
                <c:pt idx="988">
                  <c:v>3.6158747298611259E-2</c:v>
                </c:pt>
                <c:pt idx="989">
                  <c:v>3.6103120501203276E-2</c:v>
                </c:pt>
                <c:pt idx="990">
                  <c:v>3.5868237555174175E-2</c:v>
                </c:pt>
                <c:pt idx="991">
                  <c:v>3.5611602713855169E-2</c:v>
                </c:pt>
                <c:pt idx="992">
                  <c:v>3.5273524318018105E-2</c:v>
                </c:pt>
                <c:pt idx="993">
                  <c:v>3.5357988355330404E-2</c:v>
                </c:pt>
                <c:pt idx="994">
                  <c:v>3.5267779173280916E-2</c:v>
                </c:pt>
                <c:pt idx="995">
                  <c:v>3.5036442294976287E-2</c:v>
                </c:pt>
                <c:pt idx="996">
                  <c:v>3.5013666327917983E-2</c:v>
                </c:pt>
                <c:pt idx="997">
                  <c:v>3.522794504224111E-2</c:v>
                </c:pt>
                <c:pt idx="998">
                  <c:v>3.5076026927340839E-2</c:v>
                </c:pt>
                <c:pt idx="999">
                  <c:v>3.482370312097352E-2</c:v>
                </c:pt>
                <c:pt idx="1000">
                  <c:v>3.4538064414060932E-2</c:v>
                </c:pt>
                <c:pt idx="1001">
                  <c:v>3.4304534613422866E-2</c:v>
                </c:pt>
                <c:pt idx="1002">
                  <c:v>3.4014520280954488E-2</c:v>
                </c:pt>
                <c:pt idx="1003">
                  <c:v>3.3641162542032421E-2</c:v>
                </c:pt>
                <c:pt idx="1004">
                  <c:v>3.2984880305244574E-2</c:v>
                </c:pt>
                <c:pt idx="1005">
                  <c:v>3.2553090374195966E-2</c:v>
                </c:pt>
                <c:pt idx="1006">
                  <c:v>3.253871821493267E-2</c:v>
                </c:pt>
                <c:pt idx="1007">
                  <c:v>3.2526875615464509E-2</c:v>
                </c:pt>
                <c:pt idx="1008">
                  <c:v>3.2571525603028027E-2</c:v>
                </c:pt>
                <c:pt idx="1009">
                  <c:v>3.2327820953254226E-2</c:v>
                </c:pt>
                <c:pt idx="1010">
                  <c:v>3.1946398581737721E-2</c:v>
                </c:pt>
                <c:pt idx="1011">
                  <c:v>3.1860387106578222E-2</c:v>
                </c:pt>
                <c:pt idx="1012">
                  <c:v>3.1943509212266651E-2</c:v>
                </c:pt>
                <c:pt idx="1013">
                  <c:v>3.1967503250165799E-2</c:v>
                </c:pt>
                <c:pt idx="1014">
                  <c:v>3.2122302208034907E-2</c:v>
                </c:pt>
                <c:pt idx="1015">
                  <c:v>3.1998741107423137E-2</c:v>
                </c:pt>
                <c:pt idx="1016">
                  <c:v>3.2183916373749122E-2</c:v>
                </c:pt>
                <c:pt idx="1017">
                  <c:v>3.2587401441038839E-2</c:v>
                </c:pt>
                <c:pt idx="1018">
                  <c:v>3.2600077060060288E-2</c:v>
                </c:pt>
                <c:pt idx="1019">
                  <c:v>3.2842569137785778E-2</c:v>
                </c:pt>
                <c:pt idx="1020">
                  <c:v>3.2771688757190547E-2</c:v>
                </c:pt>
                <c:pt idx="1021">
                  <c:v>3.2630069643768855E-2</c:v>
                </c:pt>
                <c:pt idx="1022">
                  <c:v>3.2466445114456913E-2</c:v>
                </c:pt>
                <c:pt idx="1023">
                  <c:v>3.2319182850328775E-2</c:v>
                </c:pt>
                <c:pt idx="1024">
                  <c:v>3.2000821558605008E-2</c:v>
                </c:pt>
                <c:pt idx="1025">
                  <c:v>3.1839599629281429E-2</c:v>
                </c:pt>
                <c:pt idx="1026">
                  <c:v>3.1580076604744746E-2</c:v>
                </c:pt>
                <c:pt idx="1027">
                  <c:v>3.1428031429413791E-2</c:v>
                </c:pt>
                <c:pt idx="1028">
                  <c:v>3.1248566983316815E-2</c:v>
                </c:pt>
                <c:pt idx="1029">
                  <c:v>3.1251798833808422E-2</c:v>
                </c:pt>
                <c:pt idx="1030">
                  <c:v>3.1187658863018417E-2</c:v>
                </c:pt>
                <c:pt idx="1031">
                  <c:v>3.114593290317411E-2</c:v>
                </c:pt>
                <c:pt idx="1032">
                  <c:v>3.0868623048803032E-2</c:v>
                </c:pt>
                <c:pt idx="1033">
                  <c:v>3.0770953401634171E-2</c:v>
                </c:pt>
                <c:pt idx="1034">
                  <c:v>3.0719450437054159E-2</c:v>
                </c:pt>
                <c:pt idx="1035">
                  <c:v>3.0459725025266688E-2</c:v>
                </c:pt>
                <c:pt idx="1036">
                  <c:v>3.0345618514949886E-2</c:v>
                </c:pt>
                <c:pt idx="1037">
                  <c:v>3.0376675850440158E-2</c:v>
                </c:pt>
                <c:pt idx="1038">
                  <c:v>3.0325946966580791E-2</c:v>
                </c:pt>
                <c:pt idx="1039">
                  <c:v>3.0610471674386124E-2</c:v>
                </c:pt>
                <c:pt idx="1040">
                  <c:v>3.0613028979294181E-2</c:v>
                </c:pt>
                <c:pt idx="1041">
                  <c:v>3.0452519325139451E-2</c:v>
                </c:pt>
                <c:pt idx="1042">
                  <c:v>3.0432042076939555E-2</c:v>
                </c:pt>
                <c:pt idx="1043">
                  <c:v>3.0502132005063125E-2</c:v>
                </c:pt>
                <c:pt idx="1044">
                  <c:v>3.052899272954258E-2</c:v>
                </c:pt>
                <c:pt idx="1045">
                  <c:v>3.0551493614227335E-2</c:v>
                </c:pt>
                <c:pt idx="1046">
                  <c:v>3.0385307298425326E-2</c:v>
                </c:pt>
                <c:pt idx="1047">
                  <c:v>3.022268048732183E-2</c:v>
                </c:pt>
                <c:pt idx="1048">
                  <c:v>3.0166695341797497E-2</c:v>
                </c:pt>
                <c:pt idx="1049">
                  <c:v>3.0176253826737415E-2</c:v>
                </c:pt>
                <c:pt idx="1050">
                  <c:v>2.966090246360055E-2</c:v>
                </c:pt>
                <c:pt idx="1051">
                  <c:v>2.9282457901418119E-2</c:v>
                </c:pt>
                <c:pt idx="1052">
                  <c:v>2.9049659423424929E-2</c:v>
                </c:pt>
                <c:pt idx="1053">
                  <c:v>2.9111535505166663E-2</c:v>
                </c:pt>
                <c:pt idx="1054">
                  <c:v>2.9295077658706186E-2</c:v>
                </c:pt>
                <c:pt idx="1055">
                  <c:v>2.9644985925767607E-2</c:v>
                </c:pt>
                <c:pt idx="1056">
                  <c:v>2.9824183144651791E-2</c:v>
                </c:pt>
                <c:pt idx="1057">
                  <c:v>3.0160872478308981E-2</c:v>
                </c:pt>
                <c:pt idx="1058">
                  <c:v>3.0700998876618535E-2</c:v>
                </c:pt>
                <c:pt idx="1059">
                  <c:v>3.0911511432283049E-2</c:v>
                </c:pt>
                <c:pt idx="1060">
                  <c:v>3.0719689372106854E-2</c:v>
                </c:pt>
                <c:pt idx="1061">
                  <c:v>3.0413920448494759E-2</c:v>
                </c:pt>
                <c:pt idx="1062">
                  <c:v>2.989581046161683E-2</c:v>
                </c:pt>
                <c:pt idx="1063">
                  <c:v>2.967801721770065E-2</c:v>
                </c:pt>
                <c:pt idx="1064">
                  <c:v>2.9684818591810287E-2</c:v>
                </c:pt>
                <c:pt idx="1065">
                  <c:v>2.9361940899033854E-2</c:v>
                </c:pt>
                <c:pt idx="1066">
                  <c:v>2.9107222389096989E-2</c:v>
                </c:pt>
                <c:pt idx="1067">
                  <c:v>2.9110113897038582E-2</c:v>
                </c:pt>
                <c:pt idx="1068">
                  <c:v>2.9241776321825615E-2</c:v>
                </c:pt>
                <c:pt idx="1069">
                  <c:v>2.970935750789536E-2</c:v>
                </c:pt>
                <c:pt idx="1070">
                  <c:v>2.9965759676643323E-2</c:v>
                </c:pt>
                <c:pt idx="1071">
                  <c:v>3.0057571357746705E-2</c:v>
                </c:pt>
                <c:pt idx="1072">
                  <c:v>2.9848175794205539E-2</c:v>
                </c:pt>
                <c:pt idx="1073">
                  <c:v>2.9910818846338956E-2</c:v>
                </c:pt>
                <c:pt idx="1074">
                  <c:v>2.997146992074063E-2</c:v>
                </c:pt>
                <c:pt idx="1075">
                  <c:v>2.9873570799153572E-2</c:v>
                </c:pt>
                <c:pt idx="1076">
                  <c:v>2.9407079163404005E-2</c:v>
                </c:pt>
                <c:pt idx="1077">
                  <c:v>2.9067493699407858E-2</c:v>
                </c:pt>
                <c:pt idx="1078">
                  <c:v>2.8893002111063274E-2</c:v>
                </c:pt>
                <c:pt idx="1079">
                  <c:v>2.8890786093127285E-2</c:v>
                </c:pt>
                <c:pt idx="1080">
                  <c:v>2.8741697846007722E-2</c:v>
                </c:pt>
                <c:pt idx="1081">
                  <c:v>2.8456592095954431E-2</c:v>
                </c:pt>
                <c:pt idx="1082">
                  <c:v>2.8289818740492384E-2</c:v>
                </c:pt>
                <c:pt idx="1083">
                  <c:v>2.8485708750799477E-2</c:v>
                </c:pt>
                <c:pt idx="1084">
                  <c:v>2.8443293742988263E-2</c:v>
                </c:pt>
                <c:pt idx="1085">
                  <c:v>2.8613235460578045E-2</c:v>
                </c:pt>
                <c:pt idx="1086">
                  <c:v>2.8946987405029889E-2</c:v>
                </c:pt>
                <c:pt idx="1087">
                  <c:v>2.9371076610265393E-2</c:v>
                </c:pt>
                <c:pt idx="1088">
                  <c:v>2.9509620323831497E-2</c:v>
                </c:pt>
                <c:pt idx="1089">
                  <c:v>2.9748744471670901E-2</c:v>
                </c:pt>
                <c:pt idx="1090">
                  <c:v>2.9861530989378264E-2</c:v>
                </c:pt>
                <c:pt idx="1091">
                  <c:v>2.9997606747640321E-2</c:v>
                </c:pt>
                <c:pt idx="1092">
                  <c:v>2.9779746144438377E-2</c:v>
                </c:pt>
                <c:pt idx="1093">
                  <c:v>2.9390845377258026E-2</c:v>
                </c:pt>
                <c:pt idx="1094">
                  <c:v>2.9182959139299545E-2</c:v>
                </c:pt>
                <c:pt idx="1095">
                  <c:v>2.9148292520411217E-2</c:v>
                </c:pt>
                <c:pt idx="1096">
                  <c:v>2.8997207189684543E-2</c:v>
                </c:pt>
                <c:pt idx="1097">
                  <c:v>2.8387606693678229E-2</c:v>
                </c:pt>
                <c:pt idx="1098">
                  <c:v>2.7878420807875871E-2</c:v>
                </c:pt>
                <c:pt idx="1099">
                  <c:v>2.7848129968021187E-2</c:v>
                </c:pt>
                <c:pt idx="1100">
                  <c:v>2.8207875491401812E-2</c:v>
                </c:pt>
                <c:pt idx="1101">
                  <c:v>2.8271826395000279E-2</c:v>
                </c:pt>
                <c:pt idx="1102">
                  <c:v>2.8423505502229225E-2</c:v>
                </c:pt>
                <c:pt idx="1103">
                  <c:v>2.8586463864538347E-2</c:v>
                </c:pt>
                <c:pt idx="1104">
                  <c:v>2.8853692501875777E-2</c:v>
                </c:pt>
                <c:pt idx="1105">
                  <c:v>2.8925004573821165E-2</c:v>
                </c:pt>
                <c:pt idx="1106">
                  <c:v>2.8759954565818636E-2</c:v>
                </c:pt>
                <c:pt idx="1107">
                  <c:v>2.815452387787672E-2</c:v>
                </c:pt>
                <c:pt idx="1108">
                  <c:v>2.7652904621681611E-2</c:v>
                </c:pt>
                <c:pt idx="1109">
                  <c:v>2.7478716072459657E-2</c:v>
                </c:pt>
                <c:pt idx="1110">
                  <c:v>2.7074458927993011E-2</c:v>
                </c:pt>
                <c:pt idx="1111">
                  <c:v>2.7311517866978635E-2</c:v>
                </c:pt>
                <c:pt idx="1112">
                  <c:v>2.7604130992299723E-2</c:v>
                </c:pt>
                <c:pt idx="1113">
                  <c:v>2.7267976162975067E-2</c:v>
                </c:pt>
                <c:pt idx="1114">
                  <c:v>2.7196120082776828E-2</c:v>
                </c:pt>
                <c:pt idx="1115">
                  <c:v>2.7279148503197032E-2</c:v>
                </c:pt>
                <c:pt idx="1116">
                  <c:v>2.6764746270099924E-2</c:v>
                </c:pt>
                <c:pt idx="1117">
                  <c:v>2.6517983976160845E-2</c:v>
                </c:pt>
                <c:pt idx="1118">
                  <c:v>2.6104319914901624E-2</c:v>
                </c:pt>
                <c:pt idx="1119">
                  <c:v>2.5602269784219617E-2</c:v>
                </c:pt>
                <c:pt idx="1120">
                  <c:v>2.5394055825712754E-2</c:v>
                </c:pt>
                <c:pt idx="1121">
                  <c:v>2.5390196492106654E-2</c:v>
                </c:pt>
                <c:pt idx="1122">
                  <c:v>2.4931325515120187E-2</c:v>
                </c:pt>
                <c:pt idx="1123">
                  <c:v>2.4925713049796554E-2</c:v>
                </c:pt>
                <c:pt idx="1124">
                  <c:v>2.5149733792712934E-2</c:v>
                </c:pt>
                <c:pt idx="1125">
                  <c:v>2.490297975268585E-2</c:v>
                </c:pt>
                <c:pt idx="1126">
                  <c:v>2.5058593026782459E-2</c:v>
                </c:pt>
                <c:pt idx="1127">
                  <c:v>2.550812747133914E-2</c:v>
                </c:pt>
                <c:pt idx="1128">
                  <c:v>2.6052732094031666E-2</c:v>
                </c:pt>
                <c:pt idx="1129">
                  <c:v>2.6551584511902954E-2</c:v>
                </c:pt>
                <c:pt idx="1130">
                  <c:v>2.6926376143835678E-2</c:v>
                </c:pt>
                <c:pt idx="1131">
                  <c:v>2.6838276530154814E-2</c:v>
                </c:pt>
                <c:pt idx="1132">
                  <c:v>2.7257456008316836E-2</c:v>
                </c:pt>
                <c:pt idx="1133">
                  <c:v>2.7238351131031055E-2</c:v>
                </c:pt>
                <c:pt idx="1134">
                  <c:v>2.7052168604700732E-2</c:v>
                </c:pt>
                <c:pt idx="1135">
                  <c:v>2.6474787356053867E-2</c:v>
                </c:pt>
                <c:pt idx="1136">
                  <c:v>2.6330872042563364E-2</c:v>
                </c:pt>
                <c:pt idx="1137">
                  <c:v>2.6119670017657068E-2</c:v>
                </c:pt>
                <c:pt idx="1138">
                  <c:v>2.613497672584798E-2</c:v>
                </c:pt>
                <c:pt idx="1139">
                  <c:v>2.5859577579882494E-2</c:v>
                </c:pt>
                <c:pt idx="1140">
                  <c:v>2.6041213469835928E-2</c:v>
                </c:pt>
                <c:pt idx="1141">
                  <c:v>2.6275864972139365E-2</c:v>
                </c:pt>
                <c:pt idx="1142">
                  <c:v>2.6401386242807412E-2</c:v>
                </c:pt>
                <c:pt idx="1143">
                  <c:v>2.6543218922222566E-2</c:v>
                </c:pt>
                <c:pt idx="1144">
                  <c:v>2.6641751971839864E-2</c:v>
                </c:pt>
                <c:pt idx="1145">
                  <c:v>2.6353450125659667E-2</c:v>
                </c:pt>
                <c:pt idx="1146">
                  <c:v>2.6149694652541536E-2</c:v>
                </c:pt>
                <c:pt idx="1147">
                  <c:v>2.5683215718880319E-2</c:v>
                </c:pt>
                <c:pt idx="1148">
                  <c:v>2.5381439094432662E-2</c:v>
                </c:pt>
                <c:pt idx="1149">
                  <c:v>2.5406296532917042E-2</c:v>
                </c:pt>
                <c:pt idx="1150">
                  <c:v>2.5247737325194693E-2</c:v>
                </c:pt>
                <c:pt idx="1151">
                  <c:v>2.5062732562419709E-2</c:v>
                </c:pt>
                <c:pt idx="1152">
                  <c:v>2.5232857467334596E-2</c:v>
                </c:pt>
                <c:pt idx="1153">
                  <c:v>2.5291284676482405E-2</c:v>
                </c:pt>
                <c:pt idx="1154">
                  <c:v>2.5401440774489824E-2</c:v>
                </c:pt>
                <c:pt idx="1155">
                  <c:v>2.5117151211207566E-2</c:v>
                </c:pt>
                <c:pt idx="1156">
                  <c:v>2.4846581968664714E-2</c:v>
                </c:pt>
                <c:pt idx="1157">
                  <c:v>2.4701927388602992E-2</c:v>
                </c:pt>
                <c:pt idx="1158">
                  <c:v>2.4881213887600402E-2</c:v>
                </c:pt>
                <c:pt idx="1159">
                  <c:v>2.5270046191882299E-2</c:v>
                </c:pt>
                <c:pt idx="1160">
                  <c:v>2.5814779719817937E-2</c:v>
                </c:pt>
                <c:pt idx="1161">
                  <c:v>2.6450850929507667E-2</c:v>
                </c:pt>
                <c:pt idx="1162">
                  <c:v>2.7090200626048996E-2</c:v>
                </c:pt>
                <c:pt idx="1163">
                  <c:v>2.7496758954142057E-2</c:v>
                </c:pt>
                <c:pt idx="1164">
                  <c:v>2.7812367579182977E-2</c:v>
                </c:pt>
                <c:pt idx="1165">
                  <c:v>2.8111210496802631E-2</c:v>
                </c:pt>
                <c:pt idx="1166">
                  <c:v>2.7685940216694849E-2</c:v>
                </c:pt>
                <c:pt idx="1167">
                  <c:v>2.7168896253409645E-2</c:v>
                </c:pt>
                <c:pt idx="1168">
                  <c:v>2.6652844352466801E-2</c:v>
                </c:pt>
                <c:pt idx="1169">
                  <c:v>2.6491363659064127E-2</c:v>
                </c:pt>
                <c:pt idx="1170">
                  <c:v>2.645225681492518E-2</c:v>
                </c:pt>
                <c:pt idx="1171">
                  <c:v>2.6175705715228814E-2</c:v>
                </c:pt>
                <c:pt idx="1172">
                  <c:v>2.575011581546827E-2</c:v>
                </c:pt>
                <c:pt idx="1173">
                  <c:v>2.5659240309382599E-2</c:v>
                </c:pt>
                <c:pt idx="1174">
                  <c:v>2.5477781744417408E-2</c:v>
                </c:pt>
                <c:pt idx="1175">
                  <c:v>2.5129611816163244E-2</c:v>
                </c:pt>
                <c:pt idx="1176">
                  <c:v>2.455065954423075E-2</c:v>
                </c:pt>
                <c:pt idx="1177">
                  <c:v>2.4271371693714409E-2</c:v>
                </c:pt>
                <c:pt idx="1178">
                  <c:v>2.412548502823544E-2</c:v>
                </c:pt>
                <c:pt idx="1179">
                  <c:v>2.3846381057597139E-2</c:v>
                </c:pt>
                <c:pt idx="1180">
                  <c:v>2.3751640557206091E-2</c:v>
                </c:pt>
                <c:pt idx="1181">
                  <c:v>2.3806713494039313E-2</c:v>
                </c:pt>
                <c:pt idx="1182">
                  <c:v>2.4027941240236026E-2</c:v>
                </c:pt>
                <c:pt idx="1183">
                  <c:v>2.4583991732399973E-2</c:v>
                </c:pt>
                <c:pt idx="1184">
                  <c:v>2.4628764542245052E-2</c:v>
                </c:pt>
                <c:pt idx="1185">
                  <c:v>2.4620039760943725E-2</c:v>
                </c:pt>
                <c:pt idx="1186">
                  <c:v>2.4494944649811074E-2</c:v>
                </c:pt>
                <c:pt idx="1187">
                  <c:v>2.4111007402381607E-2</c:v>
                </c:pt>
                <c:pt idx="1188">
                  <c:v>2.4200068394105337E-2</c:v>
                </c:pt>
                <c:pt idx="1189">
                  <c:v>2.4365702752760048E-2</c:v>
                </c:pt>
                <c:pt idx="1190">
                  <c:v>2.4155979863418067E-2</c:v>
                </c:pt>
                <c:pt idx="1191">
                  <c:v>2.4102686027645797E-2</c:v>
                </c:pt>
                <c:pt idx="1192">
                  <c:v>2.4236973689872671E-2</c:v>
                </c:pt>
                <c:pt idx="1193">
                  <c:v>2.4825327306688728E-2</c:v>
                </c:pt>
                <c:pt idx="1194">
                  <c:v>2.5580924404595085E-2</c:v>
                </c:pt>
                <c:pt idx="1195">
                  <c:v>2.5809869788286678E-2</c:v>
                </c:pt>
                <c:pt idx="1196">
                  <c:v>2.6188615896299502E-2</c:v>
                </c:pt>
                <c:pt idx="1197">
                  <c:v>2.6568717284165898E-2</c:v>
                </c:pt>
                <c:pt idx="1198">
                  <c:v>2.6749229257958012E-2</c:v>
                </c:pt>
                <c:pt idx="1199">
                  <c:v>2.6878652774134627E-2</c:v>
                </c:pt>
                <c:pt idx="1200">
                  <c:v>2.6376379009545141E-2</c:v>
                </c:pt>
                <c:pt idx="1201">
                  <c:v>2.5654989583880069E-2</c:v>
                </c:pt>
                <c:pt idx="1202">
                  <c:v>2.51582253370023E-2</c:v>
                </c:pt>
                <c:pt idx="1203">
                  <c:v>2.4107662690103733E-2</c:v>
                </c:pt>
                <c:pt idx="1204">
                  <c:v>2.3483390139692424E-2</c:v>
                </c:pt>
                <c:pt idx="1205">
                  <c:v>2.2770791906707964E-2</c:v>
                </c:pt>
                <c:pt idx="1206">
                  <c:v>2.2358862250147358E-2</c:v>
                </c:pt>
                <c:pt idx="1207">
                  <c:v>2.232294765911777E-2</c:v>
                </c:pt>
                <c:pt idx="1208">
                  <c:v>2.2250471250638199E-2</c:v>
                </c:pt>
                <c:pt idx="1209">
                  <c:v>2.1998216154089621E-2</c:v>
                </c:pt>
                <c:pt idx="1210">
                  <c:v>2.1701945835369951E-2</c:v>
                </c:pt>
                <c:pt idx="1211">
                  <c:v>2.153121025516036E-2</c:v>
                </c:pt>
                <c:pt idx="1212">
                  <c:v>2.1794050843345885E-2</c:v>
                </c:pt>
                <c:pt idx="1213">
                  <c:v>2.1760551324825229E-2</c:v>
                </c:pt>
                <c:pt idx="1214">
                  <c:v>2.1598304847586895E-2</c:v>
                </c:pt>
                <c:pt idx="1215">
                  <c:v>2.2030128375466636E-2</c:v>
                </c:pt>
                <c:pt idx="1216">
                  <c:v>2.2701118978944935E-2</c:v>
                </c:pt>
                <c:pt idx="1217">
                  <c:v>2.3326504198610817E-2</c:v>
                </c:pt>
                <c:pt idx="1218">
                  <c:v>2.3606913553081248E-2</c:v>
                </c:pt>
                <c:pt idx="1219">
                  <c:v>2.3598675489488331E-2</c:v>
                </c:pt>
                <c:pt idx="1220">
                  <c:v>2.3372719766075994E-2</c:v>
                </c:pt>
                <c:pt idx="1221">
                  <c:v>2.3316656001712205E-2</c:v>
                </c:pt>
                <c:pt idx="1222">
                  <c:v>2.3151218271130983E-2</c:v>
                </c:pt>
                <c:pt idx="1223">
                  <c:v>2.2910674384462478E-2</c:v>
                </c:pt>
                <c:pt idx="1224">
                  <c:v>2.2653172007705433E-2</c:v>
                </c:pt>
                <c:pt idx="1225">
                  <c:v>2.2615791263650695E-2</c:v>
                </c:pt>
                <c:pt idx="1226">
                  <c:v>2.256555949015665E-2</c:v>
                </c:pt>
                <c:pt idx="1227">
                  <c:v>2.3000266242578456E-2</c:v>
                </c:pt>
                <c:pt idx="1228">
                  <c:v>2.3208336839327319E-2</c:v>
                </c:pt>
                <c:pt idx="1229">
                  <c:v>2.3096559735404008E-2</c:v>
                </c:pt>
                <c:pt idx="1230">
                  <c:v>2.2903271441136411E-2</c:v>
                </c:pt>
                <c:pt idx="1231">
                  <c:v>2.2904072885389367E-2</c:v>
                </c:pt>
                <c:pt idx="1232">
                  <c:v>2.2641689111587426E-2</c:v>
                </c:pt>
                <c:pt idx="1233">
                  <c:v>2.2564508008524577E-2</c:v>
                </c:pt>
                <c:pt idx="1234">
                  <c:v>2.2204804577694377E-2</c:v>
                </c:pt>
                <c:pt idx="1235">
                  <c:v>2.1843107337926573E-2</c:v>
                </c:pt>
                <c:pt idx="1236">
                  <c:v>2.1825946475383076E-2</c:v>
                </c:pt>
                <c:pt idx="1237">
                  <c:v>2.1436958184394464E-2</c:v>
                </c:pt>
                <c:pt idx="1238">
                  <c:v>2.1485761388116503E-2</c:v>
                </c:pt>
                <c:pt idx="1239">
                  <c:v>2.1684451407294365E-2</c:v>
                </c:pt>
                <c:pt idx="1240">
                  <c:v>2.1595266402132159E-2</c:v>
                </c:pt>
                <c:pt idx="1241">
                  <c:v>2.1559891790846514E-2</c:v>
                </c:pt>
                <c:pt idx="1242">
                  <c:v>2.1843598178664617E-2</c:v>
                </c:pt>
                <c:pt idx="1243">
                  <c:v>2.1854089108240816E-2</c:v>
                </c:pt>
                <c:pt idx="1244">
                  <c:v>2.2298914388077976E-2</c:v>
                </c:pt>
                <c:pt idx="1245">
                  <c:v>2.2453954360512441E-2</c:v>
                </c:pt>
                <c:pt idx="1246">
                  <c:v>2.2333192762554042E-2</c:v>
                </c:pt>
                <c:pt idx="1247">
                  <c:v>2.2379677282623373E-2</c:v>
                </c:pt>
                <c:pt idx="1248">
                  <c:v>2.243334892041661E-2</c:v>
                </c:pt>
                <c:pt idx="1249">
                  <c:v>2.2554156185050141E-2</c:v>
                </c:pt>
                <c:pt idx="1250">
                  <c:v>2.3007715731394013E-2</c:v>
                </c:pt>
                <c:pt idx="1251">
                  <c:v>2.3215597862900308E-2</c:v>
                </c:pt>
                <c:pt idx="1252">
                  <c:v>2.3605316063014137E-2</c:v>
                </c:pt>
                <c:pt idx="1253">
                  <c:v>2.3677815561151606E-2</c:v>
                </c:pt>
                <c:pt idx="1254">
                  <c:v>2.3891858933171802E-2</c:v>
                </c:pt>
                <c:pt idx="1255">
                  <c:v>2.3903223196179893E-2</c:v>
                </c:pt>
                <c:pt idx="1256">
                  <c:v>2.4067497690861792E-2</c:v>
                </c:pt>
                <c:pt idx="1257">
                  <c:v>2.3755226403836881E-2</c:v>
                </c:pt>
                <c:pt idx="1258">
                  <c:v>2.3551821616243938E-2</c:v>
                </c:pt>
                <c:pt idx="1259">
                  <c:v>2.2891990121830089E-2</c:v>
                </c:pt>
                <c:pt idx="1260">
                  <c:v>2.2624104705873702E-2</c:v>
                </c:pt>
                <c:pt idx="1261">
                  <c:v>2.2250429410116675E-2</c:v>
                </c:pt>
                <c:pt idx="1262">
                  <c:v>2.2181501910222397E-2</c:v>
                </c:pt>
                <c:pt idx="1263">
                  <c:v>2.1713238846497066E-2</c:v>
                </c:pt>
                <c:pt idx="1264">
                  <c:v>2.1063007133438165E-2</c:v>
                </c:pt>
                <c:pt idx="1265">
                  <c:v>2.0422233293875387E-2</c:v>
                </c:pt>
                <c:pt idx="1266">
                  <c:v>1.9873192481194329E-2</c:v>
                </c:pt>
                <c:pt idx="1267">
                  <c:v>1.923025298837254E-2</c:v>
                </c:pt>
                <c:pt idx="1268">
                  <c:v>1.9107056377654523E-2</c:v>
                </c:pt>
                <c:pt idx="1269">
                  <c:v>1.8554569980853711E-2</c:v>
                </c:pt>
                <c:pt idx="1270">
                  <c:v>1.8134476696489155E-2</c:v>
                </c:pt>
                <c:pt idx="1271">
                  <c:v>1.8234164168979331E-2</c:v>
                </c:pt>
                <c:pt idx="1272">
                  <c:v>1.8054016234854354E-2</c:v>
                </c:pt>
                <c:pt idx="1273">
                  <c:v>1.8045646509874867E-2</c:v>
                </c:pt>
                <c:pt idx="1274">
                  <c:v>1.8513719439817933E-2</c:v>
                </c:pt>
                <c:pt idx="1275">
                  <c:v>1.8408242060500818E-2</c:v>
                </c:pt>
                <c:pt idx="1276">
                  <c:v>1.8681084876935733E-2</c:v>
                </c:pt>
                <c:pt idx="1277">
                  <c:v>1.868868009614684E-2</c:v>
                </c:pt>
                <c:pt idx="1278">
                  <c:v>1.8816620278695701E-2</c:v>
                </c:pt>
                <c:pt idx="1279">
                  <c:v>1.9458121495142623E-2</c:v>
                </c:pt>
                <c:pt idx="1280">
                  <c:v>1.9343253253845762E-2</c:v>
                </c:pt>
                <c:pt idx="1281">
                  <c:v>1.8795415008436483E-2</c:v>
                </c:pt>
                <c:pt idx="1282">
                  <c:v>1.896050185666194E-2</c:v>
                </c:pt>
                <c:pt idx="1283">
                  <c:v>1.8923971272747735E-2</c:v>
                </c:pt>
                <c:pt idx="1284">
                  <c:v>1.9070512688743074E-2</c:v>
                </c:pt>
                <c:pt idx="1285">
                  <c:v>1.9172250784878529E-2</c:v>
                </c:pt>
                <c:pt idx="1286">
                  <c:v>1.859890930476998E-2</c:v>
                </c:pt>
                <c:pt idx="1287">
                  <c:v>1.85927450674481E-2</c:v>
                </c:pt>
                <c:pt idx="1288">
                  <c:v>1.9185947163514898E-2</c:v>
                </c:pt>
                <c:pt idx="1289">
                  <c:v>1.9389595727563512E-2</c:v>
                </c:pt>
                <c:pt idx="1290">
                  <c:v>1.9740771081132157E-2</c:v>
                </c:pt>
                <c:pt idx="1291">
                  <c:v>1.9733386590391783E-2</c:v>
                </c:pt>
                <c:pt idx="1292">
                  <c:v>1.9665955153367391E-2</c:v>
                </c:pt>
                <c:pt idx="1293">
                  <c:v>2.0072713548708637E-2</c:v>
                </c:pt>
                <c:pt idx="1294">
                  <c:v>2.0342358469202817E-2</c:v>
                </c:pt>
                <c:pt idx="1295">
                  <c:v>2.0875444910810635E-2</c:v>
                </c:pt>
                <c:pt idx="1296">
                  <c:v>2.089916423176115E-2</c:v>
                </c:pt>
                <c:pt idx="1297">
                  <c:v>2.0570151131137557E-2</c:v>
                </c:pt>
                <c:pt idx="1298">
                  <c:v>2.03650939185567E-2</c:v>
                </c:pt>
                <c:pt idx="1299">
                  <c:v>2.0184185596774994E-2</c:v>
                </c:pt>
                <c:pt idx="1300">
                  <c:v>2.005873450214192E-2</c:v>
                </c:pt>
                <c:pt idx="1301">
                  <c:v>2.0624358030982767E-2</c:v>
                </c:pt>
                <c:pt idx="1302">
                  <c:v>2.0531873523976223E-2</c:v>
                </c:pt>
                <c:pt idx="1303">
                  <c:v>2.0699850774288729E-2</c:v>
                </c:pt>
                <c:pt idx="1304">
                  <c:v>2.1268538144864454E-2</c:v>
                </c:pt>
                <c:pt idx="1305">
                  <c:v>2.2247986752576061E-2</c:v>
                </c:pt>
                <c:pt idx="1306">
                  <c:v>2.2785483619548189E-2</c:v>
                </c:pt>
                <c:pt idx="1307">
                  <c:v>2.3070175250270837E-2</c:v>
                </c:pt>
                <c:pt idx="1308">
                  <c:v>2.3194186371468792E-2</c:v>
                </c:pt>
                <c:pt idx="1309">
                  <c:v>2.2923432440486606E-2</c:v>
                </c:pt>
                <c:pt idx="1310">
                  <c:v>2.2318842926215662E-2</c:v>
                </c:pt>
                <c:pt idx="1311">
                  <c:v>2.1653434076988644E-2</c:v>
                </c:pt>
                <c:pt idx="1312">
                  <c:v>2.1018987892989616E-2</c:v>
                </c:pt>
                <c:pt idx="1313">
                  <c:v>2.0343414000891104E-2</c:v>
                </c:pt>
                <c:pt idx="1314">
                  <c:v>2.0161521212991744E-2</c:v>
                </c:pt>
                <c:pt idx="1315">
                  <c:v>1.8808183132921492E-2</c:v>
                </c:pt>
                <c:pt idx="1316">
                  <c:v>1.8593119644369181E-2</c:v>
                </c:pt>
                <c:pt idx="1317">
                  <c:v>1.9587133744091788E-2</c:v>
                </c:pt>
                <c:pt idx="1318">
                  <c:v>2.0522913231335552E-2</c:v>
                </c:pt>
                <c:pt idx="1319">
                  <c:v>2.0284168967488914E-2</c:v>
                </c:pt>
                <c:pt idx="1320">
                  <c:v>2.0522454484343866E-2</c:v>
                </c:pt>
                <c:pt idx="1321">
                  <c:v>2.0420675746349353E-2</c:v>
                </c:pt>
                <c:pt idx="1322">
                  <c:v>2.1160980484255423E-2</c:v>
                </c:pt>
                <c:pt idx="1323">
                  <c:v>2.1080759584524402E-2</c:v>
                </c:pt>
                <c:pt idx="1324">
                  <c:v>2.0732648368951549E-2</c:v>
                </c:pt>
                <c:pt idx="1325">
                  <c:v>2.0100674833967172E-2</c:v>
                </c:pt>
                <c:pt idx="1326">
                  <c:v>2.0551603295560147E-2</c:v>
                </c:pt>
                <c:pt idx="1327">
                  <c:v>2.0218412053444417E-2</c:v>
                </c:pt>
                <c:pt idx="1328">
                  <c:v>2.0539635107872507E-2</c:v>
                </c:pt>
                <c:pt idx="1329">
                  <c:v>2.0600736255614382E-2</c:v>
                </c:pt>
                <c:pt idx="1330">
                  <c:v>2.0900329909971836E-2</c:v>
                </c:pt>
                <c:pt idx="1331">
                  <c:v>2.1076015159101735E-2</c:v>
                </c:pt>
                <c:pt idx="1332">
                  <c:v>2.0957635212872312E-2</c:v>
                </c:pt>
                <c:pt idx="1333">
                  <c:v>2.0781677971909888E-2</c:v>
                </c:pt>
                <c:pt idx="1334">
                  <c:v>1.9890143240561368E-2</c:v>
                </c:pt>
                <c:pt idx="1335">
                  <c:v>2.0193365854214072E-2</c:v>
                </c:pt>
                <c:pt idx="1336">
                  <c:v>1.9660086613609237E-2</c:v>
                </c:pt>
                <c:pt idx="1337">
                  <c:v>1.9371633547434926E-2</c:v>
                </c:pt>
                <c:pt idx="1338">
                  <c:v>1.8949663034692001E-2</c:v>
                </c:pt>
                <c:pt idx="1339">
                  <c:v>1.9128774780914282E-2</c:v>
                </c:pt>
                <c:pt idx="1340">
                  <c:v>1.8648459319833662E-2</c:v>
                </c:pt>
                <c:pt idx="1341">
                  <c:v>1.968145146560471E-2</c:v>
                </c:pt>
                <c:pt idx="1342">
                  <c:v>1.9342673544938151E-2</c:v>
                </c:pt>
                <c:pt idx="1343">
                  <c:v>1.9749787296183763E-2</c:v>
                </c:pt>
                <c:pt idx="1344">
                  <c:v>1.9750158609568014E-2</c:v>
                </c:pt>
                <c:pt idx="1345">
                  <c:v>1.9695370051350348E-2</c:v>
                </c:pt>
                <c:pt idx="1346">
                  <c:v>1.9522981985927352E-2</c:v>
                </c:pt>
                <c:pt idx="1347">
                  <c:v>2.0464274394976983E-2</c:v>
                </c:pt>
                <c:pt idx="1348">
                  <c:v>2.0546709018919231E-2</c:v>
                </c:pt>
                <c:pt idx="1349">
                  <c:v>2.0144290046653145E-2</c:v>
                </c:pt>
                <c:pt idx="1350">
                  <c:v>1.994159146672644E-2</c:v>
                </c:pt>
                <c:pt idx="1351">
                  <c:v>1.9585645848045515E-2</c:v>
                </c:pt>
                <c:pt idx="1352">
                  <c:v>1.8823943953382615E-2</c:v>
                </c:pt>
                <c:pt idx="1353">
                  <c:v>1.7864906137262514E-2</c:v>
                </c:pt>
                <c:pt idx="1354">
                  <c:v>1.7139983250188676E-2</c:v>
                </c:pt>
                <c:pt idx="1355">
                  <c:v>1.6675476897021937E-2</c:v>
                </c:pt>
                <c:pt idx="1356">
                  <c:v>1.6284091696745873E-2</c:v>
                </c:pt>
                <c:pt idx="1357">
                  <c:v>1.6700003763781709E-2</c:v>
                </c:pt>
                <c:pt idx="1358">
                  <c:v>1.6459900795883217E-2</c:v>
                </c:pt>
                <c:pt idx="1359">
                  <c:v>1.7044977674528054E-2</c:v>
                </c:pt>
                <c:pt idx="1360">
                  <c:v>1.7712691555534024E-2</c:v>
                </c:pt>
                <c:pt idx="1361">
                  <c:v>1.7977656209941021E-2</c:v>
                </c:pt>
                <c:pt idx="1362">
                  <c:v>1.7750488018994936E-2</c:v>
                </c:pt>
                <c:pt idx="1363">
                  <c:v>1.8015472180720488E-2</c:v>
                </c:pt>
                <c:pt idx="1364">
                  <c:v>1.6562258384065508E-2</c:v>
                </c:pt>
                <c:pt idx="1365">
                  <c:v>1.6596389248406077E-2</c:v>
                </c:pt>
                <c:pt idx="1366">
                  <c:v>1.6677127173638735E-2</c:v>
                </c:pt>
                <c:pt idx="1367">
                  <c:v>1.6981439339672545E-2</c:v>
                </c:pt>
                <c:pt idx="1368">
                  <c:v>1.6615148180305551E-2</c:v>
                </c:pt>
                <c:pt idx="1369">
                  <c:v>1.6755371917068856E-2</c:v>
                </c:pt>
                <c:pt idx="1370">
                  <c:v>1.6505061935131876E-2</c:v>
                </c:pt>
                <c:pt idx="1371">
                  <c:v>1.7309498771277767E-2</c:v>
                </c:pt>
                <c:pt idx="1372">
                  <c:v>1.7474585214098809E-2</c:v>
                </c:pt>
                <c:pt idx="1373">
                  <c:v>1.6183684066726486E-2</c:v>
                </c:pt>
                <c:pt idx="1374">
                  <c:v>1.5350820352544097E-2</c:v>
                </c:pt>
                <c:pt idx="1375">
                  <c:v>1.5564187032745772E-2</c:v>
                </c:pt>
                <c:pt idx="1376">
                  <c:v>1.5983186755670835E-2</c:v>
                </c:pt>
                <c:pt idx="1377">
                  <c:v>1.687627235383158E-2</c:v>
                </c:pt>
                <c:pt idx="1378">
                  <c:v>1.6902139945119261E-2</c:v>
                </c:pt>
                <c:pt idx="1379">
                  <c:v>1.6738898648509817E-2</c:v>
                </c:pt>
                <c:pt idx="1380">
                  <c:v>1.7947724441519156E-2</c:v>
                </c:pt>
                <c:pt idx="1381">
                  <c:v>1.9118099375276216E-2</c:v>
                </c:pt>
                <c:pt idx="1382">
                  <c:v>1.8302776671861191E-2</c:v>
                </c:pt>
                <c:pt idx="1383">
                  <c:v>1.832827519526058E-2</c:v>
                </c:pt>
                <c:pt idx="1384">
                  <c:v>1.8004695334267438E-2</c:v>
                </c:pt>
                <c:pt idx="1385">
                  <c:v>1.7853135502522072E-2</c:v>
                </c:pt>
                <c:pt idx="1386">
                  <c:v>1.7916455007722501E-2</c:v>
                </c:pt>
                <c:pt idx="1387">
                  <c:v>1.7424726891992943E-2</c:v>
                </c:pt>
                <c:pt idx="1388">
                  <c:v>1.6890765812498543E-2</c:v>
                </c:pt>
                <c:pt idx="1389">
                  <c:v>1.7495484314801017E-2</c:v>
                </c:pt>
                <c:pt idx="1390">
                  <c:v>1.6911885323614557E-2</c:v>
                </c:pt>
                <c:pt idx="1391">
                  <c:v>1.664488148516682E-2</c:v>
                </c:pt>
                <c:pt idx="1392">
                  <c:v>1.7004303052521704E-2</c:v>
                </c:pt>
                <c:pt idx="1393">
                  <c:v>1.7649085670655332E-2</c:v>
                </c:pt>
                <c:pt idx="1394">
                  <c:v>1.8177682007509997E-2</c:v>
                </c:pt>
                <c:pt idx="1395">
                  <c:v>1.8331118967110691E-2</c:v>
                </c:pt>
                <c:pt idx="1396">
                  <c:v>1.8627611154859162E-2</c:v>
                </c:pt>
                <c:pt idx="1397">
                  <c:v>1.8484712844857074E-2</c:v>
                </c:pt>
                <c:pt idx="1398">
                  <c:v>1.7662807691796442E-2</c:v>
                </c:pt>
                <c:pt idx="1399">
                  <c:v>1.7450789500704746E-2</c:v>
                </c:pt>
                <c:pt idx="1400">
                  <c:v>1.7584246960903067E-2</c:v>
                </c:pt>
                <c:pt idx="1401">
                  <c:v>1.8482971581304783E-2</c:v>
                </c:pt>
                <c:pt idx="1402">
                  <c:v>1.810639897442572E-2</c:v>
                </c:pt>
                <c:pt idx="1403">
                  <c:v>1.8078919939555991E-2</c:v>
                </c:pt>
                <c:pt idx="1404">
                  <c:v>1.8052831613717055E-2</c:v>
                </c:pt>
                <c:pt idx="1405">
                  <c:v>1.9752743152616634E-2</c:v>
                </c:pt>
                <c:pt idx="1406">
                  <c:v>1.9749502835111718E-2</c:v>
                </c:pt>
                <c:pt idx="1407">
                  <c:v>1.9899551215869608E-2</c:v>
                </c:pt>
                <c:pt idx="1408">
                  <c:v>1.8336058423685717E-2</c:v>
                </c:pt>
                <c:pt idx="1409">
                  <c:v>1.8641372116517337E-2</c:v>
                </c:pt>
                <c:pt idx="1410">
                  <c:v>1.8366454381126465E-2</c:v>
                </c:pt>
                <c:pt idx="1411">
                  <c:v>1.9126633689641726E-2</c:v>
                </c:pt>
                <c:pt idx="1412">
                  <c:v>1.7835968869006499E-2</c:v>
                </c:pt>
                <c:pt idx="1413">
                  <c:v>1.7131861502982793E-2</c:v>
                </c:pt>
                <c:pt idx="1414">
                  <c:v>1.6280563557581482E-2</c:v>
                </c:pt>
                <c:pt idx="1415">
                  <c:v>1.6694295639714356E-2</c:v>
                </c:pt>
                <c:pt idx="1416">
                  <c:v>1.6432338683122178E-2</c:v>
                </c:pt>
                <c:pt idx="1417">
                  <c:v>1.6141492448933769E-2</c:v>
                </c:pt>
                <c:pt idx="1418">
                  <c:v>1.5605832188330343E-2</c:v>
                </c:pt>
                <c:pt idx="1419">
                  <c:v>1.5116812895737464E-2</c:v>
                </c:pt>
                <c:pt idx="1420">
                  <c:v>1.5617905805284826E-2</c:v>
                </c:pt>
                <c:pt idx="1421">
                  <c:v>1.4936255203416652E-2</c:v>
                </c:pt>
                <c:pt idx="1422">
                  <c:v>1.3554620477120468E-2</c:v>
                </c:pt>
                <c:pt idx="1423">
                  <c:v>1.3622102505706694E-2</c:v>
                </c:pt>
                <c:pt idx="1424">
                  <c:v>1.2619865082260422E-2</c:v>
                </c:pt>
                <c:pt idx="1425">
                  <c:v>1.2333694405438866E-2</c:v>
                </c:pt>
                <c:pt idx="1426">
                  <c:v>1.2201261949986381E-2</c:v>
                </c:pt>
                <c:pt idx="1427">
                  <c:v>1.2026048831900293E-2</c:v>
                </c:pt>
                <c:pt idx="1428">
                  <c:v>1.2336449315158888E-2</c:v>
                </c:pt>
                <c:pt idx="1429">
                  <c:v>1.3349755964999979E-2</c:v>
                </c:pt>
                <c:pt idx="1430">
                  <c:v>1.3419580186752196E-2</c:v>
                </c:pt>
                <c:pt idx="1431">
                  <c:v>1.4643930500014217E-2</c:v>
                </c:pt>
                <c:pt idx="1432">
                  <c:v>1.5772352949844363E-2</c:v>
                </c:pt>
                <c:pt idx="1433">
                  <c:v>1.7082960046471446E-2</c:v>
                </c:pt>
                <c:pt idx="1434">
                  <c:v>1.6687781105213656E-2</c:v>
                </c:pt>
                <c:pt idx="1435">
                  <c:v>1.8004466720632332E-2</c:v>
                </c:pt>
                <c:pt idx="1436">
                  <c:v>1.7856997271682665E-2</c:v>
                </c:pt>
                <c:pt idx="1437">
                  <c:v>1.6938208073878542E-2</c:v>
                </c:pt>
                <c:pt idx="1438">
                  <c:v>1.6857991679732807E-2</c:v>
                </c:pt>
                <c:pt idx="1439">
                  <c:v>1.5628776464717036E-2</c:v>
                </c:pt>
                <c:pt idx="1440">
                  <c:v>1.5490169643766016E-2</c:v>
                </c:pt>
                <c:pt idx="1441">
                  <c:v>1.5956162417638236E-2</c:v>
                </c:pt>
                <c:pt idx="1442">
                  <c:v>1.5710611831045381E-2</c:v>
                </c:pt>
                <c:pt idx="1443">
                  <c:v>1.6750270438363971E-2</c:v>
                </c:pt>
                <c:pt idx="1444">
                  <c:v>1.8196376377422142E-2</c:v>
                </c:pt>
                <c:pt idx="1445">
                  <c:v>1.8727551730996595E-2</c:v>
                </c:pt>
                <c:pt idx="1446">
                  <c:v>1.9060423212316897E-2</c:v>
                </c:pt>
                <c:pt idx="1447">
                  <c:v>1.9420148393336962E-2</c:v>
                </c:pt>
                <c:pt idx="1448">
                  <c:v>1.966054155098387E-2</c:v>
                </c:pt>
                <c:pt idx="1449">
                  <c:v>1.8626526923951375E-2</c:v>
                </c:pt>
                <c:pt idx="1450">
                  <c:v>1.6960510641863137E-2</c:v>
                </c:pt>
                <c:pt idx="1451">
                  <c:v>1.6703551912926152E-2</c:v>
                </c:pt>
                <c:pt idx="1452">
                  <c:v>1.6924183413789744E-2</c:v>
                </c:pt>
                <c:pt idx="1453">
                  <c:v>1.7649966937155422E-2</c:v>
                </c:pt>
                <c:pt idx="1454">
                  <c:v>1.6702586702303009E-2</c:v>
                </c:pt>
                <c:pt idx="1455">
                  <c:v>1.7356451444209123E-2</c:v>
                </c:pt>
                <c:pt idx="1456">
                  <c:v>1.7154488776396498E-2</c:v>
                </c:pt>
                <c:pt idx="1457">
                  <c:v>1.7889584537761721E-2</c:v>
                </c:pt>
                <c:pt idx="1458">
                  <c:v>1.7483894362763455E-2</c:v>
                </c:pt>
                <c:pt idx="1459">
                  <c:v>1.6214096508392388E-2</c:v>
                </c:pt>
                <c:pt idx="1460">
                  <c:v>1.4914438175517379E-2</c:v>
                </c:pt>
                <c:pt idx="1461">
                  <c:v>1.5504910030897684E-2</c:v>
                </c:pt>
                <c:pt idx="1462">
                  <c:v>1.5726920744340595E-2</c:v>
                </c:pt>
                <c:pt idx="1463">
                  <c:v>1.529980728775826E-2</c:v>
                </c:pt>
                <c:pt idx="1464">
                  <c:v>1.5954050089957678E-2</c:v>
                </c:pt>
                <c:pt idx="1465">
                  <c:v>1.5874350925666969E-2</c:v>
                </c:pt>
                <c:pt idx="1466">
                  <c:v>1.6133532403469153E-2</c:v>
                </c:pt>
                <c:pt idx="1467">
                  <c:v>1.7301600104801286E-2</c:v>
                </c:pt>
                <c:pt idx="1468">
                  <c:v>1.7273258543544646E-2</c:v>
                </c:pt>
                <c:pt idx="1469">
                  <c:v>1.6649973849589644E-2</c:v>
                </c:pt>
                <c:pt idx="1470">
                  <c:v>1.7272050597805087E-2</c:v>
                </c:pt>
                <c:pt idx="1471">
                  <c:v>1.6980455695029147E-2</c:v>
                </c:pt>
                <c:pt idx="1472">
                  <c:v>1.7368224064069411E-2</c:v>
                </c:pt>
                <c:pt idx="1473">
                  <c:v>1.8372330167799655E-2</c:v>
                </c:pt>
                <c:pt idx="1474">
                  <c:v>1.8739412875253748E-2</c:v>
                </c:pt>
                <c:pt idx="1475">
                  <c:v>1.9012070493843548E-2</c:v>
                </c:pt>
                <c:pt idx="1476">
                  <c:v>1.8915590385332193E-2</c:v>
                </c:pt>
                <c:pt idx="1477">
                  <c:v>1.9421685043959885E-2</c:v>
                </c:pt>
                <c:pt idx="1478">
                  <c:v>1.9265560613527258E-2</c:v>
                </c:pt>
                <c:pt idx="1479">
                  <c:v>1.9358279066541088E-2</c:v>
                </c:pt>
                <c:pt idx="1480">
                  <c:v>1.8665855710678813E-2</c:v>
                </c:pt>
                <c:pt idx="1481">
                  <c:v>1.8197638625813622E-2</c:v>
                </c:pt>
                <c:pt idx="1482">
                  <c:v>1.7062093662211366E-2</c:v>
                </c:pt>
                <c:pt idx="1483">
                  <c:v>1.8107738242098485E-2</c:v>
                </c:pt>
                <c:pt idx="1484">
                  <c:v>1.6944417269995352E-2</c:v>
                </c:pt>
                <c:pt idx="1485">
                  <c:v>1.7901785179495186E-2</c:v>
                </c:pt>
                <c:pt idx="1486">
                  <c:v>1.8553306093275296E-2</c:v>
                </c:pt>
                <c:pt idx="1487">
                  <c:v>1.9035818633547381E-2</c:v>
                </c:pt>
                <c:pt idx="1488">
                  <c:v>1.9041599784946777E-2</c:v>
                </c:pt>
                <c:pt idx="1489">
                  <c:v>1.9440690187219577E-2</c:v>
                </c:pt>
                <c:pt idx="1490">
                  <c:v>2.0163556075245181E-2</c:v>
                </c:pt>
                <c:pt idx="1491">
                  <c:v>1.9954570074939414E-2</c:v>
                </c:pt>
                <c:pt idx="1492">
                  <c:v>1.8978251336811486E-2</c:v>
                </c:pt>
                <c:pt idx="1493">
                  <c:v>1.8443019855211143E-2</c:v>
                </c:pt>
                <c:pt idx="1494">
                  <c:v>1.846508753275642E-2</c:v>
                </c:pt>
                <c:pt idx="1495">
                  <c:v>1.8206788476645388E-2</c:v>
                </c:pt>
                <c:pt idx="1496">
                  <c:v>1.7844760452117647E-2</c:v>
                </c:pt>
                <c:pt idx="1497">
                  <c:v>1.5405752176148022E-2</c:v>
                </c:pt>
                <c:pt idx="1498">
                  <c:v>1.8364765688144984E-2</c:v>
                </c:pt>
                <c:pt idx="1499">
                  <c:v>1.4720297376431728E-2</c:v>
                </c:pt>
                <c:pt idx="1500">
                  <c:v>1.3449286870857809E-2</c:v>
                </c:pt>
                <c:pt idx="1501">
                  <c:v>1.3191180091052863E-2</c:v>
                </c:pt>
                <c:pt idx="1502">
                  <c:v>1.2960526460706792E-2</c:v>
                </c:pt>
                <c:pt idx="1503">
                  <c:v>1.5429380931943229E-2</c:v>
                </c:pt>
                <c:pt idx="1504">
                  <c:v>1.7119825311295387E-2</c:v>
                </c:pt>
                <c:pt idx="1505">
                  <c:v>1.5117182613387181E-2</c:v>
                </c:pt>
                <c:pt idx="1506">
                  <c:v>2.0946861875997012E-2</c:v>
                </c:pt>
                <c:pt idx="1507">
                  <c:v>2.3626912412200107E-2</c:v>
                </c:pt>
                <c:pt idx="1508">
                  <c:v>2.2708916269049088E-2</c:v>
                </c:pt>
                <c:pt idx="1509">
                  <c:v>2.4246894474594976E-2</c:v>
                </c:pt>
                <c:pt idx="1510">
                  <c:v>2.3187284546146814E-2</c:v>
                </c:pt>
                <c:pt idx="1511">
                  <c:v>2.3566694952427261E-2</c:v>
                </c:pt>
                <c:pt idx="1512">
                  <c:v>2.4596143674258303E-2</c:v>
                </c:pt>
                <c:pt idx="1513">
                  <c:v>2.5198199457428933E-2</c:v>
                </c:pt>
                <c:pt idx="1514">
                  <c:v>2.3088736375647363E-2</c:v>
                </c:pt>
                <c:pt idx="1515">
                  <c:v>2.5220636906365893E-2</c:v>
                </c:pt>
                <c:pt idx="1516">
                  <c:v>2.5036701442970887E-2</c:v>
                </c:pt>
                <c:pt idx="1517">
                  <c:v>2.5252570716379534E-2</c:v>
                </c:pt>
                <c:pt idx="1518">
                  <c:v>2.5982930327579659E-2</c:v>
                </c:pt>
                <c:pt idx="1519">
                  <c:v>2.8227926824033956E-2</c:v>
                </c:pt>
                <c:pt idx="1520">
                  <c:v>2.6066300227316853E-2</c:v>
                </c:pt>
                <c:pt idx="1521">
                  <c:v>2.8187608892379059E-2</c:v>
                </c:pt>
                <c:pt idx="1522">
                  <c:v>2.7730590147545475E-2</c:v>
                </c:pt>
                <c:pt idx="1523">
                  <c:v>2.9263060073138406E-2</c:v>
                </c:pt>
                <c:pt idx="1524">
                  <c:v>3.008772642300089E-2</c:v>
                </c:pt>
                <c:pt idx="1525">
                  <c:v>2.9325163192052344E-2</c:v>
                </c:pt>
                <c:pt idx="1526">
                  <c:v>2.5925682244458258E-2</c:v>
                </c:pt>
                <c:pt idx="1527">
                  <c:v>2.9792699915485818E-2</c:v>
                </c:pt>
                <c:pt idx="1528">
                  <c:v>2.947906173213382E-2</c:v>
                </c:pt>
                <c:pt idx="1529">
                  <c:v>3.0306335464074803E-2</c:v>
                </c:pt>
                <c:pt idx="1530">
                  <c:v>2.9614873903880946E-2</c:v>
                </c:pt>
                <c:pt idx="1531">
                  <c:v>2.9090047981449874E-2</c:v>
                </c:pt>
                <c:pt idx="1532">
                  <c:v>3.1037414988646952E-2</c:v>
                </c:pt>
                <c:pt idx="1533">
                  <c:v>3.287717175948679E-2</c:v>
                </c:pt>
                <c:pt idx="1534">
                  <c:v>2.8212846983507331E-2</c:v>
                </c:pt>
                <c:pt idx="1535">
                  <c:v>2.9258953350555606E-2</c:v>
                </c:pt>
                <c:pt idx="1536">
                  <c:v>2.8437816538371328E-2</c:v>
                </c:pt>
                <c:pt idx="1537">
                  <c:v>2.7055152183045807E-2</c:v>
                </c:pt>
                <c:pt idx="1538">
                  <c:v>2.7088134024496436E-2</c:v>
                </c:pt>
                <c:pt idx="1539">
                  <c:v>2.4368047514090746E-2</c:v>
                </c:pt>
                <c:pt idx="1540">
                  <c:v>2.5800608618538477E-2</c:v>
                </c:pt>
                <c:pt idx="1541">
                  <c:v>2.8586539136470527E-2</c:v>
                </c:pt>
                <c:pt idx="1542">
                  <c:v>2.8776602705601055E-2</c:v>
                </c:pt>
                <c:pt idx="1543">
                  <c:v>3.0073886460024828E-2</c:v>
                </c:pt>
                <c:pt idx="1544">
                  <c:v>3.3975365630063217E-2</c:v>
                </c:pt>
                <c:pt idx="1545">
                  <c:v>3.3096244644890346E-2</c:v>
                </c:pt>
                <c:pt idx="1546">
                  <c:v>3.530961606654448E-2</c:v>
                </c:pt>
                <c:pt idx="1547">
                  <c:v>3.5964413834384187E-2</c:v>
                </c:pt>
                <c:pt idx="1548">
                  <c:v>3.6670631614151614E-2</c:v>
                </c:pt>
                <c:pt idx="1549">
                  <c:v>3.688432869183151E-2</c:v>
                </c:pt>
                <c:pt idx="1550">
                  <c:v>3.8522864364076141E-2</c:v>
                </c:pt>
                <c:pt idx="1551">
                  <c:v>3.6007449119831551E-2</c:v>
                </c:pt>
                <c:pt idx="1552">
                  <c:v>3.8726358192600015E-2</c:v>
                </c:pt>
                <c:pt idx="1553">
                  <c:v>4.1610371369338921E-2</c:v>
                </c:pt>
                <c:pt idx="1554">
                  <c:v>4.6457747747804534E-2</c:v>
                </c:pt>
                <c:pt idx="1555">
                  <c:v>4.5391779228434292E-2</c:v>
                </c:pt>
                <c:pt idx="1556">
                  <c:v>4.545095060063848E-2</c:v>
                </c:pt>
                <c:pt idx="1557">
                  <c:v>4.3660736422518817E-2</c:v>
                </c:pt>
                <c:pt idx="1558">
                  <c:v>4.7044417877864973E-2</c:v>
                </c:pt>
                <c:pt idx="1559">
                  <c:v>4.7305518341333522E-2</c:v>
                </c:pt>
                <c:pt idx="1560">
                  <c:v>4.6568748831644941E-2</c:v>
                </c:pt>
                <c:pt idx="1561">
                  <c:v>4.2422556800803854E-2</c:v>
                </c:pt>
                <c:pt idx="1562">
                  <c:v>4.5254895565399536E-2</c:v>
                </c:pt>
                <c:pt idx="1563">
                  <c:v>4.799353782438999E-2</c:v>
                </c:pt>
                <c:pt idx="1564">
                  <c:v>4.9675250187342139E-2</c:v>
                </c:pt>
                <c:pt idx="1565">
                  <c:v>4.9380349275736854E-2</c:v>
                </c:pt>
                <c:pt idx="1566">
                  <c:v>5.0170099049122431E-2</c:v>
                </c:pt>
                <c:pt idx="1567">
                  <c:v>5.0436467380766681E-2</c:v>
                </c:pt>
                <c:pt idx="1568">
                  <c:v>5.1792622496864983E-2</c:v>
                </c:pt>
                <c:pt idx="1569">
                  <c:v>4.9726200317446387E-2</c:v>
                </c:pt>
                <c:pt idx="1570">
                  <c:v>4.8437604860569992E-2</c:v>
                </c:pt>
                <c:pt idx="1571">
                  <c:v>4.9522585854190358E-2</c:v>
                </c:pt>
                <c:pt idx="1572">
                  <c:v>5.0663634974686157E-2</c:v>
                </c:pt>
                <c:pt idx="1573">
                  <c:v>5.0153766745685856E-2</c:v>
                </c:pt>
                <c:pt idx="1574">
                  <c:v>5.319393577432352E-2</c:v>
                </c:pt>
                <c:pt idx="1575">
                  <c:v>5.2147014490027351E-2</c:v>
                </c:pt>
                <c:pt idx="1576">
                  <c:v>5.2398109742412574E-2</c:v>
                </c:pt>
                <c:pt idx="1577">
                  <c:v>5.6214974213947028E-2</c:v>
                </c:pt>
                <c:pt idx="1578">
                  <c:v>5.5398809960140773E-2</c:v>
                </c:pt>
                <c:pt idx="1579">
                  <c:v>5.9784333737703532E-2</c:v>
                </c:pt>
                <c:pt idx="1580">
                  <c:v>6.221323344373797E-2</c:v>
                </c:pt>
                <c:pt idx="1581">
                  <c:v>5.7497437720396845E-2</c:v>
                </c:pt>
                <c:pt idx="1582">
                  <c:v>5.5592163936410713E-2</c:v>
                </c:pt>
                <c:pt idx="1583">
                  <c:v>5.594449642741476E-2</c:v>
                </c:pt>
                <c:pt idx="1584">
                  <c:v>5.2225558063374054E-2</c:v>
                </c:pt>
                <c:pt idx="1585">
                  <c:v>5.7220397985049479E-2</c:v>
                </c:pt>
                <c:pt idx="1586">
                  <c:v>4.7843735810136179E-2</c:v>
                </c:pt>
                <c:pt idx="1587">
                  <c:v>4.7696854951186418E-2</c:v>
                </c:pt>
                <c:pt idx="1588">
                  <c:v>4.7696997867171756E-2</c:v>
                </c:pt>
                <c:pt idx="1589">
                  <c:v>5.3399087295702807E-2</c:v>
                </c:pt>
                <c:pt idx="1590">
                  <c:v>5.1593765585020865E-2</c:v>
                </c:pt>
                <c:pt idx="1591">
                  <c:v>5.2045136479319638E-2</c:v>
                </c:pt>
                <c:pt idx="1592">
                  <c:v>4.8397227983850717E-2</c:v>
                </c:pt>
                <c:pt idx="1593">
                  <c:v>5.0437002790540107E-2</c:v>
                </c:pt>
                <c:pt idx="1594">
                  <c:v>5.0758693591068424E-2</c:v>
                </c:pt>
                <c:pt idx="1595">
                  <c:v>5.1305937630187537E-2</c:v>
                </c:pt>
                <c:pt idx="1596">
                  <c:v>5.0468664767540521E-2</c:v>
                </c:pt>
                <c:pt idx="1597">
                  <c:v>6.1828913144861504E-2</c:v>
                </c:pt>
                <c:pt idx="1598">
                  <c:v>5.9826126840139583E-2</c:v>
                </c:pt>
                <c:pt idx="1599">
                  <c:v>6.1940830265687905E-2</c:v>
                </c:pt>
                <c:pt idx="1600">
                  <c:v>6.682462631263561E-2</c:v>
                </c:pt>
                <c:pt idx="1601">
                  <c:v>6.660769588235281E-2</c:v>
                </c:pt>
                <c:pt idx="1602">
                  <c:v>6.8627259440469796E-2</c:v>
                </c:pt>
                <c:pt idx="1603">
                  <c:v>6.9962283121469501E-2</c:v>
                </c:pt>
                <c:pt idx="1604">
                  <c:v>6.4233057650445138E-2</c:v>
                </c:pt>
                <c:pt idx="1605">
                  <c:v>7.0652266160242505E-2</c:v>
                </c:pt>
                <c:pt idx="1606">
                  <c:v>6.9681080662441316E-2</c:v>
                </c:pt>
                <c:pt idx="1607">
                  <c:v>6.9395532655198128E-2</c:v>
                </c:pt>
                <c:pt idx="1608">
                  <c:v>7.2541255890584411E-2</c:v>
                </c:pt>
                <c:pt idx="1609">
                  <c:v>7.5693499366599235E-2</c:v>
                </c:pt>
                <c:pt idx="1610">
                  <c:v>7.7967000635160141E-2</c:v>
                </c:pt>
                <c:pt idx="1611">
                  <c:v>8.0305481234958301E-2</c:v>
                </c:pt>
                <c:pt idx="1612">
                  <c:v>7.7562278389761652E-2</c:v>
                </c:pt>
                <c:pt idx="1613">
                  <c:v>7.6580573394011225E-2</c:v>
                </c:pt>
                <c:pt idx="1614">
                  <c:v>7.5486961187576626E-2</c:v>
                </c:pt>
                <c:pt idx="1615">
                  <c:v>7.2192205264085582E-2</c:v>
                </c:pt>
                <c:pt idx="1616">
                  <c:v>5.6410266305652448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BFFA-4973-9B18-0A5770122285}"/>
            </c:ext>
          </c:extLst>
        </c:ser>
        <c:ser>
          <c:idx val="7"/>
          <c:order val="7"/>
          <c:tx>
            <c:strRef>
              <c:f>'Abs CoPc'!$AG$1</c:f>
              <c:strCache>
                <c:ptCount val="1"/>
                <c:pt idx="0">
                  <c:v>PBS+ORF3a-160mkl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G$2:$AG$1618</c:f>
              <c:numCache>
                <c:formatCode>General</c:formatCode>
                <c:ptCount val="1617"/>
                <c:pt idx="0">
                  <c:v>0.1285829499860541</c:v>
                </c:pt>
                <c:pt idx="1">
                  <c:v>6.3603937387439108E-2</c:v>
                </c:pt>
                <c:pt idx="2">
                  <c:v>5.9424641419186979E-3</c:v>
                </c:pt>
                <c:pt idx="3">
                  <c:v>8.8249664262438104E-2</c:v>
                </c:pt>
                <c:pt idx="4">
                  <c:v>7.9095750344188531E-2</c:v>
                </c:pt>
                <c:pt idx="5">
                  <c:v>8.4425445247673009E-2</c:v>
                </c:pt>
                <c:pt idx="6">
                  <c:v>8.8980164697253561E-2</c:v>
                </c:pt>
                <c:pt idx="7">
                  <c:v>9.5166015093638326E-2</c:v>
                </c:pt>
                <c:pt idx="8">
                  <c:v>9.6408257825659149E-2</c:v>
                </c:pt>
                <c:pt idx="9">
                  <c:v>9.257407822606363E-2</c:v>
                </c:pt>
                <c:pt idx="10">
                  <c:v>9.6414171114614922E-2</c:v>
                </c:pt>
                <c:pt idx="11">
                  <c:v>9.5650050196034425E-2</c:v>
                </c:pt>
                <c:pt idx="12">
                  <c:v>9.1438527303807887E-2</c:v>
                </c:pt>
                <c:pt idx="13">
                  <c:v>9.5812188524241254E-2</c:v>
                </c:pt>
                <c:pt idx="14">
                  <c:v>9.5190354379875275E-2</c:v>
                </c:pt>
                <c:pt idx="15">
                  <c:v>0.10544590381611588</c:v>
                </c:pt>
                <c:pt idx="16">
                  <c:v>9.7414205621443692E-2</c:v>
                </c:pt>
                <c:pt idx="17">
                  <c:v>7.4124421227598825E-2</c:v>
                </c:pt>
                <c:pt idx="18">
                  <c:v>8.3640040942794786E-2</c:v>
                </c:pt>
                <c:pt idx="19">
                  <c:v>8.5350545785835258E-2</c:v>
                </c:pt>
                <c:pt idx="20">
                  <c:v>8.0628951161712481E-2</c:v>
                </c:pt>
                <c:pt idx="21">
                  <c:v>8.1738861128461973E-2</c:v>
                </c:pt>
                <c:pt idx="22">
                  <c:v>7.3582306577188228E-2</c:v>
                </c:pt>
                <c:pt idx="23">
                  <c:v>8.8056147493988671E-2</c:v>
                </c:pt>
                <c:pt idx="24">
                  <c:v>0.10438263483655423</c:v>
                </c:pt>
                <c:pt idx="25">
                  <c:v>7.3748803952713243E-2</c:v>
                </c:pt>
                <c:pt idx="26">
                  <c:v>7.2807776133013119E-2</c:v>
                </c:pt>
                <c:pt idx="27">
                  <c:v>8.2796925820195474E-2</c:v>
                </c:pt>
                <c:pt idx="28">
                  <c:v>8.3105898514686041E-2</c:v>
                </c:pt>
                <c:pt idx="29">
                  <c:v>8.169326371187384E-2</c:v>
                </c:pt>
                <c:pt idx="30">
                  <c:v>7.7560366807963022E-2</c:v>
                </c:pt>
                <c:pt idx="31">
                  <c:v>7.1775628778110889E-2</c:v>
                </c:pt>
                <c:pt idx="32">
                  <c:v>9.2543639659897606E-2</c:v>
                </c:pt>
                <c:pt idx="33">
                  <c:v>8.9057784481862148E-2</c:v>
                </c:pt>
                <c:pt idx="34">
                  <c:v>8.8421891557611917E-2</c:v>
                </c:pt>
                <c:pt idx="35">
                  <c:v>9.0303944382340268E-2</c:v>
                </c:pt>
                <c:pt idx="36">
                  <c:v>9.660312681646116E-2</c:v>
                </c:pt>
                <c:pt idx="37">
                  <c:v>9.4951690725306293E-2</c:v>
                </c:pt>
                <c:pt idx="38">
                  <c:v>0.10229284108766558</c:v>
                </c:pt>
                <c:pt idx="39">
                  <c:v>0.10805127592518217</c:v>
                </c:pt>
                <c:pt idx="40">
                  <c:v>0.12409178772321089</c:v>
                </c:pt>
                <c:pt idx="41">
                  <c:v>0.1158342194398073</c:v>
                </c:pt>
                <c:pt idx="42">
                  <c:v>0.1257038992786344</c:v>
                </c:pt>
                <c:pt idx="43">
                  <c:v>0.11313147437750787</c:v>
                </c:pt>
                <c:pt idx="44">
                  <c:v>0.12300152600668506</c:v>
                </c:pt>
                <c:pt idx="45">
                  <c:v>0.12358601998343015</c:v>
                </c:pt>
                <c:pt idx="46">
                  <c:v>0.12472068070504351</c:v>
                </c:pt>
                <c:pt idx="47">
                  <c:v>0.12263252505291089</c:v>
                </c:pt>
                <c:pt idx="48">
                  <c:v>0.12955199051863961</c:v>
                </c:pt>
                <c:pt idx="49">
                  <c:v>0.11995424324666279</c:v>
                </c:pt>
                <c:pt idx="50">
                  <c:v>0.13356424681106485</c:v>
                </c:pt>
                <c:pt idx="51">
                  <c:v>0.13377339911455738</c:v>
                </c:pt>
                <c:pt idx="52">
                  <c:v>0.12713745458521508</c:v>
                </c:pt>
                <c:pt idx="53">
                  <c:v>0.1275724982887361</c:v>
                </c:pt>
                <c:pt idx="54">
                  <c:v>0.1293115800058614</c:v>
                </c:pt>
                <c:pt idx="55">
                  <c:v>0.14502731087747572</c:v>
                </c:pt>
                <c:pt idx="56">
                  <c:v>0.14677343799313977</c:v>
                </c:pt>
                <c:pt idx="57">
                  <c:v>0.15320542081101798</c:v>
                </c:pt>
                <c:pt idx="58">
                  <c:v>0.15473373773606286</c:v>
                </c:pt>
                <c:pt idx="59">
                  <c:v>0.16121868626766864</c:v>
                </c:pt>
                <c:pt idx="60">
                  <c:v>0.17075075849025659</c:v>
                </c:pt>
                <c:pt idx="61">
                  <c:v>0.16132730842873436</c:v>
                </c:pt>
                <c:pt idx="62">
                  <c:v>0.14354545265431085</c:v>
                </c:pt>
                <c:pt idx="63">
                  <c:v>0.14571864516378075</c:v>
                </c:pt>
                <c:pt idx="64">
                  <c:v>0.14267937612149112</c:v>
                </c:pt>
                <c:pt idx="65">
                  <c:v>0.12683880787152335</c:v>
                </c:pt>
                <c:pt idx="66">
                  <c:v>0.12476373050914372</c:v>
                </c:pt>
                <c:pt idx="67">
                  <c:v>0.12171190979118315</c:v>
                </c:pt>
                <c:pt idx="68">
                  <c:v>0.12684776343949855</c:v>
                </c:pt>
                <c:pt idx="69">
                  <c:v>0.13636164839953244</c:v>
                </c:pt>
                <c:pt idx="70">
                  <c:v>0.13589798018923321</c:v>
                </c:pt>
                <c:pt idx="71">
                  <c:v>0.13598816458024621</c:v>
                </c:pt>
                <c:pt idx="72">
                  <c:v>0.14814126858075613</c:v>
                </c:pt>
                <c:pt idx="73">
                  <c:v>0.16217711714270602</c:v>
                </c:pt>
                <c:pt idx="74">
                  <c:v>0.16554217595533971</c:v>
                </c:pt>
                <c:pt idx="75">
                  <c:v>0.17603374019716511</c:v>
                </c:pt>
                <c:pt idx="76">
                  <c:v>0.185990251469696</c:v>
                </c:pt>
                <c:pt idx="77">
                  <c:v>0.20326859107589396</c:v>
                </c:pt>
                <c:pt idx="78">
                  <c:v>0.21473818055372179</c:v>
                </c:pt>
                <c:pt idx="79">
                  <c:v>0.23393574446266466</c:v>
                </c:pt>
                <c:pt idx="80">
                  <c:v>0.24362066737371582</c:v>
                </c:pt>
                <c:pt idx="81">
                  <c:v>0.26852973358806226</c:v>
                </c:pt>
                <c:pt idx="82">
                  <c:v>0.29449818981377945</c:v>
                </c:pt>
                <c:pt idx="83">
                  <c:v>0.31962819812458571</c:v>
                </c:pt>
                <c:pt idx="84">
                  <c:v>0.33869515936406547</c:v>
                </c:pt>
                <c:pt idx="85">
                  <c:v>0.36870469676866735</c:v>
                </c:pt>
                <c:pt idx="86">
                  <c:v>0.38386570295518263</c:v>
                </c:pt>
                <c:pt idx="87">
                  <c:v>0.4051059089891384</c:v>
                </c:pt>
                <c:pt idx="88">
                  <c:v>0.42031808683151584</c:v>
                </c:pt>
                <c:pt idx="89">
                  <c:v>0.43023661040245859</c:v>
                </c:pt>
                <c:pt idx="90">
                  <c:v>0.43548031969905754</c:v>
                </c:pt>
                <c:pt idx="91">
                  <c:v>0.43794750828417922</c:v>
                </c:pt>
                <c:pt idx="92">
                  <c:v>0.4342424361601715</c:v>
                </c:pt>
                <c:pt idx="93">
                  <c:v>0.43165636967495968</c:v>
                </c:pt>
                <c:pt idx="94">
                  <c:v>0.42470832098117467</c:v>
                </c:pt>
                <c:pt idx="95">
                  <c:v>0.41620314528898522</c:v>
                </c:pt>
                <c:pt idx="96">
                  <c:v>0.40450949681695209</c:v>
                </c:pt>
                <c:pt idx="97">
                  <c:v>0.39400940043380506</c:v>
                </c:pt>
                <c:pt idx="98">
                  <c:v>0.38301149605741014</c:v>
                </c:pt>
                <c:pt idx="99">
                  <c:v>0.37253722207019341</c:v>
                </c:pt>
                <c:pt idx="100">
                  <c:v>0.36223423674605182</c:v>
                </c:pt>
                <c:pt idx="101">
                  <c:v>0.35298268824287726</c:v>
                </c:pt>
                <c:pt idx="102">
                  <c:v>0.34429807985087252</c:v>
                </c:pt>
                <c:pt idx="103">
                  <c:v>0.33676918330433225</c:v>
                </c:pt>
                <c:pt idx="104">
                  <c:v>0.32972464933382117</c:v>
                </c:pt>
                <c:pt idx="105">
                  <c:v>0.32294132910007312</c:v>
                </c:pt>
                <c:pt idx="106">
                  <c:v>0.3170622340566448</c:v>
                </c:pt>
                <c:pt idx="107">
                  <c:v>0.31201396588595459</c:v>
                </c:pt>
                <c:pt idx="108">
                  <c:v>0.3076206058498277</c:v>
                </c:pt>
                <c:pt idx="109">
                  <c:v>0.30323976004290448</c:v>
                </c:pt>
                <c:pt idx="110">
                  <c:v>0.29979771938430283</c:v>
                </c:pt>
                <c:pt idx="111">
                  <c:v>0.29664310925766968</c:v>
                </c:pt>
                <c:pt idx="112">
                  <c:v>0.29445638686370346</c:v>
                </c:pt>
                <c:pt idx="113">
                  <c:v>0.29238455608949404</c:v>
                </c:pt>
                <c:pt idx="114">
                  <c:v>0.29087120864572774</c:v>
                </c:pt>
                <c:pt idx="115">
                  <c:v>0.28935872318964095</c:v>
                </c:pt>
                <c:pt idx="116">
                  <c:v>0.28841626401252524</c:v>
                </c:pt>
                <c:pt idx="117">
                  <c:v>0.28757997007476754</c:v>
                </c:pt>
                <c:pt idx="118">
                  <c:v>0.28737450993170449</c:v>
                </c:pt>
                <c:pt idx="119">
                  <c:v>0.28704117642913418</c:v>
                </c:pt>
                <c:pt idx="120">
                  <c:v>0.28680923341918607</c:v>
                </c:pt>
                <c:pt idx="121">
                  <c:v>0.2864812446726383</c:v>
                </c:pt>
                <c:pt idx="122">
                  <c:v>0.28681749358325404</c:v>
                </c:pt>
                <c:pt idx="123">
                  <c:v>0.28688309789856953</c:v>
                </c:pt>
                <c:pt idx="124">
                  <c:v>0.28705236777985565</c:v>
                </c:pt>
                <c:pt idx="125">
                  <c:v>0.28721532554999235</c:v>
                </c:pt>
                <c:pt idx="126">
                  <c:v>0.28789035076355407</c:v>
                </c:pt>
                <c:pt idx="127">
                  <c:v>0.28849101043757563</c:v>
                </c:pt>
                <c:pt idx="128">
                  <c:v>0.28949574286996393</c:v>
                </c:pt>
                <c:pt idx="129">
                  <c:v>0.29028195112420163</c:v>
                </c:pt>
                <c:pt idx="130">
                  <c:v>0.29143335992627079</c:v>
                </c:pt>
                <c:pt idx="131">
                  <c:v>0.29243826778868032</c:v>
                </c:pt>
                <c:pt idx="132">
                  <c:v>0.29326885687352483</c:v>
                </c:pt>
                <c:pt idx="133">
                  <c:v>0.2941228424273703</c:v>
                </c:pt>
                <c:pt idx="134">
                  <c:v>0.29519504745298769</c:v>
                </c:pt>
                <c:pt idx="135">
                  <c:v>0.29603472624476285</c:v>
                </c:pt>
                <c:pt idx="136">
                  <c:v>0.29695820084550328</c:v>
                </c:pt>
                <c:pt idx="137">
                  <c:v>0.29808685365905163</c:v>
                </c:pt>
                <c:pt idx="138">
                  <c:v>0.29941170382883386</c:v>
                </c:pt>
                <c:pt idx="139">
                  <c:v>0.30076376262180632</c:v>
                </c:pt>
                <c:pt idx="140">
                  <c:v>0.30217806889600812</c:v>
                </c:pt>
                <c:pt idx="141">
                  <c:v>0.30361268153674226</c:v>
                </c:pt>
                <c:pt idx="142">
                  <c:v>0.30490331867332909</c:v>
                </c:pt>
                <c:pt idx="143">
                  <c:v>0.3062544208622402</c:v>
                </c:pt>
                <c:pt idx="144">
                  <c:v>0.30745780699636849</c:v>
                </c:pt>
                <c:pt idx="145">
                  <c:v>0.30857022101626086</c:v>
                </c:pt>
                <c:pt idx="146">
                  <c:v>0.30992673146808769</c:v>
                </c:pt>
                <c:pt idx="147">
                  <c:v>0.31104815541066555</c:v>
                </c:pt>
                <c:pt idx="148">
                  <c:v>0.31211269665894642</c:v>
                </c:pt>
                <c:pt idx="149">
                  <c:v>0.31331979784721431</c:v>
                </c:pt>
                <c:pt idx="150">
                  <c:v>0.3146299106782468</c:v>
                </c:pt>
                <c:pt idx="151">
                  <c:v>0.31565588456769483</c:v>
                </c:pt>
                <c:pt idx="152">
                  <c:v>0.31691585918568482</c:v>
                </c:pt>
                <c:pt idx="153">
                  <c:v>0.31800370589428628</c:v>
                </c:pt>
                <c:pt idx="154">
                  <c:v>0.31904220971302694</c:v>
                </c:pt>
                <c:pt idx="155">
                  <c:v>0.32003702404598328</c:v>
                </c:pt>
                <c:pt idx="156">
                  <c:v>0.3210064046366386</c:v>
                </c:pt>
                <c:pt idx="157">
                  <c:v>0.32148307323293634</c:v>
                </c:pt>
                <c:pt idx="158">
                  <c:v>0.32218882284215666</c:v>
                </c:pt>
                <c:pt idx="159">
                  <c:v>0.32241709609927299</c:v>
                </c:pt>
                <c:pt idx="160">
                  <c:v>0.32236258668323708</c:v>
                </c:pt>
                <c:pt idx="161">
                  <c:v>0.32225876062504694</c:v>
                </c:pt>
                <c:pt idx="162">
                  <c:v>0.32204182086645522</c:v>
                </c:pt>
                <c:pt idx="163">
                  <c:v>0.32154778418587582</c:v>
                </c:pt>
                <c:pt idx="164">
                  <c:v>0.32114410500470603</c:v>
                </c:pt>
                <c:pt idx="165">
                  <c:v>0.32018266267076007</c:v>
                </c:pt>
                <c:pt idx="166">
                  <c:v>0.31923485450665573</c:v>
                </c:pt>
                <c:pt idx="167">
                  <c:v>0.31818909120085237</c:v>
                </c:pt>
                <c:pt idx="168">
                  <c:v>0.3169723648089281</c:v>
                </c:pt>
                <c:pt idx="169">
                  <c:v>0.31531673318427839</c:v>
                </c:pt>
                <c:pt idx="170">
                  <c:v>0.3135081560398536</c:v>
                </c:pt>
                <c:pt idx="171">
                  <c:v>0.31129969651495704</c:v>
                </c:pt>
                <c:pt idx="172">
                  <c:v>0.3089612762409002</c:v>
                </c:pt>
                <c:pt idx="173">
                  <c:v>0.3059763619031412</c:v>
                </c:pt>
                <c:pt idx="174">
                  <c:v>0.30267865055001847</c:v>
                </c:pt>
                <c:pt idx="175">
                  <c:v>0.29911849354816183</c:v>
                </c:pt>
                <c:pt idx="176">
                  <c:v>0.29546002956419365</c:v>
                </c:pt>
                <c:pt idx="177">
                  <c:v>0.29137957695057953</c:v>
                </c:pt>
                <c:pt idx="178">
                  <c:v>0.28703362338637495</c:v>
                </c:pt>
                <c:pt idx="179">
                  <c:v>0.28281564399230069</c:v>
                </c:pt>
                <c:pt idx="180">
                  <c:v>0.27887130720301395</c:v>
                </c:pt>
                <c:pt idx="181">
                  <c:v>0.27475311365154309</c:v>
                </c:pt>
                <c:pt idx="182">
                  <c:v>0.27059305168056796</c:v>
                </c:pt>
                <c:pt idx="183">
                  <c:v>0.26647061506205266</c:v>
                </c:pt>
                <c:pt idx="184">
                  <c:v>0.26274301933761568</c:v>
                </c:pt>
                <c:pt idx="185">
                  <c:v>0.25870045314372098</c:v>
                </c:pt>
                <c:pt idx="186">
                  <c:v>0.25439722367940293</c:v>
                </c:pt>
                <c:pt idx="187">
                  <c:v>0.2501331492441905</c:v>
                </c:pt>
                <c:pt idx="188">
                  <c:v>0.24582375653426908</c:v>
                </c:pt>
                <c:pt idx="189">
                  <c:v>0.24171035339546926</c:v>
                </c:pt>
                <c:pt idx="190">
                  <c:v>0.237743467628037</c:v>
                </c:pt>
                <c:pt idx="191">
                  <c:v>0.23378893571211398</c:v>
                </c:pt>
                <c:pt idx="192">
                  <c:v>0.23030552747184804</c:v>
                </c:pt>
                <c:pt idx="193">
                  <c:v>0.22712231859707113</c:v>
                </c:pt>
                <c:pt idx="194">
                  <c:v>0.22433447018805158</c:v>
                </c:pt>
                <c:pt idx="195">
                  <c:v>0.22201035536009703</c:v>
                </c:pt>
                <c:pt idx="196">
                  <c:v>0.21960470200407245</c:v>
                </c:pt>
                <c:pt idx="197">
                  <c:v>0.21741669531252719</c:v>
                </c:pt>
                <c:pt idx="198">
                  <c:v>0.21513431767702326</c:v>
                </c:pt>
                <c:pt idx="199">
                  <c:v>0.21342313343173083</c:v>
                </c:pt>
                <c:pt idx="200">
                  <c:v>0.21180921402267652</c:v>
                </c:pt>
                <c:pt idx="201">
                  <c:v>0.21023537151900568</c:v>
                </c:pt>
                <c:pt idx="202">
                  <c:v>0.20872396340048749</c:v>
                </c:pt>
                <c:pt idx="203">
                  <c:v>0.20734419251323988</c:v>
                </c:pt>
                <c:pt idx="204">
                  <c:v>0.20613527284432828</c:v>
                </c:pt>
                <c:pt idx="205">
                  <c:v>0.20508985570770291</c:v>
                </c:pt>
                <c:pt idx="206">
                  <c:v>0.20379598010031216</c:v>
                </c:pt>
                <c:pt idx="207">
                  <c:v>0.20256487680971025</c:v>
                </c:pt>
                <c:pt idx="208">
                  <c:v>0.20151542691304489</c:v>
                </c:pt>
                <c:pt idx="209">
                  <c:v>0.20066880539630672</c:v>
                </c:pt>
                <c:pt idx="210">
                  <c:v>0.19974081869833865</c:v>
                </c:pt>
                <c:pt idx="211">
                  <c:v>0.19883900807155483</c:v>
                </c:pt>
                <c:pt idx="212">
                  <c:v>0.19806652838074898</c:v>
                </c:pt>
                <c:pt idx="213">
                  <c:v>0.19748860769728677</c:v>
                </c:pt>
                <c:pt idx="214">
                  <c:v>0.19698182832537023</c:v>
                </c:pt>
                <c:pt idx="215">
                  <c:v>0.19606611226707676</c:v>
                </c:pt>
                <c:pt idx="216">
                  <c:v>0.19523177973864217</c:v>
                </c:pt>
                <c:pt idx="217">
                  <c:v>0.19464092529454602</c:v>
                </c:pt>
                <c:pt idx="218">
                  <c:v>0.19392024378555711</c:v>
                </c:pt>
                <c:pt idx="219">
                  <c:v>0.19325670452884575</c:v>
                </c:pt>
                <c:pt idx="220">
                  <c:v>0.19265380622545278</c:v>
                </c:pt>
                <c:pt idx="221">
                  <c:v>0.1919336278824722</c:v>
                </c:pt>
                <c:pt idx="222">
                  <c:v>0.19146466983067803</c:v>
                </c:pt>
                <c:pt idx="223">
                  <c:v>0.19089043198973751</c:v>
                </c:pt>
                <c:pt idx="224">
                  <c:v>0.19039926889705111</c:v>
                </c:pt>
                <c:pt idx="225">
                  <c:v>0.18978082490302442</c:v>
                </c:pt>
                <c:pt idx="226">
                  <c:v>0.18924845476227389</c:v>
                </c:pt>
                <c:pt idx="227">
                  <c:v>0.18843383549523432</c:v>
                </c:pt>
                <c:pt idx="228">
                  <c:v>0.18809891220597769</c:v>
                </c:pt>
                <c:pt idx="229">
                  <c:v>0.18767183476721888</c:v>
                </c:pt>
                <c:pt idx="230">
                  <c:v>0.18721312300970816</c:v>
                </c:pt>
                <c:pt idx="231">
                  <c:v>0.1864196050094937</c:v>
                </c:pt>
                <c:pt idx="232">
                  <c:v>0.185945051086747</c:v>
                </c:pt>
                <c:pt idx="233">
                  <c:v>0.18550807736817476</c:v>
                </c:pt>
                <c:pt idx="234">
                  <c:v>0.18505739074414446</c:v>
                </c:pt>
                <c:pt idx="235">
                  <c:v>0.18452248535001387</c:v>
                </c:pt>
                <c:pt idx="236">
                  <c:v>0.18405836838695425</c:v>
                </c:pt>
                <c:pt idx="237">
                  <c:v>0.18357508816517451</c:v>
                </c:pt>
                <c:pt idx="238">
                  <c:v>0.18316914841614024</c:v>
                </c:pt>
                <c:pt idx="239">
                  <c:v>0.18281071255760226</c:v>
                </c:pt>
                <c:pt idx="240">
                  <c:v>0.18245978254648076</c:v>
                </c:pt>
                <c:pt idx="241">
                  <c:v>0.18217175749067693</c:v>
                </c:pt>
                <c:pt idx="242">
                  <c:v>0.18165147980563728</c:v>
                </c:pt>
                <c:pt idx="243">
                  <c:v>0.18094453221790271</c:v>
                </c:pt>
                <c:pt idx="244">
                  <c:v>0.18057500466963922</c:v>
                </c:pt>
                <c:pt idx="245">
                  <c:v>0.18016698039288132</c:v>
                </c:pt>
                <c:pt idx="246">
                  <c:v>0.17985916237118901</c:v>
                </c:pt>
                <c:pt idx="247">
                  <c:v>0.1794477440727833</c:v>
                </c:pt>
                <c:pt idx="248">
                  <c:v>0.17875229346943661</c:v>
                </c:pt>
                <c:pt idx="249">
                  <c:v>0.17851904690954673</c:v>
                </c:pt>
                <c:pt idx="250">
                  <c:v>0.17824015156940926</c:v>
                </c:pt>
                <c:pt idx="251">
                  <c:v>0.17774817917525107</c:v>
                </c:pt>
                <c:pt idx="252">
                  <c:v>0.17735144934090333</c:v>
                </c:pt>
                <c:pt idx="253">
                  <c:v>0.17653514872746512</c:v>
                </c:pt>
                <c:pt idx="254">
                  <c:v>0.17605076390097907</c:v>
                </c:pt>
                <c:pt idx="255">
                  <c:v>0.17563041556313894</c:v>
                </c:pt>
                <c:pt idx="256">
                  <c:v>0.17499813756323646</c:v>
                </c:pt>
                <c:pt idx="257">
                  <c:v>0.17463402140140771</c:v>
                </c:pt>
                <c:pt idx="258">
                  <c:v>0.17405629276168569</c:v>
                </c:pt>
                <c:pt idx="259">
                  <c:v>0.17337871129801341</c:v>
                </c:pt>
                <c:pt idx="260">
                  <c:v>0.173301728714741</c:v>
                </c:pt>
                <c:pt idx="261">
                  <c:v>0.17272891367702847</c:v>
                </c:pt>
                <c:pt idx="262">
                  <c:v>0.17241446074792222</c:v>
                </c:pt>
                <c:pt idx="263">
                  <c:v>0.1719985469738467</c:v>
                </c:pt>
                <c:pt idx="264">
                  <c:v>0.17154885122513175</c:v>
                </c:pt>
                <c:pt idx="265">
                  <c:v>0.17124764479524335</c:v>
                </c:pt>
                <c:pt idx="266">
                  <c:v>0.17103539033062554</c:v>
                </c:pt>
                <c:pt idx="267">
                  <c:v>0.17052580262582576</c:v>
                </c:pt>
                <c:pt idx="268">
                  <c:v>0.17008570450990709</c:v>
                </c:pt>
                <c:pt idx="269">
                  <c:v>0.16953913652216893</c:v>
                </c:pt>
                <c:pt idx="270">
                  <c:v>0.1689431777417543</c:v>
                </c:pt>
                <c:pt idx="271">
                  <c:v>0.16844850050235166</c:v>
                </c:pt>
                <c:pt idx="272">
                  <c:v>0.16791116756187041</c:v>
                </c:pt>
                <c:pt idx="273">
                  <c:v>0.16738548046890628</c:v>
                </c:pt>
                <c:pt idx="274">
                  <c:v>0.16674298007881927</c:v>
                </c:pt>
                <c:pt idx="275">
                  <c:v>0.16625918709946252</c:v>
                </c:pt>
                <c:pt idx="276">
                  <c:v>0.16584509599865488</c:v>
                </c:pt>
                <c:pt idx="277">
                  <c:v>0.16550251345577519</c:v>
                </c:pt>
                <c:pt idx="278">
                  <c:v>0.1649992615206092</c:v>
                </c:pt>
                <c:pt idx="279">
                  <c:v>0.16460135916484747</c:v>
                </c:pt>
                <c:pt idx="280">
                  <c:v>0.16420111711117139</c:v>
                </c:pt>
                <c:pt idx="281">
                  <c:v>0.16374293912555743</c:v>
                </c:pt>
                <c:pt idx="282">
                  <c:v>0.16342148033723553</c:v>
                </c:pt>
                <c:pt idx="283">
                  <c:v>0.16309381413557544</c:v>
                </c:pt>
                <c:pt idx="284">
                  <c:v>0.16260664038851677</c:v>
                </c:pt>
                <c:pt idx="285">
                  <c:v>0.16226904420964497</c:v>
                </c:pt>
                <c:pt idx="286">
                  <c:v>0.16193935079198593</c:v>
                </c:pt>
                <c:pt idx="287">
                  <c:v>0.16167182932750335</c:v>
                </c:pt>
                <c:pt idx="288">
                  <c:v>0.1612803978650636</c:v>
                </c:pt>
                <c:pt idx="289">
                  <c:v>0.1607692985355165</c:v>
                </c:pt>
                <c:pt idx="290">
                  <c:v>0.16032870159417201</c:v>
                </c:pt>
                <c:pt idx="291">
                  <c:v>0.15995836742395561</c:v>
                </c:pt>
                <c:pt idx="292">
                  <c:v>0.15952638953199583</c:v>
                </c:pt>
                <c:pt idx="293">
                  <c:v>0.15899750503552235</c:v>
                </c:pt>
                <c:pt idx="294">
                  <c:v>0.15845458488254485</c:v>
                </c:pt>
                <c:pt idx="295">
                  <c:v>0.15820717341203377</c:v>
                </c:pt>
                <c:pt idx="296">
                  <c:v>0.15787878569444488</c:v>
                </c:pt>
                <c:pt idx="297">
                  <c:v>0.15758011895749652</c:v>
                </c:pt>
                <c:pt idx="298">
                  <c:v>0.15714465853240542</c:v>
                </c:pt>
                <c:pt idx="299">
                  <c:v>0.15668921918367093</c:v>
                </c:pt>
                <c:pt idx="300">
                  <c:v>0.15636467325745179</c:v>
                </c:pt>
                <c:pt idx="301">
                  <c:v>0.15601885578016469</c:v>
                </c:pt>
                <c:pt idx="302">
                  <c:v>0.15575458666498293</c:v>
                </c:pt>
                <c:pt idx="303">
                  <c:v>0.15537361014424089</c:v>
                </c:pt>
                <c:pt idx="304">
                  <c:v>0.15497216396996288</c:v>
                </c:pt>
                <c:pt idx="305">
                  <c:v>0.15475741836964338</c:v>
                </c:pt>
                <c:pt idx="306">
                  <c:v>0.15441355142011132</c:v>
                </c:pt>
                <c:pt idx="307">
                  <c:v>0.15415818175442783</c:v>
                </c:pt>
                <c:pt idx="308">
                  <c:v>0.15363341122098986</c:v>
                </c:pt>
                <c:pt idx="309">
                  <c:v>0.15319103599010161</c:v>
                </c:pt>
                <c:pt idx="310">
                  <c:v>0.15283040346711901</c:v>
                </c:pt>
                <c:pt idx="311">
                  <c:v>0.15235675924679809</c:v>
                </c:pt>
                <c:pt idx="312">
                  <c:v>0.15199859514463931</c:v>
                </c:pt>
                <c:pt idx="313">
                  <c:v>0.15189457721264632</c:v>
                </c:pt>
                <c:pt idx="314">
                  <c:v>0.15144951415347271</c:v>
                </c:pt>
                <c:pt idx="315">
                  <c:v>0.1511776113662483</c:v>
                </c:pt>
                <c:pt idx="316">
                  <c:v>0.15088415553567497</c:v>
                </c:pt>
                <c:pt idx="317">
                  <c:v>0.15059839014534321</c:v>
                </c:pt>
                <c:pt idx="318">
                  <c:v>0.15029766009616496</c:v>
                </c:pt>
                <c:pt idx="319">
                  <c:v>0.14992614447775349</c:v>
                </c:pt>
                <c:pt idx="320">
                  <c:v>0.14922743053979998</c:v>
                </c:pt>
                <c:pt idx="321">
                  <c:v>0.14888729491888994</c:v>
                </c:pt>
                <c:pt idx="322">
                  <c:v>0.14843617907555667</c:v>
                </c:pt>
                <c:pt idx="323">
                  <c:v>0.14789760816320488</c:v>
                </c:pt>
                <c:pt idx="324">
                  <c:v>0.14727939981814139</c:v>
                </c:pt>
                <c:pt idx="325">
                  <c:v>0.14678228448511327</c:v>
                </c:pt>
                <c:pt idx="326">
                  <c:v>0.14630279552607359</c:v>
                </c:pt>
                <c:pt idx="327">
                  <c:v>0.14599576033359177</c:v>
                </c:pt>
                <c:pt idx="328">
                  <c:v>0.14543011079775492</c:v>
                </c:pt>
                <c:pt idx="329">
                  <c:v>0.14513095888009261</c:v>
                </c:pt>
                <c:pt idx="330">
                  <c:v>0.14487090777937939</c:v>
                </c:pt>
                <c:pt idx="331">
                  <c:v>0.14466836277824344</c:v>
                </c:pt>
                <c:pt idx="332">
                  <c:v>0.14444335463568181</c:v>
                </c:pt>
                <c:pt idx="333">
                  <c:v>0.14412817513019752</c:v>
                </c:pt>
                <c:pt idx="334">
                  <c:v>0.14405363874417046</c:v>
                </c:pt>
                <c:pt idx="335">
                  <c:v>0.14381457176410262</c:v>
                </c:pt>
                <c:pt idx="336">
                  <c:v>0.14340308363287607</c:v>
                </c:pt>
                <c:pt idx="337">
                  <c:v>0.14297659989028366</c:v>
                </c:pt>
                <c:pt idx="338">
                  <c:v>0.14268411097049014</c:v>
                </c:pt>
                <c:pt idx="339">
                  <c:v>0.14259463804044339</c:v>
                </c:pt>
                <c:pt idx="340">
                  <c:v>0.14227382188079751</c:v>
                </c:pt>
                <c:pt idx="341">
                  <c:v>0.14167636876255477</c:v>
                </c:pt>
                <c:pt idx="342">
                  <c:v>0.1412804607993137</c:v>
                </c:pt>
                <c:pt idx="343">
                  <c:v>0.14107214453393047</c:v>
                </c:pt>
                <c:pt idx="344">
                  <c:v>0.14075125150905551</c:v>
                </c:pt>
                <c:pt idx="345">
                  <c:v>0.14031555651707747</c:v>
                </c:pt>
                <c:pt idx="346">
                  <c:v>0.13963633605742623</c:v>
                </c:pt>
                <c:pt idx="347">
                  <c:v>0.13955332640665002</c:v>
                </c:pt>
                <c:pt idx="348">
                  <c:v>0.13948730112849195</c:v>
                </c:pt>
                <c:pt idx="349">
                  <c:v>0.13952956716708795</c:v>
                </c:pt>
                <c:pt idx="350">
                  <c:v>0.13928479027209389</c:v>
                </c:pt>
                <c:pt idx="351">
                  <c:v>0.13895809851484142</c:v>
                </c:pt>
                <c:pt idx="352">
                  <c:v>0.1388303927379467</c:v>
                </c:pt>
                <c:pt idx="353">
                  <c:v>0.13847202235347839</c:v>
                </c:pt>
                <c:pt idx="354">
                  <c:v>0.13790721760333999</c:v>
                </c:pt>
                <c:pt idx="355">
                  <c:v>0.13765683931020009</c:v>
                </c:pt>
                <c:pt idx="356">
                  <c:v>0.13734070183866279</c:v>
                </c:pt>
                <c:pt idx="357">
                  <c:v>0.13719769380965779</c:v>
                </c:pt>
                <c:pt idx="358">
                  <c:v>0.13705928293090397</c:v>
                </c:pt>
                <c:pt idx="359">
                  <c:v>0.13688650340382127</c:v>
                </c:pt>
                <c:pt idx="360">
                  <c:v>0.13685879797548728</c:v>
                </c:pt>
                <c:pt idx="361">
                  <c:v>0.13647259287917329</c:v>
                </c:pt>
                <c:pt idx="362">
                  <c:v>0.13568845169231328</c:v>
                </c:pt>
                <c:pt idx="363">
                  <c:v>0.13518121858385743</c:v>
                </c:pt>
                <c:pt idx="364">
                  <c:v>0.13487243946818125</c:v>
                </c:pt>
                <c:pt idx="365">
                  <c:v>0.13467231544776351</c:v>
                </c:pt>
                <c:pt idx="366">
                  <c:v>0.13438915256166678</c:v>
                </c:pt>
                <c:pt idx="367">
                  <c:v>0.1341482474483317</c:v>
                </c:pt>
                <c:pt idx="368">
                  <c:v>0.13410243123311227</c:v>
                </c:pt>
                <c:pt idx="369">
                  <c:v>0.13399759162334546</c:v>
                </c:pt>
                <c:pt idx="370">
                  <c:v>0.13351319479310259</c:v>
                </c:pt>
                <c:pt idx="371">
                  <c:v>0.13303515255386736</c:v>
                </c:pt>
                <c:pt idx="372">
                  <c:v>0.13246481817407735</c:v>
                </c:pt>
                <c:pt idx="373">
                  <c:v>0.1317889827363278</c:v>
                </c:pt>
                <c:pt idx="374">
                  <c:v>0.13114616341392685</c:v>
                </c:pt>
                <c:pt idx="375">
                  <c:v>0.130813798008557</c:v>
                </c:pt>
                <c:pt idx="376">
                  <c:v>0.13080593248866315</c:v>
                </c:pt>
                <c:pt idx="377">
                  <c:v>0.13094178067639822</c:v>
                </c:pt>
                <c:pt idx="378">
                  <c:v>0.13084896601215149</c:v>
                </c:pt>
                <c:pt idx="379">
                  <c:v>0.13061427526366962</c:v>
                </c:pt>
                <c:pt idx="380">
                  <c:v>0.13064129679075784</c:v>
                </c:pt>
                <c:pt idx="381">
                  <c:v>0.13056133044873688</c:v>
                </c:pt>
                <c:pt idx="382">
                  <c:v>0.13028794140834879</c:v>
                </c:pt>
                <c:pt idx="383">
                  <c:v>0.12988004556839819</c:v>
                </c:pt>
                <c:pt idx="384">
                  <c:v>0.12924066426927011</c:v>
                </c:pt>
                <c:pt idx="385">
                  <c:v>0.12866234323245307</c:v>
                </c:pt>
                <c:pt idx="386">
                  <c:v>0.12834246811835415</c:v>
                </c:pt>
                <c:pt idx="387">
                  <c:v>0.1277078783068972</c:v>
                </c:pt>
                <c:pt idx="388">
                  <c:v>0.12759530731742377</c:v>
                </c:pt>
                <c:pt idx="389">
                  <c:v>0.12727665415982387</c:v>
                </c:pt>
                <c:pt idx="390">
                  <c:v>0.12700004643775265</c:v>
                </c:pt>
                <c:pt idx="391">
                  <c:v>0.12681900134427337</c:v>
                </c:pt>
                <c:pt idx="392">
                  <c:v>0.12669369296570784</c:v>
                </c:pt>
                <c:pt idx="393">
                  <c:v>0.12651912191286355</c:v>
                </c:pt>
                <c:pt idx="394">
                  <c:v>0.12648568307826386</c:v>
                </c:pt>
                <c:pt idx="395">
                  <c:v>0.12610348484045611</c:v>
                </c:pt>
                <c:pt idx="396">
                  <c:v>0.12587915794142707</c:v>
                </c:pt>
                <c:pt idx="397">
                  <c:v>0.12537088763709364</c:v>
                </c:pt>
                <c:pt idx="398">
                  <c:v>0.1251218322110873</c:v>
                </c:pt>
                <c:pt idx="399">
                  <c:v>0.12467978954249927</c:v>
                </c:pt>
                <c:pt idx="400">
                  <c:v>0.12434065430227875</c:v>
                </c:pt>
                <c:pt idx="401">
                  <c:v>0.12361263917357471</c:v>
                </c:pt>
                <c:pt idx="402">
                  <c:v>0.12300697270474301</c:v>
                </c:pt>
                <c:pt idx="403">
                  <c:v>0.12269765072522758</c:v>
                </c:pt>
                <c:pt idx="404">
                  <c:v>0.12256519357650342</c:v>
                </c:pt>
                <c:pt idx="405">
                  <c:v>0.12242457149528829</c:v>
                </c:pt>
                <c:pt idx="406">
                  <c:v>0.12249987208358966</c:v>
                </c:pt>
                <c:pt idx="407">
                  <c:v>0.12239677415703643</c:v>
                </c:pt>
                <c:pt idx="408">
                  <c:v>0.12248794855864223</c:v>
                </c:pt>
                <c:pt idx="409">
                  <c:v>0.12271067171030318</c:v>
                </c:pt>
                <c:pt idx="410">
                  <c:v>0.12225297372814885</c:v>
                </c:pt>
                <c:pt idx="411">
                  <c:v>0.1217714581730219</c:v>
                </c:pt>
                <c:pt idx="412">
                  <c:v>0.12101918786101655</c:v>
                </c:pt>
                <c:pt idx="413">
                  <c:v>0.12048737142647645</c:v>
                </c:pt>
                <c:pt idx="414">
                  <c:v>0.1201828220299636</c:v>
                </c:pt>
                <c:pt idx="415">
                  <c:v>0.11985649455117518</c:v>
                </c:pt>
                <c:pt idx="416">
                  <c:v>0.11918911505581485</c:v>
                </c:pt>
                <c:pt idx="417">
                  <c:v>0.11891376539900458</c:v>
                </c:pt>
                <c:pt idx="418">
                  <c:v>0.11898011493394631</c:v>
                </c:pt>
                <c:pt idx="419">
                  <c:v>0.11918574849453631</c:v>
                </c:pt>
                <c:pt idx="420">
                  <c:v>0.11891033413034824</c:v>
                </c:pt>
                <c:pt idx="421">
                  <c:v>0.11861606795207165</c:v>
                </c:pt>
                <c:pt idx="422">
                  <c:v>0.11843616662268926</c:v>
                </c:pt>
                <c:pt idx="423">
                  <c:v>0.11812218437605428</c:v>
                </c:pt>
                <c:pt idx="424">
                  <c:v>0.1181989224618154</c:v>
                </c:pt>
                <c:pt idx="425">
                  <c:v>0.11782286938063573</c:v>
                </c:pt>
                <c:pt idx="426">
                  <c:v>0.11735643453675709</c:v>
                </c:pt>
                <c:pt idx="427">
                  <c:v>0.11698956968567165</c:v>
                </c:pt>
                <c:pt idx="428">
                  <c:v>0.11664445413681722</c:v>
                </c:pt>
                <c:pt idx="429">
                  <c:v>0.11634760303581801</c:v>
                </c:pt>
                <c:pt idx="430">
                  <c:v>0.11625149767419173</c:v>
                </c:pt>
                <c:pt idx="431">
                  <c:v>0.1158147765620611</c:v>
                </c:pt>
                <c:pt idx="432">
                  <c:v>0.11576310820182922</c:v>
                </c:pt>
                <c:pt idx="433">
                  <c:v>0.11569371870107767</c:v>
                </c:pt>
                <c:pt idx="434">
                  <c:v>0.11555934144198506</c:v>
                </c:pt>
                <c:pt idx="435">
                  <c:v>0.11504965235239359</c:v>
                </c:pt>
                <c:pt idx="436">
                  <c:v>0.11464823849967862</c:v>
                </c:pt>
                <c:pt idx="437">
                  <c:v>0.11459008609021752</c:v>
                </c:pt>
                <c:pt idx="438">
                  <c:v>0.11447440963214037</c:v>
                </c:pt>
                <c:pt idx="439">
                  <c:v>0.11394789234023972</c:v>
                </c:pt>
                <c:pt idx="440">
                  <c:v>0.1135632791515758</c:v>
                </c:pt>
                <c:pt idx="441">
                  <c:v>0.11335352631035162</c:v>
                </c:pt>
                <c:pt idx="442">
                  <c:v>0.11329621600694884</c:v>
                </c:pt>
                <c:pt idx="443">
                  <c:v>0.11327850110526837</c:v>
                </c:pt>
                <c:pt idx="444">
                  <c:v>0.11279878563218747</c:v>
                </c:pt>
                <c:pt idx="445">
                  <c:v>0.11231925948442255</c:v>
                </c:pt>
                <c:pt idx="446">
                  <c:v>0.11220331531368832</c:v>
                </c:pt>
                <c:pt idx="447">
                  <c:v>0.11209286697076952</c:v>
                </c:pt>
                <c:pt idx="448">
                  <c:v>0.11165401425055965</c:v>
                </c:pt>
                <c:pt idx="449">
                  <c:v>0.111417788327345</c:v>
                </c:pt>
                <c:pt idx="450">
                  <c:v>0.11102607551176759</c:v>
                </c:pt>
                <c:pt idx="451">
                  <c:v>0.1108394863183189</c:v>
                </c:pt>
                <c:pt idx="452">
                  <c:v>0.11067320735912844</c:v>
                </c:pt>
                <c:pt idx="453">
                  <c:v>0.11045959347365476</c:v>
                </c:pt>
                <c:pt idx="454">
                  <c:v>0.11005573696859976</c:v>
                </c:pt>
                <c:pt idx="455">
                  <c:v>0.1101168105787525</c:v>
                </c:pt>
                <c:pt idx="456">
                  <c:v>0.10998072466246385</c:v>
                </c:pt>
                <c:pt idx="457">
                  <c:v>0.10984268934460414</c:v>
                </c:pt>
                <c:pt idx="458">
                  <c:v>0.1094917162987671</c:v>
                </c:pt>
                <c:pt idx="459">
                  <c:v>0.1092865858561044</c:v>
                </c:pt>
                <c:pt idx="460">
                  <c:v>0.10898308051219374</c:v>
                </c:pt>
                <c:pt idx="461">
                  <c:v>0.10886712532294539</c:v>
                </c:pt>
                <c:pt idx="462">
                  <c:v>0.10844834061426395</c:v>
                </c:pt>
                <c:pt idx="463">
                  <c:v>0.10817333534576806</c:v>
                </c:pt>
                <c:pt idx="464">
                  <c:v>0.10762210686985242</c:v>
                </c:pt>
                <c:pt idx="465">
                  <c:v>0.10749811274236508</c:v>
                </c:pt>
                <c:pt idx="466">
                  <c:v>0.10724267616028069</c:v>
                </c:pt>
                <c:pt idx="467">
                  <c:v>0.10736394652898591</c:v>
                </c:pt>
                <c:pt idx="468">
                  <c:v>0.1072059905840301</c:v>
                </c:pt>
                <c:pt idx="469">
                  <c:v>0.10722170346972472</c:v>
                </c:pt>
                <c:pt idx="470">
                  <c:v>0.1070007123310857</c:v>
                </c:pt>
                <c:pt idx="471">
                  <c:v>0.10719944669322765</c:v>
                </c:pt>
                <c:pt idx="472">
                  <c:v>0.10687042465251059</c:v>
                </c:pt>
                <c:pt idx="473">
                  <c:v>0.10660878189038898</c:v>
                </c:pt>
                <c:pt idx="474">
                  <c:v>0.10592634423227028</c:v>
                </c:pt>
                <c:pt idx="475">
                  <c:v>0.10530355610106015</c:v>
                </c:pt>
                <c:pt idx="476">
                  <c:v>0.10510189646106677</c:v>
                </c:pt>
                <c:pt idx="477">
                  <c:v>0.10503495436111934</c:v>
                </c:pt>
                <c:pt idx="478">
                  <c:v>0.10477364967315925</c:v>
                </c:pt>
                <c:pt idx="479">
                  <c:v>0.10504235268745359</c:v>
                </c:pt>
                <c:pt idx="480">
                  <c:v>0.10505364274189068</c:v>
                </c:pt>
                <c:pt idx="481">
                  <c:v>0.10510299939776389</c:v>
                </c:pt>
                <c:pt idx="482">
                  <c:v>0.10511167395542695</c:v>
                </c:pt>
                <c:pt idx="483">
                  <c:v>0.10498970206108854</c:v>
                </c:pt>
                <c:pt idx="484">
                  <c:v>0.10469341587233165</c:v>
                </c:pt>
                <c:pt idx="485">
                  <c:v>0.10440620315933395</c:v>
                </c:pt>
                <c:pt idx="486">
                  <c:v>0.10367995090751433</c:v>
                </c:pt>
                <c:pt idx="487">
                  <c:v>0.10308958440764378</c:v>
                </c:pt>
                <c:pt idx="488">
                  <c:v>0.10267807223203959</c:v>
                </c:pt>
                <c:pt idx="489">
                  <c:v>0.1021306959076584</c:v>
                </c:pt>
                <c:pt idx="490">
                  <c:v>0.10173460433148002</c:v>
                </c:pt>
                <c:pt idx="491">
                  <c:v>0.10178652240219448</c:v>
                </c:pt>
                <c:pt idx="492">
                  <c:v>0.10181768128469372</c:v>
                </c:pt>
                <c:pt idx="493">
                  <c:v>0.10174642299963824</c:v>
                </c:pt>
                <c:pt idx="494">
                  <c:v>0.10173528287029589</c:v>
                </c:pt>
                <c:pt idx="495">
                  <c:v>0.10167016903047719</c:v>
                </c:pt>
                <c:pt idx="496">
                  <c:v>0.10189371184261528</c:v>
                </c:pt>
                <c:pt idx="497">
                  <c:v>0.10193238911617189</c:v>
                </c:pt>
                <c:pt idx="498">
                  <c:v>0.10148924209988053</c:v>
                </c:pt>
                <c:pt idx="499">
                  <c:v>0.10119011608621384</c:v>
                </c:pt>
                <c:pt idx="500">
                  <c:v>0.1012474274826293</c:v>
                </c:pt>
                <c:pt idx="501">
                  <c:v>0.10129224315325762</c:v>
                </c:pt>
                <c:pt idx="502">
                  <c:v>0.10117529592208051</c:v>
                </c:pt>
                <c:pt idx="503">
                  <c:v>0.10100751114399105</c:v>
                </c:pt>
                <c:pt idx="504">
                  <c:v>0.10063095626901454</c:v>
                </c:pt>
                <c:pt idx="505">
                  <c:v>0.10064146943610001</c:v>
                </c:pt>
                <c:pt idx="506">
                  <c:v>0.10048172629293417</c:v>
                </c:pt>
                <c:pt idx="507">
                  <c:v>9.9843690223492113E-2</c:v>
                </c:pt>
                <c:pt idx="508">
                  <c:v>9.9254053344595985E-2</c:v>
                </c:pt>
                <c:pt idx="509">
                  <c:v>9.8638261143633388E-2</c:v>
                </c:pt>
                <c:pt idx="510">
                  <c:v>9.824562197662734E-2</c:v>
                </c:pt>
                <c:pt idx="511">
                  <c:v>9.6313016751948741E-2</c:v>
                </c:pt>
                <c:pt idx="512">
                  <c:v>9.5222171190313704E-2</c:v>
                </c:pt>
                <c:pt idx="513">
                  <c:v>9.6937422352197058E-2</c:v>
                </c:pt>
                <c:pt idx="514">
                  <c:v>9.8014959018187006E-2</c:v>
                </c:pt>
                <c:pt idx="515">
                  <c:v>9.8368966826077889E-2</c:v>
                </c:pt>
                <c:pt idx="516">
                  <c:v>9.8422122064328751E-2</c:v>
                </c:pt>
                <c:pt idx="517">
                  <c:v>9.825088320725088E-2</c:v>
                </c:pt>
                <c:pt idx="518">
                  <c:v>9.9140519583601955E-2</c:v>
                </c:pt>
                <c:pt idx="519">
                  <c:v>0.1000630518296233</c:v>
                </c:pt>
                <c:pt idx="520">
                  <c:v>9.8133815301679167E-2</c:v>
                </c:pt>
                <c:pt idx="521">
                  <c:v>9.6370738288609786E-2</c:v>
                </c:pt>
                <c:pt idx="522">
                  <c:v>9.5502149734074962E-2</c:v>
                </c:pt>
                <c:pt idx="523">
                  <c:v>9.4942227259404294E-2</c:v>
                </c:pt>
                <c:pt idx="524">
                  <c:v>9.4557067442746306E-2</c:v>
                </c:pt>
                <c:pt idx="525">
                  <c:v>9.4413002462905987E-2</c:v>
                </c:pt>
                <c:pt idx="526">
                  <c:v>9.4297356955143657E-2</c:v>
                </c:pt>
                <c:pt idx="527">
                  <c:v>9.3925464531786171E-2</c:v>
                </c:pt>
                <c:pt idx="528">
                  <c:v>9.3701913709598267E-2</c:v>
                </c:pt>
                <c:pt idx="529">
                  <c:v>9.3210833740780472E-2</c:v>
                </c:pt>
                <c:pt idx="530">
                  <c:v>9.3068708772910985E-2</c:v>
                </c:pt>
                <c:pt idx="531">
                  <c:v>9.3064759143460185E-2</c:v>
                </c:pt>
                <c:pt idx="532">
                  <c:v>9.2983262528336177E-2</c:v>
                </c:pt>
                <c:pt idx="533">
                  <c:v>9.2541468576661165E-2</c:v>
                </c:pt>
                <c:pt idx="534">
                  <c:v>9.2230591669166223E-2</c:v>
                </c:pt>
                <c:pt idx="535">
                  <c:v>9.1947387814540288E-2</c:v>
                </c:pt>
                <c:pt idx="536">
                  <c:v>9.1965995808489118E-2</c:v>
                </c:pt>
                <c:pt idx="537">
                  <c:v>9.1724269331284317E-2</c:v>
                </c:pt>
                <c:pt idx="538">
                  <c:v>9.1228145100930899E-2</c:v>
                </c:pt>
                <c:pt idx="539">
                  <c:v>9.07399964110156E-2</c:v>
                </c:pt>
                <c:pt idx="540">
                  <c:v>9.0630657813027704E-2</c:v>
                </c:pt>
                <c:pt idx="541">
                  <c:v>9.0553737264681744E-2</c:v>
                </c:pt>
                <c:pt idx="542">
                  <c:v>9.0310450916132573E-2</c:v>
                </c:pt>
                <c:pt idx="543">
                  <c:v>8.9969784599963951E-2</c:v>
                </c:pt>
                <c:pt idx="544">
                  <c:v>8.9719721096010049E-2</c:v>
                </c:pt>
                <c:pt idx="545">
                  <c:v>8.9571784345330113E-2</c:v>
                </c:pt>
                <c:pt idx="546">
                  <c:v>8.9378692786622263E-2</c:v>
                </c:pt>
                <c:pt idx="547">
                  <c:v>8.9162200141691253E-2</c:v>
                </c:pt>
                <c:pt idx="548">
                  <c:v>8.9007017123922491E-2</c:v>
                </c:pt>
                <c:pt idx="549">
                  <c:v>8.8763666985955697E-2</c:v>
                </c:pt>
                <c:pt idx="550">
                  <c:v>8.8554319726733541E-2</c:v>
                </c:pt>
                <c:pt idx="551">
                  <c:v>8.841296369499993E-2</c:v>
                </c:pt>
                <c:pt idx="552">
                  <c:v>8.8189651718690282E-2</c:v>
                </c:pt>
                <c:pt idx="553">
                  <c:v>8.7966141762376118E-2</c:v>
                </c:pt>
                <c:pt idx="554">
                  <c:v>8.7813104203470979E-2</c:v>
                </c:pt>
                <c:pt idx="555">
                  <c:v>8.7667728401823977E-2</c:v>
                </c:pt>
                <c:pt idx="556">
                  <c:v>8.7497724876296007E-2</c:v>
                </c:pt>
                <c:pt idx="557">
                  <c:v>8.7428252575837542E-2</c:v>
                </c:pt>
                <c:pt idx="558">
                  <c:v>8.7143184145943312E-2</c:v>
                </c:pt>
                <c:pt idx="559">
                  <c:v>8.6931265476589623E-2</c:v>
                </c:pt>
                <c:pt idx="560">
                  <c:v>8.6735028531304562E-2</c:v>
                </c:pt>
                <c:pt idx="561">
                  <c:v>8.6419667379434628E-2</c:v>
                </c:pt>
                <c:pt idx="562">
                  <c:v>8.6155673368929181E-2</c:v>
                </c:pt>
                <c:pt idx="563">
                  <c:v>8.6016622375163096E-2</c:v>
                </c:pt>
                <c:pt idx="564">
                  <c:v>8.5538228906369709E-2</c:v>
                </c:pt>
                <c:pt idx="565">
                  <c:v>8.5432683552287225E-2</c:v>
                </c:pt>
                <c:pt idx="566">
                  <c:v>8.5180866310054906E-2</c:v>
                </c:pt>
                <c:pt idx="567">
                  <c:v>8.4906724723164809E-2</c:v>
                </c:pt>
                <c:pt idx="568">
                  <c:v>8.466834504576097E-2</c:v>
                </c:pt>
                <c:pt idx="569">
                  <c:v>8.4596787114345831E-2</c:v>
                </c:pt>
                <c:pt idx="570">
                  <c:v>8.4445073464380058E-2</c:v>
                </c:pt>
                <c:pt idx="571">
                  <c:v>8.4633868258388256E-2</c:v>
                </c:pt>
                <c:pt idx="572">
                  <c:v>8.4427776590529635E-2</c:v>
                </c:pt>
                <c:pt idx="573">
                  <c:v>8.4310280179931224E-2</c:v>
                </c:pt>
                <c:pt idx="574">
                  <c:v>8.4215169564199041E-2</c:v>
                </c:pt>
                <c:pt idx="575">
                  <c:v>8.3940325944186253E-2</c:v>
                </c:pt>
                <c:pt idx="576">
                  <c:v>8.3433734252586322E-2</c:v>
                </c:pt>
                <c:pt idx="577">
                  <c:v>8.3263776675412626E-2</c:v>
                </c:pt>
                <c:pt idx="578">
                  <c:v>8.2939868007690279E-2</c:v>
                </c:pt>
                <c:pt idx="579">
                  <c:v>8.2807288963492737E-2</c:v>
                </c:pt>
                <c:pt idx="580">
                  <c:v>8.2634800500386296E-2</c:v>
                </c:pt>
                <c:pt idx="581">
                  <c:v>8.2394835871949373E-2</c:v>
                </c:pt>
                <c:pt idx="582">
                  <c:v>8.2371807943747433E-2</c:v>
                </c:pt>
                <c:pt idx="583">
                  <c:v>8.2259780578113867E-2</c:v>
                </c:pt>
                <c:pt idx="584">
                  <c:v>8.1996571161889423E-2</c:v>
                </c:pt>
                <c:pt idx="585">
                  <c:v>8.1708226792045563E-2</c:v>
                </c:pt>
                <c:pt idx="586">
                  <c:v>8.1382248754965761E-2</c:v>
                </c:pt>
                <c:pt idx="587">
                  <c:v>8.1213552712867648E-2</c:v>
                </c:pt>
                <c:pt idx="588">
                  <c:v>8.111622942200411E-2</c:v>
                </c:pt>
                <c:pt idx="589">
                  <c:v>8.0893875379621935E-2</c:v>
                </c:pt>
                <c:pt idx="590">
                  <c:v>8.0790383985697364E-2</c:v>
                </c:pt>
                <c:pt idx="591">
                  <c:v>8.0618081610834127E-2</c:v>
                </c:pt>
                <c:pt idx="592">
                  <c:v>8.0505667354855925E-2</c:v>
                </c:pt>
                <c:pt idx="593">
                  <c:v>8.0463718869821843E-2</c:v>
                </c:pt>
                <c:pt idx="594">
                  <c:v>8.0337379007140899E-2</c:v>
                </c:pt>
                <c:pt idx="595">
                  <c:v>8.0192855871532853E-2</c:v>
                </c:pt>
                <c:pt idx="596">
                  <c:v>8.0125651774864526E-2</c:v>
                </c:pt>
                <c:pt idx="597">
                  <c:v>7.9952691263077941E-2</c:v>
                </c:pt>
                <c:pt idx="598">
                  <c:v>7.9728929317511327E-2</c:v>
                </c:pt>
                <c:pt idx="599">
                  <c:v>7.9539267342663339E-2</c:v>
                </c:pt>
                <c:pt idx="600">
                  <c:v>7.9172526887214059E-2</c:v>
                </c:pt>
                <c:pt idx="601">
                  <c:v>7.8843465655936446E-2</c:v>
                </c:pt>
                <c:pt idx="602">
                  <c:v>7.8450031611685248E-2</c:v>
                </c:pt>
                <c:pt idx="603">
                  <c:v>7.8146136514149353E-2</c:v>
                </c:pt>
                <c:pt idx="604">
                  <c:v>7.7870980217865704E-2</c:v>
                </c:pt>
                <c:pt idx="605">
                  <c:v>7.7682760816717961E-2</c:v>
                </c:pt>
                <c:pt idx="606">
                  <c:v>7.7455099809813646E-2</c:v>
                </c:pt>
                <c:pt idx="607">
                  <c:v>7.7293144347995626E-2</c:v>
                </c:pt>
                <c:pt idx="608">
                  <c:v>7.7129616663179468E-2</c:v>
                </c:pt>
                <c:pt idx="609">
                  <c:v>7.7139493825967242E-2</c:v>
                </c:pt>
                <c:pt idx="610">
                  <c:v>7.7176489616652008E-2</c:v>
                </c:pt>
                <c:pt idx="611">
                  <c:v>7.7091543658383249E-2</c:v>
                </c:pt>
                <c:pt idx="612">
                  <c:v>7.693309655680465E-2</c:v>
                </c:pt>
                <c:pt idx="613">
                  <c:v>7.6839500963096496E-2</c:v>
                </c:pt>
                <c:pt idx="614">
                  <c:v>7.6969162357019602E-2</c:v>
                </c:pt>
                <c:pt idx="615">
                  <c:v>7.7036751837838688E-2</c:v>
                </c:pt>
                <c:pt idx="616">
                  <c:v>7.684356901138549E-2</c:v>
                </c:pt>
                <c:pt idx="617">
                  <c:v>7.6626105711311523E-2</c:v>
                </c:pt>
                <c:pt idx="618">
                  <c:v>7.6442406014338979E-2</c:v>
                </c:pt>
                <c:pt idx="619">
                  <c:v>7.6417514614324139E-2</c:v>
                </c:pt>
                <c:pt idx="620">
                  <c:v>7.6510433655784721E-2</c:v>
                </c:pt>
                <c:pt idx="621">
                  <c:v>7.6365039328733536E-2</c:v>
                </c:pt>
                <c:pt idx="622">
                  <c:v>7.6079021176049769E-2</c:v>
                </c:pt>
                <c:pt idx="623">
                  <c:v>7.5956919766435552E-2</c:v>
                </c:pt>
                <c:pt idx="624">
                  <c:v>7.5820391049948407E-2</c:v>
                </c:pt>
                <c:pt idx="625">
                  <c:v>7.5615004734212551E-2</c:v>
                </c:pt>
                <c:pt idx="626">
                  <c:v>7.5376382885272403E-2</c:v>
                </c:pt>
                <c:pt idx="627">
                  <c:v>7.5009884039123426E-2</c:v>
                </c:pt>
                <c:pt idx="628">
                  <c:v>7.4895116182406005E-2</c:v>
                </c:pt>
                <c:pt idx="629">
                  <c:v>7.4921899625758154E-2</c:v>
                </c:pt>
                <c:pt idx="630">
                  <c:v>7.4848125493501172E-2</c:v>
                </c:pt>
                <c:pt idx="631">
                  <c:v>7.4591411862803797E-2</c:v>
                </c:pt>
                <c:pt idx="632">
                  <c:v>7.4491635602603357E-2</c:v>
                </c:pt>
                <c:pt idx="633">
                  <c:v>7.4366903008905513E-2</c:v>
                </c:pt>
                <c:pt idx="634">
                  <c:v>7.4149620165788313E-2</c:v>
                </c:pt>
                <c:pt idx="635">
                  <c:v>7.3740556920660047E-2</c:v>
                </c:pt>
                <c:pt idx="636">
                  <c:v>7.3514758510316983E-2</c:v>
                </c:pt>
                <c:pt idx="637">
                  <c:v>7.3389834617845914E-2</c:v>
                </c:pt>
                <c:pt idx="638">
                  <c:v>7.3374521375150048E-2</c:v>
                </c:pt>
                <c:pt idx="639">
                  <c:v>7.3235535764147486E-2</c:v>
                </c:pt>
                <c:pt idx="640">
                  <c:v>7.3097603196632374E-2</c:v>
                </c:pt>
                <c:pt idx="641">
                  <c:v>7.3019220720700634E-2</c:v>
                </c:pt>
                <c:pt idx="642">
                  <c:v>7.3125417157256789E-2</c:v>
                </c:pt>
                <c:pt idx="643">
                  <c:v>7.2952386842484715E-2</c:v>
                </c:pt>
                <c:pt idx="644">
                  <c:v>7.2853373534488688E-2</c:v>
                </c:pt>
                <c:pt idx="645">
                  <c:v>7.2614156092609142E-2</c:v>
                </c:pt>
                <c:pt idx="646">
                  <c:v>7.2511262288816977E-2</c:v>
                </c:pt>
                <c:pt idx="647">
                  <c:v>7.2239856072263242E-2</c:v>
                </c:pt>
                <c:pt idx="648">
                  <c:v>7.1915132123948192E-2</c:v>
                </c:pt>
                <c:pt idx="649">
                  <c:v>7.1631458308990564E-2</c:v>
                </c:pt>
                <c:pt idx="650">
                  <c:v>7.1406261990013264E-2</c:v>
                </c:pt>
                <c:pt idx="651">
                  <c:v>7.1154023790555507E-2</c:v>
                </c:pt>
                <c:pt idx="652">
                  <c:v>7.1089181500763682E-2</c:v>
                </c:pt>
                <c:pt idx="653">
                  <c:v>7.1082383598485205E-2</c:v>
                </c:pt>
                <c:pt idx="654">
                  <c:v>7.1126176839394886E-2</c:v>
                </c:pt>
                <c:pt idx="655">
                  <c:v>7.0998709047086939E-2</c:v>
                </c:pt>
                <c:pt idx="656">
                  <c:v>7.0784354543143246E-2</c:v>
                </c:pt>
                <c:pt idx="657">
                  <c:v>7.0814980459283861E-2</c:v>
                </c:pt>
                <c:pt idx="658">
                  <c:v>7.0943528778814394E-2</c:v>
                </c:pt>
                <c:pt idx="659">
                  <c:v>7.0857546557855922E-2</c:v>
                </c:pt>
                <c:pt idx="660">
                  <c:v>7.0842592030054108E-2</c:v>
                </c:pt>
                <c:pt idx="661">
                  <c:v>7.0862795498828637E-2</c:v>
                </c:pt>
                <c:pt idx="662">
                  <c:v>7.0722764843686906E-2</c:v>
                </c:pt>
                <c:pt idx="663">
                  <c:v>7.0520066563172279E-2</c:v>
                </c:pt>
                <c:pt idx="664">
                  <c:v>7.0247922059035295E-2</c:v>
                </c:pt>
                <c:pt idx="665">
                  <c:v>6.9986370782666563E-2</c:v>
                </c:pt>
                <c:pt idx="666">
                  <c:v>7.0012307481360031E-2</c:v>
                </c:pt>
                <c:pt idx="667">
                  <c:v>6.968891921648504E-2</c:v>
                </c:pt>
                <c:pt idx="668">
                  <c:v>6.9383192729007961E-2</c:v>
                </c:pt>
                <c:pt idx="669">
                  <c:v>6.9273456298107716E-2</c:v>
                </c:pt>
                <c:pt idx="670">
                  <c:v>6.8963061030011194E-2</c:v>
                </c:pt>
                <c:pt idx="671">
                  <c:v>6.9004904300268982E-2</c:v>
                </c:pt>
                <c:pt idx="672">
                  <c:v>6.8992991301992754E-2</c:v>
                </c:pt>
                <c:pt idx="673">
                  <c:v>6.8840722527640244E-2</c:v>
                </c:pt>
                <c:pt idx="674">
                  <c:v>6.8846996456610493E-2</c:v>
                </c:pt>
                <c:pt idx="675">
                  <c:v>6.8870273064458143E-2</c:v>
                </c:pt>
                <c:pt idx="676">
                  <c:v>6.8465517825779018E-2</c:v>
                </c:pt>
                <c:pt idx="677">
                  <c:v>6.8219973055402505E-2</c:v>
                </c:pt>
                <c:pt idx="678">
                  <c:v>6.8137508336373373E-2</c:v>
                </c:pt>
                <c:pt idx="679">
                  <c:v>6.8037394485416722E-2</c:v>
                </c:pt>
                <c:pt idx="680">
                  <c:v>6.7783456985967508E-2</c:v>
                </c:pt>
                <c:pt idx="681">
                  <c:v>6.7366722527772191E-2</c:v>
                </c:pt>
                <c:pt idx="682">
                  <c:v>6.7004369382341333E-2</c:v>
                </c:pt>
                <c:pt idx="683">
                  <c:v>6.7152778168673974E-2</c:v>
                </c:pt>
                <c:pt idx="684">
                  <c:v>6.7474049630223049E-2</c:v>
                </c:pt>
                <c:pt idx="685">
                  <c:v>6.7317419071448031E-2</c:v>
                </c:pt>
                <c:pt idx="686">
                  <c:v>6.7102823664225264E-2</c:v>
                </c:pt>
                <c:pt idx="687">
                  <c:v>6.6910010996581851E-2</c:v>
                </c:pt>
                <c:pt idx="688">
                  <c:v>6.7031224056636168E-2</c:v>
                </c:pt>
                <c:pt idx="689">
                  <c:v>6.7110423235306971E-2</c:v>
                </c:pt>
                <c:pt idx="690">
                  <c:v>6.7133328808944612E-2</c:v>
                </c:pt>
                <c:pt idx="691">
                  <c:v>6.6947688810841427E-2</c:v>
                </c:pt>
                <c:pt idx="692">
                  <c:v>6.665127511914215E-2</c:v>
                </c:pt>
                <c:pt idx="693">
                  <c:v>6.6540828796790949E-2</c:v>
                </c:pt>
                <c:pt idx="694">
                  <c:v>6.6786294388281528E-2</c:v>
                </c:pt>
                <c:pt idx="695">
                  <c:v>6.674552120739001E-2</c:v>
                </c:pt>
                <c:pt idx="696">
                  <c:v>6.6426940748490398E-2</c:v>
                </c:pt>
                <c:pt idx="697">
                  <c:v>6.6194626192422126E-2</c:v>
                </c:pt>
                <c:pt idx="698">
                  <c:v>6.6068302574589788E-2</c:v>
                </c:pt>
                <c:pt idx="699">
                  <c:v>6.5941390444096457E-2</c:v>
                </c:pt>
                <c:pt idx="700">
                  <c:v>6.5794346349046851E-2</c:v>
                </c:pt>
                <c:pt idx="701">
                  <c:v>6.5543479944548177E-2</c:v>
                </c:pt>
                <c:pt idx="702">
                  <c:v>6.550080648499941E-2</c:v>
                </c:pt>
                <c:pt idx="703">
                  <c:v>6.5452154563304998E-2</c:v>
                </c:pt>
                <c:pt idx="704">
                  <c:v>6.5376587834985164E-2</c:v>
                </c:pt>
                <c:pt idx="705">
                  <c:v>6.5439311245155313E-2</c:v>
                </c:pt>
                <c:pt idx="706">
                  <c:v>6.529495637127003E-2</c:v>
                </c:pt>
                <c:pt idx="707">
                  <c:v>6.5159486416067891E-2</c:v>
                </c:pt>
                <c:pt idx="708">
                  <c:v>6.5080632255193255E-2</c:v>
                </c:pt>
                <c:pt idx="709">
                  <c:v>6.4856963761031936E-2</c:v>
                </c:pt>
                <c:pt idx="710">
                  <c:v>6.4826728916756171E-2</c:v>
                </c:pt>
                <c:pt idx="711">
                  <c:v>6.4974534468837594E-2</c:v>
                </c:pt>
                <c:pt idx="712">
                  <c:v>6.4952409784560794E-2</c:v>
                </c:pt>
                <c:pt idx="713">
                  <c:v>6.5129992474036016E-2</c:v>
                </c:pt>
                <c:pt idx="714">
                  <c:v>6.5166886697698323E-2</c:v>
                </c:pt>
                <c:pt idx="715">
                  <c:v>6.517913657474321E-2</c:v>
                </c:pt>
                <c:pt idx="716">
                  <c:v>6.5211810230408868E-2</c:v>
                </c:pt>
                <c:pt idx="717">
                  <c:v>6.5190845961111216E-2</c:v>
                </c:pt>
                <c:pt idx="718">
                  <c:v>6.4825947643928045E-2</c:v>
                </c:pt>
                <c:pt idx="719">
                  <c:v>6.4528649611434785E-2</c:v>
                </c:pt>
                <c:pt idx="720">
                  <c:v>6.4318322762062161E-2</c:v>
                </c:pt>
                <c:pt idx="721">
                  <c:v>6.4331508364865272E-2</c:v>
                </c:pt>
                <c:pt idx="722">
                  <c:v>6.4252342092989814E-2</c:v>
                </c:pt>
                <c:pt idx="723">
                  <c:v>6.4192054895944956E-2</c:v>
                </c:pt>
                <c:pt idx="724">
                  <c:v>6.4189781231100487E-2</c:v>
                </c:pt>
                <c:pt idx="725">
                  <c:v>6.4220992619663575E-2</c:v>
                </c:pt>
                <c:pt idx="726">
                  <c:v>6.4283278233596655E-2</c:v>
                </c:pt>
                <c:pt idx="727">
                  <c:v>6.4339494452351612E-2</c:v>
                </c:pt>
                <c:pt idx="728">
                  <c:v>6.4206623965340076E-2</c:v>
                </c:pt>
                <c:pt idx="729">
                  <c:v>6.3921812396421598E-2</c:v>
                </c:pt>
                <c:pt idx="730">
                  <c:v>6.3680139341198802E-2</c:v>
                </c:pt>
                <c:pt idx="731">
                  <c:v>6.352509818527427E-2</c:v>
                </c:pt>
                <c:pt idx="732">
                  <c:v>6.3511194488439435E-2</c:v>
                </c:pt>
                <c:pt idx="733">
                  <c:v>6.3364149050360336E-2</c:v>
                </c:pt>
                <c:pt idx="734">
                  <c:v>6.3196491945443731E-2</c:v>
                </c:pt>
                <c:pt idx="735">
                  <c:v>6.2944010309186602E-2</c:v>
                </c:pt>
                <c:pt idx="736">
                  <c:v>6.2944452438683157E-2</c:v>
                </c:pt>
                <c:pt idx="737">
                  <c:v>6.2918943225332188E-2</c:v>
                </c:pt>
                <c:pt idx="738">
                  <c:v>6.2800065894801554E-2</c:v>
                </c:pt>
                <c:pt idx="739">
                  <c:v>6.263695370988763E-2</c:v>
                </c:pt>
                <c:pt idx="740">
                  <c:v>6.2367774284625893E-2</c:v>
                </c:pt>
                <c:pt idx="741">
                  <c:v>6.2183680576476497E-2</c:v>
                </c:pt>
                <c:pt idx="742">
                  <c:v>6.1974821066520858E-2</c:v>
                </c:pt>
                <c:pt idx="743">
                  <c:v>6.1569374141384865E-2</c:v>
                </c:pt>
                <c:pt idx="744">
                  <c:v>6.1474733320533936E-2</c:v>
                </c:pt>
                <c:pt idx="745">
                  <c:v>6.120790658977545E-2</c:v>
                </c:pt>
                <c:pt idx="746">
                  <c:v>6.0961827286303234E-2</c:v>
                </c:pt>
                <c:pt idx="747">
                  <c:v>6.0874706401610093E-2</c:v>
                </c:pt>
                <c:pt idx="748">
                  <c:v>6.0774762101173961E-2</c:v>
                </c:pt>
                <c:pt idx="749">
                  <c:v>6.083222768270715E-2</c:v>
                </c:pt>
                <c:pt idx="750">
                  <c:v>6.095709291687687E-2</c:v>
                </c:pt>
                <c:pt idx="751">
                  <c:v>6.0823091364025639E-2</c:v>
                </c:pt>
                <c:pt idx="752">
                  <c:v>6.0952418271885203E-2</c:v>
                </c:pt>
                <c:pt idx="753">
                  <c:v>6.0927248539963723E-2</c:v>
                </c:pt>
                <c:pt idx="754">
                  <c:v>6.0656214500674363E-2</c:v>
                </c:pt>
                <c:pt idx="755">
                  <c:v>6.0257022363098926E-2</c:v>
                </c:pt>
                <c:pt idx="756">
                  <c:v>5.9654480778833376E-2</c:v>
                </c:pt>
                <c:pt idx="757">
                  <c:v>5.9232814139193762E-2</c:v>
                </c:pt>
                <c:pt idx="758">
                  <c:v>5.8951795760969219E-2</c:v>
                </c:pt>
                <c:pt idx="759">
                  <c:v>5.8528978085559978E-2</c:v>
                </c:pt>
                <c:pt idx="760">
                  <c:v>5.8212958069971593E-2</c:v>
                </c:pt>
                <c:pt idx="761">
                  <c:v>5.8266322644573314E-2</c:v>
                </c:pt>
                <c:pt idx="762">
                  <c:v>5.8291696706066466E-2</c:v>
                </c:pt>
                <c:pt idx="763">
                  <c:v>5.8432223091320117E-2</c:v>
                </c:pt>
                <c:pt idx="764">
                  <c:v>5.8300142603245592E-2</c:v>
                </c:pt>
                <c:pt idx="765">
                  <c:v>5.7947368603349612E-2</c:v>
                </c:pt>
                <c:pt idx="766">
                  <c:v>5.7832092314740409E-2</c:v>
                </c:pt>
                <c:pt idx="767">
                  <c:v>5.7777122640668435E-2</c:v>
                </c:pt>
                <c:pt idx="768">
                  <c:v>5.7545417241608506E-2</c:v>
                </c:pt>
                <c:pt idx="769">
                  <c:v>5.7572906798985725E-2</c:v>
                </c:pt>
                <c:pt idx="770">
                  <c:v>5.7331672714617289E-2</c:v>
                </c:pt>
                <c:pt idx="771">
                  <c:v>5.7401668349819392E-2</c:v>
                </c:pt>
                <c:pt idx="772">
                  <c:v>5.7507491623814744E-2</c:v>
                </c:pt>
                <c:pt idx="773">
                  <c:v>5.747978390006845E-2</c:v>
                </c:pt>
                <c:pt idx="774">
                  <c:v>5.745095626103932E-2</c:v>
                </c:pt>
                <c:pt idx="775">
                  <c:v>5.7320233886264435E-2</c:v>
                </c:pt>
                <c:pt idx="776">
                  <c:v>5.7170081480233684E-2</c:v>
                </c:pt>
                <c:pt idx="777">
                  <c:v>5.7229405723287718E-2</c:v>
                </c:pt>
                <c:pt idx="778">
                  <c:v>5.7111438978468522E-2</c:v>
                </c:pt>
                <c:pt idx="779">
                  <c:v>5.7034997217946262E-2</c:v>
                </c:pt>
                <c:pt idx="780">
                  <c:v>5.7004906806060511E-2</c:v>
                </c:pt>
                <c:pt idx="781">
                  <c:v>5.693630218918723E-2</c:v>
                </c:pt>
                <c:pt idx="782">
                  <c:v>5.693650740925596E-2</c:v>
                </c:pt>
                <c:pt idx="783">
                  <c:v>5.6891655854265338E-2</c:v>
                </c:pt>
                <c:pt idx="784">
                  <c:v>5.6959962637916257E-2</c:v>
                </c:pt>
                <c:pt idx="785">
                  <c:v>5.7095582321908117E-2</c:v>
                </c:pt>
                <c:pt idx="786">
                  <c:v>5.7016098479842826E-2</c:v>
                </c:pt>
                <c:pt idx="787">
                  <c:v>5.6845507882251851E-2</c:v>
                </c:pt>
                <c:pt idx="788">
                  <c:v>5.6649652803531882E-2</c:v>
                </c:pt>
                <c:pt idx="789">
                  <c:v>5.6681265638984471E-2</c:v>
                </c:pt>
                <c:pt idx="790">
                  <c:v>5.6528796775758033E-2</c:v>
                </c:pt>
                <c:pt idx="791">
                  <c:v>5.6284678532693498E-2</c:v>
                </c:pt>
                <c:pt idx="792">
                  <c:v>5.6078445932852765E-2</c:v>
                </c:pt>
                <c:pt idx="793">
                  <c:v>5.6100461587457962E-2</c:v>
                </c:pt>
                <c:pt idx="794">
                  <c:v>5.6208282993729521E-2</c:v>
                </c:pt>
                <c:pt idx="795">
                  <c:v>5.637912868419661E-2</c:v>
                </c:pt>
                <c:pt idx="796">
                  <c:v>5.6516153249723054E-2</c:v>
                </c:pt>
                <c:pt idx="797">
                  <c:v>5.6471985348818622E-2</c:v>
                </c:pt>
                <c:pt idx="798">
                  <c:v>5.6446035301767845E-2</c:v>
                </c:pt>
                <c:pt idx="799">
                  <c:v>5.6281449885826666E-2</c:v>
                </c:pt>
                <c:pt idx="800">
                  <c:v>5.6178310558639102E-2</c:v>
                </c:pt>
                <c:pt idx="801">
                  <c:v>5.6046033014006291E-2</c:v>
                </c:pt>
                <c:pt idx="802">
                  <c:v>5.6020338339967904E-2</c:v>
                </c:pt>
                <c:pt idx="803">
                  <c:v>5.5589960673828404E-2</c:v>
                </c:pt>
                <c:pt idx="804">
                  <c:v>5.552050115685217E-2</c:v>
                </c:pt>
                <c:pt idx="805">
                  <c:v>5.5568085433841195E-2</c:v>
                </c:pt>
                <c:pt idx="806">
                  <c:v>5.5352471724956678E-2</c:v>
                </c:pt>
                <c:pt idx="807">
                  <c:v>5.5136858016072168E-2</c:v>
                </c:pt>
                <c:pt idx="808">
                  <c:v>5.4921244307187658E-2</c:v>
                </c:pt>
                <c:pt idx="809">
                  <c:v>5.4705630598303148E-2</c:v>
                </c:pt>
                <c:pt idx="810">
                  <c:v>5.4490016889418638E-2</c:v>
                </c:pt>
                <c:pt idx="811">
                  <c:v>5.4274403180534128E-2</c:v>
                </c:pt>
                <c:pt idx="812">
                  <c:v>5.4058789471649618E-2</c:v>
                </c:pt>
                <c:pt idx="813">
                  <c:v>5.3843175762765108E-2</c:v>
                </c:pt>
                <c:pt idx="814">
                  <c:v>5.3843175762765087E-2</c:v>
                </c:pt>
                <c:pt idx="815">
                  <c:v>5.4897821821285969E-2</c:v>
                </c:pt>
                <c:pt idx="816">
                  <c:v>5.4636203655516961E-2</c:v>
                </c:pt>
                <c:pt idx="817">
                  <c:v>5.4296187597236228E-2</c:v>
                </c:pt>
                <c:pt idx="818">
                  <c:v>5.3923277052051209E-2</c:v>
                </c:pt>
                <c:pt idx="819">
                  <c:v>5.3705853752336566E-2</c:v>
                </c:pt>
                <c:pt idx="820">
                  <c:v>5.3743258039913991E-2</c:v>
                </c:pt>
                <c:pt idx="821">
                  <c:v>5.3806585677201958E-2</c:v>
                </c:pt>
                <c:pt idx="822">
                  <c:v>5.3753444294684899E-2</c:v>
                </c:pt>
                <c:pt idx="823">
                  <c:v>5.3552765784001068E-2</c:v>
                </c:pt>
                <c:pt idx="824">
                  <c:v>5.3348135566538855E-2</c:v>
                </c:pt>
                <c:pt idx="825">
                  <c:v>5.3215670389864855E-2</c:v>
                </c:pt>
                <c:pt idx="826">
                  <c:v>5.3365872263844413E-2</c:v>
                </c:pt>
                <c:pt idx="827">
                  <c:v>5.3398020185115615E-2</c:v>
                </c:pt>
                <c:pt idx="828">
                  <c:v>5.3297072573655561E-2</c:v>
                </c:pt>
                <c:pt idx="829">
                  <c:v>5.3403026118058819E-2</c:v>
                </c:pt>
                <c:pt idx="830">
                  <c:v>5.3665259094750721E-2</c:v>
                </c:pt>
                <c:pt idx="831">
                  <c:v>5.4016881195730414E-2</c:v>
                </c:pt>
                <c:pt idx="832">
                  <c:v>5.4023723719731201E-2</c:v>
                </c:pt>
                <c:pt idx="833">
                  <c:v>5.3959152066201589E-2</c:v>
                </c:pt>
                <c:pt idx="834">
                  <c:v>5.3860588088956725E-2</c:v>
                </c:pt>
                <c:pt idx="835">
                  <c:v>5.3682919486120383E-2</c:v>
                </c:pt>
                <c:pt idx="836">
                  <c:v>5.3432659371439734E-2</c:v>
                </c:pt>
                <c:pt idx="837">
                  <c:v>5.3338775376660791E-2</c:v>
                </c:pt>
                <c:pt idx="838">
                  <c:v>5.3147276792340811E-2</c:v>
                </c:pt>
                <c:pt idx="839">
                  <c:v>5.3209699942648944E-2</c:v>
                </c:pt>
                <c:pt idx="840">
                  <c:v>5.3114995929425243E-2</c:v>
                </c:pt>
                <c:pt idx="841">
                  <c:v>5.31055832394891E-2</c:v>
                </c:pt>
                <c:pt idx="842">
                  <c:v>5.3234314114855748E-2</c:v>
                </c:pt>
                <c:pt idx="843">
                  <c:v>5.3309951615617572E-2</c:v>
                </c:pt>
                <c:pt idx="844">
                  <c:v>5.321498454556222E-2</c:v>
                </c:pt>
                <c:pt idx="845">
                  <c:v>5.3150072557280909E-2</c:v>
                </c:pt>
                <c:pt idx="846">
                  <c:v>5.2796568822669886E-2</c:v>
                </c:pt>
                <c:pt idx="847">
                  <c:v>5.2654431434572435E-2</c:v>
                </c:pt>
                <c:pt idx="848">
                  <c:v>5.2489936439788748E-2</c:v>
                </c:pt>
                <c:pt idx="849">
                  <c:v>5.2190710177471095E-2</c:v>
                </c:pt>
                <c:pt idx="850">
                  <c:v>5.2317019135805456E-2</c:v>
                </c:pt>
                <c:pt idx="851">
                  <c:v>5.2493440749007546E-2</c:v>
                </c:pt>
                <c:pt idx="852">
                  <c:v>5.2616135216958619E-2</c:v>
                </c:pt>
                <c:pt idx="853">
                  <c:v>5.3054793161473789E-2</c:v>
                </c:pt>
                <c:pt idx="854">
                  <c:v>5.3231343053831044E-2</c:v>
                </c:pt>
                <c:pt idx="855">
                  <c:v>5.3294582796916644E-2</c:v>
                </c:pt>
                <c:pt idx="856">
                  <c:v>5.3448021222279304E-2</c:v>
                </c:pt>
                <c:pt idx="857">
                  <c:v>5.3076699854444874E-2</c:v>
                </c:pt>
                <c:pt idx="858">
                  <c:v>5.2825004508618094E-2</c:v>
                </c:pt>
                <c:pt idx="859">
                  <c:v>5.2586032133228447E-2</c:v>
                </c:pt>
                <c:pt idx="860">
                  <c:v>5.2594227502713829E-2</c:v>
                </c:pt>
                <c:pt idx="861">
                  <c:v>5.2490245264000417E-2</c:v>
                </c:pt>
                <c:pt idx="862">
                  <c:v>5.2342709428863127E-2</c:v>
                </c:pt>
                <c:pt idx="863">
                  <c:v>5.2324718632075357E-2</c:v>
                </c:pt>
                <c:pt idx="864">
                  <c:v>5.2626942342975991E-2</c:v>
                </c:pt>
                <c:pt idx="865">
                  <c:v>5.269478813032398E-2</c:v>
                </c:pt>
                <c:pt idx="866">
                  <c:v>5.2678706853194208E-2</c:v>
                </c:pt>
                <c:pt idx="867">
                  <c:v>5.2457738823186065E-2</c:v>
                </c:pt>
                <c:pt idx="868">
                  <c:v>5.2455733093773549E-2</c:v>
                </c:pt>
                <c:pt idx="869">
                  <c:v>5.2573253699632914E-2</c:v>
                </c:pt>
                <c:pt idx="870">
                  <c:v>5.2539780594209114E-2</c:v>
                </c:pt>
                <c:pt idx="871">
                  <c:v>5.2617416582176252E-2</c:v>
                </c:pt>
                <c:pt idx="872">
                  <c:v>5.263997322299948E-2</c:v>
                </c:pt>
                <c:pt idx="873">
                  <c:v>5.2538760219113717E-2</c:v>
                </c:pt>
                <c:pt idx="874">
                  <c:v>5.2237700260346256E-2</c:v>
                </c:pt>
                <c:pt idx="875">
                  <c:v>5.1963083924419097E-2</c:v>
                </c:pt>
                <c:pt idx="876">
                  <c:v>5.1631549967009492E-2</c:v>
                </c:pt>
                <c:pt idx="877">
                  <c:v>5.1490805244509254E-2</c:v>
                </c:pt>
                <c:pt idx="878">
                  <c:v>5.1115960969497456E-2</c:v>
                </c:pt>
                <c:pt idx="879">
                  <c:v>5.0705519885763183E-2</c:v>
                </c:pt>
                <c:pt idx="880">
                  <c:v>5.0603858413476033E-2</c:v>
                </c:pt>
                <c:pt idx="881">
                  <c:v>5.0680881431469628E-2</c:v>
                </c:pt>
                <c:pt idx="882">
                  <c:v>5.069959947359759E-2</c:v>
                </c:pt>
                <c:pt idx="883">
                  <c:v>5.0576950684611668E-2</c:v>
                </c:pt>
                <c:pt idx="884">
                  <c:v>5.0324330241903616E-2</c:v>
                </c:pt>
                <c:pt idx="885">
                  <c:v>5.0050189559992776E-2</c:v>
                </c:pt>
                <c:pt idx="886">
                  <c:v>5.0044419564346916E-2</c:v>
                </c:pt>
                <c:pt idx="887">
                  <c:v>5.0187604188626604E-2</c:v>
                </c:pt>
                <c:pt idx="888">
                  <c:v>5.0121083023229658E-2</c:v>
                </c:pt>
                <c:pt idx="889">
                  <c:v>5.0187060878199748E-2</c:v>
                </c:pt>
                <c:pt idx="890">
                  <c:v>5.0465199891796535E-2</c:v>
                </c:pt>
                <c:pt idx="891">
                  <c:v>5.0632273395929683E-2</c:v>
                </c:pt>
                <c:pt idx="892">
                  <c:v>5.0735932523578837E-2</c:v>
                </c:pt>
                <c:pt idx="893">
                  <c:v>5.0542589008443592E-2</c:v>
                </c:pt>
                <c:pt idx="894">
                  <c:v>5.0481309116795971E-2</c:v>
                </c:pt>
                <c:pt idx="895">
                  <c:v>5.0521983064512603E-2</c:v>
                </c:pt>
                <c:pt idx="896">
                  <c:v>5.0278512580627169E-2</c:v>
                </c:pt>
                <c:pt idx="897">
                  <c:v>5.0079367706301101E-2</c:v>
                </c:pt>
                <c:pt idx="898">
                  <c:v>5.0026856696067552E-2</c:v>
                </c:pt>
                <c:pt idx="899">
                  <c:v>4.98006755778179E-2</c:v>
                </c:pt>
                <c:pt idx="900">
                  <c:v>4.9774653643071647E-2</c:v>
                </c:pt>
                <c:pt idx="901">
                  <c:v>4.9578278730241974E-2</c:v>
                </c:pt>
                <c:pt idx="902">
                  <c:v>4.9241910211137961E-2</c:v>
                </c:pt>
                <c:pt idx="903">
                  <c:v>4.9032998656618101E-2</c:v>
                </c:pt>
                <c:pt idx="904">
                  <c:v>4.8833363444878507E-2</c:v>
                </c:pt>
                <c:pt idx="905">
                  <c:v>4.8593638420561726E-2</c:v>
                </c:pt>
                <c:pt idx="906">
                  <c:v>4.8449428190790733E-2</c:v>
                </c:pt>
                <c:pt idx="907">
                  <c:v>4.8214265234033472E-2</c:v>
                </c:pt>
                <c:pt idx="908">
                  <c:v>4.7696027223172191E-2</c:v>
                </c:pt>
                <c:pt idx="909">
                  <c:v>4.7423750759692518E-2</c:v>
                </c:pt>
                <c:pt idx="910">
                  <c:v>4.7244473389715547E-2</c:v>
                </c:pt>
                <c:pt idx="911">
                  <c:v>4.7135270525781196E-2</c:v>
                </c:pt>
                <c:pt idx="912">
                  <c:v>4.6777559802507189E-2</c:v>
                </c:pt>
                <c:pt idx="913">
                  <c:v>4.6677465865112573E-2</c:v>
                </c:pt>
                <c:pt idx="914">
                  <c:v>4.6694817014563121E-2</c:v>
                </c:pt>
                <c:pt idx="915">
                  <c:v>4.7010438867378948E-2</c:v>
                </c:pt>
                <c:pt idx="916">
                  <c:v>4.6999757875211122E-2</c:v>
                </c:pt>
                <c:pt idx="917">
                  <c:v>4.6775288599148361E-2</c:v>
                </c:pt>
                <c:pt idx="918">
                  <c:v>4.6255299539532543E-2</c:v>
                </c:pt>
                <c:pt idx="919">
                  <c:v>4.595292835273368E-2</c:v>
                </c:pt>
                <c:pt idx="920">
                  <c:v>4.5611845497050642E-2</c:v>
                </c:pt>
                <c:pt idx="921">
                  <c:v>4.5271538830172472E-2</c:v>
                </c:pt>
                <c:pt idx="922">
                  <c:v>4.4616076264646684E-2</c:v>
                </c:pt>
                <c:pt idx="923">
                  <c:v>4.4281649687205667E-2</c:v>
                </c:pt>
                <c:pt idx="924">
                  <c:v>4.4156043309173353E-2</c:v>
                </c:pt>
                <c:pt idx="925">
                  <c:v>4.4294427766241061E-2</c:v>
                </c:pt>
                <c:pt idx="926">
                  <c:v>4.4434912099553546E-2</c:v>
                </c:pt>
                <c:pt idx="927">
                  <c:v>4.4326186879745995E-2</c:v>
                </c:pt>
                <c:pt idx="928">
                  <c:v>4.4269321810786327E-2</c:v>
                </c:pt>
                <c:pt idx="929">
                  <c:v>4.4599345180919278E-2</c:v>
                </c:pt>
                <c:pt idx="930">
                  <c:v>4.4894809931369496E-2</c:v>
                </c:pt>
                <c:pt idx="931">
                  <c:v>4.5087001605944178E-2</c:v>
                </c:pt>
                <c:pt idx="932">
                  <c:v>4.4918824478293574E-2</c:v>
                </c:pt>
                <c:pt idx="933">
                  <c:v>4.4664458436589498E-2</c:v>
                </c:pt>
                <c:pt idx="934">
                  <c:v>4.4602757785117624E-2</c:v>
                </c:pt>
                <c:pt idx="935">
                  <c:v>4.4767056220239881E-2</c:v>
                </c:pt>
                <c:pt idx="936">
                  <c:v>4.4589363847966246E-2</c:v>
                </c:pt>
                <c:pt idx="937">
                  <c:v>4.4467379149573785E-2</c:v>
                </c:pt>
                <c:pt idx="938">
                  <c:v>4.4473470852275598E-2</c:v>
                </c:pt>
                <c:pt idx="939">
                  <c:v>4.4384677277717777E-2</c:v>
                </c:pt>
                <c:pt idx="940">
                  <c:v>4.4280639915742707E-2</c:v>
                </c:pt>
                <c:pt idx="941">
                  <c:v>4.4174410716524483E-2</c:v>
                </c:pt>
                <c:pt idx="942">
                  <c:v>4.3856287583124313E-2</c:v>
                </c:pt>
                <c:pt idx="943">
                  <c:v>4.3888929170960302E-2</c:v>
                </c:pt>
                <c:pt idx="944">
                  <c:v>4.3574287931481645E-2</c:v>
                </c:pt>
                <c:pt idx="945">
                  <c:v>4.3088815076205669E-2</c:v>
                </c:pt>
                <c:pt idx="946">
                  <c:v>4.3181113593214776E-2</c:v>
                </c:pt>
                <c:pt idx="947">
                  <c:v>4.3409619922906553E-2</c:v>
                </c:pt>
                <c:pt idx="948">
                  <c:v>4.3648382075272843E-2</c:v>
                </c:pt>
                <c:pt idx="949">
                  <c:v>4.3779930154326845E-2</c:v>
                </c:pt>
                <c:pt idx="950">
                  <c:v>4.3586874521586966E-2</c:v>
                </c:pt>
                <c:pt idx="951">
                  <c:v>4.3631638356760066E-2</c:v>
                </c:pt>
                <c:pt idx="952">
                  <c:v>4.3624827382981624E-2</c:v>
                </c:pt>
                <c:pt idx="953">
                  <c:v>4.3402537805591702E-2</c:v>
                </c:pt>
                <c:pt idx="954">
                  <c:v>4.2940299595733852E-2</c:v>
                </c:pt>
                <c:pt idx="955">
                  <c:v>4.2494858369144711E-2</c:v>
                </c:pt>
                <c:pt idx="956">
                  <c:v>4.2079749198612931E-2</c:v>
                </c:pt>
                <c:pt idx="957">
                  <c:v>4.1844012747236328E-2</c:v>
                </c:pt>
                <c:pt idx="958">
                  <c:v>4.1601599026968646E-2</c:v>
                </c:pt>
                <c:pt idx="959">
                  <c:v>4.1463322131958608E-2</c:v>
                </c:pt>
                <c:pt idx="960">
                  <c:v>4.1520302256733053E-2</c:v>
                </c:pt>
                <c:pt idx="961">
                  <c:v>4.1882707763574313E-2</c:v>
                </c:pt>
                <c:pt idx="962">
                  <c:v>4.2181451186841995E-2</c:v>
                </c:pt>
                <c:pt idx="963">
                  <c:v>4.2369697569579569E-2</c:v>
                </c:pt>
                <c:pt idx="964">
                  <c:v>4.2516305693363184E-2</c:v>
                </c:pt>
                <c:pt idx="965">
                  <c:v>4.2751109643923507E-2</c:v>
                </c:pt>
                <c:pt idx="966">
                  <c:v>4.321275318609321E-2</c:v>
                </c:pt>
                <c:pt idx="967">
                  <c:v>4.348714033308055E-2</c:v>
                </c:pt>
                <c:pt idx="968">
                  <c:v>4.3594391370426519E-2</c:v>
                </c:pt>
                <c:pt idx="969">
                  <c:v>4.3786621675747268E-2</c:v>
                </c:pt>
                <c:pt idx="970">
                  <c:v>4.398182624690896E-2</c:v>
                </c:pt>
                <c:pt idx="971">
                  <c:v>4.4122001421501286E-2</c:v>
                </c:pt>
                <c:pt idx="972">
                  <c:v>4.405213845516387E-2</c:v>
                </c:pt>
                <c:pt idx="973">
                  <c:v>4.372209147836445E-2</c:v>
                </c:pt>
                <c:pt idx="974">
                  <c:v>4.3370675842300969E-2</c:v>
                </c:pt>
                <c:pt idx="975">
                  <c:v>4.3088111832761802E-2</c:v>
                </c:pt>
                <c:pt idx="976">
                  <c:v>4.2617948536826142E-2</c:v>
                </c:pt>
                <c:pt idx="977">
                  <c:v>4.2363442207506014E-2</c:v>
                </c:pt>
                <c:pt idx="978">
                  <c:v>4.2049965994145379E-2</c:v>
                </c:pt>
                <c:pt idx="979">
                  <c:v>4.1889657119906228E-2</c:v>
                </c:pt>
                <c:pt idx="980">
                  <c:v>4.1932706801074339E-2</c:v>
                </c:pt>
                <c:pt idx="981">
                  <c:v>4.1917945576512648E-2</c:v>
                </c:pt>
                <c:pt idx="982">
                  <c:v>4.2091459654732349E-2</c:v>
                </c:pt>
                <c:pt idx="983">
                  <c:v>4.2492317148014658E-2</c:v>
                </c:pt>
                <c:pt idx="984">
                  <c:v>4.2651024453115825E-2</c:v>
                </c:pt>
                <c:pt idx="985">
                  <c:v>4.2751443204076103E-2</c:v>
                </c:pt>
                <c:pt idx="986">
                  <c:v>4.2612746069194206E-2</c:v>
                </c:pt>
                <c:pt idx="987">
                  <c:v>4.2415308939502273E-2</c:v>
                </c:pt>
                <c:pt idx="988">
                  <c:v>4.2391240124520703E-2</c:v>
                </c:pt>
                <c:pt idx="989">
                  <c:v>4.2191471924857192E-2</c:v>
                </c:pt>
                <c:pt idx="990">
                  <c:v>4.1804424463360079E-2</c:v>
                </c:pt>
                <c:pt idx="991">
                  <c:v>4.1454633489058534E-2</c:v>
                </c:pt>
                <c:pt idx="992">
                  <c:v>4.1298810377095527E-2</c:v>
                </c:pt>
                <c:pt idx="993">
                  <c:v>4.1423078568336318E-2</c:v>
                </c:pt>
                <c:pt idx="994">
                  <c:v>4.1584875816398574E-2</c:v>
                </c:pt>
                <c:pt idx="995">
                  <c:v>4.1679503362108843E-2</c:v>
                </c:pt>
                <c:pt idx="996">
                  <c:v>4.1898626301305746E-2</c:v>
                </c:pt>
                <c:pt idx="997">
                  <c:v>4.2277686405263852E-2</c:v>
                </c:pt>
                <c:pt idx="998">
                  <c:v>4.216982878653136E-2</c:v>
                </c:pt>
                <c:pt idx="999">
                  <c:v>4.1842136356456935E-2</c:v>
                </c:pt>
                <c:pt idx="1000">
                  <c:v>4.1248746680084575E-2</c:v>
                </c:pt>
                <c:pt idx="1001">
                  <c:v>4.0700445610162769E-2</c:v>
                </c:pt>
                <c:pt idx="1002">
                  <c:v>4.0157835959044444E-2</c:v>
                </c:pt>
                <c:pt idx="1003">
                  <c:v>3.9531739101553998E-2</c:v>
                </c:pt>
                <c:pt idx="1004">
                  <c:v>3.8799477753286682E-2</c:v>
                </c:pt>
                <c:pt idx="1005">
                  <c:v>3.8473846105877785E-2</c:v>
                </c:pt>
                <c:pt idx="1006">
                  <c:v>3.841942632691963E-2</c:v>
                </c:pt>
                <c:pt idx="1007">
                  <c:v>3.8516279170218791E-2</c:v>
                </c:pt>
                <c:pt idx="1008">
                  <c:v>3.8693299491307044E-2</c:v>
                </c:pt>
                <c:pt idx="1009">
                  <c:v>3.8335858178193974E-2</c:v>
                </c:pt>
                <c:pt idx="1010">
                  <c:v>3.8084453579680454E-2</c:v>
                </c:pt>
                <c:pt idx="1011">
                  <c:v>3.809864305858502E-2</c:v>
                </c:pt>
                <c:pt idx="1012">
                  <c:v>3.8130209601562659E-2</c:v>
                </c:pt>
                <c:pt idx="1013">
                  <c:v>3.8340444488739744E-2</c:v>
                </c:pt>
                <c:pt idx="1014">
                  <c:v>3.8571225360927178E-2</c:v>
                </c:pt>
                <c:pt idx="1015">
                  <c:v>3.8358938670530078E-2</c:v>
                </c:pt>
                <c:pt idx="1016">
                  <c:v>3.8602550342824116E-2</c:v>
                </c:pt>
                <c:pt idx="1017">
                  <c:v>3.8848488559623924E-2</c:v>
                </c:pt>
                <c:pt idx="1018">
                  <c:v>3.8632206982488003E-2</c:v>
                </c:pt>
                <c:pt idx="1019">
                  <c:v>3.8786519872068881E-2</c:v>
                </c:pt>
                <c:pt idx="1020">
                  <c:v>3.8411535026730927E-2</c:v>
                </c:pt>
                <c:pt idx="1021">
                  <c:v>3.8316193628894261E-2</c:v>
                </c:pt>
                <c:pt idx="1022">
                  <c:v>3.821812484429931E-2</c:v>
                </c:pt>
                <c:pt idx="1023">
                  <c:v>3.8251825152258792E-2</c:v>
                </c:pt>
                <c:pt idx="1024">
                  <c:v>3.8018517477524855E-2</c:v>
                </c:pt>
                <c:pt idx="1025">
                  <c:v>3.7945081681382012E-2</c:v>
                </c:pt>
                <c:pt idx="1026">
                  <c:v>3.7921737259116281E-2</c:v>
                </c:pt>
                <c:pt idx="1027">
                  <c:v>3.798062620927585E-2</c:v>
                </c:pt>
                <c:pt idx="1028">
                  <c:v>3.7862365728527303E-2</c:v>
                </c:pt>
                <c:pt idx="1029">
                  <c:v>3.7900397454598202E-2</c:v>
                </c:pt>
                <c:pt idx="1030">
                  <c:v>3.80198635209133E-2</c:v>
                </c:pt>
                <c:pt idx="1031">
                  <c:v>3.7896586016408711E-2</c:v>
                </c:pt>
                <c:pt idx="1032">
                  <c:v>3.7602554334826066E-2</c:v>
                </c:pt>
                <c:pt idx="1033">
                  <c:v>3.7271188141470089E-2</c:v>
                </c:pt>
                <c:pt idx="1034">
                  <c:v>3.7137791598336183E-2</c:v>
                </c:pt>
                <c:pt idx="1035">
                  <c:v>3.6832029084232311E-2</c:v>
                </c:pt>
                <c:pt idx="1036">
                  <c:v>3.6558087005937594E-2</c:v>
                </c:pt>
                <c:pt idx="1037">
                  <c:v>3.6138566871082821E-2</c:v>
                </c:pt>
                <c:pt idx="1038">
                  <c:v>3.6048195080810336E-2</c:v>
                </c:pt>
                <c:pt idx="1039">
                  <c:v>3.6293644398628755E-2</c:v>
                </c:pt>
                <c:pt idx="1040">
                  <c:v>3.6153216488682464E-2</c:v>
                </c:pt>
                <c:pt idx="1041">
                  <c:v>3.5960818893133996E-2</c:v>
                </c:pt>
                <c:pt idx="1042">
                  <c:v>3.5946342621373938E-2</c:v>
                </c:pt>
                <c:pt idx="1043">
                  <c:v>3.613038501981556E-2</c:v>
                </c:pt>
                <c:pt idx="1044">
                  <c:v>3.6298423759726292E-2</c:v>
                </c:pt>
                <c:pt idx="1045">
                  <c:v>3.6435830516433752E-2</c:v>
                </c:pt>
                <c:pt idx="1046">
                  <c:v>3.6214197863118545E-2</c:v>
                </c:pt>
                <c:pt idx="1047">
                  <c:v>3.6266670599742028E-2</c:v>
                </c:pt>
                <c:pt idx="1048">
                  <c:v>3.6257162635316094E-2</c:v>
                </c:pt>
                <c:pt idx="1049">
                  <c:v>3.6457750629611534E-2</c:v>
                </c:pt>
                <c:pt idx="1050">
                  <c:v>3.604336585302001E-2</c:v>
                </c:pt>
                <c:pt idx="1051">
                  <c:v>3.5628163837954238E-2</c:v>
                </c:pt>
                <c:pt idx="1052">
                  <c:v>3.5372898607294659E-2</c:v>
                </c:pt>
                <c:pt idx="1053">
                  <c:v>3.5579125652409914E-2</c:v>
                </c:pt>
                <c:pt idx="1054">
                  <c:v>3.5850356949836466E-2</c:v>
                </c:pt>
                <c:pt idx="1055">
                  <c:v>3.6333189550049862E-2</c:v>
                </c:pt>
                <c:pt idx="1056">
                  <c:v>3.6512537961337181E-2</c:v>
                </c:pt>
                <c:pt idx="1057">
                  <c:v>3.6827908699808662E-2</c:v>
                </c:pt>
                <c:pt idx="1058">
                  <c:v>3.7248321367013948E-2</c:v>
                </c:pt>
                <c:pt idx="1059">
                  <c:v>3.7488806186691703E-2</c:v>
                </c:pt>
                <c:pt idx="1060">
                  <c:v>3.7333026899980179E-2</c:v>
                </c:pt>
                <c:pt idx="1061">
                  <c:v>3.688619421979436E-2</c:v>
                </c:pt>
                <c:pt idx="1062">
                  <c:v>3.6296641321451377E-2</c:v>
                </c:pt>
                <c:pt idx="1063">
                  <c:v>3.5731810026597144E-2</c:v>
                </c:pt>
                <c:pt idx="1064">
                  <c:v>3.5631758299606679E-2</c:v>
                </c:pt>
                <c:pt idx="1065">
                  <c:v>3.5403265526225941E-2</c:v>
                </c:pt>
                <c:pt idx="1066">
                  <c:v>3.5082320069337647E-2</c:v>
                </c:pt>
                <c:pt idx="1067">
                  <c:v>3.5074558549784876E-2</c:v>
                </c:pt>
                <c:pt idx="1068">
                  <c:v>3.5377765285819651E-2</c:v>
                </c:pt>
                <c:pt idx="1069">
                  <c:v>3.5732862546258549E-2</c:v>
                </c:pt>
                <c:pt idx="1070">
                  <c:v>3.6179205951408E-2</c:v>
                </c:pt>
                <c:pt idx="1071">
                  <c:v>3.6347594098257337E-2</c:v>
                </c:pt>
                <c:pt idx="1072">
                  <c:v>3.6100446498532633E-2</c:v>
                </c:pt>
                <c:pt idx="1073">
                  <c:v>3.6164903739319916E-2</c:v>
                </c:pt>
                <c:pt idx="1074">
                  <c:v>3.6019659256918371E-2</c:v>
                </c:pt>
                <c:pt idx="1075">
                  <c:v>3.5803835807755938E-2</c:v>
                </c:pt>
                <c:pt idx="1076">
                  <c:v>3.5216330849356596E-2</c:v>
                </c:pt>
                <c:pt idx="1077">
                  <c:v>3.4974148335159827E-2</c:v>
                </c:pt>
                <c:pt idx="1078">
                  <c:v>3.4768745636650882E-2</c:v>
                </c:pt>
                <c:pt idx="1079">
                  <c:v>3.4813965206000733E-2</c:v>
                </c:pt>
                <c:pt idx="1080">
                  <c:v>3.4497421412521108E-2</c:v>
                </c:pt>
                <c:pt idx="1081">
                  <c:v>3.4350009397842329E-2</c:v>
                </c:pt>
                <c:pt idx="1082">
                  <c:v>3.41124086875354E-2</c:v>
                </c:pt>
                <c:pt idx="1083">
                  <c:v>3.4457142144546961E-2</c:v>
                </c:pt>
                <c:pt idx="1084">
                  <c:v>3.4646799849313105E-2</c:v>
                </c:pt>
                <c:pt idx="1085">
                  <c:v>3.4752613524990171E-2</c:v>
                </c:pt>
                <c:pt idx="1086">
                  <c:v>3.506349306069903E-2</c:v>
                </c:pt>
                <c:pt idx="1087">
                  <c:v>3.5547344098752445E-2</c:v>
                </c:pt>
                <c:pt idx="1088">
                  <c:v>3.5719616488213576E-2</c:v>
                </c:pt>
                <c:pt idx="1089">
                  <c:v>3.5866278565199632E-2</c:v>
                </c:pt>
                <c:pt idx="1090">
                  <c:v>3.5798370182912945E-2</c:v>
                </c:pt>
                <c:pt idx="1091">
                  <c:v>3.523156948546928E-2</c:v>
                </c:pt>
                <c:pt idx="1092">
                  <c:v>3.5000803945883043E-2</c:v>
                </c:pt>
                <c:pt idx="1093">
                  <c:v>3.4606550588504377E-2</c:v>
                </c:pt>
                <c:pt idx="1094">
                  <c:v>3.4329736905800719E-2</c:v>
                </c:pt>
                <c:pt idx="1095">
                  <c:v>3.4302680418276388E-2</c:v>
                </c:pt>
                <c:pt idx="1096">
                  <c:v>3.4320055750475913E-2</c:v>
                </c:pt>
                <c:pt idx="1097">
                  <c:v>3.4082291721579103E-2</c:v>
                </c:pt>
                <c:pt idx="1098">
                  <c:v>3.3974176061920075E-2</c:v>
                </c:pt>
                <c:pt idx="1099">
                  <c:v>3.3822746159739681E-2</c:v>
                </c:pt>
                <c:pt idx="1100">
                  <c:v>3.408641570724362E-2</c:v>
                </c:pt>
                <c:pt idx="1101">
                  <c:v>3.427209126896643E-2</c:v>
                </c:pt>
                <c:pt idx="1102">
                  <c:v>3.4126884883055729E-2</c:v>
                </c:pt>
                <c:pt idx="1103">
                  <c:v>3.4114806522630901E-2</c:v>
                </c:pt>
                <c:pt idx="1104">
                  <c:v>3.4045154299417867E-2</c:v>
                </c:pt>
                <c:pt idx="1105">
                  <c:v>3.3985436963374256E-2</c:v>
                </c:pt>
                <c:pt idx="1106">
                  <c:v>3.3925258397986255E-2</c:v>
                </c:pt>
                <c:pt idx="1107">
                  <c:v>3.3503565021090177E-2</c:v>
                </c:pt>
                <c:pt idx="1108">
                  <c:v>3.3019877121489953E-2</c:v>
                </c:pt>
                <c:pt idx="1109">
                  <c:v>3.3002206055962914E-2</c:v>
                </c:pt>
                <c:pt idx="1110">
                  <c:v>3.2675002731424256E-2</c:v>
                </c:pt>
                <c:pt idx="1111">
                  <c:v>3.2754791252083526E-2</c:v>
                </c:pt>
                <c:pt idx="1112">
                  <c:v>3.3053181328711025E-2</c:v>
                </c:pt>
                <c:pt idx="1113">
                  <c:v>3.2814983480808337E-2</c:v>
                </c:pt>
                <c:pt idx="1114">
                  <c:v>3.267382805082561E-2</c:v>
                </c:pt>
                <c:pt idx="1115">
                  <c:v>3.2851632202492848E-2</c:v>
                </c:pt>
                <c:pt idx="1116">
                  <c:v>3.271502903473944E-2</c:v>
                </c:pt>
                <c:pt idx="1117">
                  <c:v>3.2506064495606272E-2</c:v>
                </c:pt>
                <c:pt idx="1118">
                  <c:v>3.2442674942054474E-2</c:v>
                </c:pt>
                <c:pt idx="1119">
                  <c:v>3.206143926710725E-2</c:v>
                </c:pt>
                <c:pt idx="1120">
                  <c:v>3.1796755091392584E-2</c:v>
                </c:pt>
                <c:pt idx="1121">
                  <c:v>3.1610463331163297E-2</c:v>
                </c:pt>
                <c:pt idx="1122">
                  <c:v>3.0880282618184623E-2</c:v>
                </c:pt>
                <c:pt idx="1123">
                  <c:v>3.050407425569068E-2</c:v>
                </c:pt>
                <c:pt idx="1124">
                  <c:v>3.0502555192121895E-2</c:v>
                </c:pt>
                <c:pt idx="1125">
                  <c:v>3.0178871144291887E-2</c:v>
                </c:pt>
                <c:pt idx="1126">
                  <c:v>3.0275002444080542E-2</c:v>
                </c:pt>
                <c:pt idx="1127">
                  <c:v>3.0670969928780101E-2</c:v>
                </c:pt>
                <c:pt idx="1128">
                  <c:v>3.1176774247792038E-2</c:v>
                </c:pt>
                <c:pt idx="1129">
                  <c:v>3.1883843428515628E-2</c:v>
                </c:pt>
                <c:pt idx="1130">
                  <c:v>3.2221557517885635E-2</c:v>
                </c:pt>
                <c:pt idx="1131">
                  <c:v>3.2308667550894225E-2</c:v>
                </c:pt>
                <c:pt idx="1132">
                  <c:v>3.2506012921071983E-2</c:v>
                </c:pt>
                <c:pt idx="1133">
                  <c:v>3.229211965920159E-2</c:v>
                </c:pt>
                <c:pt idx="1134">
                  <c:v>3.2106945118658366E-2</c:v>
                </c:pt>
                <c:pt idx="1135">
                  <c:v>3.1807555799009589E-2</c:v>
                </c:pt>
                <c:pt idx="1136">
                  <c:v>3.1421218320871788E-2</c:v>
                </c:pt>
                <c:pt idx="1137">
                  <c:v>3.1132313618577018E-2</c:v>
                </c:pt>
                <c:pt idx="1138">
                  <c:v>3.1044136418029094E-2</c:v>
                </c:pt>
                <c:pt idx="1139">
                  <c:v>3.0779599810017235E-2</c:v>
                </c:pt>
                <c:pt idx="1140">
                  <c:v>3.1013829824157846E-2</c:v>
                </c:pt>
                <c:pt idx="1141">
                  <c:v>3.1143793115837454E-2</c:v>
                </c:pt>
                <c:pt idx="1142">
                  <c:v>3.1286325735747418E-2</c:v>
                </c:pt>
                <c:pt idx="1143">
                  <c:v>3.1369026780303261E-2</c:v>
                </c:pt>
                <c:pt idx="1144">
                  <c:v>3.1546735144080414E-2</c:v>
                </c:pt>
                <c:pt idx="1145">
                  <c:v>3.1336748096724092E-2</c:v>
                </c:pt>
                <c:pt idx="1146">
                  <c:v>3.1133946105153819E-2</c:v>
                </c:pt>
                <c:pt idx="1147">
                  <c:v>3.0566625170492544E-2</c:v>
                </c:pt>
                <c:pt idx="1148">
                  <c:v>3.0118918467493323E-2</c:v>
                </c:pt>
                <c:pt idx="1149">
                  <c:v>3.0058511301232268E-2</c:v>
                </c:pt>
                <c:pt idx="1150">
                  <c:v>3.018632638344176E-2</c:v>
                </c:pt>
                <c:pt idx="1151">
                  <c:v>2.9990165545674644E-2</c:v>
                </c:pt>
                <c:pt idx="1152">
                  <c:v>3.0326593801000234E-2</c:v>
                </c:pt>
                <c:pt idx="1153">
                  <c:v>3.0578826706215548E-2</c:v>
                </c:pt>
                <c:pt idx="1154">
                  <c:v>3.0804149685567501E-2</c:v>
                </c:pt>
                <c:pt idx="1155">
                  <c:v>3.0743311159632129E-2</c:v>
                </c:pt>
                <c:pt idx="1156">
                  <c:v>3.056265374716384E-2</c:v>
                </c:pt>
                <c:pt idx="1157">
                  <c:v>3.0488434884412607E-2</c:v>
                </c:pt>
                <c:pt idx="1158">
                  <c:v>3.0902069350329655E-2</c:v>
                </c:pt>
                <c:pt idx="1159">
                  <c:v>3.1298065503447672E-2</c:v>
                </c:pt>
                <c:pt idx="1160">
                  <c:v>3.181894490058855E-2</c:v>
                </c:pt>
                <c:pt idx="1161">
                  <c:v>3.218171017264429E-2</c:v>
                </c:pt>
                <c:pt idx="1162">
                  <c:v>3.3010804018171205E-2</c:v>
                </c:pt>
                <c:pt idx="1163">
                  <c:v>3.3245232673909483E-2</c:v>
                </c:pt>
                <c:pt idx="1164">
                  <c:v>3.3288363238138372E-2</c:v>
                </c:pt>
                <c:pt idx="1165">
                  <c:v>3.3349153625313953E-2</c:v>
                </c:pt>
                <c:pt idx="1166">
                  <c:v>3.2875205167066136E-2</c:v>
                </c:pt>
                <c:pt idx="1167">
                  <c:v>3.2415184984430266E-2</c:v>
                </c:pt>
                <c:pt idx="1168">
                  <c:v>3.234757650427468E-2</c:v>
                </c:pt>
                <c:pt idx="1169">
                  <c:v>3.1893085069586165E-2</c:v>
                </c:pt>
                <c:pt idx="1170">
                  <c:v>3.1810972965714543E-2</c:v>
                </c:pt>
                <c:pt idx="1171">
                  <c:v>3.1754583463892573E-2</c:v>
                </c:pt>
                <c:pt idx="1172">
                  <c:v>3.1492344259927647E-2</c:v>
                </c:pt>
                <c:pt idx="1173">
                  <c:v>3.1538197788349508E-2</c:v>
                </c:pt>
                <c:pt idx="1174">
                  <c:v>3.1102529267210355E-2</c:v>
                </c:pt>
                <c:pt idx="1175">
                  <c:v>3.0684168091320706E-2</c:v>
                </c:pt>
                <c:pt idx="1176">
                  <c:v>3.0313596861445188E-2</c:v>
                </c:pt>
                <c:pt idx="1177">
                  <c:v>3.0149274804597562E-2</c:v>
                </c:pt>
                <c:pt idx="1178">
                  <c:v>3.0013551056304755E-2</c:v>
                </c:pt>
                <c:pt idx="1179">
                  <c:v>2.9660568642282562E-2</c:v>
                </c:pt>
                <c:pt idx="1180">
                  <c:v>2.9343468875373944E-2</c:v>
                </c:pt>
                <c:pt idx="1181">
                  <c:v>2.9682335971559445E-2</c:v>
                </c:pt>
                <c:pt idx="1182">
                  <c:v>2.9859458295014317E-2</c:v>
                </c:pt>
                <c:pt idx="1183">
                  <c:v>3.0473894586072411E-2</c:v>
                </c:pt>
                <c:pt idx="1184">
                  <c:v>3.0522860938861012E-2</c:v>
                </c:pt>
                <c:pt idx="1185">
                  <c:v>3.0417558534795205E-2</c:v>
                </c:pt>
                <c:pt idx="1186">
                  <c:v>3.0255458285588132E-2</c:v>
                </c:pt>
                <c:pt idx="1187">
                  <c:v>2.9988008821704205E-2</c:v>
                </c:pt>
                <c:pt idx="1188">
                  <c:v>2.9891403197352187E-2</c:v>
                </c:pt>
                <c:pt idx="1189">
                  <c:v>3.0028524139841035E-2</c:v>
                </c:pt>
                <c:pt idx="1190">
                  <c:v>2.9731374883397801E-2</c:v>
                </c:pt>
                <c:pt idx="1191">
                  <c:v>2.9562700388975984E-2</c:v>
                </c:pt>
                <c:pt idx="1192">
                  <c:v>2.9765079020624596E-2</c:v>
                </c:pt>
                <c:pt idx="1193">
                  <c:v>3.0340872508350842E-2</c:v>
                </c:pt>
                <c:pt idx="1194">
                  <c:v>3.0924583582958833E-2</c:v>
                </c:pt>
                <c:pt idx="1195">
                  <c:v>3.1335928892449724E-2</c:v>
                </c:pt>
                <c:pt idx="1196">
                  <c:v>3.1592597462284468E-2</c:v>
                </c:pt>
                <c:pt idx="1197">
                  <c:v>3.1916717880285224E-2</c:v>
                </c:pt>
                <c:pt idx="1198">
                  <c:v>3.203724494480293E-2</c:v>
                </c:pt>
                <c:pt idx="1199">
                  <c:v>3.1910327652168911E-2</c:v>
                </c:pt>
                <c:pt idx="1200">
                  <c:v>3.1358238688704021E-2</c:v>
                </c:pt>
                <c:pt idx="1201">
                  <c:v>3.0822599726636757E-2</c:v>
                </c:pt>
                <c:pt idx="1202">
                  <c:v>3.0259681499945595E-2</c:v>
                </c:pt>
                <c:pt idx="1203">
                  <c:v>2.9272448829463709E-2</c:v>
                </c:pt>
                <c:pt idx="1204">
                  <c:v>2.8675600962073756E-2</c:v>
                </c:pt>
                <c:pt idx="1205">
                  <c:v>2.8102058896535886E-2</c:v>
                </c:pt>
                <c:pt idx="1206">
                  <c:v>2.7797234655211629E-2</c:v>
                </c:pt>
                <c:pt idx="1207">
                  <c:v>2.7508961421177369E-2</c:v>
                </c:pt>
                <c:pt idx="1208">
                  <c:v>2.7330734098989378E-2</c:v>
                </c:pt>
                <c:pt idx="1209">
                  <c:v>2.7089664942340611E-2</c:v>
                </c:pt>
                <c:pt idx="1210">
                  <c:v>2.6968309799677011E-2</c:v>
                </c:pt>
                <c:pt idx="1211">
                  <c:v>2.6705988207052885E-2</c:v>
                </c:pt>
                <c:pt idx="1212">
                  <c:v>2.6780911018907071E-2</c:v>
                </c:pt>
                <c:pt idx="1213">
                  <c:v>2.6701988201367273E-2</c:v>
                </c:pt>
                <c:pt idx="1214">
                  <c:v>2.6666641731158271E-2</c:v>
                </c:pt>
                <c:pt idx="1215">
                  <c:v>2.6939098654378234E-2</c:v>
                </c:pt>
                <c:pt idx="1216">
                  <c:v>2.7298834774028689E-2</c:v>
                </c:pt>
                <c:pt idx="1217">
                  <c:v>2.7766917794287124E-2</c:v>
                </c:pt>
                <c:pt idx="1218">
                  <c:v>2.776447469865783E-2</c:v>
                </c:pt>
                <c:pt idx="1219">
                  <c:v>2.8006442165058262E-2</c:v>
                </c:pt>
                <c:pt idx="1220">
                  <c:v>2.8024724077706203E-2</c:v>
                </c:pt>
                <c:pt idx="1221">
                  <c:v>2.8433355679456616E-2</c:v>
                </c:pt>
                <c:pt idx="1222">
                  <c:v>2.8612020200556813E-2</c:v>
                </c:pt>
                <c:pt idx="1223">
                  <c:v>2.8590534734103112E-2</c:v>
                </c:pt>
                <c:pt idx="1224">
                  <c:v>2.865512152021121E-2</c:v>
                </c:pt>
                <c:pt idx="1225">
                  <c:v>2.8833796436965001E-2</c:v>
                </c:pt>
                <c:pt idx="1226">
                  <c:v>2.8779320773403682E-2</c:v>
                </c:pt>
                <c:pt idx="1227">
                  <c:v>2.9105517045820064E-2</c:v>
                </c:pt>
                <c:pt idx="1228">
                  <c:v>2.8839443416409909E-2</c:v>
                </c:pt>
                <c:pt idx="1229">
                  <c:v>2.8593657621478284E-2</c:v>
                </c:pt>
                <c:pt idx="1230">
                  <c:v>2.8487225587819826E-2</c:v>
                </c:pt>
                <c:pt idx="1231">
                  <c:v>2.8187027908250381E-2</c:v>
                </c:pt>
                <c:pt idx="1232">
                  <c:v>2.7835091593874876E-2</c:v>
                </c:pt>
                <c:pt idx="1233">
                  <c:v>2.7574657363112362E-2</c:v>
                </c:pt>
                <c:pt idx="1234">
                  <c:v>2.707843585040446E-2</c:v>
                </c:pt>
                <c:pt idx="1235">
                  <c:v>2.6958745193902397E-2</c:v>
                </c:pt>
                <c:pt idx="1236">
                  <c:v>2.6930729817253189E-2</c:v>
                </c:pt>
                <c:pt idx="1237">
                  <c:v>2.6739616420986292E-2</c:v>
                </c:pt>
                <c:pt idx="1238">
                  <c:v>2.6894902350426748E-2</c:v>
                </c:pt>
                <c:pt idx="1239">
                  <c:v>2.7348218481642487E-2</c:v>
                </c:pt>
                <c:pt idx="1240">
                  <c:v>2.7325914346185184E-2</c:v>
                </c:pt>
                <c:pt idx="1241">
                  <c:v>2.750716148855073E-2</c:v>
                </c:pt>
                <c:pt idx="1242">
                  <c:v>2.7670173200625273E-2</c:v>
                </c:pt>
                <c:pt idx="1243">
                  <c:v>2.7510744163009977E-2</c:v>
                </c:pt>
                <c:pt idx="1244">
                  <c:v>2.7562931590638252E-2</c:v>
                </c:pt>
                <c:pt idx="1245">
                  <c:v>2.7551648026364943E-2</c:v>
                </c:pt>
                <c:pt idx="1246">
                  <c:v>2.7206091751878908E-2</c:v>
                </c:pt>
                <c:pt idx="1247">
                  <c:v>2.7180854575172258E-2</c:v>
                </c:pt>
                <c:pt idx="1248">
                  <c:v>2.7196010098843249E-2</c:v>
                </c:pt>
                <c:pt idx="1249">
                  <c:v>2.7482095328959563E-2</c:v>
                </c:pt>
                <c:pt idx="1250">
                  <c:v>2.7994825875546029E-2</c:v>
                </c:pt>
                <c:pt idx="1251">
                  <c:v>2.8199381746235413E-2</c:v>
                </c:pt>
                <c:pt idx="1252">
                  <c:v>2.8324292648433946E-2</c:v>
                </c:pt>
                <c:pt idx="1253">
                  <c:v>2.8629693928371457E-2</c:v>
                </c:pt>
                <c:pt idx="1254">
                  <c:v>2.8945527874518442E-2</c:v>
                </c:pt>
                <c:pt idx="1255">
                  <c:v>2.8788998890392103E-2</c:v>
                </c:pt>
                <c:pt idx="1256">
                  <c:v>2.8629513618047622E-2</c:v>
                </c:pt>
                <c:pt idx="1257">
                  <c:v>2.8111696885711954E-2</c:v>
                </c:pt>
                <c:pt idx="1258">
                  <c:v>2.7956176879925122E-2</c:v>
                </c:pt>
                <c:pt idx="1259">
                  <c:v>2.7532561976598018E-2</c:v>
                </c:pt>
                <c:pt idx="1260">
                  <c:v>2.7039512514100042E-2</c:v>
                </c:pt>
                <c:pt idx="1261">
                  <c:v>2.6490841317265611E-2</c:v>
                </c:pt>
                <c:pt idx="1262">
                  <c:v>2.6324987871403794E-2</c:v>
                </c:pt>
                <c:pt idx="1263">
                  <c:v>2.5755338182771596E-2</c:v>
                </c:pt>
                <c:pt idx="1264">
                  <c:v>2.5322199989502605E-2</c:v>
                </c:pt>
                <c:pt idx="1265">
                  <c:v>2.4605999133775841E-2</c:v>
                </c:pt>
                <c:pt idx="1266">
                  <c:v>2.4126302611436012E-2</c:v>
                </c:pt>
                <c:pt idx="1267">
                  <c:v>2.3679250810378145E-2</c:v>
                </c:pt>
                <c:pt idx="1268">
                  <c:v>2.3632402277802091E-2</c:v>
                </c:pt>
                <c:pt idx="1269">
                  <c:v>2.3239151548311684E-2</c:v>
                </c:pt>
                <c:pt idx="1270">
                  <c:v>2.2917369221982297E-2</c:v>
                </c:pt>
                <c:pt idx="1271">
                  <c:v>2.2789970113405434E-2</c:v>
                </c:pt>
                <c:pt idx="1272">
                  <c:v>2.26628751927377E-2</c:v>
                </c:pt>
                <c:pt idx="1273">
                  <c:v>2.2788678103428276E-2</c:v>
                </c:pt>
                <c:pt idx="1274">
                  <c:v>2.3214592140346841E-2</c:v>
                </c:pt>
                <c:pt idx="1275">
                  <c:v>2.3423874346043653E-2</c:v>
                </c:pt>
                <c:pt idx="1276">
                  <c:v>2.3697203054621026E-2</c:v>
                </c:pt>
                <c:pt idx="1277">
                  <c:v>2.371527129811201E-2</c:v>
                </c:pt>
                <c:pt idx="1278">
                  <c:v>2.391090978666232E-2</c:v>
                </c:pt>
                <c:pt idx="1279">
                  <c:v>2.4385968953772787E-2</c:v>
                </c:pt>
                <c:pt idx="1280">
                  <c:v>2.4157046670864289E-2</c:v>
                </c:pt>
                <c:pt idx="1281">
                  <c:v>2.3970645963154076E-2</c:v>
                </c:pt>
                <c:pt idx="1282">
                  <c:v>2.3588269211187247E-2</c:v>
                </c:pt>
                <c:pt idx="1283">
                  <c:v>2.3113751710994335E-2</c:v>
                </c:pt>
                <c:pt idx="1284">
                  <c:v>2.299954458912902E-2</c:v>
                </c:pt>
                <c:pt idx="1285">
                  <c:v>2.2993191769727757E-2</c:v>
                </c:pt>
                <c:pt idx="1286">
                  <c:v>2.2826478661213831E-2</c:v>
                </c:pt>
                <c:pt idx="1287">
                  <c:v>2.2948531257348512E-2</c:v>
                </c:pt>
                <c:pt idx="1288">
                  <c:v>2.3352772027463508E-2</c:v>
                </c:pt>
                <c:pt idx="1289">
                  <c:v>2.3761380888748893E-2</c:v>
                </c:pt>
                <c:pt idx="1290">
                  <c:v>2.451526326909554E-2</c:v>
                </c:pt>
                <c:pt idx="1291">
                  <c:v>2.5167275853024921E-2</c:v>
                </c:pt>
                <c:pt idx="1292">
                  <c:v>2.5348812396681738E-2</c:v>
                </c:pt>
                <c:pt idx="1293">
                  <c:v>2.5567500285101952E-2</c:v>
                </c:pt>
                <c:pt idx="1294">
                  <c:v>2.5805380245313893E-2</c:v>
                </c:pt>
                <c:pt idx="1295">
                  <c:v>2.5914581206744971E-2</c:v>
                </c:pt>
                <c:pt idx="1296">
                  <c:v>2.6092065603107555E-2</c:v>
                </c:pt>
                <c:pt idx="1297">
                  <c:v>2.5842534554441781E-2</c:v>
                </c:pt>
                <c:pt idx="1298">
                  <c:v>2.5213269418009145E-2</c:v>
                </c:pt>
                <c:pt idx="1299">
                  <c:v>2.4926961314953026E-2</c:v>
                </c:pt>
                <c:pt idx="1300">
                  <c:v>2.4525216860813371E-2</c:v>
                </c:pt>
                <c:pt idx="1301">
                  <c:v>2.4514773932233055E-2</c:v>
                </c:pt>
                <c:pt idx="1302">
                  <c:v>2.4345708430596715E-2</c:v>
                </c:pt>
                <c:pt idx="1303">
                  <c:v>2.4041507554196737E-2</c:v>
                </c:pt>
                <c:pt idx="1304">
                  <c:v>2.408498527364724E-2</c:v>
                </c:pt>
                <c:pt idx="1305">
                  <c:v>2.4283307016587419E-2</c:v>
                </c:pt>
                <c:pt idx="1306">
                  <c:v>2.4700115419521683E-2</c:v>
                </c:pt>
                <c:pt idx="1307">
                  <c:v>2.4847272712908697E-2</c:v>
                </c:pt>
                <c:pt idx="1308">
                  <c:v>2.5133700202040071E-2</c:v>
                </c:pt>
                <c:pt idx="1309">
                  <c:v>2.4835098569723699E-2</c:v>
                </c:pt>
                <c:pt idx="1310">
                  <c:v>2.4250214369798385E-2</c:v>
                </c:pt>
                <c:pt idx="1311">
                  <c:v>2.3894307038907207E-2</c:v>
                </c:pt>
                <c:pt idx="1312">
                  <c:v>2.4180216039614861E-2</c:v>
                </c:pt>
                <c:pt idx="1313">
                  <c:v>2.3560836807078735E-2</c:v>
                </c:pt>
                <c:pt idx="1314">
                  <c:v>2.330040526019788E-2</c:v>
                </c:pt>
                <c:pt idx="1315">
                  <c:v>2.2775047716039658E-2</c:v>
                </c:pt>
                <c:pt idx="1316">
                  <c:v>2.3144409585726826E-2</c:v>
                </c:pt>
                <c:pt idx="1317">
                  <c:v>2.4403501546891384E-2</c:v>
                </c:pt>
                <c:pt idx="1318">
                  <c:v>2.4929734930609276E-2</c:v>
                </c:pt>
                <c:pt idx="1319">
                  <c:v>2.4306336304299757E-2</c:v>
                </c:pt>
                <c:pt idx="1320">
                  <c:v>2.4698304289406319E-2</c:v>
                </c:pt>
                <c:pt idx="1321">
                  <c:v>2.4708187768811406E-2</c:v>
                </c:pt>
                <c:pt idx="1322">
                  <c:v>2.5544981355789375E-2</c:v>
                </c:pt>
                <c:pt idx="1323">
                  <c:v>2.4309086835035239E-2</c:v>
                </c:pt>
                <c:pt idx="1324">
                  <c:v>2.4281473454590769E-2</c:v>
                </c:pt>
                <c:pt idx="1325">
                  <c:v>2.4152235030901387E-2</c:v>
                </c:pt>
                <c:pt idx="1326">
                  <c:v>2.5381498671888686E-2</c:v>
                </c:pt>
                <c:pt idx="1327">
                  <c:v>2.5066748134876519E-2</c:v>
                </c:pt>
                <c:pt idx="1328">
                  <c:v>2.6497877366138421E-2</c:v>
                </c:pt>
                <c:pt idx="1329">
                  <c:v>2.5366756755915175E-2</c:v>
                </c:pt>
                <c:pt idx="1330">
                  <c:v>2.6494901490924261E-2</c:v>
                </c:pt>
                <c:pt idx="1331">
                  <c:v>2.5839987476748663E-2</c:v>
                </c:pt>
                <c:pt idx="1332">
                  <c:v>2.5653835350351633E-2</c:v>
                </c:pt>
                <c:pt idx="1333">
                  <c:v>2.5092554077500457E-2</c:v>
                </c:pt>
                <c:pt idx="1334">
                  <c:v>2.434967228262061E-2</c:v>
                </c:pt>
                <c:pt idx="1335">
                  <c:v>2.4163521587972563E-2</c:v>
                </c:pt>
                <c:pt idx="1336">
                  <c:v>2.4472858426918188E-2</c:v>
                </c:pt>
                <c:pt idx="1337">
                  <c:v>2.3869402691256661E-2</c:v>
                </c:pt>
                <c:pt idx="1338">
                  <c:v>2.4137584870733485E-2</c:v>
                </c:pt>
                <c:pt idx="1339">
                  <c:v>2.4421818908023432E-2</c:v>
                </c:pt>
                <c:pt idx="1340">
                  <c:v>2.3872551357811914E-2</c:v>
                </c:pt>
                <c:pt idx="1341">
                  <c:v>2.4917820049327882E-2</c:v>
                </c:pt>
                <c:pt idx="1342">
                  <c:v>2.4257506780994767E-2</c:v>
                </c:pt>
                <c:pt idx="1343">
                  <c:v>2.4482680379506204E-2</c:v>
                </c:pt>
                <c:pt idx="1344">
                  <c:v>2.4686378898346007E-2</c:v>
                </c:pt>
                <c:pt idx="1345">
                  <c:v>2.4949051998561487E-2</c:v>
                </c:pt>
                <c:pt idx="1346">
                  <c:v>2.5310348875229594E-2</c:v>
                </c:pt>
                <c:pt idx="1347">
                  <c:v>2.6005438264994081E-2</c:v>
                </c:pt>
                <c:pt idx="1348">
                  <c:v>2.5488228287570896E-2</c:v>
                </c:pt>
                <c:pt idx="1349">
                  <c:v>2.5087233094748383E-2</c:v>
                </c:pt>
                <c:pt idx="1350">
                  <c:v>2.4607876345695917E-2</c:v>
                </c:pt>
                <c:pt idx="1351">
                  <c:v>2.4363919123212074E-2</c:v>
                </c:pt>
                <c:pt idx="1352">
                  <c:v>2.2727864479502351E-2</c:v>
                </c:pt>
                <c:pt idx="1353">
                  <c:v>2.1001158110647303E-2</c:v>
                </c:pt>
                <c:pt idx="1354">
                  <c:v>2.0293323192560997E-2</c:v>
                </c:pt>
                <c:pt idx="1355">
                  <c:v>1.9983548654510314E-2</c:v>
                </c:pt>
                <c:pt idx="1356">
                  <c:v>1.995609580865141E-2</c:v>
                </c:pt>
                <c:pt idx="1357">
                  <c:v>1.9859443140031012E-2</c:v>
                </c:pt>
                <c:pt idx="1358">
                  <c:v>1.9484685271322476E-2</c:v>
                </c:pt>
                <c:pt idx="1359">
                  <c:v>2.0689312571123324E-2</c:v>
                </c:pt>
                <c:pt idx="1360">
                  <c:v>2.2209256858216189E-2</c:v>
                </c:pt>
                <c:pt idx="1361">
                  <c:v>2.2689134940548493E-2</c:v>
                </c:pt>
                <c:pt idx="1362">
                  <c:v>2.2419730174642011E-2</c:v>
                </c:pt>
                <c:pt idx="1363">
                  <c:v>2.2404686302563103E-2</c:v>
                </c:pt>
                <c:pt idx="1364">
                  <c:v>2.1684758607488783E-2</c:v>
                </c:pt>
                <c:pt idx="1365">
                  <c:v>2.1220661419754618E-2</c:v>
                </c:pt>
                <c:pt idx="1366">
                  <c:v>2.1193977242977301E-2</c:v>
                </c:pt>
                <c:pt idx="1367">
                  <c:v>2.0941766026685314E-2</c:v>
                </c:pt>
                <c:pt idx="1368">
                  <c:v>2.1064846526041521E-2</c:v>
                </c:pt>
                <c:pt idx="1369">
                  <c:v>2.1031640292488205E-2</c:v>
                </c:pt>
                <c:pt idx="1370">
                  <c:v>2.0834343310190781E-2</c:v>
                </c:pt>
                <c:pt idx="1371">
                  <c:v>2.0926438550075508E-2</c:v>
                </c:pt>
                <c:pt idx="1372">
                  <c:v>2.1416341492882421E-2</c:v>
                </c:pt>
                <c:pt idx="1373">
                  <c:v>2.085831370136533E-2</c:v>
                </c:pt>
                <c:pt idx="1374">
                  <c:v>2.0892891056127308E-2</c:v>
                </c:pt>
                <c:pt idx="1375">
                  <c:v>2.0568635555180889E-2</c:v>
                </c:pt>
                <c:pt idx="1376">
                  <c:v>2.1147311484952927E-2</c:v>
                </c:pt>
                <c:pt idx="1377">
                  <c:v>2.1055054006497778E-2</c:v>
                </c:pt>
                <c:pt idx="1378">
                  <c:v>2.1163750432556215E-2</c:v>
                </c:pt>
                <c:pt idx="1379">
                  <c:v>2.1330886026358572E-2</c:v>
                </c:pt>
                <c:pt idx="1380">
                  <c:v>2.1647774067141023E-2</c:v>
                </c:pt>
                <c:pt idx="1381">
                  <c:v>2.1543117829382816E-2</c:v>
                </c:pt>
                <c:pt idx="1382">
                  <c:v>2.0993667697354366E-2</c:v>
                </c:pt>
                <c:pt idx="1383">
                  <c:v>2.1725696659210599E-2</c:v>
                </c:pt>
                <c:pt idx="1384">
                  <c:v>2.2956239305712889E-2</c:v>
                </c:pt>
                <c:pt idx="1385">
                  <c:v>2.3869414849509506E-2</c:v>
                </c:pt>
                <c:pt idx="1386">
                  <c:v>2.3567024901605591E-2</c:v>
                </c:pt>
                <c:pt idx="1387">
                  <c:v>2.3340834567813263E-2</c:v>
                </c:pt>
                <c:pt idx="1388">
                  <c:v>2.3270853758509475E-2</c:v>
                </c:pt>
                <c:pt idx="1389">
                  <c:v>2.3852404426952304E-2</c:v>
                </c:pt>
                <c:pt idx="1390">
                  <c:v>2.2813230805500843E-2</c:v>
                </c:pt>
                <c:pt idx="1391">
                  <c:v>2.2239778424290924E-2</c:v>
                </c:pt>
                <c:pt idx="1392">
                  <c:v>2.2093639768110268E-2</c:v>
                </c:pt>
                <c:pt idx="1393">
                  <c:v>2.2142456920440281E-2</c:v>
                </c:pt>
                <c:pt idx="1394">
                  <c:v>2.2747668926995677E-2</c:v>
                </c:pt>
                <c:pt idx="1395">
                  <c:v>2.286094677838782E-2</c:v>
                </c:pt>
                <c:pt idx="1396">
                  <c:v>2.3289725782312705E-2</c:v>
                </c:pt>
                <c:pt idx="1397">
                  <c:v>2.2399393132146877E-2</c:v>
                </c:pt>
                <c:pt idx="1398">
                  <c:v>2.1975741952240776E-2</c:v>
                </c:pt>
                <c:pt idx="1399">
                  <c:v>2.2075737583443639E-2</c:v>
                </c:pt>
                <c:pt idx="1400">
                  <c:v>2.3110102453514345E-2</c:v>
                </c:pt>
                <c:pt idx="1401">
                  <c:v>2.3631202979356138E-2</c:v>
                </c:pt>
                <c:pt idx="1402">
                  <c:v>2.2795638174977907E-2</c:v>
                </c:pt>
                <c:pt idx="1403">
                  <c:v>2.2491644722094202E-2</c:v>
                </c:pt>
                <c:pt idx="1404">
                  <c:v>2.3225391365789799E-2</c:v>
                </c:pt>
                <c:pt idx="1405">
                  <c:v>2.4177719186128578E-2</c:v>
                </c:pt>
                <c:pt idx="1406">
                  <c:v>2.3591382043592429E-2</c:v>
                </c:pt>
                <c:pt idx="1407">
                  <c:v>2.3162605935080193E-2</c:v>
                </c:pt>
                <c:pt idx="1408">
                  <c:v>2.2160279476117858E-2</c:v>
                </c:pt>
                <c:pt idx="1409">
                  <c:v>2.2835601199698241E-2</c:v>
                </c:pt>
                <c:pt idx="1410">
                  <c:v>2.2364735306295347E-2</c:v>
                </c:pt>
                <c:pt idx="1411">
                  <c:v>2.2846782926852872E-2</c:v>
                </c:pt>
                <c:pt idx="1412">
                  <c:v>2.1168276309209009E-2</c:v>
                </c:pt>
                <c:pt idx="1413">
                  <c:v>2.1008610273011093E-2</c:v>
                </c:pt>
                <c:pt idx="1414">
                  <c:v>2.0088469580437456E-2</c:v>
                </c:pt>
                <c:pt idx="1415">
                  <c:v>2.0345369646629141E-2</c:v>
                </c:pt>
                <c:pt idx="1416">
                  <c:v>2.0067941792548675E-2</c:v>
                </c:pt>
                <c:pt idx="1417">
                  <c:v>1.9966927065115714E-2</c:v>
                </c:pt>
                <c:pt idx="1418">
                  <c:v>1.8882892003424225E-2</c:v>
                </c:pt>
                <c:pt idx="1419">
                  <c:v>1.884364863543863E-2</c:v>
                </c:pt>
                <c:pt idx="1420">
                  <c:v>1.8625057072419928E-2</c:v>
                </c:pt>
                <c:pt idx="1421">
                  <c:v>1.8828366408573001E-2</c:v>
                </c:pt>
                <c:pt idx="1422">
                  <c:v>1.7979118801197069E-2</c:v>
                </c:pt>
                <c:pt idx="1423">
                  <c:v>1.8014569776755442E-2</c:v>
                </c:pt>
                <c:pt idx="1424">
                  <c:v>1.7529155432051552E-2</c:v>
                </c:pt>
                <c:pt idx="1425">
                  <c:v>1.8407010161106831E-2</c:v>
                </c:pt>
                <c:pt idx="1426">
                  <c:v>1.8847499472682348E-2</c:v>
                </c:pt>
                <c:pt idx="1427">
                  <c:v>1.9174890609844456E-2</c:v>
                </c:pt>
                <c:pt idx="1428">
                  <c:v>1.877099558518398E-2</c:v>
                </c:pt>
                <c:pt idx="1429">
                  <c:v>1.9466836833787176E-2</c:v>
                </c:pt>
                <c:pt idx="1430">
                  <c:v>1.9019071692228936E-2</c:v>
                </c:pt>
                <c:pt idx="1431">
                  <c:v>2.0154074415684592E-2</c:v>
                </c:pt>
                <c:pt idx="1432">
                  <c:v>2.0046698425272791E-2</c:v>
                </c:pt>
                <c:pt idx="1433">
                  <c:v>2.0384745381651737E-2</c:v>
                </c:pt>
                <c:pt idx="1434">
                  <c:v>2.0842475761347509E-2</c:v>
                </c:pt>
                <c:pt idx="1435">
                  <c:v>2.1694706909704833E-2</c:v>
                </c:pt>
                <c:pt idx="1436">
                  <c:v>2.1262199179044917E-2</c:v>
                </c:pt>
                <c:pt idx="1437">
                  <c:v>2.1367865865689464E-2</c:v>
                </c:pt>
                <c:pt idx="1438">
                  <c:v>2.1396036244231875E-2</c:v>
                </c:pt>
                <c:pt idx="1439">
                  <c:v>2.122809745808121E-2</c:v>
                </c:pt>
                <c:pt idx="1440">
                  <c:v>2.0957585408751523E-2</c:v>
                </c:pt>
                <c:pt idx="1441">
                  <c:v>2.0682034903912041E-2</c:v>
                </c:pt>
                <c:pt idx="1442">
                  <c:v>2.0534673711687615E-2</c:v>
                </c:pt>
                <c:pt idx="1443">
                  <c:v>2.2248636057857058E-2</c:v>
                </c:pt>
                <c:pt idx="1444">
                  <c:v>2.4045831420113361E-2</c:v>
                </c:pt>
                <c:pt idx="1445">
                  <c:v>2.5057577762914871E-2</c:v>
                </c:pt>
                <c:pt idx="1446">
                  <c:v>2.6052988870498724E-2</c:v>
                </c:pt>
                <c:pt idx="1447">
                  <c:v>2.7488737608379773E-2</c:v>
                </c:pt>
                <c:pt idx="1448">
                  <c:v>2.7692304441926385E-2</c:v>
                </c:pt>
                <c:pt idx="1449">
                  <c:v>2.7798676225041723E-2</c:v>
                </c:pt>
                <c:pt idx="1450">
                  <c:v>2.571085633666537E-2</c:v>
                </c:pt>
                <c:pt idx="1451">
                  <c:v>2.4705929076758438E-2</c:v>
                </c:pt>
                <c:pt idx="1452">
                  <c:v>2.4339504685369245E-2</c:v>
                </c:pt>
                <c:pt idx="1453">
                  <c:v>2.4208018895562095E-2</c:v>
                </c:pt>
                <c:pt idx="1454">
                  <c:v>2.2440956471688943E-2</c:v>
                </c:pt>
                <c:pt idx="1455">
                  <c:v>2.1242232808593723E-2</c:v>
                </c:pt>
                <c:pt idx="1456">
                  <c:v>2.0685480105718784E-2</c:v>
                </c:pt>
                <c:pt idx="1457">
                  <c:v>2.0070482179295603E-2</c:v>
                </c:pt>
                <c:pt idx="1458">
                  <c:v>1.9080743013333609E-2</c:v>
                </c:pt>
                <c:pt idx="1459">
                  <c:v>1.7098563052053251E-2</c:v>
                </c:pt>
                <c:pt idx="1460">
                  <c:v>1.6314410024526525E-2</c:v>
                </c:pt>
                <c:pt idx="1461">
                  <c:v>1.6987150648350324E-2</c:v>
                </c:pt>
                <c:pt idx="1462">
                  <c:v>1.7977532322178004E-2</c:v>
                </c:pt>
                <c:pt idx="1463">
                  <c:v>1.7065058100929134E-2</c:v>
                </c:pt>
                <c:pt idx="1464">
                  <c:v>1.8447317763578146E-2</c:v>
                </c:pt>
                <c:pt idx="1465">
                  <c:v>1.8956280926405184E-2</c:v>
                </c:pt>
                <c:pt idx="1466">
                  <c:v>1.9986384870752268E-2</c:v>
                </c:pt>
                <c:pt idx="1467">
                  <c:v>2.0815722600761217E-2</c:v>
                </c:pt>
                <c:pt idx="1468">
                  <c:v>2.1104717961123263E-2</c:v>
                </c:pt>
                <c:pt idx="1469">
                  <c:v>2.0713098098399746E-2</c:v>
                </c:pt>
                <c:pt idx="1470">
                  <c:v>2.2086162341202E-2</c:v>
                </c:pt>
                <c:pt idx="1471">
                  <c:v>2.1544168313145484E-2</c:v>
                </c:pt>
                <c:pt idx="1472">
                  <c:v>2.166211882461121E-2</c:v>
                </c:pt>
                <c:pt idx="1473">
                  <c:v>2.2217241942361875E-2</c:v>
                </c:pt>
                <c:pt idx="1474">
                  <c:v>2.2443626951343686E-2</c:v>
                </c:pt>
                <c:pt idx="1475">
                  <c:v>2.2513410416692265E-2</c:v>
                </c:pt>
                <c:pt idx="1476">
                  <c:v>2.3136360485638264E-2</c:v>
                </c:pt>
                <c:pt idx="1477">
                  <c:v>2.3207605409840747E-2</c:v>
                </c:pt>
                <c:pt idx="1478">
                  <c:v>2.3525986310890718E-2</c:v>
                </c:pt>
                <c:pt idx="1479">
                  <c:v>2.3328294387247744E-2</c:v>
                </c:pt>
                <c:pt idx="1480">
                  <c:v>2.2252696605316362E-2</c:v>
                </c:pt>
                <c:pt idx="1481">
                  <c:v>2.1437781520702047E-2</c:v>
                </c:pt>
                <c:pt idx="1482">
                  <c:v>2.0500849499822622E-2</c:v>
                </c:pt>
                <c:pt idx="1483">
                  <c:v>2.1193777804719462E-2</c:v>
                </c:pt>
                <c:pt idx="1484">
                  <c:v>2.0569038601895757E-2</c:v>
                </c:pt>
                <c:pt idx="1485">
                  <c:v>2.0345501304752187E-2</c:v>
                </c:pt>
                <c:pt idx="1486">
                  <c:v>2.1681505786996361E-2</c:v>
                </c:pt>
                <c:pt idx="1487">
                  <c:v>2.3541910515097637E-2</c:v>
                </c:pt>
                <c:pt idx="1488">
                  <c:v>2.5340986349635948E-2</c:v>
                </c:pt>
                <c:pt idx="1489">
                  <c:v>2.6938741879945594E-2</c:v>
                </c:pt>
                <c:pt idx="1490">
                  <c:v>2.7139428620341837E-2</c:v>
                </c:pt>
                <c:pt idx="1491">
                  <c:v>2.7105821216051262E-2</c:v>
                </c:pt>
                <c:pt idx="1492">
                  <c:v>2.7724993515055071E-2</c:v>
                </c:pt>
                <c:pt idx="1493">
                  <c:v>2.7321259926705428E-2</c:v>
                </c:pt>
                <c:pt idx="1494">
                  <c:v>2.699773084606235E-2</c:v>
                </c:pt>
                <c:pt idx="1495">
                  <c:v>2.5167882804469899E-2</c:v>
                </c:pt>
                <c:pt idx="1496">
                  <c:v>2.4013708005512332E-2</c:v>
                </c:pt>
                <c:pt idx="1497">
                  <c:v>2.3279004258285215E-2</c:v>
                </c:pt>
                <c:pt idx="1498">
                  <c:v>2.3946148118253709E-2</c:v>
                </c:pt>
                <c:pt idx="1499">
                  <c:v>2.0843926499212816E-2</c:v>
                </c:pt>
                <c:pt idx="1500">
                  <c:v>2.1144910720797005E-2</c:v>
                </c:pt>
                <c:pt idx="1501">
                  <c:v>1.9803038632598972E-2</c:v>
                </c:pt>
                <c:pt idx="1502">
                  <c:v>2.0480266060118345E-2</c:v>
                </c:pt>
                <c:pt idx="1503">
                  <c:v>2.2846466660256373E-2</c:v>
                </c:pt>
                <c:pt idx="1504">
                  <c:v>2.2743899734896485E-2</c:v>
                </c:pt>
                <c:pt idx="1505">
                  <c:v>2.359450374061315E-2</c:v>
                </c:pt>
                <c:pt idx="1506">
                  <c:v>2.724453126661926E-2</c:v>
                </c:pt>
                <c:pt idx="1507">
                  <c:v>2.6947902981235682E-2</c:v>
                </c:pt>
                <c:pt idx="1508">
                  <c:v>2.7025070829100009E-2</c:v>
                </c:pt>
                <c:pt idx="1509">
                  <c:v>2.6031328689367143E-2</c:v>
                </c:pt>
                <c:pt idx="1510">
                  <c:v>2.6923909344847445E-2</c:v>
                </c:pt>
                <c:pt idx="1511">
                  <c:v>2.8443347788560374E-2</c:v>
                </c:pt>
                <c:pt idx="1512">
                  <c:v>2.8038507157120581E-2</c:v>
                </c:pt>
                <c:pt idx="1513">
                  <c:v>2.9422001150590855E-2</c:v>
                </c:pt>
                <c:pt idx="1514">
                  <c:v>2.9228170795526837E-2</c:v>
                </c:pt>
                <c:pt idx="1515">
                  <c:v>3.0078707142869088E-2</c:v>
                </c:pt>
                <c:pt idx="1516">
                  <c:v>3.0115963874598705E-2</c:v>
                </c:pt>
                <c:pt idx="1517">
                  <c:v>2.7107784863234584E-2</c:v>
                </c:pt>
                <c:pt idx="1518">
                  <c:v>2.7189979095266704E-2</c:v>
                </c:pt>
                <c:pt idx="1519">
                  <c:v>2.914872871148021E-2</c:v>
                </c:pt>
                <c:pt idx="1520">
                  <c:v>2.769025340407355E-2</c:v>
                </c:pt>
                <c:pt idx="1521">
                  <c:v>2.7515334848706729E-2</c:v>
                </c:pt>
                <c:pt idx="1522">
                  <c:v>2.9260235614798555E-2</c:v>
                </c:pt>
                <c:pt idx="1523">
                  <c:v>3.2596698090809215E-2</c:v>
                </c:pt>
                <c:pt idx="1524">
                  <c:v>3.3284980719345721E-2</c:v>
                </c:pt>
                <c:pt idx="1525">
                  <c:v>3.2917284252280098E-2</c:v>
                </c:pt>
                <c:pt idx="1526">
                  <c:v>3.1021522066164302E-2</c:v>
                </c:pt>
                <c:pt idx="1527">
                  <c:v>3.2200484271970323E-2</c:v>
                </c:pt>
                <c:pt idx="1528">
                  <c:v>3.2821962593846454E-2</c:v>
                </c:pt>
                <c:pt idx="1529">
                  <c:v>3.207288556141296E-2</c:v>
                </c:pt>
                <c:pt idx="1530">
                  <c:v>3.100475178820522E-2</c:v>
                </c:pt>
                <c:pt idx="1531">
                  <c:v>3.1440638108018309E-2</c:v>
                </c:pt>
                <c:pt idx="1532">
                  <c:v>3.3359999209298184E-2</c:v>
                </c:pt>
                <c:pt idx="1533">
                  <c:v>3.3767747788004683E-2</c:v>
                </c:pt>
                <c:pt idx="1534">
                  <c:v>3.3977804424419306E-2</c:v>
                </c:pt>
                <c:pt idx="1535">
                  <c:v>3.4591671463850865E-2</c:v>
                </c:pt>
                <c:pt idx="1536">
                  <c:v>3.6652058450334507E-2</c:v>
                </c:pt>
                <c:pt idx="1537">
                  <c:v>3.8852147062205217E-2</c:v>
                </c:pt>
                <c:pt idx="1538">
                  <c:v>3.9348770013387206E-2</c:v>
                </c:pt>
                <c:pt idx="1539">
                  <c:v>3.748910168565929E-2</c:v>
                </c:pt>
                <c:pt idx="1540">
                  <c:v>3.899032165014147E-2</c:v>
                </c:pt>
                <c:pt idx="1541">
                  <c:v>4.0254830168290366E-2</c:v>
                </c:pt>
                <c:pt idx="1542">
                  <c:v>4.1196483396248602E-2</c:v>
                </c:pt>
                <c:pt idx="1543">
                  <c:v>4.1634425351119948E-2</c:v>
                </c:pt>
                <c:pt idx="1544">
                  <c:v>4.3504063978565113E-2</c:v>
                </c:pt>
                <c:pt idx="1545">
                  <c:v>4.241542151007436E-2</c:v>
                </c:pt>
                <c:pt idx="1546">
                  <c:v>4.170388983489437E-2</c:v>
                </c:pt>
                <c:pt idx="1547">
                  <c:v>4.1850840777099489E-2</c:v>
                </c:pt>
                <c:pt idx="1548">
                  <c:v>4.3451529703928939E-2</c:v>
                </c:pt>
                <c:pt idx="1549">
                  <c:v>4.3920067421987868E-2</c:v>
                </c:pt>
                <c:pt idx="1550">
                  <c:v>4.2460911133078018E-2</c:v>
                </c:pt>
                <c:pt idx="1551">
                  <c:v>3.8745548748588529E-2</c:v>
                </c:pt>
                <c:pt idx="1552">
                  <c:v>4.1537128167369805E-2</c:v>
                </c:pt>
                <c:pt idx="1553">
                  <c:v>4.4095426691134282E-2</c:v>
                </c:pt>
                <c:pt idx="1554">
                  <c:v>4.7225524396121349E-2</c:v>
                </c:pt>
                <c:pt idx="1555">
                  <c:v>4.5471133659799719E-2</c:v>
                </c:pt>
                <c:pt idx="1556">
                  <c:v>4.629263327576974E-2</c:v>
                </c:pt>
                <c:pt idx="1557">
                  <c:v>4.8356490408192815E-2</c:v>
                </c:pt>
                <c:pt idx="1558">
                  <c:v>4.9362441464249417E-2</c:v>
                </c:pt>
                <c:pt idx="1559">
                  <c:v>5.0730373148598511E-2</c:v>
                </c:pt>
                <c:pt idx="1560">
                  <c:v>5.2110972862240403E-2</c:v>
                </c:pt>
                <c:pt idx="1561">
                  <c:v>5.1590241183909064E-2</c:v>
                </c:pt>
                <c:pt idx="1562">
                  <c:v>5.3445817982899109E-2</c:v>
                </c:pt>
                <c:pt idx="1563">
                  <c:v>5.5372927858053735E-2</c:v>
                </c:pt>
                <c:pt idx="1564">
                  <c:v>5.5352973970268497E-2</c:v>
                </c:pt>
                <c:pt idx="1565">
                  <c:v>5.808080911100548E-2</c:v>
                </c:pt>
                <c:pt idx="1566">
                  <c:v>5.6587456009581226E-2</c:v>
                </c:pt>
                <c:pt idx="1567">
                  <c:v>5.8732414818166025E-2</c:v>
                </c:pt>
                <c:pt idx="1568">
                  <c:v>5.8888359532364737E-2</c:v>
                </c:pt>
                <c:pt idx="1569">
                  <c:v>5.6995100048806195E-2</c:v>
                </c:pt>
                <c:pt idx="1570">
                  <c:v>5.7133423098314824E-2</c:v>
                </c:pt>
                <c:pt idx="1571">
                  <c:v>5.5589092632790542E-2</c:v>
                </c:pt>
                <c:pt idx="1572">
                  <c:v>5.5394701819193891E-2</c:v>
                </c:pt>
                <c:pt idx="1573">
                  <c:v>5.8125199587944973E-2</c:v>
                </c:pt>
                <c:pt idx="1574">
                  <c:v>5.582422047469867E-2</c:v>
                </c:pt>
                <c:pt idx="1575">
                  <c:v>5.3857672513357789E-2</c:v>
                </c:pt>
                <c:pt idx="1576">
                  <c:v>5.2988992328957429E-2</c:v>
                </c:pt>
                <c:pt idx="1577">
                  <c:v>5.3754889612633555E-2</c:v>
                </c:pt>
                <c:pt idx="1578">
                  <c:v>5.3532379684969968E-2</c:v>
                </c:pt>
                <c:pt idx="1579">
                  <c:v>5.565065502177869E-2</c:v>
                </c:pt>
                <c:pt idx="1580">
                  <c:v>5.5474810084554224E-2</c:v>
                </c:pt>
                <c:pt idx="1581">
                  <c:v>5.5161782458943806E-2</c:v>
                </c:pt>
                <c:pt idx="1582">
                  <c:v>5.6621319398356414E-2</c:v>
                </c:pt>
                <c:pt idx="1583">
                  <c:v>5.4559948526710929E-2</c:v>
                </c:pt>
                <c:pt idx="1584">
                  <c:v>4.9353091815859736E-2</c:v>
                </c:pt>
                <c:pt idx="1585">
                  <c:v>5.7166273456712158E-2</c:v>
                </c:pt>
                <c:pt idx="1586">
                  <c:v>5.013689351659923E-2</c:v>
                </c:pt>
                <c:pt idx="1587">
                  <c:v>5.020764272286958E-2</c:v>
                </c:pt>
                <c:pt idx="1588">
                  <c:v>5.2740528385515781E-2</c:v>
                </c:pt>
                <c:pt idx="1589">
                  <c:v>5.3989193005119944E-2</c:v>
                </c:pt>
                <c:pt idx="1590">
                  <c:v>5.8820174508947852E-2</c:v>
                </c:pt>
                <c:pt idx="1591">
                  <c:v>6.2249631522674112E-2</c:v>
                </c:pt>
                <c:pt idx="1592">
                  <c:v>5.5416016123257077E-2</c:v>
                </c:pt>
                <c:pt idx="1593">
                  <c:v>5.6810192835945197E-2</c:v>
                </c:pt>
                <c:pt idx="1594">
                  <c:v>5.9050997322729872E-2</c:v>
                </c:pt>
                <c:pt idx="1595">
                  <c:v>5.7064744643339299E-2</c:v>
                </c:pt>
                <c:pt idx="1596">
                  <c:v>5.8223555329237911E-2</c:v>
                </c:pt>
                <c:pt idx="1597">
                  <c:v>6.1449595793278813E-2</c:v>
                </c:pt>
                <c:pt idx="1598">
                  <c:v>6.0162248871160749E-2</c:v>
                </c:pt>
                <c:pt idx="1599">
                  <c:v>6.1611597961666528E-2</c:v>
                </c:pt>
                <c:pt idx="1600">
                  <c:v>6.5324935441022899E-2</c:v>
                </c:pt>
                <c:pt idx="1601">
                  <c:v>6.1207600652261142E-2</c:v>
                </c:pt>
                <c:pt idx="1602">
                  <c:v>6.2010836663818361E-2</c:v>
                </c:pt>
                <c:pt idx="1603">
                  <c:v>6.6167083558755488E-2</c:v>
                </c:pt>
                <c:pt idx="1604">
                  <c:v>7.0082162535911319E-2</c:v>
                </c:pt>
                <c:pt idx="1605">
                  <c:v>7.1986656698342158E-2</c:v>
                </c:pt>
                <c:pt idx="1606">
                  <c:v>7.4330321635608598E-2</c:v>
                </c:pt>
                <c:pt idx="1607">
                  <c:v>7.6794560679026833E-2</c:v>
                </c:pt>
                <c:pt idx="1608">
                  <c:v>8.0914528327402702E-2</c:v>
                </c:pt>
                <c:pt idx="1609">
                  <c:v>8.6432755414491413E-2</c:v>
                </c:pt>
                <c:pt idx="1610">
                  <c:v>8.5775006711455271E-2</c:v>
                </c:pt>
                <c:pt idx="1611">
                  <c:v>7.8681077920355766E-2</c:v>
                </c:pt>
                <c:pt idx="1612">
                  <c:v>8.3512842495121017E-2</c:v>
                </c:pt>
                <c:pt idx="1613">
                  <c:v>8.6934914132062308E-2</c:v>
                </c:pt>
                <c:pt idx="1614">
                  <c:v>5.5543679833701606E-2</c:v>
                </c:pt>
                <c:pt idx="1615">
                  <c:v>9.8662935850525144E-2</c:v>
                </c:pt>
                <c:pt idx="1616">
                  <c:v>0.1032439157737000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BFFA-4973-9B18-0A5770122285}"/>
            </c:ext>
          </c:extLst>
        </c:ser>
        <c:ser>
          <c:idx val="8"/>
          <c:order val="8"/>
          <c:tx>
            <c:strRef>
              <c:f>'Abs CoPc'!$AH$1</c:f>
              <c:strCache>
                <c:ptCount val="1"/>
                <c:pt idx="0">
                  <c:v>PBS+ORF3a-180mkl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H$2:$AH$1618</c:f>
              <c:numCache>
                <c:formatCode>General</c:formatCode>
                <c:ptCount val="1617"/>
                <c:pt idx="0">
                  <c:v>0.12284934333799211</c:v>
                </c:pt>
                <c:pt idx="1">
                  <c:v>8.8281110968078932E-2</c:v>
                </c:pt>
                <c:pt idx="2">
                  <c:v>9.7274239579798374E-2</c:v>
                </c:pt>
                <c:pt idx="3">
                  <c:v>8.9180211518268326E-2</c:v>
                </c:pt>
                <c:pt idx="4">
                  <c:v>7.7834103693561044E-2</c:v>
                </c:pt>
                <c:pt idx="5">
                  <c:v>8.3395955793638538E-2</c:v>
                </c:pt>
                <c:pt idx="6">
                  <c:v>8.1044155938317014E-2</c:v>
                </c:pt>
                <c:pt idx="7">
                  <c:v>8.5239072452234679E-2</c:v>
                </c:pt>
                <c:pt idx="8">
                  <c:v>8.5251689780693682E-2</c:v>
                </c:pt>
                <c:pt idx="9">
                  <c:v>8.2802826254500153E-2</c:v>
                </c:pt>
                <c:pt idx="10">
                  <c:v>9.1293324140608964E-2</c:v>
                </c:pt>
                <c:pt idx="11">
                  <c:v>9.6068030864017301E-2</c:v>
                </c:pt>
                <c:pt idx="12">
                  <c:v>8.9721322333132444E-2</c:v>
                </c:pt>
                <c:pt idx="13">
                  <c:v>8.6616961974761292E-2</c:v>
                </c:pt>
                <c:pt idx="14">
                  <c:v>8.4394432040860681E-2</c:v>
                </c:pt>
                <c:pt idx="15">
                  <c:v>8.9592456334533999E-2</c:v>
                </c:pt>
                <c:pt idx="16">
                  <c:v>8.4080539978558924E-2</c:v>
                </c:pt>
                <c:pt idx="17">
                  <c:v>7.2991101249785001E-2</c:v>
                </c:pt>
                <c:pt idx="18">
                  <c:v>7.2505015652473817E-2</c:v>
                </c:pt>
                <c:pt idx="19">
                  <c:v>6.8467652655512731E-2</c:v>
                </c:pt>
                <c:pt idx="20">
                  <c:v>7.2801059816739622E-2</c:v>
                </c:pt>
                <c:pt idx="21">
                  <c:v>7.9564529400879797E-2</c:v>
                </c:pt>
                <c:pt idx="22">
                  <c:v>7.9466729893345994E-2</c:v>
                </c:pt>
                <c:pt idx="23">
                  <c:v>8.2974758509750585E-2</c:v>
                </c:pt>
                <c:pt idx="24">
                  <c:v>9.3139582102458568E-2</c:v>
                </c:pt>
                <c:pt idx="25">
                  <c:v>8.2683042680195135E-2</c:v>
                </c:pt>
                <c:pt idx="26">
                  <c:v>8.9496943649444771E-2</c:v>
                </c:pt>
                <c:pt idx="27">
                  <c:v>8.5495796034276678E-2</c:v>
                </c:pt>
                <c:pt idx="28">
                  <c:v>7.7929495256200451E-2</c:v>
                </c:pt>
                <c:pt idx="29">
                  <c:v>7.7373796734616557E-2</c:v>
                </c:pt>
                <c:pt idx="30">
                  <c:v>8.1650710638444937E-2</c:v>
                </c:pt>
                <c:pt idx="31">
                  <c:v>9.014021796071385E-2</c:v>
                </c:pt>
                <c:pt idx="32">
                  <c:v>0.10581058502123404</c:v>
                </c:pt>
                <c:pt idx="33">
                  <c:v>9.7671788492615166E-2</c:v>
                </c:pt>
                <c:pt idx="34">
                  <c:v>0.10593359575972316</c:v>
                </c:pt>
                <c:pt idx="35">
                  <c:v>0.11492602425325314</c:v>
                </c:pt>
                <c:pt idx="36">
                  <c:v>0.12340879046526743</c:v>
                </c:pt>
                <c:pt idx="37">
                  <c:v>0.11643863249160014</c:v>
                </c:pt>
                <c:pt idx="38">
                  <c:v>0.10323788891826895</c:v>
                </c:pt>
                <c:pt idx="39">
                  <c:v>0.10880779353888005</c:v>
                </c:pt>
                <c:pt idx="40">
                  <c:v>0.11930675576426092</c:v>
                </c:pt>
                <c:pt idx="41">
                  <c:v>0.10959117664848936</c:v>
                </c:pt>
                <c:pt idx="42">
                  <c:v>0.11959773520490775</c:v>
                </c:pt>
                <c:pt idx="43">
                  <c:v>0.12288416500465989</c:v>
                </c:pt>
                <c:pt idx="44">
                  <c:v>0.12510422858783829</c:v>
                </c:pt>
                <c:pt idx="45">
                  <c:v>0.12878945949618592</c:v>
                </c:pt>
                <c:pt idx="46">
                  <c:v>0.13892416346391762</c:v>
                </c:pt>
                <c:pt idx="47">
                  <c:v>0.13584981359559292</c:v>
                </c:pt>
                <c:pt idx="48">
                  <c:v>0.14046859008540186</c:v>
                </c:pt>
                <c:pt idx="49">
                  <c:v>0.12108464978200405</c:v>
                </c:pt>
                <c:pt idx="50">
                  <c:v>0.11043801374596379</c:v>
                </c:pt>
                <c:pt idx="51">
                  <c:v>0.11541966513153863</c:v>
                </c:pt>
                <c:pt idx="52">
                  <c:v>0.119640485561042</c:v>
                </c:pt>
                <c:pt idx="53">
                  <c:v>0.10529874087981349</c:v>
                </c:pt>
                <c:pt idx="54">
                  <c:v>0.10900611573854452</c:v>
                </c:pt>
                <c:pt idx="55">
                  <c:v>0.11759313310911297</c:v>
                </c:pt>
                <c:pt idx="56">
                  <c:v>0.12272172711400872</c:v>
                </c:pt>
                <c:pt idx="57">
                  <c:v>0.14086027848408494</c:v>
                </c:pt>
                <c:pt idx="58">
                  <c:v>0.13743972434978868</c:v>
                </c:pt>
                <c:pt idx="59">
                  <c:v>0.13852039747770523</c:v>
                </c:pt>
                <c:pt idx="60">
                  <c:v>0.14263811036781507</c:v>
                </c:pt>
                <c:pt idx="61">
                  <c:v>0.14374787357524468</c:v>
                </c:pt>
                <c:pt idx="62">
                  <c:v>0.14571901761782741</c:v>
                </c:pt>
                <c:pt idx="63">
                  <c:v>0.14404930042193143</c:v>
                </c:pt>
                <c:pt idx="64">
                  <c:v>0.1342096750117788</c:v>
                </c:pt>
                <c:pt idx="65">
                  <c:v>0.12712595105771343</c:v>
                </c:pt>
                <c:pt idx="66">
                  <c:v>0.1262797027084252</c:v>
                </c:pt>
                <c:pt idx="67">
                  <c:v>0.12864729036250422</c:v>
                </c:pt>
                <c:pt idx="68">
                  <c:v>0.13240672824795499</c:v>
                </c:pt>
                <c:pt idx="69">
                  <c:v>0.12957466516601715</c:v>
                </c:pt>
                <c:pt idx="70">
                  <c:v>0.13688505295315859</c:v>
                </c:pt>
                <c:pt idx="71">
                  <c:v>0.13438701529699379</c:v>
                </c:pt>
                <c:pt idx="72">
                  <c:v>0.14712845635513797</c:v>
                </c:pt>
                <c:pt idx="73">
                  <c:v>0.15378715342798804</c:v>
                </c:pt>
                <c:pt idx="74">
                  <c:v>0.16205094087347985</c:v>
                </c:pt>
                <c:pt idx="75">
                  <c:v>0.16631837063505067</c:v>
                </c:pt>
                <c:pt idx="76">
                  <c:v>0.17983590825956092</c:v>
                </c:pt>
                <c:pt idx="77">
                  <c:v>0.19096017764907031</c:v>
                </c:pt>
                <c:pt idx="78">
                  <c:v>0.2172323673485396</c:v>
                </c:pt>
                <c:pt idx="79">
                  <c:v>0.23651179087389984</c:v>
                </c:pt>
                <c:pt idx="80">
                  <c:v>0.2501073994575318</c:v>
                </c:pt>
                <c:pt idx="81">
                  <c:v>0.27551832120162323</c:v>
                </c:pt>
                <c:pt idx="82">
                  <c:v>0.30643936155033114</c:v>
                </c:pt>
                <c:pt idx="83">
                  <c:v>0.32774595209849</c:v>
                </c:pt>
                <c:pt idx="84">
                  <c:v>0.35603092928931657</c:v>
                </c:pt>
                <c:pt idx="85">
                  <c:v>0.37665777654521221</c:v>
                </c:pt>
                <c:pt idx="86">
                  <c:v>0.40323344078472884</c:v>
                </c:pt>
                <c:pt idx="87">
                  <c:v>0.43136621571739331</c:v>
                </c:pt>
                <c:pt idx="88">
                  <c:v>0.45051102754526928</c:v>
                </c:pt>
                <c:pt idx="89">
                  <c:v>0.46252461208182255</c:v>
                </c:pt>
                <c:pt idx="90">
                  <c:v>0.47599098573461274</c:v>
                </c:pt>
                <c:pt idx="91">
                  <c:v>0.47900133927936228</c:v>
                </c:pt>
                <c:pt idx="92">
                  <c:v>0.48008863531406631</c:v>
                </c:pt>
                <c:pt idx="93">
                  <c:v>0.47392561214540108</c:v>
                </c:pt>
                <c:pt idx="94">
                  <c:v>0.46575099611197296</c:v>
                </c:pt>
                <c:pt idx="95">
                  <c:v>0.45504388379568073</c:v>
                </c:pt>
                <c:pt idx="96">
                  <c:v>0.4455524558757456</c:v>
                </c:pt>
                <c:pt idx="97">
                  <c:v>0.43379977664851727</c:v>
                </c:pt>
                <c:pt idx="98">
                  <c:v>0.4229782242190091</c:v>
                </c:pt>
                <c:pt idx="99">
                  <c:v>0.41218038232708293</c:v>
                </c:pt>
                <c:pt idx="100">
                  <c:v>0.40148335326260021</c:v>
                </c:pt>
                <c:pt idx="101">
                  <c:v>0.39192995654333235</c:v>
                </c:pt>
                <c:pt idx="102">
                  <c:v>0.38179603141931795</c:v>
                </c:pt>
                <c:pt idx="103">
                  <c:v>0.3722861165692895</c:v>
                </c:pt>
                <c:pt idx="104">
                  <c:v>0.36381302730777787</c:v>
                </c:pt>
                <c:pt idx="105">
                  <c:v>0.35611202403395403</c:v>
                </c:pt>
                <c:pt idx="106">
                  <c:v>0.34935893432988646</c:v>
                </c:pt>
                <c:pt idx="107">
                  <c:v>0.34337596195104669</c:v>
                </c:pt>
                <c:pt idx="108">
                  <c:v>0.33818382828061283</c:v>
                </c:pt>
                <c:pt idx="109">
                  <c:v>0.33399005891576289</c:v>
                </c:pt>
                <c:pt idx="110">
                  <c:v>0.33010150867026794</c:v>
                </c:pt>
                <c:pt idx="111">
                  <c:v>0.32652829849117904</c:v>
                </c:pt>
                <c:pt idx="112">
                  <c:v>0.32393593641969032</c:v>
                </c:pt>
                <c:pt idx="113">
                  <c:v>0.32151786086936746</c:v>
                </c:pt>
                <c:pt idx="114">
                  <c:v>0.32001358724044482</c:v>
                </c:pt>
                <c:pt idx="115">
                  <c:v>0.31827223884934835</c:v>
                </c:pt>
                <c:pt idx="116">
                  <c:v>0.31714633298394285</c:v>
                </c:pt>
                <c:pt idx="117">
                  <c:v>0.31642741593675427</c:v>
                </c:pt>
                <c:pt idx="118">
                  <c:v>0.31628957125305823</c:v>
                </c:pt>
                <c:pt idx="119">
                  <c:v>0.31584800256102674</c:v>
                </c:pt>
                <c:pt idx="120">
                  <c:v>0.31570166051375437</c:v>
                </c:pt>
                <c:pt idx="121">
                  <c:v>0.31580541377723842</c:v>
                </c:pt>
                <c:pt idx="122">
                  <c:v>0.31618357458999918</c:v>
                </c:pt>
                <c:pt idx="123">
                  <c:v>0.31647387612450084</c:v>
                </c:pt>
                <c:pt idx="124">
                  <c:v>0.31677828675654296</c:v>
                </c:pt>
                <c:pt idx="125">
                  <c:v>0.3172001551229095</c:v>
                </c:pt>
                <c:pt idx="126">
                  <c:v>0.31837842706984854</c:v>
                </c:pt>
                <c:pt idx="127">
                  <c:v>0.31912684378604805</c:v>
                </c:pt>
                <c:pt idx="128">
                  <c:v>0.32001937200178432</c:v>
                </c:pt>
                <c:pt idx="129">
                  <c:v>0.32109887095434286</c:v>
                </c:pt>
                <c:pt idx="130">
                  <c:v>0.32233235674117783</c:v>
                </c:pt>
                <c:pt idx="131">
                  <c:v>0.32338748706337789</c:v>
                </c:pt>
                <c:pt idx="132">
                  <c:v>0.32454356289702246</c:v>
                </c:pt>
                <c:pt idx="133">
                  <c:v>0.32524098960981956</c:v>
                </c:pt>
                <c:pt idx="134">
                  <c:v>0.32640994961395509</c:v>
                </c:pt>
                <c:pt idx="135">
                  <c:v>0.32744233122953975</c:v>
                </c:pt>
                <c:pt idx="136">
                  <c:v>0.32852523145986423</c:v>
                </c:pt>
                <c:pt idx="137">
                  <c:v>0.32951380850276119</c:v>
                </c:pt>
                <c:pt idx="138">
                  <c:v>0.33099265946505535</c:v>
                </c:pt>
                <c:pt idx="139">
                  <c:v>0.3323307449300133</c:v>
                </c:pt>
                <c:pt idx="140">
                  <c:v>0.33384361648166566</c:v>
                </c:pt>
                <c:pt idx="141">
                  <c:v>0.33526235836358598</c:v>
                </c:pt>
                <c:pt idx="142">
                  <c:v>0.33671772636067526</c:v>
                </c:pt>
                <c:pt idx="143">
                  <c:v>0.3381548561683046</c:v>
                </c:pt>
                <c:pt idx="144">
                  <c:v>0.33973305077200144</c:v>
                </c:pt>
                <c:pt idx="145">
                  <c:v>0.34105453669892299</c:v>
                </c:pt>
                <c:pt idx="146">
                  <c:v>0.34273996607068535</c:v>
                </c:pt>
                <c:pt idx="147">
                  <c:v>0.34410441869307495</c:v>
                </c:pt>
                <c:pt idx="148">
                  <c:v>0.34566724806339449</c:v>
                </c:pt>
                <c:pt idx="149">
                  <c:v>0.34687279774814506</c:v>
                </c:pt>
                <c:pt idx="150">
                  <c:v>0.3482026601067979</c:v>
                </c:pt>
                <c:pt idx="151">
                  <c:v>0.34952091452425005</c:v>
                </c:pt>
                <c:pt idx="152">
                  <c:v>0.3507988876809372</c:v>
                </c:pt>
                <c:pt idx="153">
                  <c:v>0.35173216240631622</c:v>
                </c:pt>
                <c:pt idx="154">
                  <c:v>0.35286012371531894</c:v>
                </c:pt>
                <c:pt idx="155">
                  <c:v>0.35397188847844746</c:v>
                </c:pt>
                <c:pt idx="156">
                  <c:v>0.35519833904302067</c:v>
                </c:pt>
                <c:pt idx="157">
                  <c:v>0.35606812122048032</c:v>
                </c:pt>
                <c:pt idx="158">
                  <c:v>0.35668716699149672</c:v>
                </c:pt>
                <c:pt idx="159">
                  <c:v>0.35725705088158988</c:v>
                </c:pt>
                <c:pt idx="160">
                  <c:v>0.35744567001227034</c:v>
                </c:pt>
                <c:pt idx="161">
                  <c:v>0.35753557404323044</c:v>
                </c:pt>
                <c:pt idx="162">
                  <c:v>0.35711510722003775</c:v>
                </c:pt>
                <c:pt idx="163">
                  <c:v>0.35674051698334708</c:v>
                </c:pt>
                <c:pt idx="164">
                  <c:v>0.35618908601188976</c:v>
                </c:pt>
                <c:pt idx="165">
                  <c:v>0.35512557246948551</c:v>
                </c:pt>
                <c:pt idx="166">
                  <c:v>0.35401644768204243</c:v>
                </c:pt>
                <c:pt idx="167">
                  <c:v>0.3528404481058135</c:v>
                </c:pt>
                <c:pt idx="168">
                  <c:v>0.35154370124112633</c:v>
                </c:pt>
                <c:pt idx="169">
                  <c:v>0.34984263575113367</c:v>
                </c:pt>
                <c:pt idx="170">
                  <c:v>0.34788479316608295</c:v>
                </c:pt>
                <c:pt idx="171">
                  <c:v>0.34577598311802682</c:v>
                </c:pt>
                <c:pt idx="172">
                  <c:v>0.34333528410329367</c:v>
                </c:pt>
                <c:pt idx="173">
                  <c:v>0.34027531555966162</c:v>
                </c:pt>
                <c:pt idx="174">
                  <c:v>0.33667727444768941</c:v>
                </c:pt>
                <c:pt idx="175">
                  <c:v>0.3324933225597636</c:v>
                </c:pt>
                <c:pt idx="176">
                  <c:v>0.32833811377124039</c:v>
                </c:pt>
                <c:pt idx="177">
                  <c:v>0.32371624441377816</c:v>
                </c:pt>
                <c:pt idx="178">
                  <c:v>0.31884789757121235</c:v>
                </c:pt>
                <c:pt idx="179">
                  <c:v>0.31412370817739499</c:v>
                </c:pt>
                <c:pt idx="180">
                  <c:v>0.30952034029223968</c:v>
                </c:pt>
                <c:pt idx="181">
                  <c:v>0.30480449642041868</c:v>
                </c:pt>
                <c:pt idx="182">
                  <c:v>0.3004712618145014</c:v>
                </c:pt>
                <c:pt idx="183">
                  <c:v>0.29602895715402544</c:v>
                </c:pt>
                <c:pt idx="184">
                  <c:v>0.29172955683021623</c:v>
                </c:pt>
                <c:pt idx="185">
                  <c:v>0.28717528483896199</c:v>
                </c:pt>
                <c:pt idx="186">
                  <c:v>0.28251109541476693</c:v>
                </c:pt>
                <c:pt idx="187">
                  <c:v>0.27768295965870327</c:v>
                </c:pt>
                <c:pt idx="188">
                  <c:v>0.27323022988187229</c:v>
                </c:pt>
                <c:pt idx="189">
                  <c:v>0.26837894727738515</c:v>
                </c:pt>
                <c:pt idx="190">
                  <c:v>0.26401561702949167</c:v>
                </c:pt>
                <c:pt idx="191">
                  <c:v>0.25967124732856162</c:v>
                </c:pt>
                <c:pt idx="192">
                  <c:v>0.2557444888029371</c:v>
                </c:pt>
                <c:pt idx="193">
                  <c:v>0.25215123389800503</c:v>
                </c:pt>
                <c:pt idx="194">
                  <c:v>0.24929117112969079</c:v>
                </c:pt>
                <c:pt idx="195">
                  <c:v>0.24639690474205006</c:v>
                </c:pt>
                <c:pt idx="196">
                  <c:v>0.24385317317077482</c:v>
                </c:pt>
                <c:pt idx="197">
                  <c:v>0.24141963439762884</c:v>
                </c:pt>
                <c:pt idx="198">
                  <c:v>0.23917307095900953</c:v>
                </c:pt>
                <c:pt idx="199">
                  <c:v>0.23726040769741255</c:v>
                </c:pt>
                <c:pt idx="200">
                  <c:v>0.23548981951808826</c:v>
                </c:pt>
                <c:pt idx="201">
                  <c:v>0.2334598728287802</c:v>
                </c:pt>
                <c:pt idx="202">
                  <c:v>0.2319432455260598</c:v>
                </c:pt>
                <c:pt idx="203">
                  <c:v>0.23048778996081423</c:v>
                </c:pt>
                <c:pt idx="204">
                  <c:v>0.22903506335508819</c:v>
                </c:pt>
                <c:pt idx="205">
                  <c:v>0.22779841913504131</c:v>
                </c:pt>
                <c:pt idx="206">
                  <c:v>0.22634968506691219</c:v>
                </c:pt>
                <c:pt idx="207">
                  <c:v>0.22505594944443402</c:v>
                </c:pt>
                <c:pt idx="208">
                  <c:v>0.22403449209193577</c:v>
                </c:pt>
                <c:pt idx="209">
                  <c:v>0.22289607231244415</c:v>
                </c:pt>
                <c:pt idx="210">
                  <c:v>0.22189072680574951</c:v>
                </c:pt>
                <c:pt idx="211">
                  <c:v>0.22104430011868922</c:v>
                </c:pt>
                <c:pt idx="212">
                  <c:v>0.22013378499503408</c:v>
                </c:pt>
                <c:pt idx="213">
                  <c:v>0.21939121545975038</c:v>
                </c:pt>
                <c:pt idx="214">
                  <c:v>0.21890983630873953</c:v>
                </c:pt>
                <c:pt idx="215">
                  <c:v>0.21788332929032175</c:v>
                </c:pt>
                <c:pt idx="216">
                  <c:v>0.21727337058406745</c:v>
                </c:pt>
                <c:pt idx="217">
                  <c:v>0.21645695520359384</c:v>
                </c:pt>
                <c:pt idx="218">
                  <c:v>0.21571708645254414</c:v>
                </c:pt>
                <c:pt idx="219">
                  <c:v>0.21497289173435657</c:v>
                </c:pt>
                <c:pt idx="220">
                  <c:v>0.21423658183672542</c:v>
                </c:pt>
                <c:pt idx="221">
                  <c:v>0.21347369994785295</c:v>
                </c:pt>
                <c:pt idx="222">
                  <c:v>0.21298287450155784</c:v>
                </c:pt>
                <c:pt idx="223">
                  <c:v>0.21228146971393586</c:v>
                </c:pt>
                <c:pt idx="224">
                  <c:v>0.2118574223293174</c:v>
                </c:pt>
                <c:pt idx="225">
                  <c:v>0.21131366021621115</c:v>
                </c:pt>
                <c:pt idx="226">
                  <c:v>0.21079970119814134</c:v>
                </c:pt>
                <c:pt idx="227">
                  <c:v>0.21021023268081562</c:v>
                </c:pt>
                <c:pt idx="228">
                  <c:v>0.20969498745283205</c:v>
                </c:pt>
                <c:pt idx="229">
                  <c:v>0.20942545757410422</c:v>
                </c:pt>
                <c:pt idx="230">
                  <c:v>0.20898139271003563</c:v>
                </c:pt>
                <c:pt idx="231">
                  <c:v>0.20823054477187761</c:v>
                </c:pt>
                <c:pt idx="232">
                  <c:v>0.20766063574248786</c:v>
                </c:pt>
                <c:pt idx="233">
                  <c:v>0.20714743225689161</c:v>
                </c:pt>
                <c:pt idx="234">
                  <c:v>0.20673617665507715</c:v>
                </c:pt>
                <c:pt idx="235">
                  <c:v>0.20624179317910574</c:v>
                </c:pt>
                <c:pt idx="236">
                  <c:v>0.20558124619547161</c:v>
                </c:pt>
                <c:pt idx="237">
                  <c:v>0.20484045865692535</c:v>
                </c:pt>
                <c:pt idx="238">
                  <c:v>0.20452705326230047</c:v>
                </c:pt>
                <c:pt idx="239">
                  <c:v>0.20394761871098771</c:v>
                </c:pt>
                <c:pt idx="240">
                  <c:v>0.20357648950401916</c:v>
                </c:pt>
                <c:pt idx="241">
                  <c:v>0.2031892396731392</c:v>
                </c:pt>
                <c:pt idx="242">
                  <c:v>0.20251071700925791</c:v>
                </c:pt>
                <c:pt idx="243">
                  <c:v>0.20201311169932332</c:v>
                </c:pt>
                <c:pt idx="244">
                  <c:v>0.20154694267321516</c:v>
                </c:pt>
                <c:pt idx="245">
                  <c:v>0.20107221186622418</c:v>
                </c:pt>
                <c:pt idx="246">
                  <c:v>0.20067987736695275</c:v>
                </c:pt>
                <c:pt idx="247">
                  <c:v>0.20005960379314597</c:v>
                </c:pt>
                <c:pt idx="248">
                  <c:v>0.1992905184676797</c:v>
                </c:pt>
                <c:pt idx="249">
                  <c:v>0.19892934928430878</c:v>
                </c:pt>
                <c:pt idx="250">
                  <c:v>0.19836907250489014</c:v>
                </c:pt>
                <c:pt idx="251">
                  <c:v>0.19799293574425364</c:v>
                </c:pt>
                <c:pt idx="252">
                  <c:v>0.19740501374545874</c:v>
                </c:pt>
                <c:pt idx="253">
                  <c:v>0.19692873446112799</c:v>
                </c:pt>
                <c:pt idx="254">
                  <c:v>0.19653477970339961</c:v>
                </c:pt>
                <c:pt idx="255">
                  <c:v>0.19623584109940484</c:v>
                </c:pt>
                <c:pt idx="256">
                  <c:v>0.19579874861169375</c:v>
                </c:pt>
                <c:pt idx="257">
                  <c:v>0.19522586338025097</c:v>
                </c:pt>
                <c:pt idx="258">
                  <c:v>0.19455129856214773</c:v>
                </c:pt>
                <c:pt idx="259">
                  <c:v>0.19393258753379472</c:v>
                </c:pt>
                <c:pt idx="260">
                  <c:v>0.19331493427344901</c:v>
                </c:pt>
                <c:pt idx="261">
                  <c:v>0.19277196008492881</c:v>
                </c:pt>
                <c:pt idx="262">
                  <c:v>0.19235153605304983</c:v>
                </c:pt>
                <c:pt idx="263">
                  <c:v>0.19180584050697286</c:v>
                </c:pt>
                <c:pt idx="264">
                  <c:v>0.19155746164243845</c:v>
                </c:pt>
                <c:pt idx="265">
                  <c:v>0.19128775553598015</c:v>
                </c:pt>
                <c:pt idx="266">
                  <c:v>0.19091349792294487</c:v>
                </c:pt>
                <c:pt idx="267">
                  <c:v>0.19057837999465516</c:v>
                </c:pt>
                <c:pt idx="268">
                  <c:v>0.19011159508552899</c:v>
                </c:pt>
                <c:pt idx="269">
                  <c:v>0.18960019612930351</c:v>
                </c:pt>
                <c:pt idx="270">
                  <c:v>0.18913185377001313</c:v>
                </c:pt>
                <c:pt idx="271">
                  <c:v>0.18859229366759345</c:v>
                </c:pt>
                <c:pt idx="272">
                  <c:v>0.1881381626229052</c:v>
                </c:pt>
                <c:pt idx="273">
                  <c:v>0.18769371648945482</c:v>
                </c:pt>
                <c:pt idx="274">
                  <c:v>0.18722368429495187</c:v>
                </c:pt>
                <c:pt idx="275">
                  <c:v>0.18670516545432581</c:v>
                </c:pt>
                <c:pt idx="276">
                  <c:v>0.18622100083626975</c:v>
                </c:pt>
                <c:pt idx="277">
                  <c:v>0.18574437415385955</c:v>
                </c:pt>
                <c:pt idx="278">
                  <c:v>0.18527821091512325</c:v>
                </c:pt>
                <c:pt idx="279">
                  <c:v>0.18485714242346413</c:v>
                </c:pt>
                <c:pt idx="280">
                  <c:v>0.18450490706857617</c:v>
                </c:pt>
                <c:pt idx="281">
                  <c:v>0.18393195041097468</c:v>
                </c:pt>
                <c:pt idx="282">
                  <c:v>0.18352271318080163</c:v>
                </c:pt>
                <c:pt idx="283">
                  <c:v>0.18307454285542729</c:v>
                </c:pt>
                <c:pt idx="284">
                  <c:v>0.18247023662530767</c:v>
                </c:pt>
                <c:pt idx="285">
                  <c:v>0.1819713572248377</c:v>
                </c:pt>
                <c:pt idx="286">
                  <c:v>0.18149241360787391</c:v>
                </c:pt>
                <c:pt idx="287">
                  <c:v>0.18111614959372646</c:v>
                </c:pt>
                <c:pt idx="288">
                  <c:v>0.18074185936092646</c:v>
                </c:pt>
                <c:pt idx="289">
                  <c:v>0.18028875182921389</c:v>
                </c:pt>
                <c:pt idx="290">
                  <c:v>0.17976640753825393</c:v>
                </c:pt>
                <c:pt idx="291">
                  <c:v>0.17933418457510711</c:v>
                </c:pt>
                <c:pt idx="292">
                  <c:v>0.17902178136837055</c:v>
                </c:pt>
                <c:pt idx="293">
                  <c:v>0.17862011468432126</c:v>
                </c:pt>
                <c:pt idx="294">
                  <c:v>0.17801554341847312</c:v>
                </c:pt>
                <c:pt idx="295">
                  <c:v>0.17766377077281109</c:v>
                </c:pt>
                <c:pt idx="296">
                  <c:v>0.17720920130657936</c:v>
                </c:pt>
                <c:pt idx="297">
                  <c:v>0.17681629140529939</c:v>
                </c:pt>
                <c:pt idx="298">
                  <c:v>0.17659216535823297</c:v>
                </c:pt>
                <c:pt idx="299">
                  <c:v>0.17604582600053198</c:v>
                </c:pt>
                <c:pt idx="300">
                  <c:v>0.1755853333249392</c:v>
                </c:pt>
                <c:pt idx="301">
                  <c:v>0.17549274679944293</c:v>
                </c:pt>
                <c:pt idx="302">
                  <c:v>0.17519319140490125</c:v>
                </c:pt>
                <c:pt idx="303">
                  <c:v>0.17475455633283477</c:v>
                </c:pt>
                <c:pt idx="304">
                  <c:v>0.17435130030465004</c:v>
                </c:pt>
                <c:pt idx="305">
                  <c:v>0.17384984382735116</c:v>
                </c:pt>
                <c:pt idx="306">
                  <c:v>0.17372839499991655</c:v>
                </c:pt>
                <c:pt idx="307">
                  <c:v>0.17326249233932672</c:v>
                </c:pt>
                <c:pt idx="308">
                  <c:v>0.17233290662418346</c:v>
                </c:pt>
                <c:pt idx="309">
                  <c:v>0.17184654012507314</c:v>
                </c:pt>
                <c:pt idx="310">
                  <c:v>0.17147115343088976</c:v>
                </c:pt>
                <c:pt idx="311">
                  <c:v>0.17092601093498508</c:v>
                </c:pt>
                <c:pt idx="312">
                  <c:v>0.17064503991030894</c:v>
                </c:pt>
                <c:pt idx="313">
                  <c:v>0.17008627410566424</c:v>
                </c:pt>
                <c:pt idx="314">
                  <c:v>0.16982860428063917</c:v>
                </c:pt>
                <c:pt idx="315">
                  <c:v>0.16965718123151807</c:v>
                </c:pt>
                <c:pt idx="316">
                  <c:v>0.1693109943915789</c:v>
                </c:pt>
                <c:pt idx="317">
                  <c:v>0.16897292427270916</c:v>
                </c:pt>
                <c:pt idx="318">
                  <c:v>0.16871862941416113</c:v>
                </c:pt>
                <c:pt idx="319">
                  <c:v>0.16820691160419349</c:v>
                </c:pt>
                <c:pt idx="320">
                  <c:v>0.16765627580343881</c:v>
                </c:pt>
                <c:pt idx="321">
                  <c:v>0.16719443078849208</c:v>
                </c:pt>
                <c:pt idx="322">
                  <c:v>0.16682249503275906</c:v>
                </c:pt>
                <c:pt idx="323">
                  <c:v>0.16611730144283665</c:v>
                </c:pt>
                <c:pt idx="324">
                  <c:v>0.16558796082283259</c:v>
                </c:pt>
                <c:pt idx="325">
                  <c:v>0.16515573420256865</c:v>
                </c:pt>
                <c:pt idx="326">
                  <c:v>0.16475836195687346</c:v>
                </c:pt>
                <c:pt idx="327">
                  <c:v>0.16415612315254235</c:v>
                </c:pt>
                <c:pt idx="328">
                  <c:v>0.16356664969904386</c:v>
                </c:pt>
                <c:pt idx="329">
                  <c:v>0.16319084403374418</c:v>
                </c:pt>
                <c:pt idx="330">
                  <c:v>0.16305904912745142</c:v>
                </c:pt>
                <c:pt idx="331">
                  <c:v>0.16256987704145229</c:v>
                </c:pt>
                <c:pt idx="332">
                  <c:v>0.16230975573676978</c:v>
                </c:pt>
                <c:pt idx="333">
                  <c:v>0.16221932758952157</c:v>
                </c:pt>
                <c:pt idx="334">
                  <c:v>0.16219717138964129</c:v>
                </c:pt>
                <c:pt idx="335">
                  <c:v>0.16193041485697479</c:v>
                </c:pt>
                <c:pt idx="336">
                  <c:v>0.16150046457036188</c:v>
                </c:pt>
                <c:pt idx="337">
                  <c:v>0.16114967958765453</c:v>
                </c:pt>
                <c:pt idx="338">
                  <c:v>0.16105245791572007</c:v>
                </c:pt>
                <c:pt idx="339">
                  <c:v>0.16075825022121401</c:v>
                </c:pt>
                <c:pt idx="340">
                  <c:v>0.16010052868059196</c:v>
                </c:pt>
                <c:pt idx="341">
                  <c:v>0.15960026151093706</c:v>
                </c:pt>
                <c:pt idx="342">
                  <c:v>0.15938371263531487</c:v>
                </c:pt>
                <c:pt idx="343">
                  <c:v>0.15889016708527418</c:v>
                </c:pt>
                <c:pt idx="344">
                  <c:v>0.15829448187402645</c:v>
                </c:pt>
                <c:pt idx="345">
                  <c:v>0.15773249964237626</c:v>
                </c:pt>
                <c:pt idx="346">
                  <c:v>0.15723445375204853</c:v>
                </c:pt>
                <c:pt idx="347">
                  <c:v>0.15705216501215688</c:v>
                </c:pt>
                <c:pt idx="348">
                  <c:v>0.15692109772932275</c:v>
                </c:pt>
                <c:pt idx="349">
                  <c:v>0.15678355687650031</c:v>
                </c:pt>
                <c:pt idx="350">
                  <c:v>0.15681230504792112</c:v>
                </c:pt>
                <c:pt idx="351">
                  <c:v>0.15676013011403606</c:v>
                </c:pt>
                <c:pt idx="352">
                  <c:v>0.15656828195769062</c:v>
                </c:pt>
                <c:pt idx="353">
                  <c:v>0.1561457591029119</c:v>
                </c:pt>
                <c:pt idx="354">
                  <c:v>0.15570954000979079</c:v>
                </c:pt>
                <c:pt idx="355">
                  <c:v>0.15529290590699069</c:v>
                </c:pt>
                <c:pt idx="356">
                  <c:v>0.15505319280483409</c:v>
                </c:pt>
                <c:pt idx="357">
                  <c:v>0.15452599511183504</c:v>
                </c:pt>
                <c:pt idx="358">
                  <c:v>0.15420613998825855</c:v>
                </c:pt>
                <c:pt idx="359">
                  <c:v>0.15396546249630458</c:v>
                </c:pt>
                <c:pt idx="360">
                  <c:v>0.1537483280187075</c:v>
                </c:pt>
                <c:pt idx="361">
                  <c:v>0.15340651920860776</c:v>
                </c:pt>
                <c:pt idx="362">
                  <c:v>0.1528535770558464</c:v>
                </c:pt>
                <c:pt idx="363">
                  <c:v>0.15213492424741357</c:v>
                </c:pt>
                <c:pt idx="364">
                  <c:v>0.15191876065375395</c:v>
                </c:pt>
                <c:pt idx="365">
                  <c:v>0.15151737536896051</c:v>
                </c:pt>
                <c:pt idx="366">
                  <c:v>0.15123106438486797</c:v>
                </c:pt>
                <c:pt idx="367">
                  <c:v>0.15099571158362876</c:v>
                </c:pt>
                <c:pt idx="368">
                  <c:v>0.15089676496518784</c:v>
                </c:pt>
                <c:pt idx="369">
                  <c:v>0.1507984008898399</c:v>
                </c:pt>
                <c:pt idx="370">
                  <c:v>0.15031842961318814</c:v>
                </c:pt>
                <c:pt idx="371">
                  <c:v>0.14982285755118208</c:v>
                </c:pt>
                <c:pt idx="372">
                  <c:v>0.1494282198334175</c:v>
                </c:pt>
                <c:pt idx="373">
                  <c:v>0.14887232798201119</c:v>
                </c:pt>
                <c:pt idx="374">
                  <c:v>0.148520355729129</c:v>
                </c:pt>
                <c:pt idx="375">
                  <c:v>0.14798342014933652</c:v>
                </c:pt>
                <c:pt idx="376">
                  <c:v>0.14788798565155575</c:v>
                </c:pt>
                <c:pt idx="377">
                  <c:v>0.14780712897375045</c:v>
                </c:pt>
                <c:pt idx="378">
                  <c:v>0.14779052544990573</c:v>
                </c:pt>
                <c:pt idx="379">
                  <c:v>0.14756058315452106</c:v>
                </c:pt>
                <c:pt idx="380">
                  <c:v>0.14750628721969294</c:v>
                </c:pt>
                <c:pt idx="381">
                  <c:v>0.14731215604547257</c:v>
                </c:pt>
                <c:pt idx="382">
                  <c:v>0.1470586550838261</c:v>
                </c:pt>
                <c:pt idx="383">
                  <c:v>0.14642706807307665</c:v>
                </c:pt>
                <c:pt idx="384">
                  <c:v>0.14596640894699889</c:v>
                </c:pt>
                <c:pt idx="385">
                  <c:v>0.14520222170808567</c:v>
                </c:pt>
                <c:pt idx="386">
                  <c:v>0.14468631931293485</c:v>
                </c:pt>
                <c:pt idx="387">
                  <c:v>0.14424446383584497</c:v>
                </c:pt>
                <c:pt idx="388">
                  <c:v>0.14381709862456019</c:v>
                </c:pt>
                <c:pt idx="389">
                  <c:v>0.14350290798144244</c:v>
                </c:pt>
                <c:pt idx="390">
                  <c:v>0.14319197901493413</c:v>
                </c:pt>
                <c:pt idx="391">
                  <c:v>0.14313240175705863</c:v>
                </c:pt>
                <c:pt idx="392">
                  <c:v>0.14325140795189448</c:v>
                </c:pt>
                <c:pt idx="393">
                  <c:v>0.14319413864313427</c:v>
                </c:pt>
                <c:pt idx="394">
                  <c:v>0.14293102064480195</c:v>
                </c:pt>
                <c:pt idx="395">
                  <c:v>0.14272194444788233</c:v>
                </c:pt>
                <c:pt idx="396">
                  <c:v>0.14225738653748607</c:v>
                </c:pt>
                <c:pt idx="397">
                  <c:v>0.1419904399237617</c:v>
                </c:pt>
                <c:pt idx="398">
                  <c:v>0.14147216335785631</c:v>
                </c:pt>
                <c:pt idx="399">
                  <c:v>0.14077858437262683</c:v>
                </c:pt>
                <c:pt idx="400">
                  <c:v>0.14021382382814424</c:v>
                </c:pt>
                <c:pt idx="401">
                  <c:v>0.13964328348546368</c:v>
                </c:pt>
                <c:pt idx="402">
                  <c:v>0.13897192270771663</c:v>
                </c:pt>
                <c:pt idx="403">
                  <c:v>0.13872330249648915</c:v>
                </c:pt>
                <c:pt idx="404">
                  <c:v>0.138487653268762</c:v>
                </c:pt>
                <c:pt idx="405">
                  <c:v>0.13841941170537234</c:v>
                </c:pt>
                <c:pt idx="406">
                  <c:v>0.13854173319295568</c:v>
                </c:pt>
                <c:pt idx="407">
                  <c:v>0.13861786366428097</c:v>
                </c:pt>
                <c:pt idx="408">
                  <c:v>0.1385386318325367</c:v>
                </c:pt>
                <c:pt idx="409">
                  <c:v>0.13861353694988462</c:v>
                </c:pt>
                <c:pt idx="410">
                  <c:v>0.13838777519540882</c:v>
                </c:pt>
                <c:pt idx="411">
                  <c:v>0.13794694700309434</c:v>
                </c:pt>
                <c:pt idx="412">
                  <c:v>0.13721901515983301</c:v>
                </c:pt>
                <c:pt idx="413">
                  <c:v>0.13661521435950136</c:v>
                </c:pt>
                <c:pt idx="414">
                  <c:v>0.13618458565868471</c:v>
                </c:pt>
                <c:pt idx="415">
                  <c:v>0.1359088438531583</c:v>
                </c:pt>
                <c:pt idx="416">
                  <c:v>0.13522087943743788</c:v>
                </c:pt>
                <c:pt idx="417">
                  <c:v>0.13471342639078016</c:v>
                </c:pt>
                <c:pt idx="418">
                  <c:v>0.13456890119363193</c:v>
                </c:pt>
                <c:pt idx="419">
                  <c:v>0.13480022862986332</c:v>
                </c:pt>
                <c:pt idx="420">
                  <c:v>0.13455236273706941</c:v>
                </c:pt>
                <c:pt idx="421">
                  <c:v>0.13421699226609304</c:v>
                </c:pt>
                <c:pt idx="422">
                  <c:v>0.13390280539562902</c:v>
                </c:pt>
                <c:pt idx="423">
                  <c:v>0.13363384196920933</c:v>
                </c:pt>
                <c:pt idx="424">
                  <c:v>0.13359053513923894</c:v>
                </c:pt>
                <c:pt idx="425">
                  <c:v>0.13329094808348046</c:v>
                </c:pt>
                <c:pt idx="426">
                  <c:v>0.13259373201428498</c:v>
                </c:pt>
                <c:pt idx="427">
                  <c:v>0.13206171967735497</c:v>
                </c:pt>
                <c:pt idx="428">
                  <c:v>0.13189526948236363</c:v>
                </c:pt>
                <c:pt idx="429">
                  <c:v>0.13145270663608857</c:v>
                </c:pt>
                <c:pt idx="430">
                  <c:v>0.13143189030171934</c:v>
                </c:pt>
                <c:pt idx="431">
                  <c:v>0.13107956725326436</c:v>
                </c:pt>
                <c:pt idx="432">
                  <c:v>0.13085717587819048</c:v>
                </c:pt>
                <c:pt idx="433">
                  <c:v>0.13077197878948013</c:v>
                </c:pt>
                <c:pt idx="434">
                  <c:v>0.13075155042498302</c:v>
                </c:pt>
                <c:pt idx="435">
                  <c:v>0.12981893257353025</c:v>
                </c:pt>
                <c:pt idx="436">
                  <c:v>0.12954366947044049</c:v>
                </c:pt>
                <c:pt idx="437">
                  <c:v>0.12927367009586313</c:v>
                </c:pt>
                <c:pt idx="438">
                  <c:v>0.12914144935318139</c:v>
                </c:pt>
                <c:pt idx="439">
                  <c:v>0.12860025487580184</c:v>
                </c:pt>
                <c:pt idx="440">
                  <c:v>0.12833958302291526</c:v>
                </c:pt>
                <c:pt idx="441">
                  <c:v>0.12810919390133682</c:v>
                </c:pt>
                <c:pt idx="442">
                  <c:v>0.12823021766661802</c:v>
                </c:pt>
                <c:pt idx="443">
                  <c:v>0.12813261410330762</c:v>
                </c:pt>
                <c:pt idx="444">
                  <c:v>0.12774582610520391</c:v>
                </c:pt>
                <c:pt idx="445">
                  <c:v>0.12731774407881641</c:v>
                </c:pt>
                <c:pt idx="446">
                  <c:v>0.12732721857533708</c:v>
                </c:pt>
                <c:pt idx="447">
                  <c:v>0.12720495027463252</c:v>
                </c:pt>
                <c:pt idx="448">
                  <c:v>0.12687029361157809</c:v>
                </c:pt>
                <c:pt idx="449">
                  <c:v>0.12651809429024952</c:v>
                </c:pt>
                <c:pt idx="450">
                  <c:v>0.12617010556848021</c:v>
                </c:pt>
                <c:pt idx="451">
                  <c:v>0.12587013155501089</c:v>
                </c:pt>
                <c:pt idx="452">
                  <c:v>0.1256622651177399</c:v>
                </c:pt>
                <c:pt idx="453">
                  <c:v>0.12536651270895219</c:v>
                </c:pt>
                <c:pt idx="454">
                  <c:v>0.12488590682840241</c:v>
                </c:pt>
                <c:pt idx="455">
                  <c:v>0.12472691428915936</c:v>
                </c:pt>
                <c:pt idx="456">
                  <c:v>0.12472026564131555</c:v>
                </c:pt>
                <c:pt idx="457">
                  <c:v>0.12440264424679769</c:v>
                </c:pt>
                <c:pt idx="458">
                  <c:v>0.12405766689513074</c:v>
                </c:pt>
                <c:pt idx="459">
                  <c:v>0.12366197424128941</c:v>
                </c:pt>
                <c:pt idx="460">
                  <c:v>0.1230699994912141</c:v>
                </c:pt>
                <c:pt idx="461">
                  <c:v>0.12272874252521938</c:v>
                </c:pt>
                <c:pt idx="462">
                  <c:v>0.12212938541477078</c:v>
                </c:pt>
                <c:pt idx="463">
                  <c:v>0.12166560648788431</c:v>
                </c:pt>
                <c:pt idx="464">
                  <c:v>0.12140852821370057</c:v>
                </c:pt>
                <c:pt idx="465">
                  <c:v>0.12112741441050211</c:v>
                </c:pt>
                <c:pt idx="466">
                  <c:v>0.12095966647663953</c:v>
                </c:pt>
                <c:pt idx="467">
                  <c:v>0.12095817199604142</c:v>
                </c:pt>
                <c:pt idx="468">
                  <c:v>0.12090477576860582</c:v>
                </c:pt>
                <c:pt idx="469">
                  <c:v>0.12087413745225134</c:v>
                </c:pt>
                <c:pt idx="470">
                  <c:v>0.12068756699779402</c:v>
                </c:pt>
                <c:pt idx="471">
                  <c:v>0.12045150859746985</c:v>
                </c:pt>
                <c:pt idx="472">
                  <c:v>0.12015963947448484</c:v>
                </c:pt>
                <c:pt idx="473">
                  <c:v>0.11981986957437786</c:v>
                </c:pt>
                <c:pt idx="474">
                  <c:v>0.11939810368031764</c:v>
                </c:pt>
                <c:pt idx="475">
                  <c:v>0.11876749548539971</c:v>
                </c:pt>
                <c:pt idx="476">
                  <c:v>0.11871928323599085</c:v>
                </c:pt>
                <c:pt idx="477">
                  <c:v>0.11866046015315708</c:v>
                </c:pt>
                <c:pt idx="478">
                  <c:v>0.11878796905812335</c:v>
                </c:pt>
                <c:pt idx="479">
                  <c:v>0.11910547934432411</c:v>
                </c:pt>
                <c:pt idx="480">
                  <c:v>0.11902786664320682</c:v>
                </c:pt>
                <c:pt idx="481">
                  <c:v>0.11908774677080075</c:v>
                </c:pt>
                <c:pt idx="482">
                  <c:v>0.11897784357205446</c:v>
                </c:pt>
                <c:pt idx="483">
                  <c:v>0.1187994362575289</c:v>
                </c:pt>
                <c:pt idx="484">
                  <c:v>0.11850590870811485</c:v>
                </c:pt>
                <c:pt idx="485">
                  <c:v>0.11778905495585049</c:v>
                </c:pt>
                <c:pt idx="486">
                  <c:v>0.11687812916402064</c:v>
                </c:pt>
                <c:pt idx="487">
                  <c:v>0.11631842559363066</c:v>
                </c:pt>
                <c:pt idx="488">
                  <c:v>0.11567999533337678</c:v>
                </c:pt>
                <c:pt idx="489">
                  <c:v>0.11514904251510528</c:v>
                </c:pt>
                <c:pt idx="490">
                  <c:v>0.11452563830593175</c:v>
                </c:pt>
                <c:pt idx="491">
                  <c:v>0.11453610721097544</c:v>
                </c:pt>
                <c:pt idx="492">
                  <c:v>0.11478024393465916</c:v>
                </c:pt>
                <c:pt idx="493">
                  <c:v>0.1148570165577156</c:v>
                </c:pt>
                <c:pt idx="494">
                  <c:v>0.11483503661125846</c:v>
                </c:pt>
                <c:pt idx="495">
                  <c:v>0.1147644293382046</c:v>
                </c:pt>
                <c:pt idx="496">
                  <c:v>0.11492979413669439</c:v>
                </c:pt>
                <c:pt idx="497">
                  <c:v>0.11513953703013041</c:v>
                </c:pt>
                <c:pt idx="498">
                  <c:v>0.11446047939736605</c:v>
                </c:pt>
                <c:pt idx="499">
                  <c:v>0.11407049130844688</c:v>
                </c:pt>
                <c:pt idx="500">
                  <c:v>0.11396823972594051</c:v>
                </c:pt>
                <c:pt idx="501">
                  <c:v>0.11394605808767765</c:v>
                </c:pt>
                <c:pt idx="502">
                  <c:v>0.11385241478121431</c:v>
                </c:pt>
                <c:pt idx="503">
                  <c:v>0.11352656407725677</c:v>
                </c:pt>
                <c:pt idx="504">
                  <c:v>0.11321034766212959</c:v>
                </c:pt>
                <c:pt idx="505">
                  <c:v>0.1133389519144101</c:v>
                </c:pt>
                <c:pt idx="506">
                  <c:v>0.11305816452202705</c:v>
                </c:pt>
                <c:pt idx="507">
                  <c:v>0.11248104968099262</c:v>
                </c:pt>
                <c:pt idx="508">
                  <c:v>0.11195702616733592</c:v>
                </c:pt>
                <c:pt idx="509">
                  <c:v>0.11149080951413422</c:v>
                </c:pt>
                <c:pt idx="510">
                  <c:v>0.11110694229596943</c:v>
                </c:pt>
                <c:pt idx="511">
                  <c:v>0.109118033515157</c:v>
                </c:pt>
                <c:pt idx="512">
                  <c:v>0.10800097706299887</c:v>
                </c:pt>
                <c:pt idx="513">
                  <c:v>0.10992089420018546</c:v>
                </c:pt>
                <c:pt idx="514">
                  <c:v>0.11097857448834683</c:v>
                </c:pt>
                <c:pt idx="515">
                  <c:v>0.11135705179630719</c:v>
                </c:pt>
                <c:pt idx="516">
                  <c:v>0.11128187435148545</c:v>
                </c:pt>
                <c:pt idx="517">
                  <c:v>0.11110917460536011</c:v>
                </c:pt>
                <c:pt idx="518">
                  <c:v>0.11193874250076652</c:v>
                </c:pt>
                <c:pt idx="519">
                  <c:v>0.11286241667215903</c:v>
                </c:pt>
                <c:pt idx="520">
                  <c:v>0.11052926051779757</c:v>
                </c:pt>
                <c:pt idx="521">
                  <c:v>0.10869895079969288</c:v>
                </c:pt>
                <c:pt idx="522">
                  <c:v>0.10759899043974273</c:v>
                </c:pt>
                <c:pt idx="523">
                  <c:v>0.10710141760096048</c:v>
                </c:pt>
                <c:pt idx="524">
                  <c:v>0.10688413217135813</c:v>
                </c:pt>
                <c:pt idx="525">
                  <c:v>0.10676759423120294</c:v>
                </c:pt>
                <c:pt idx="526">
                  <c:v>0.10654356463347588</c:v>
                </c:pt>
                <c:pt idx="527">
                  <c:v>0.10630350546245283</c:v>
                </c:pt>
                <c:pt idx="528">
                  <c:v>0.10591339627856426</c:v>
                </c:pt>
                <c:pt idx="529">
                  <c:v>0.1053890385035041</c:v>
                </c:pt>
                <c:pt idx="530">
                  <c:v>0.10521757534432868</c:v>
                </c:pt>
                <c:pt idx="531">
                  <c:v>0.1050874122971366</c:v>
                </c:pt>
                <c:pt idx="532">
                  <c:v>0.10481711684560623</c:v>
                </c:pt>
                <c:pt idx="533">
                  <c:v>0.10437398595143557</c:v>
                </c:pt>
                <c:pt idx="534">
                  <c:v>0.10402259637914013</c:v>
                </c:pt>
                <c:pt idx="535">
                  <c:v>0.10387740395604006</c:v>
                </c:pt>
                <c:pt idx="536">
                  <c:v>0.10399283069602626</c:v>
                </c:pt>
                <c:pt idx="537">
                  <c:v>0.10363816249987773</c:v>
                </c:pt>
                <c:pt idx="538">
                  <c:v>0.1031175071602673</c:v>
                </c:pt>
                <c:pt idx="539">
                  <c:v>0.10278444295416822</c:v>
                </c:pt>
                <c:pt idx="540">
                  <c:v>0.10254260591927172</c:v>
                </c:pt>
                <c:pt idx="541">
                  <c:v>0.10247983835317347</c:v>
                </c:pt>
                <c:pt idx="542">
                  <c:v>0.10232357972580024</c:v>
                </c:pt>
                <c:pt idx="543">
                  <c:v>0.10192152120098046</c:v>
                </c:pt>
                <c:pt idx="544">
                  <c:v>0.10175450981406088</c:v>
                </c:pt>
                <c:pt idx="545">
                  <c:v>0.10145976214179594</c:v>
                </c:pt>
                <c:pt idx="546">
                  <c:v>0.10119219237278054</c:v>
                </c:pt>
                <c:pt idx="547">
                  <c:v>0.10098814955284298</c:v>
                </c:pt>
                <c:pt idx="548">
                  <c:v>0.1007237842588556</c:v>
                </c:pt>
                <c:pt idx="549">
                  <c:v>0.10023165494861563</c:v>
                </c:pt>
                <c:pt idx="550">
                  <c:v>9.9933900995746366E-2</c:v>
                </c:pt>
                <c:pt idx="551">
                  <c:v>9.9715919405556672E-2</c:v>
                </c:pt>
                <c:pt idx="552">
                  <c:v>9.9526891841596604E-2</c:v>
                </c:pt>
                <c:pt idx="553">
                  <c:v>9.9290332445281626E-2</c:v>
                </c:pt>
                <c:pt idx="554">
                  <c:v>9.9143586473484369E-2</c:v>
                </c:pt>
                <c:pt idx="555">
                  <c:v>9.8961252636921043E-2</c:v>
                </c:pt>
                <c:pt idx="556">
                  <c:v>9.8824211917263857E-2</c:v>
                </c:pt>
                <c:pt idx="557">
                  <c:v>9.8744782302957357E-2</c:v>
                </c:pt>
                <c:pt idx="558">
                  <c:v>9.8363365969121874E-2</c:v>
                </c:pt>
                <c:pt idx="559">
                  <c:v>9.7999115347697577E-2</c:v>
                </c:pt>
                <c:pt idx="560">
                  <c:v>9.7624087653614675E-2</c:v>
                </c:pt>
                <c:pt idx="561">
                  <c:v>9.717560730288087E-2</c:v>
                </c:pt>
                <c:pt idx="562">
                  <c:v>9.6888698648678329E-2</c:v>
                </c:pt>
                <c:pt idx="563">
                  <c:v>9.6548010255574732E-2</c:v>
                </c:pt>
                <c:pt idx="564">
                  <c:v>9.6013856313420021E-2</c:v>
                </c:pt>
                <c:pt idx="565">
                  <c:v>9.5931195119974166E-2</c:v>
                </c:pt>
                <c:pt idx="566">
                  <c:v>9.582034633258571E-2</c:v>
                </c:pt>
                <c:pt idx="567">
                  <c:v>9.5513613757379753E-2</c:v>
                </c:pt>
                <c:pt idx="568">
                  <c:v>9.5289740424110814E-2</c:v>
                </c:pt>
                <c:pt idx="569">
                  <c:v>9.5048021559705792E-2</c:v>
                </c:pt>
                <c:pt idx="570">
                  <c:v>9.4977792729377009E-2</c:v>
                </c:pt>
                <c:pt idx="571">
                  <c:v>9.5156301342745206E-2</c:v>
                </c:pt>
                <c:pt idx="572">
                  <c:v>9.4693598979756488E-2</c:v>
                </c:pt>
                <c:pt idx="573">
                  <c:v>9.4526462337381323E-2</c:v>
                </c:pt>
                <c:pt idx="574">
                  <c:v>9.4426101811336996E-2</c:v>
                </c:pt>
                <c:pt idx="575">
                  <c:v>9.4079616208648589E-2</c:v>
                </c:pt>
                <c:pt idx="576">
                  <c:v>9.3578983384580122E-2</c:v>
                </c:pt>
                <c:pt idx="577">
                  <c:v>9.3125606395749752E-2</c:v>
                </c:pt>
                <c:pt idx="578">
                  <c:v>9.2683049408495866E-2</c:v>
                </c:pt>
                <c:pt idx="579">
                  <c:v>9.2659022856359172E-2</c:v>
                </c:pt>
                <c:pt idx="580">
                  <c:v>9.2403647366914241E-2</c:v>
                </c:pt>
                <c:pt idx="581">
                  <c:v>9.2210404909271432E-2</c:v>
                </c:pt>
                <c:pt idx="582">
                  <c:v>9.227803446949287E-2</c:v>
                </c:pt>
                <c:pt idx="583">
                  <c:v>9.2360745741739955E-2</c:v>
                </c:pt>
                <c:pt idx="584">
                  <c:v>9.2371190138096027E-2</c:v>
                </c:pt>
                <c:pt idx="585">
                  <c:v>9.2160146983407451E-2</c:v>
                </c:pt>
                <c:pt idx="586">
                  <c:v>9.1872237016497216E-2</c:v>
                </c:pt>
                <c:pt idx="587">
                  <c:v>9.1698018241220147E-2</c:v>
                </c:pt>
                <c:pt idx="588">
                  <c:v>9.1615827064274014E-2</c:v>
                </c:pt>
                <c:pt idx="589">
                  <c:v>9.1319307414295295E-2</c:v>
                </c:pt>
                <c:pt idx="590">
                  <c:v>9.1089481757238647E-2</c:v>
                </c:pt>
                <c:pt idx="591">
                  <c:v>9.08550980269551E-2</c:v>
                </c:pt>
                <c:pt idx="592">
                  <c:v>9.0613068660435281E-2</c:v>
                </c:pt>
                <c:pt idx="593">
                  <c:v>9.0438078247557396E-2</c:v>
                </c:pt>
                <c:pt idx="594">
                  <c:v>9.0213212261496256E-2</c:v>
                </c:pt>
                <c:pt idx="595">
                  <c:v>8.9934238406919526E-2</c:v>
                </c:pt>
                <c:pt idx="596">
                  <c:v>8.9801631326556566E-2</c:v>
                </c:pt>
                <c:pt idx="597">
                  <c:v>8.9550715057674757E-2</c:v>
                </c:pt>
                <c:pt idx="598">
                  <c:v>8.9245152361590765E-2</c:v>
                </c:pt>
                <c:pt idx="599">
                  <c:v>8.9033782290817209E-2</c:v>
                </c:pt>
                <c:pt idx="600">
                  <c:v>8.876311904210199E-2</c:v>
                </c:pt>
                <c:pt idx="601">
                  <c:v>8.8329725107350945E-2</c:v>
                </c:pt>
                <c:pt idx="602">
                  <c:v>8.7946819649067726E-2</c:v>
                </c:pt>
                <c:pt idx="603">
                  <c:v>8.7735138451059819E-2</c:v>
                </c:pt>
                <c:pt idx="604">
                  <c:v>8.7534080235152037E-2</c:v>
                </c:pt>
                <c:pt idx="605">
                  <c:v>8.7359026912724888E-2</c:v>
                </c:pt>
                <c:pt idx="606">
                  <c:v>8.7108582287921135E-2</c:v>
                </c:pt>
                <c:pt idx="607">
                  <c:v>8.6830193183224422E-2</c:v>
                </c:pt>
                <c:pt idx="608">
                  <c:v>8.6856850263815205E-2</c:v>
                </c:pt>
                <c:pt idx="609">
                  <c:v>8.6849356646290898E-2</c:v>
                </c:pt>
                <c:pt idx="610">
                  <c:v>8.6738151724815873E-2</c:v>
                </c:pt>
                <c:pt idx="611">
                  <c:v>8.6662828758439309E-2</c:v>
                </c:pt>
                <c:pt idx="612">
                  <c:v>8.6573758452778315E-2</c:v>
                </c:pt>
                <c:pt idx="613">
                  <c:v>8.6547645135740883E-2</c:v>
                </c:pt>
                <c:pt idx="614">
                  <c:v>8.6671077768344082E-2</c:v>
                </c:pt>
                <c:pt idx="615">
                  <c:v>8.652621527591757E-2</c:v>
                </c:pt>
                <c:pt idx="616">
                  <c:v>8.6400572802378978E-2</c:v>
                </c:pt>
                <c:pt idx="617">
                  <c:v>8.6222080540940549E-2</c:v>
                </c:pt>
                <c:pt idx="618">
                  <c:v>8.60511710941778E-2</c:v>
                </c:pt>
                <c:pt idx="619">
                  <c:v>8.6019340641471875E-2</c:v>
                </c:pt>
                <c:pt idx="620">
                  <c:v>8.6135270417202384E-2</c:v>
                </c:pt>
                <c:pt idx="621">
                  <c:v>8.5981167832178712E-2</c:v>
                </c:pt>
                <c:pt idx="622">
                  <c:v>8.5838381409669595E-2</c:v>
                </c:pt>
                <c:pt idx="623">
                  <c:v>8.5557805224404787E-2</c:v>
                </c:pt>
                <c:pt idx="624">
                  <c:v>8.5470351293395808E-2</c:v>
                </c:pt>
                <c:pt idx="625">
                  <c:v>8.5232205250321186E-2</c:v>
                </c:pt>
                <c:pt idx="626">
                  <c:v>8.4971048632346141E-2</c:v>
                </c:pt>
                <c:pt idx="627">
                  <c:v>8.4482840281147359E-2</c:v>
                </c:pt>
                <c:pt idx="628">
                  <c:v>8.4253706240001586E-2</c:v>
                </c:pt>
                <c:pt idx="629">
                  <c:v>8.4173644470072112E-2</c:v>
                </c:pt>
                <c:pt idx="630">
                  <c:v>8.4146447390088183E-2</c:v>
                </c:pt>
                <c:pt idx="631">
                  <c:v>8.3852744784816566E-2</c:v>
                </c:pt>
                <c:pt idx="632">
                  <c:v>8.3666911501052446E-2</c:v>
                </c:pt>
                <c:pt idx="633">
                  <c:v>8.3367352218652532E-2</c:v>
                </c:pt>
                <c:pt idx="634">
                  <c:v>8.3245851356919379E-2</c:v>
                </c:pt>
                <c:pt idx="635">
                  <c:v>8.3052787250046209E-2</c:v>
                </c:pt>
                <c:pt idx="636">
                  <c:v>8.2829410482414156E-2</c:v>
                </c:pt>
                <c:pt idx="637">
                  <c:v>8.2689317402261139E-2</c:v>
                </c:pt>
                <c:pt idx="638">
                  <c:v>8.2680765076440302E-2</c:v>
                </c:pt>
                <c:pt idx="639">
                  <c:v>8.2625531962811374E-2</c:v>
                </c:pt>
                <c:pt idx="640">
                  <c:v>8.2620041273718789E-2</c:v>
                </c:pt>
                <c:pt idx="641">
                  <c:v>8.2448838488322615E-2</c:v>
                </c:pt>
                <c:pt idx="642">
                  <c:v>8.2388021707056197E-2</c:v>
                </c:pt>
                <c:pt idx="643">
                  <c:v>8.230847252505262E-2</c:v>
                </c:pt>
                <c:pt idx="644">
                  <c:v>8.2173786685175831E-2</c:v>
                </c:pt>
                <c:pt idx="645">
                  <c:v>8.1848694341612377E-2</c:v>
                </c:pt>
                <c:pt idx="646">
                  <c:v>8.1662374370677693E-2</c:v>
                </c:pt>
                <c:pt idx="647">
                  <c:v>8.1276867304035466E-2</c:v>
                </c:pt>
                <c:pt idx="648">
                  <c:v>8.1014879716625895E-2</c:v>
                </c:pt>
                <c:pt idx="649">
                  <c:v>8.0773045604207352E-2</c:v>
                </c:pt>
                <c:pt idx="650">
                  <c:v>8.0396430309150752E-2</c:v>
                </c:pt>
                <c:pt idx="651">
                  <c:v>8.0153222984092734E-2</c:v>
                </c:pt>
                <c:pt idx="652">
                  <c:v>7.9996950321026397E-2</c:v>
                </c:pt>
                <c:pt idx="653">
                  <c:v>7.9868241267812723E-2</c:v>
                </c:pt>
                <c:pt idx="654">
                  <c:v>7.9795905189570776E-2</c:v>
                </c:pt>
                <c:pt idx="655">
                  <c:v>7.97466414982686E-2</c:v>
                </c:pt>
                <c:pt idx="656">
                  <c:v>7.9527202900067415E-2</c:v>
                </c:pt>
                <c:pt idx="657">
                  <c:v>7.9736656234654271E-2</c:v>
                </c:pt>
                <c:pt idx="658">
                  <c:v>7.9886760964312881E-2</c:v>
                </c:pt>
                <c:pt idx="659">
                  <c:v>8.0001268298168338E-2</c:v>
                </c:pt>
                <c:pt idx="660">
                  <c:v>8.0206572649059255E-2</c:v>
                </c:pt>
                <c:pt idx="661">
                  <c:v>8.0427098912466494E-2</c:v>
                </c:pt>
                <c:pt idx="662">
                  <c:v>8.0274283039061242E-2</c:v>
                </c:pt>
                <c:pt idx="663">
                  <c:v>8.0211837673132988E-2</c:v>
                </c:pt>
                <c:pt idx="664">
                  <c:v>7.9939636969110051E-2</c:v>
                </c:pt>
                <c:pt idx="665">
                  <c:v>7.9765192833018028E-2</c:v>
                </c:pt>
                <c:pt idx="666">
                  <c:v>7.9722801092723353E-2</c:v>
                </c:pt>
                <c:pt idx="667">
                  <c:v>7.9398593744908028E-2</c:v>
                </c:pt>
                <c:pt idx="668">
                  <c:v>7.906098045001346E-2</c:v>
                </c:pt>
                <c:pt idx="669">
                  <c:v>7.8917189060931814E-2</c:v>
                </c:pt>
                <c:pt idx="670">
                  <c:v>7.8619217260817817E-2</c:v>
                </c:pt>
                <c:pt idx="671">
                  <c:v>7.8733952388521364E-2</c:v>
                </c:pt>
                <c:pt idx="672">
                  <c:v>7.8784722366942034E-2</c:v>
                </c:pt>
                <c:pt idx="673">
                  <c:v>7.8656839217496194E-2</c:v>
                </c:pt>
                <c:pt idx="674">
                  <c:v>7.8608293782115854E-2</c:v>
                </c:pt>
                <c:pt idx="675">
                  <c:v>7.8663483101503062E-2</c:v>
                </c:pt>
                <c:pt idx="676">
                  <c:v>7.8225815324881418E-2</c:v>
                </c:pt>
                <c:pt idx="677">
                  <c:v>7.794283250518956E-2</c:v>
                </c:pt>
                <c:pt idx="678">
                  <c:v>7.7809968386846187E-2</c:v>
                </c:pt>
                <c:pt idx="679">
                  <c:v>7.7675705631597827E-2</c:v>
                </c:pt>
                <c:pt idx="680">
                  <c:v>7.746377845074319E-2</c:v>
                </c:pt>
                <c:pt idx="681">
                  <c:v>7.7024334482375764E-2</c:v>
                </c:pt>
                <c:pt idx="682">
                  <c:v>7.6634751332718701E-2</c:v>
                </c:pt>
                <c:pt idx="683">
                  <c:v>7.6849017805971739E-2</c:v>
                </c:pt>
                <c:pt idx="684">
                  <c:v>7.7153836276810009E-2</c:v>
                </c:pt>
                <c:pt idx="685">
                  <c:v>7.6969537193058796E-2</c:v>
                </c:pt>
                <c:pt idx="686">
                  <c:v>7.6562276311337288E-2</c:v>
                </c:pt>
                <c:pt idx="687">
                  <c:v>7.6360053345902984E-2</c:v>
                </c:pt>
                <c:pt idx="688">
                  <c:v>7.6436551105460868E-2</c:v>
                </c:pt>
                <c:pt idx="689">
                  <c:v>7.651976521655432E-2</c:v>
                </c:pt>
                <c:pt idx="690">
                  <c:v>7.6483894031627767E-2</c:v>
                </c:pt>
                <c:pt idx="691">
                  <c:v>7.6184068157573823E-2</c:v>
                </c:pt>
                <c:pt idx="692">
                  <c:v>7.5864304930291296E-2</c:v>
                </c:pt>
                <c:pt idx="693">
                  <c:v>7.5788594913193869E-2</c:v>
                </c:pt>
                <c:pt idx="694">
                  <c:v>7.5831518934180234E-2</c:v>
                </c:pt>
                <c:pt idx="695">
                  <c:v>7.5759741023124938E-2</c:v>
                </c:pt>
                <c:pt idx="696">
                  <c:v>7.5336410356246622E-2</c:v>
                </c:pt>
                <c:pt idx="697">
                  <c:v>7.5030428095586785E-2</c:v>
                </c:pt>
                <c:pt idx="698">
                  <c:v>7.4954423620807731E-2</c:v>
                </c:pt>
                <c:pt idx="699">
                  <c:v>7.4772360418555284E-2</c:v>
                </c:pt>
                <c:pt idx="700">
                  <c:v>7.4723226487699621E-2</c:v>
                </c:pt>
                <c:pt idx="701">
                  <c:v>7.4556585590149285E-2</c:v>
                </c:pt>
                <c:pt idx="702">
                  <c:v>7.4543419952438766E-2</c:v>
                </c:pt>
                <c:pt idx="703">
                  <c:v>7.450962807651694E-2</c:v>
                </c:pt>
                <c:pt idx="704">
                  <c:v>7.4463115646961966E-2</c:v>
                </c:pt>
                <c:pt idx="705">
                  <c:v>7.4382517200973372E-2</c:v>
                </c:pt>
                <c:pt idx="706">
                  <c:v>7.4183593772653642E-2</c:v>
                </c:pt>
                <c:pt idx="707">
                  <c:v>7.3998015510790632E-2</c:v>
                </c:pt>
                <c:pt idx="708">
                  <c:v>7.3967382357697106E-2</c:v>
                </c:pt>
                <c:pt idx="709">
                  <c:v>7.3815713964408572E-2</c:v>
                </c:pt>
                <c:pt idx="710">
                  <c:v>7.3841273896744469E-2</c:v>
                </c:pt>
                <c:pt idx="711">
                  <c:v>7.3948013245436289E-2</c:v>
                </c:pt>
                <c:pt idx="712">
                  <c:v>7.3944932819314801E-2</c:v>
                </c:pt>
                <c:pt idx="713">
                  <c:v>7.4113791277032465E-2</c:v>
                </c:pt>
                <c:pt idx="714">
                  <c:v>7.4159266771176638E-2</c:v>
                </c:pt>
                <c:pt idx="715">
                  <c:v>7.4024984957086606E-2</c:v>
                </c:pt>
                <c:pt idx="716">
                  <c:v>7.4051938964912467E-2</c:v>
                </c:pt>
                <c:pt idx="717">
                  <c:v>7.3955055808712783E-2</c:v>
                </c:pt>
                <c:pt idx="718">
                  <c:v>7.3662140141391191E-2</c:v>
                </c:pt>
                <c:pt idx="719">
                  <c:v>7.3454407667425725E-2</c:v>
                </c:pt>
                <c:pt idx="720">
                  <c:v>7.3209886546229994E-2</c:v>
                </c:pt>
                <c:pt idx="721">
                  <c:v>7.3135915256689402E-2</c:v>
                </c:pt>
                <c:pt idx="722">
                  <c:v>7.3129657807056728E-2</c:v>
                </c:pt>
                <c:pt idx="723">
                  <c:v>7.3019304436782007E-2</c:v>
                </c:pt>
                <c:pt idx="724">
                  <c:v>7.2902795811016788E-2</c:v>
                </c:pt>
                <c:pt idx="725">
                  <c:v>7.2774944624344112E-2</c:v>
                </c:pt>
                <c:pt idx="726">
                  <c:v>7.2630856613444414E-2</c:v>
                </c:pt>
                <c:pt idx="727">
                  <c:v>7.2761508540977821E-2</c:v>
                </c:pt>
                <c:pt idx="728">
                  <c:v>7.2584787561938799E-2</c:v>
                </c:pt>
                <c:pt idx="729">
                  <c:v>7.2338603377140737E-2</c:v>
                </c:pt>
                <c:pt idx="730">
                  <c:v>7.1947680876362843E-2</c:v>
                </c:pt>
                <c:pt idx="731">
                  <c:v>7.1730989313280022E-2</c:v>
                </c:pt>
                <c:pt idx="732">
                  <c:v>7.1774272932874889E-2</c:v>
                </c:pt>
                <c:pt idx="733">
                  <c:v>7.1749660919783145E-2</c:v>
                </c:pt>
                <c:pt idx="734">
                  <c:v>7.154263940221002E-2</c:v>
                </c:pt>
                <c:pt idx="735">
                  <c:v>7.1372845519958678E-2</c:v>
                </c:pt>
                <c:pt idx="736">
                  <c:v>7.1371741290939913E-2</c:v>
                </c:pt>
                <c:pt idx="737">
                  <c:v>7.1357709319316287E-2</c:v>
                </c:pt>
                <c:pt idx="738">
                  <c:v>7.1297509205741502E-2</c:v>
                </c:pt>
                <c:pt idx="739">
                  <c:v>7.1069693047033977E-2</c:v>
                </c:pt>
                <c:pt idx="740">
                  <c:v>7.0848965681437157E-2</c:v>
                </c:pt>
                <c:pt idx="741">
                  <c:v>7.0636493389485147E-2</c:v>
                </c:pt>
                <c:pt idx="742">
                  <c:v>7.0332042279521279E-2</c:v>
                </c:pt>
                <c:pt idx="743">
                  <c:v>6.9870801360283716E-2</c:v>
                </c:pt>
                <c:pt idx="744">
                  <c:v>6.9751164064134841E-2</c:v>
                </c:pt>
                <c:pt idx="745">
                  <c:v>6.9548693732563061E-2</c:v>
                </c:pt>
                <c:pt idx="746">
                  <c:v>6.923528976099845E-2</c:v>
                </c:pt>
                <c:pt idx="747">
                  <c:v>6.9029537607922201E-2</c:v>
                </c:pt>
                <c:pt idx="748">
                  <c:v>6.8824760634622006E-2</c:v>
                </c:pt>
                <c:pt idx="749">
                  <c:v>6.8699545142286211E-2</c:v>
                </c:pt>
                <c:pt idx="750">
                  <c:v>6.8570154580806036E-2</c:v>
                </c:pt>
                <c:pt idx="751">
                  <c:v>6.8392789602759907E-2</c:v>
                </c:pt>
                <c:pt idx="752">
                  <c:v>6.8462266217961615E-2</c:v>
                </c:pt>
                <c:pt idx="753">
                  <c:v>6.849286449422641E-2</c:v>
                </c:pt>
                <c:pt idx="754">
                  <c:v>6.8340205226090314E-2</c:v>
                </c:pt>
                <c:pt idx="755">
                  <c:v>6.7964139943549828E-2</c:v>
                </c:pt>
                <c:pt idx="756">
                  <c:v>6.7543320503488088E-2</c:v>
                </c:pt>
                <c:pt idx="757">
                  <c:v>6.7348597057620599E-2</c:v>
                </c:pt>
                <c:pt idx="758">
                  <c:v>6.7037288589080493E-2</c:v>
                </c:pt>
                <c:pt idx="759">
                  <c:v>6.6652948579259311E-2</c:v>
                </c:pt>
                <c:pt idx="760">
                  <c:v>6.63946738774919E-2</c:v>
                </c:pt>
                <c:pt idx="761">
                  <c:v>6.6178296512163171E-2</c:v>
                </c:pt>
                <c:pt idx="762">
                  <c:v>6.6125967736395244E-2</c:v>
                </c:pt>
                <c:pt idx="763">
                  <c:v>6.6216018211804825E-2</c:v>
                </c:pt>
                <c:pt idx="764">
                  <c:v>6.5892592644819989E-2</c:v>
                </c:pt>
                <c:pt idx="765">
                  <c:v>6.5465315231500829E-2</c:v>
                </c:pt>
                <c:pt idx="766">
                  <c:v>6.5074881490132727E-2</c:v>
                </c:pt>
                <c:pt idx="767">
                  <c:v>6.4766775682628702E-2</c:v>
                </c:pt>
                <c:pt idx="768">
                  <c:v>6.4576919824533507E-2</c:v>
                </c:pt>
                <c:pt idx="769">
                  <c:v>6.4558379777501382E-2</c:v>
                </c:pt>
                <c:pt idx="770">
                  <c:v>6.4315345079841407E-2</c:v>
                </c:pt>
                <c:pt idx="771">
                  <c:v>6.4371059287947618E-2</c:v>
                </c:pt>
                <c:pt idx="772">
                  <c:v>6.4376544559675675E-2</c:v>
                </c:pt>
                <c:pt idx="773">
                  <c:v>6.4455653991785822E-2</c:v>
                </c:pt>
                <c:pt idx="774">
                  <c:v>6.4495820523455941E-2</c:v>
                </c:pt>
                <c:pt idx="775">
                  <c:v>6.4421186641227229E-2</c:v>
                </c:pt>
                <c:pt idx="776">
                  <c:v>6.4159328143622754E-2</c:v>
                </c:pt>
                <c:pt idx="777">
                  <c:v>6.4159742215403673E-2</c:v>
                </c:pt>
                <c:pt idx="778">
                  <c:v>6.407418682911474E-2</c:v>
                </c:pt>
                <c:pt idx="779">
                  <c:v>6.4120227899454846E-2</c:v>
                </c:pt>
                <c:pt idx="780">
                  <c:v>6.3998606271692085E-2</c:v>
                </c:pt>
                <c:pt idx="781">
                  <c:v>6.3843884502546119E-2</c:v>
                </c:pt>
                <c:pt idx="782">
                  <c:v>6.3737460007158617E-2</c:v>
                </c:pt>
                <c:pt idx="783">
                  <c:v>6.3661955945108956E-2</c:v>
                </c:pt>
                <c:pt idx="784">
                  <c:v>6.3644442622099673E-2</c:v>
                </c:pt>
                <c:pt idx="785">
                  <c:v>6.3669237696266728E-2</c:v>
                </c:pt>
                <c:pt idx="786">
                  <c:v>6.353201812797514E-2</c:v>
                </c:pt>
                <c:pt idx="787">
                  <c:v>6.3429815821121685E-2</c:v>
                </c:pt>
                <c:pt idx="788">
                  <c:v>6.3304589797684885E-2</c:v>
                </c:pt>
                <c:pt idx="789">
                  <c:v>6.331630270847384E-2</c:v>
                </c:pt>
                <c:pt idx="790">
                  <c:v>6.3066117239312339E-2</c:v>
                </c:pt>
                <c:pt idx="791">
                  <c:v>6.2742647685368677E-2</c:v>
                </c:pt>
                <c:pt idx="792">
                  <c:v>6.2549647839687708E-2</c:v>
                </c:pt>
                <c:pt idx="793">
                  <c:v>6.2533703330550541E-2</c:v>
                </c:pt>
                <c:pt idx="794">
                  <c:v>6.2582823522316894E-2</c:v>
                </c:pt>
                <c:pt idx="795">
                  <c:v>6.2651091903002762E-2</c:v>
                </c:pt>
                <c:pt idx="796">
                  <c:v>6.2718114790553933E-2</c:v>
                </c:pt>
                <c:pt idx="797">
                  <c:v>6.2987897887067407E-2</c:v>
                </c:pt>
                <c:pt idx="798">
                  <c:v>6.3109619078200396E-2</c:v>
                </c:pt>
                <c:pt idx="799">
                  <c:v>6.2929177457337601E-2</c:v>
                </c:pt>
                <c:pt idx="800">
                  <c:v>6.2817699599588675E-2</c:v>
                </c:pt>
                <c:pt idx="801">
                  <c:v>6.2770176853457912E-2</c:v>
                </c:pt>
                <c:pt idx="802">
                  <c:v>6.275227870022318E-2</c:v>
                </c:pt>
                <c:pt idx="803">
                  <c:v>6.243450969834461E-2</c:v>
                </c:pt>
                <c:pt idx="804">
                  <c:v>6.2231222772510503E-2</c:v>
                </c:pt>
                <c:pt idx="805">
                  <c:v>6.2335712132050768E-2</c:v>
                </c:pt>
                <c:pt idx="806">
                  <c:v>6.2158082978673812E-2</c:v>
                </c:pt>
                <c:pt idx="807">
                  <c:v>6.1980453825296856E-2</c:v>
                </c:pt>
                <c:pt idx="808">
                  <c:v>6.1802824671919901E-2</c:v>
                </c:pt>
                <c:pt idx="809">
                  <c:v>6.1625195518542945E-2</c:v>
                </c:pt>
                <c:pt idx="810">
                  <c:v>6.144756636516599E-2</c:v>
                </c:pt>
                <c:pt idx="811">
                  <c:v>6.1269937211789034E-2</c:v>
                </c:pt>
                <c:pt idx="812">
                  <c:v>6.1092308058412079E-2</c:v>
                </c:pt>
                <c:pt idx="813">
                  <c:v>6.0914678905035123E-2</c:v>
                </c:pt>
                <c:pt idx="814">
                  <c:v>6.0914678905035102E-2</c:v>
                </c:pt>
                <c:pt idx="815">
                  <c:v>6.1482369630636149E-2</c:v>
                </c:pt>
                <c:pt idx="816">
                  <c:v>6.1086763355110055E-2</c:v>
                </c:pt>
                <c:pt idx="817">
                  <c:v>6.0619283531979769E-2</c:v>
                </c:pt>
                <c:pt idx="818">
                  <c:v>6.0233339005696329E-2</c:v>
                </c:pt>
                <c:pt idx="819">
                  <c:v>6.0043603986372526E-2</c:v>
                </c:pt>
                <c:pt idx="820">
                  <c:v>6.0154259833766724E-2</c:v>
                </c:pt>
                <c:pt idx="821">
                  <c:v>6.0257844343767769E-2</c:v>
                </c:pt>
                <c:pt idx="822">
                  <c:v>6.031516969647744E-2</c:v>
                </c:pt>
                <c:pt idx="823">
                  <c:v>6.0060640842921564E-2</c:v>
                </c:pt>
                <c:pt idx="824">
                  <c:v>5.9828761929153082E-2</c:v>
                </c:pt>
                <c:pt idx="825">
                  <c:v>5.9688601825123443E-2</c:v>
                </c:pt>
                <c:pt idx="826">
                  <c:v>5.9719855823524501E-2</c:v>
                </c:pt>
                <c:pt idx="827">
                  <c:v>5.9682391374979146E-2</c:v>
                </c:pt>
                <c:pt idx="828">
                  <c:v>5.959732573478476E-2</c:v>
                </c:pt>
                <c:pt idx="829">
                  <c:v>5.9502547824510532E-2</c:v>
                </c:pt>
                <c:pt idx="830">
                  <c:v>5.9669007973553061E-2</c:v>
                </c:pt>
                <c:pt idx="831">
                  <c:v>6.0091510460404091E-2</c:v>
                </c:pt>
                <c:pt idx="832">
                  <c:v>6.0043254771726708E-2</c:v>
                </c:pt>
                <c:pt idx="833">
                  <c:v>5.9909522850530278E-2</c:v>
                </c:pt>
                <c:pt idx="834">
                  <c:v>5.9834492958525339E-2</c:v>
                </c:pt>
                <c:pt idx="835">
                  <c:v>5.9649751113550142E-2</c:v>
                </c:pt>
                <c:pt idx="836">
                  <c:v>5.9529167046901671E-2</c:v>
                </c:pt>
                <c:pt idx="837">
                  <c:v>5.9325315364484536E-2</c:v>
                </c:pt>
                <c:pt idx="838">
                  <c:v>5.9061550712653295E-2</c:v>
                </c:pt>
                <c:pt idx="839">
                  <c:v>5.9055490714990957E-2</c:v>
                </c:pt>
                <c:pt idx="840">
                  <c:v>5.8950545620157883E-2</c:v>
                </c:pt>
                <c:pt idx="841">
                  <c:v>5.8789783029864789E-2</c:v>
                </c:pt>
                <c:pt idx="842">
                  <c:v>5.8795080615544205E-2</c:v>
                </c:pt>
                <c:pt idx="843">
                  <c:v>5.8658006213648778E-2</c:v>
                </c:pt>
                <c:pt idx="844">
                  <c:v>5.874879337558183E-2</c:v>
                </c:pt>
                <c:pt idx="845">
                  <c:v>5.8838241749201763E-2</c:v>
                </c:pt>
                <c:pt idx="846">
                  <c:v>5.8623515045565032E-2</c:v>
                </c:pt>
                <c:pt idx="847">
                  <c:v>5.8508245303047011E-2</c:v>
                </c:pt>
                <c:pt idx="848">
                  <c:v>5.8484082605494918E-2</c:v>
                </c:pt>
                <c:pt idx="849">
                  <c:v>5.8462595892969142E-2</c:v>
                </c:pt>
                <c:pt idx="850">
                  <c:v>5.8764323871037305E-2</c:v>
                </c:pt>
                <c:pt idx="851">
                  <c:v>5.8934048234876454E-2</c:v>
                </c:pt>
                <c:pt idx="852">
                  <c:v>5.8980996460639097E-2</c:v>
                </c:pt>
                <c:pt idx="853">
                  <c:v>5.9266637624141895E-2</c:v>
                </c:pt>
                <c:pt idx="854">
                  <c:v>5.9454946718509739E-2</c:v>
                </c:pt>
                <c:pt idx="855">
                  <c:v>5.9541524451562723E-2</c:v>
                </c:pt>
                <c:pt idx="856">
                  <c:v>5.9604374948676257E-2</c:v>
                </c:pt>
                <c:pt idx="857">
                  <c:v>5.9282638690758803E-2</c:v>
                </c:pt>
                <c:pt idx="858">
                  <c:v>5.9154002672378803E-2</c:v>
                </c:pt>
                <c:pt idx="859">
                  <c:v>5.8895284310952263E-2</c:v>
                </c:pt>
                <c:pt idx="860">
                  <c:v>5.8809503477775776E-2</c:v>
                </c:pt>
                <c:pt idx="861">
                  <c:v>5.8712455915003882E-2</c:v>
                </c:pt>
                <c:pt idx="862">
                  <c:v>5.8527503946047811E-2</c:v>
                </c:pt>
                <c:pt idx="863">
                  <c:v>5.8484517932871287E-2</c:v>
                </c:pt>
                <c:pt idx="864">
                  <c:v>5.8640293027068455E-2</c:v>
                </c:pt>
                <c:pt idx="865">
                  <c:v>5.8518139915604964E-2</c:v>
                </c:pt>
                <c:pt idx="866">
                  <c:v>5.8459462018885661E-2</c:v>
                </c:pt>
                <c:pt idx="867">
                  <c:v>5.828425621713916E-2</c:v>
                </c:pt>
                <c:pt idx="868">
                  <c:v>5.8340070936225695E-2</c:v>
                </c:pt>
                <c:pt idx="869">
                  <c:v>5.8300818691658478E-2</c:v>
                </c:pt>
                <c:pt idx="870">
                  <c:v>5.8302557796540908E-2</c:v>
                </c:pt>
                <c:pt idx="871">
                  <c:v>5.8289440448538225E-2</c:v>
                </c:pt>
                <c:pt idx="872">
                  <c:v>5.8348663466219981E-2</c:v>
                </c:pt>
                <c:pt idx="873">
                  <c:v>5.8165006888641783E-2</c:v>
                </c:pt>
                <c:pt idx="874">
                  <c:v>5.7939469249611394E-2</c:v>
                </c:pt>
                <c:pt idx="875">
                  <c:v>5.768772951677173E-2</c:v>
                </c:pt>
                <c:pt idx="876">
                  <c:v>5.7484700609943665E-2</c:v>
                </c:pt>
                <c:pt idx="877">
                  <c:v>5.7199173374110533E-2</c:v>
                </c:pt>
                <c:pt idx="878">
                  <c:v>5.6893760489149986E-2</c:v>
                </c:pt>
                <c:pt idx="879">
                  <c:v>5.6620711545160511E-2</c:v>
                </c:pt>
                <c:pt idx="880">
                  <c:v>5.6720978263379421E-2</c:v>
                </c:pt>
                <c:pt idx="881">
                  <c:v>5.6696902423172782E-2</c:v>
                </c:pt>
                <c:pt idx="882">
                  <c:v>5.6583681985106007E-2</c:v>
                </c:pt>
                <c:pt idx="883">
                  <c:v>5.6488293489113731E-2</c:v>
                </c:pt>
                <c:pt idx="884">
                  <c:v>5.6348937865439208E-2</c:v>
                </c:pt>
                <c:pt idx="885">
                  <c:v>5.6039413937514805E-2</c:v>
                </c:pt>
                <c:pt idx="886">
                  <c:v>5.5876511090366517E-2</c:v>
                </c:pt>
                <c:pt idx="887">
                  <c:v>5.5747161885109087E-2</c:v>
                </c:pt>
                <c:pt idx="888">
                  <c:v>5.5678167191422052E-2</c:v>
                </c:pt>
                <c:pt idx="889">
                  <c:v>5.5708086673955867E-2</c:v>
                </c:pt>
                <c:pt idx="890">
                  <c:v>5.5696156739035926E-2</c:v>
                </c:pt>
                <c:pt idx="891">
                  <c:v>5.5758017753787081E-2</c:v>
                </c:pt>
                <c:pt idx="892">
                  <c:v>5.5814589850294381E-2</c:v>
                </c:pt>
                <c:pt idx="893">
                  <c:v>5.5499479688745183E-2</c:v>
                </c:pt>
                <c:pt idx="894">
                  <c:v>5.5529552613053694E-2</c:v>
                </c:pt>
                <c:pt idx="895">
                  <c:v>5.5673222462655124E-2</c:v>
                </c:pt>
                <c:pt idx="896">
                  <c:v>5.5451567444863986E-2</c:v>
                </c:pt>
                <c:pt idx="897">
                  <c:v>5.535625404043712E-2</c:v>
                </c:pt>
                <c:pt idx="898">
                  <c:v>5.5272786189504063E-2</c:v>
                </c:pt>
                <c:pt idx="899">
                  <c:v>5.5181019397372286E-2</c:v>
                </c:pt>
                <c:pt idx="900">
                  <c:v>5.5053809761241107E-2</c:v>
                </c:pt>
                <c:pt idx="901">
                  <c:v>5.4770737498920287E-2</c:v>
                </c:pt>
                <c:pt idx="902">
                  <c:v>5.4387612669905827E-2</c:v>
                </c:pt>
                <c:pt idx="903">
                  <c:v>5.4038121486384677E-2</c:v>
                </c:pt>
                <c:pt idx="904">
                  <c:v>5.3901732666291891E-2</c:v>
                </c:pt>
                <c:pt idx="905">
                  <c:v>5.3595341941535903E-2</c:v>
                </c:pt>
                <c:pt idx="906">
                  <c:v>5.3437320252416938E-2</c:v>
                </c:pt>
                <c:pt idx="907">
                  <c:v>5.3432769374550014E-2</c:v>
                </c:pt>
                <c:pt idx="908">
                  <c:v>5.3138992149622123E-2</c:v>
                </c:pt>
                <c:pt idx="909">
                  <c:v>5.289190524187562E-2</c:v>
                </c:pt>
                <c:pt idx="910">
                  <c:v>5.2934347667451656E-2</c:v>
                </c:pt>
                <c:pt idx="911">
                  <c:v>5.27459241658534E-2</c:v>
                </c:pt>
                <c:pt idx="912">
                  <c:v>5.2502993481147668E-2</c:v>
                </c:pt>
                <c:pt idx="913">
                  <c:v>5.2391871330917467E-2</c:v>
                </c:pt>
                <c:pt idx="914">
                  <c:v>5.2455519425600949E-2</c:v>
                </c:pt>
                <c:pt idx="915">
                  <c:v>5.2782984970667551E-2</c:v>
                </c:pt>
                <c:pt idx="916">
                  <c:v>5.2742971174671839E-2</c:v>
                </c:pt>
                <c:pt idx="917">
                  <c:v>5.2547254872699907E-2</c:v>
                </c:pt>
                <c:pt idx="918">
                  <c:v>5.200602582726644E-2</c:v>
                </c:pt>
                <c:pt idx="919">
                  <c:v>5.1646772658224038E-2</c:v>
                </c:pt>
                <c:pt idx="920">
                  <c:v>5.120193576120631E-2</c:v>
                </c:pt>
                <c:pt idx="921">
                  <c:v>5.075488541724546E-2</c:v>
                </c:pt>
                <c:pt idx="922">
                  <c:v>4.9963928316792354E-2</c:v>
                </c:pt>
                <c:pt idx="923">
                  <c:v>4.9545273761309287E-2</c:v>
                </c:pt>
                <c:pt idx="924">
                  <c:v>4.9214942997781903E-2</c:v>
                </c:pt>
                <c:pt idx="925">
                  <c:v>4.9349355339536896E-2</c:v>
                </c:pt>
                <c:pt idx="926">
                  <c:v>4.9530252837714978E-2</c:v>
                </c:pt>
                <c:pt idx="927">
                  <c:v>4.9435898346225846E-2</c:v>
                </c:pt>
                <c:pt idx="928">
                  <c:v>4.9518012862691529E-2</c:v>
                </c:pt>
                <c:pt idx="929">
                  <c:v>4.9772066781353486E-2</c:v>
                </c:pt>
                <c:pt idx="930">
                  <c:v>5.0103934017609514E-2</c:v>
                </c:pt>
                <c:pt idx="931">
                  <c:v>5.0242206536083418E-2</c:v>
                </c:pt>
                <c:pt idx="932">
                  <c:v>5.0227903406247887E-2</c:v>
                </c:pt>
                <c:pt idx="933">
                  <c:v>5.0000727903883137E-2</c:v>
                </c:pt>
                <c:pt idx="934">
                  <c:v>4.9971009534826069E-2</c:v>
                </c:pt>
                <c:pt idx="935">
                  <c:v>4.998008959673262E-2</c:v>
                </c:pt>
                <c:pt idx="936">
                  <c:v>5.0048823313240211E-2</c:v>
                </c:pt>
                <c:pt idx="937">
                  <c:v>4.9835074802865142E-2</c:v>
                </c:pt>
                <c:pt idx="938">
                  <c:v>4.9940457424283699E-2</c:v>
                </c:pt>
                <c:pt idx="939">
                  <c:v>4.9952511728110674E-2</c:v>
                </c:pt>
                <c:pt idx="940">
                  <c:v>4.9980835194820189E-2</c:v>
                </c:pt>
                <c:pt idx="941">
                  <c:v>4.9865308779582E-2</c:v>
                </c:pt>
                <c:pt idx="942">
                  <c:v>4.9667129353788281E-2</c:v>
                </c:pt>
                <c:pt idx="943">
                  <c:v>4.9566301225376898E-2</c:v>
                </c:pt>
                <c:pt idx="944">
                  <c:v>4.9262584123581241E-2</c:v>
                </c:pt>
                <c:pt idx="945">
                  <c:v>4.8846640433440572E-2</c:v>
                </c:pt>
                <c:pt idx="946">
                  <c:v>4.8865276460788205E-2</c:v>
                </c:pt>
                <c:pt idx="947">
                  <c:v>4.8892751180371279E-2</c:v>
                </c:pt>
                <c:pt idx="948">
                  <c:v>4.9085776092929509E-2</c:v>
                </c:pt>
                <c:pt idx="949">
                  <c:v>4.8996425897923884E-2</c:v>
                </c:pt>
                <c:pt idx="950">
                  <c:v>4.8782654874506767E-2</c:v>
                </c:pt>
                <c:pt idx="951">
                  <c:v>4.8976641254484393E-2</c:v>
                </c:pt>
                <c:pt idx="952">
                  <c:v>4.8989544797114336E-2</c:v>
                </c:pt>
                <c:pt idx="953">
                  <c:v>4.8644249507113609E-2</c:v>
                </c:pt>
                <c:pt idx="954">
                  <c:v>4.8225047795307022E-2</c:v>
                </c:pt>
                <c:pt idx="955">
                  <c:v>4.7855827017689645E-2</c:v>
                </c:pt>
                <c:pt idx="956">
                  <c:v>4.7553460735961756E-2</c:v>
                </c:pt>
                <c:pt idx="957">
                  <c:v>4.7354691226935218E-2</c:v>
                </c:pt>
                <c:pt idx="958">
                  <c:v>4.6966437910081586E-2</c:v>
                </c:pt>
                <c:pt idx="959">
                  <c:v>4.668261431940228E-2</c:v>
                </c:pt>
                <c:pt idx="960">
                  <c:v>4.671489829805154E-2</c:v>
                </c:pt>
                <c:pt idx="961">
                  <c:v>4.7127528673231146E-2</c:v>
                </c:pt>
                <c:pt idx="962">
                  <c:v>4.7232386357061285E-2</c:v>
                </c:pt>
                <c:pt idx="963">
                  <c:v>4.7354880171154738E-2</c:v>
                </c:pt>
                <c:pt idx="964">
                  <c:v>4.7377939985474696E-2</c:v>
                </c:pt>
                <c:pt idx="965">
                  <c:v>4.75422967216984E-2</c:v>
                </c:pt>
                <c:pt idx="966">
                  <c:v>4.7886129835082468E-2</c:v>
                </c:pt>
                <c:pt idx="967">
                  <c:v>4.808305893234556E-2</c:v>
                </c:pt>
                <c:pt idx="968">
                  <c:v>4.8020001152970684E-2</c:v>
                </c:pt>
                <c:pt idx="969">
                  <c:v>4.828893927981389E-2</c:v>
                </c:pt>
                <c:pt idx="970">
                  <c:v>4.8528410287992117E-2</c:v>
                </c:pt>
                <c:pt idx="971">
                  <c:v>4.874073114415621E-2</c:v>
                </c:pt>
                <c:pt idx="972">
                  <c:v>4.876111210141424E-2</c:v>
                </c:pt>
                <c:pt idx="973">
                  <c:v>4.8448077385300388E-2</c:v>
                </c:pt>
                <c:pt idx="974">
                  <c:v>4.8131564256342026E-2</c:v>
                </c:pt>
                <c:pt idx="975">
                  <c:v>4.7833519324975413E-2</c:v>
                </c:pt>
                <c:pt idx="976">
                  <c:v>4.7466803359279559E-2</c:v>
                </c:pt>
                <c:pt idx="977">
                  <c:v>4.7191868095435623E-2</c:v>
                </c:pt>
                <c:pt idx="978">
                  <c:v>4.6863783747737878E-2</c:v>
                </c:pt>
                <c:pt idx="979">
                  <c:v>4.6576327085046637E-2</c:v>
                </c:pt>
                <c:pt idx="980">
                  <c:v>4.6637575721443843E-2</c:v>
                </c:pt>
                <c:pt idx="981">
                  <c:v>4.6469537761809149E-2</c:v>
                </c:pt>
                <c:pt idx="982">
                  <c:v>4.6616337150646052E-2</c:v>
                </c:pt>
                <c:pt idx="983">
                  <c:v>4.6910339568612812E-2</c:v>
                </c:pt>
                <c:pt idx="984">
                  <c:v>4.7221066811352075E-2</c:v>
                </c:pt>
                <c:pt idx="985">
                  <c:v>4.7472463917326485E-2</c:v>
                </c:pt>
                <c:pt idx="986">
                  <c:v>4.7514222779486276E-2</c:v>
                </c:pt>
                <c:pt idx="987">
                  <c:v>4.7532045711515959E-2</c:v>
                </c:pt>
                <c:pt idx="988">
                  <c:v>4.7836866649023903E-2</c:v>
                </c:pt>
                <c:pt idx="989">
                  <c:v>4.7740367245618781E-2</c:v>
                </c:pt>
                <c:pt idx="990">
                  <c:v>4.7528680388493477E-2</c:v>
                </c:pt>
                <c:pt idx="991">
                  <c:v>4.7080245729631001E-2</c:v>
                </c:pt>
                <c:pt idx="992">
                  <c:v>4.6721863785224055E-2</c:v>
                </c:pt>
                <c:pt idx="993">
                  <c:v>4.6717862849989591E-2</c:v>
                </c:pt>
                <c:pt idx="994">
                  <c:v>4.6783891598024437E-2</c:v>
                </c:pt>
                <c:pt idx="995">
                  <c:v>4.6733028759762964E-2</c:v>
                </c:pt>
                <c:pt idx="996">
                  <c:v>4.6905184243832033E-2</c:v>
                </c:pt>
                <c:pt idx="997">
                  <c:v>4.7128978644345884E-2</c:v>
                </c:pt>
                <c:pt idx="998">
                  <c:v>4.7077284016502498E-2</c:v>
                </c:pt>
                <c:pt idx="999">
                  <c:v>4.6818710479162549E-2</c:v>
                </c:pt>
                <c:pt idx="1000">
                  <c:v>4.6437145787682016E-2</c:v>
                </c:pt>
                <c:pt idx="1001">
                  <c:v>4.5880102284109429E-2</c:v>
                </c:pt>
                <c:pt idx="1002">
                  <c:v>4.5270362963318309E-2</c:v>
                </c:pt>
                <c:pt idx="1003">
                  <c:v>4.4656089260039694E-2</c:v>
                </c:pt>
                <c:pt idx="1004">
                  <c:v>4.390885901225923E-2</c:v>
                </c:pt>
                <c:pt idx="1005">
                  <c:v>4.3521215269387861E-2</c:v>
                </c:pt>
                <c:pt idx="1006">
                  <c:v>4.3468395866033002E-2</c:v>
                </c:pt>
                <c:pt idx="1007">
                  <c:v>4.3601579381048264E-2</c:v>
                </c:pt>
                <c:pt idx="1008">
                  <c:v>4.3681331021613798E-2</c:v>
                </c:pt>
                <c:pt idx="1009">
                  <c:v>4.3398156658196331E-2</c:v>
                </c:pt>
                <c:pt idx="1010">
                  <c:v>4.3031703967088109E-2</c:v>
                </c:pt>
                <c:pt idx="1011">
                  <c:v>4.2975600768156444E-2</c:v>
                </c:pt>
                <c:pt idx="1012">
                  <c:v>4.2984857640087616E-2</c:v>
                </c:pt>
                <c:pt idx="1013">
                  <c:v>4.3045280282888614E-2</c:v>
                </c:pt>
                <c:pt idx="1014">
                  <c:v>4.3187946530123277E-2</c:v>
                </c:pt>
                <c:pt idx="1015">
                  <c:v>4.309616927092659E-2</c:v>
                </c:pt>
                <c:pt idx="1016">
                  <c:v>4.3280513572977262E-2</c:v>
                </c:pt>
                <c:pt idx="1017">
                  <c:v>4.3537587584811945E-2</c:v>
                </c:pt>
                <c:pt idx="1018">
                  <c:v>4.3423353743869679E-2</c:v>
                </c:pt>
                <c:pt idx="1019">
                  <c:v>4.3408799646787635E-2</c:v>
                </c:pt>
                <c:pt idx="1020">
                  <c:v>4.3301946215952208E-2</c:v>
                </c:pt>
                <c:pt idx="1021">
                  <c:v>4.3013303926819763E-2</c:v>
                </c:pt>
                <c:pt idx="1022">
                  <c:v>4.2794675288234246E-2</c:v>
                </c:pt>
                <c:pt idx="1023">
                  <c:v>4.2813340367424672E-2</c:v>
                </c:pt>
                <c:pt idx="1024">
                  <c:v>4.2625825506568633E-2</c:v>
                </c:pt>
                <c:pt idx="1025">
                  <c:v>4.2531760641831097E-2</c:v>
                </c:pt>
                <c:pt idx="1026">
                  <c:v>4.2589577600118396E-2</c:v>
                </c:pt>
                <c:pt idx="1027">
                  <c:v>4.2357439283547967E-2</c:v>
                </c:pt>
                <c:pt idx="1028">
                  <c:v>4.2252075855591882E-2</c:v>
                </c:pt>
                <c:pt idx="1029">
                  <c:v>4.2226988438100022E-2</c:v>
                </c:pt>
                <c:pt idx="1030">
                  <c:v>4.2223319068164511E-2</c:v>
                </c:pt>
                <c:pt idx="1031">
                  <c:v>4.2232392240445386E-2</c:v>
                </c:pt>
                <c:pt idx="1032">
                  <c:v>4.1897388626030214E-2</c:v>
                </c:pt>
                <c:pt idx="1033">
                  <c:v>4.1514225258442124E-2</c:v>
                </c:pt>
                <c:pt idx="1034">
                  <c:v>4.1242431987355291E-2</c:v>
                </c:pt>
                <c:pt idx="1035">
                  <c:v>4.0976834253611136E-2</c:v>
                </c:pt>
                <c:pt idx="1036">
                  <c:v>4.0852533890564431E-2</c:v>
                </c:pt>
                <c:pt idx="1037">
                  <c:v>4.0588209217925268E-2</c:v>
                </c:pt>
                <c:pt idx="1038">
                  <c:v>4.0560220769685844E-2</c:v>
                </c:pt>
                <c:pt idx="1039">
                  <c:v>4.0775324508053767E-2</c:v>
                </c:pt>
                <c:pt idx="1040">
                  <c:v>4.0860780796074019E-2</c:v>
                </c:pt>
                <c:pt idx="1041">
                  <c:v>4.0804521311303285E-2</c:v>
                </c:pt>
                <c:pt idx="1042">
                  <c:v>4.0906439236026201E-2</c:v>
                </c:pt>
                <c:pt idx="1043">
                  <c:v>4.0959282222289617E-2</c:v>
                </c:pt>
                <c:pt idx="1044">
                  <c:v>4.0993331855707617E-2</c:v>
                </c:pt>
                <c:pt idx="1045">
                  <c:v>4.0892421737556896E-2</c:v>
                </c:pt>
                <c:pt idx="1046">
                  <c:v>4.0461172871270226E-2</c:v>
                </c:pt>
                <c:pt idx="1047">
                  <c:v>4.034337532954347E-2</c:v>
                </c:pt>
                <c:pt idx="1048">
                  <c:v>4.0315262607656957E-2</c:v>
                </c:pt>
                <c:pt idx="1049">
                  <c:v>4.0055017480833663E-2</c:v>
                </c:pt>
                <c:pt idx="1050">
                  <c:v>3.9542232356046772E-2</c:v>
                </c:pt>
                <c:pt idx="1051">
                  <c:v>3.9188508010445593E-2</c:v>
                </c:pt>
                <c:pt idx="1052">
                  <c:v>3.9114949147840014E-2</c:v>
                </c:pt>
                <c:pt idx="1053">
                  <c:v>3.9441292425086615E-2</c:v>
                </c:pt>
                <c:pt idx="1054">
                  <c:v>3.9568726858158765E-2</c:v>
                </c:pt>
                <c:pt idx="1055">
                  <c:v>3.9931053137327144E-2</c:v>
                </c:pt>
                <c:pt idx="1056">
                  <c:v>4.0230641863962441E-2</c:v>
                </c:pt>
                <c:pt idx="1057">
                  <c:v>4.0694235469200923E-2</c:v>
                </c:pt>
                <c:pt idx="1058">
                  <c:v>4.1235813478148468E-2</c:v>
                </c:pt>
                <c:pt idx="1059">
                  <c:v>4.1285749928427332E-2</c:v>
                </c:pt>
                <c:pt idx="1060">
                  <c:v>4.1075562454380384E-2</c:v>
                </c:pt>
                <c:pt idx="1061">
                  <c:v>4.0875454898816249E-2</c:v>
                </c:pt>
                <c:pt idx="1062">
                  <c:v>4.0376119883941727E-2</c:v>
                </c:pt>
                <c:pt idx="1063">
                  <c:v>3.9948418851079859E-2</c:v>
                </c:pt>
                <c:pt idx="1064">
                  <c:v>3.994112656256274E-2</c:v>
                </c:pt>
                <c:pt idx="1065">
                  <c:v>3.97298379695478E-2</c:v>
                </c:pt>
                <c:pt idx="1066">
                  <c:v>3.9394267301953459E-2</c:v>
                </c:pt>
                <c:pt idx="1067">
                  <c:v>3.9495312592149688E-2</c:v>
                </c:pt>
                <c:pt idx="1068">
                  <c:v>3.9507581796859148E-2</c:v>
                </c:pt>
                <c:pt idx="1069">
                  <c:v>3.9709773184081622E-2</c:v>
                </c:pt>
                <c:pt idx="1070">
                  <c:v>4.0018018973830137E-2</c:v>
                </c:pt>
                <c:pt idx="1071">
                  <c:v>4.0000176176774163E-2</c:v>
                </c:pt>
                <c:pt idx="1072">
                  <c:v>3.9627069619466555E-2</c:v>
                </c:pt>
                <c:pt idx="1073">
                  <c:v>3.9800985329535264E-2</c:v>
                </c:pt>
                <c:pt idx="1074">
                  <c:v>3.9750226282485125E-2</c:v>
                </c:pt>
                <c:pt idx="1075">
                  <c:v>3.9618620464212349E-2</c:v>
                </c:pt>
                <c:pt idx="1076">
                  <c:v>3.9387926703819735E-2</c:v>
                </c:pt>
                <c:pt idx="1077">
                  <c:v>3.9093882501995934E-2</c:v>
                </c:pt>
                <c:pt idx="1078">
                  <c:v>3.8844839676192199E-2</c:v>
                </c:pt>
                <c:pt idx="1079">
                  <c:v>3.8815595742223992E-2</c:v>
                </c:pt>
                <c:pt idx="1080">
                  <c:v>3.8377571603874054E-2</c:v>
                </c:pt>
                <c:pt idx="1081">
                  <c:v>3.7960760279356742E-2</c:v>
                </c:pt>
                <c:pt idx="1082">
                  <c:v>3.7767186817828834E-2</c:v>
                </c:pt>
                <c:pt idx="1083">
                  <c:v>3.7940387238915484E-2</c:v>
                </c:pt>
                <c:pt idx="1084">
                  <c:v>3.7960383060927506E-2</c:v>
                </c:pt>
                <c:pt idx="1085">
                  <c:v>3.7994369103788062E-2</c:v>
                </c:pt>
                <c:pt idx="1086">
                  <c:v>3.8349602379075788E-2</c:v>
                </c:pt>
                <c:pt idx="1087">
                  <c:v>3.8868055878902637E-2</c:v>
                </c:pt>
                <c:pt idx="1088">
                  <c:v>3.9283461450957631E-2</c:v>
                </c:pt>
                <c:pt idx="1089">
                  <c:v>3.9405271317850932E-2</c:v>
                </c:pt>
                <c:pt idx="1090">
                  <c:v>3.9414919722499574E-2</c:v>
                </c:pt>
                <c:pt idx="1091">
                  <c:v>3.9423890868957458E-2</c:v>
                </c:pt>
                <c:pt idx="1092">
                  <c:v>3.9380275837607226E-2</c:v>
                </c:pt>
                <c:pt idx="1093">
                  <c:v>3.89495932308834E-2</c:v>
                </c:pt>
                <c:pt idx="1094">
                  <c:v>3.8739719622149824E-2</c:v>
                </c:pt>
                <c:pt idx="1095">
                  <c:v>3.8689658012439496E-2</c:v>
                </c:pt>
                <c:pt idx="1096">
                  <c:v>3.8689180803847291E-2</c:v>
                </c:pt>
                <c:pt idx="1097">
                  <c:v>3.834186623044783E-2</c:v>
                </c:pt>
                <c:pt idx="1098">
                  <c:v>3.7975294116625272E-2</c:v>
                </c:pt>
                <c:pt idx="1099">
                  <c:v>3.7805446625463771E-2</c:v>
                </c:pt>
                <c:pt idx="1100">
                  <c:v>3.8165320730503702E-2</c:v>
                </c:pt>
                <c:pt idx="1101">
                  <c:v>3.8280245130069709E-2</c:v>
                </c:pt>
                <c:pt idx="1102">
                  <c:v>3.8127873760038761E-2</c:v>
                </c:pt>
                <c:pt idx="1103">
                  <c:v>3.7924677056861686E-2</c:v>
                </c:pt>
                <c:pt idx="1104">
                  <c:v>3.7984066453183668E-2</c:v>
                </c:pt>
                <c:pt idx="1105">
                  <c:v>3.794901573509589E-2</c:v>
                </c:pt>
                <c:pt idx="1106">
                  <c:v>3.7932288721561333E-2</c:v>
                </c:pt>
                <c:pt idx="1107">
                  <c:v>3.7401493900079907E-2</c:v>
                </c:pt>
                <c:pt idx="1108">
                  <c:v>3.7003792841878817E-2</c:v>
                </c:pt>
                <c:pt idx="1109">
                  <c:v>3.7027222475282236E-2</c:v>
                </c:pt>
                <c:pt idx="1110">
                  <c:v>3.717837060375459E-2</c:v>
                </c:pt>
                <c:pt idx="1111">
                  <c:v>3.7463083385867457E-2</c:v>
                </c:pt>
                <c:pt idx="1112">
                  <c:v>3.7762684736274345E-2</c:v>
                </c:pt>
                <c:pt idx="1113">
                  <c:v>3.7517887112094486E-2</c:v>
                </c:pt>
                <c:pt idx="1114">
                  <c:v>3.7608809460823428E-2</c:v>
                </c:pt>
                <c:pt idx="1115">
                  <c:v>3.7614654894662987E-2</c:v>
                </c:pt>
                <c:pt idx="1116">
                  <c:v>3.7251672872513346E-2</c:v>
                </c:pt>
                <c:pt idx="1117">
                  <c:v>3.6747131968746308E-2</c:v>
                </c:pt>
                <c:pt idx="1118">
                  <c:v>3.6314204068178584E-2</c:v>
                </c:pt>
                <c:pt idx="1119">
                  <c:v>3.561601626816821E-2</c:v>
                </c:pt>
                <c:pt idx="1120">
                  <c:v>3.5203283415068766E-2</c:v>
                </c:pt>
                <c:pt idx="1121">
                  <c:v>3.4712436434636666E-2</c:v>
                </c:pt>
                <c:pt idx="1122">
                  <c:v>3.4196021451644666E-2</c:v>
                </c:pt>
                <c:pt idx="1123">
                  <c:v>3.3964555878477458E-2</c:v>
                </c:pt>
                <c:pt idx="1124">
                  <c:v>3.4020121820356582E-2</c:v>
                </c:pt>
                <c:pt idx="1125">
                  <c:v>3.3962947348473813E-2</c:v>
                </c:pt>
                <c:pt idx="1126">
                  <c:v>3.4308122791452365E-2</c:v>
                </c:pt>
                <c:pt idx="1127">
                  <c:v>3.4880315742035262E-2</c:v>
                </c:pt>
                <c:pt idx="1128">
                  <c:v>3.5493111173633483E-2</c:v>
                </c:pt>
                <c:pt idx="1129">
                  <c:v>3.6154022914188441E-2</c:v>
                </c:pt>
                <c:pt idx="1130">
                  <c:v>3.6579816425655713E-2</c:v>
                </c:pt>
                <c:pt idx="1131">
                  <c:v>3.6482740812127365E-2</c:v>
                </c:pt>
                <c:pt idx="1132">
                  <c:v>3.6430563843624773E-2</c:v>
                </c:pt>
                <c:pt idx="1133">
                  <c:v>3.6385691651046173E-2</c:v>
                </c:pt>
                <c:pt idx="1134">
                  <c:v>3.6166139309180743E-2</c:v>
                </c:pt>
                <c:pt idx="1135">
                  <c:v>3.5849251098583425E-2</c:v>
                </c:pt>
                <c:pt idx="1136">
                  <c:v>3.5561532078967749E-2</c:v>
                </c:pt>
                <c:pt idx="1137">
                  <c:v>3.5272405938691652E-2</c:v>
                </c:pt>
                <c:pt idx="1138">
                  <c:v>3.5400601732591061E-2</c:v>
                </c:pt>
                <c:pt idx="1139">
                  <c:v>3.5217140325665378E-2</c:v>
                </c:pt>
                <c:pt idx="1140">
                  <c:v>3.5189279578643665E-2</c:v>
                </c:pt>
                <c:pt idx="1141">
                  <c:v>3.5296919629709989E-2</c:v>
                </c:pt>
                <c:pt idx="1142">
                  <c:v>3.5130596804132948E-2</c:v>
                </c:pt>
                <c:pt idx="1143">
                  <c:v>3.530707512034837E-2</c:v>
                </c:pt>
                <c:pt idx="1144">
                  <c:v>3.538404454323426E-2</c:v>
                </c:pt>
                <c:pt idx="1145">
                  <c:v>3.507642072167777E-2</c:v>
                </c:pt>
                <c:pt idx="1146">
                  <c:v>3.4760895749879242E-2</c:v>
                </c:pt>
                <c:pt idx="1147">
                  <c:v>3.4455757247436075E-2</c:v>
                </c:pt>
                <c:pt idx="1148">
                  <c:v>3.4085304033970046E-2</c:v>
                </c:pt>
                <c:pt idx="1149">
                  <c:v>3.4252610859507406E-2</c:v>
                </c:pt>
                <c:pt idx="1150">
                  <c:v>3.4201079112896958E-2</c:v>
                </c:pt>
                <c:pt idx="1151">
                  <c:v>3.3712875566202095E-2</c:v>
                </c:pt>
                <c:pt idx="1152">
                  <c:v>3.3923475056440548E-2</c:v>
                </c:pt>
                <c:pt idx="1153">
                  <c:v>3.4064522127322583E-2</c:v>
                </c:pt>
                <c:pt idx="1154">
                  <c:v>3.4243798718103763E-2</c:v>
                </c:pt>
                <c:pt idx="1155">
                  <c:v>3.4171592543352308E-2</c:v>
                </c:pt>
                <c:pt idx="1156">
                  <c:v>3.3954344077488097E-2</c:v>
                </c:pt>
                <c:pt idx="1157">
                  <c:v>3.3781064829664413E-2</c:v>
                </c:pt>
                <c:pt idx="1158">
                  <c:v>3.4265458904549996E-2</c:v>
                </c:pt>
                <c:pt idx="1159">
                  <c:v>3.4366722320098006E-2</c:v>
                </c:pt>
                <c:pt idx="1160">
                  <c:v>3.5134737218881079E-2</c:v>
                </c:pt>
                <c:pt idx="1161">
                  <c:v>3.5622217113638395E-2</c:v>
                </c:pt>
                <c:pt idx="1162">
                  <c:v>3.6198850509273073E-2</c:v>
                </c:pt>
                <c:pt idx="1163">
                  <c:v>3.6659885927090893E-2</c:v>
                </c:pt>
                <c:pt idx="1164">
                  <c:v>3.671133833065774E-2</c:v>
                </c:pt>
                <c:pt idx="1165">
                  <c:v>3.6816146601365146E-2</c:v>
                </c:pt>
                <c:pt idx="1166">
                  <c:v>3.6672237857068191E-2</c:v>
                </c:pt>
                <c:pt idx="1167">
                  <c:v>3.6075817770363852E-2</c:v>
                </c:pt>
                <c:pt idx="1168">
                  <c:v>3.5601249582273176E-2</c:v>
                </c:pt>
                <c:pt idx="1169">
                  <c:v>3.5207480961463367E-2</c:v>
                </c:pt>
                <c:pt idx="1170">
                  <c:v>3.5052061097862436E-2</c:v>
                </c:pt>
                <c:pt idx="1171">
                  <c:v>3.4983516124785057E-2</c:v>
                </c:pt>
                <c:pt idx="1172">
                  <c:v>3.4822220183174234E-2</c:v>
                </c:pt>
                <c:pt idx="1173">
                  <c:v>3.4585543271335124E-2</c:v>
                </c:pt>
                <c:pt idx="1174">
                  <c:v>3.405983179995762E-2</c:v>
                </c:pt>
                <c:pt idx="1175">
                  <c:v>3.3655317912385567E-2</c:v>
                </c:pt>
                <c:pt idx="1176">
                  <c:v>3.3331863023424745E-2</c:v>
                </c:pt>
                <c:pt idx="1177">
                  <c:v>3.2839645154854963E-2</c:v>
                </c:pt>
                <c:pt idx="1178">
                  <c:v>3.2502507080739734E-2</c:v>
                </c:pt>
                <c:pt idx="1179">
                  <c:v>3.2078091861271328E-2</c:v>
                </c:pt>
                <c:pt idx="1180">
                  <c:v>3.204630918501164E-2</c:v>
                </c:pt>
                <c:pt idx="1181">
                  <c:v>3.2427746297459793E-2</c:v>
                </c:pt>
                <c:pt idx="1182">
                  <c:v>3.2661110845454207E-2</c:v>
                </c:pt>
                <c:pt idx="1183">
                  <c:v>3.2973811121582486E-2</c:v>
                </c:pt>
                <c:pt idx="1184">
                  <c:v>3.3247876801846189E-2</c:v>
                </c:pt>
                <c:pt idx="1185">
                  <c:v>3.3195004033400775E-2</c:v>
                </c:pt>
                <c:pt idx="1186">
                  <c:v>3.2993909621761866E-2</c:v>
                </c:pt>
                <c:pt idx="1187">
                  <c:v>3.2459999233775058E-2</c:v>
                </c:pt>
                <c:pt idx="1188">
                  <c:v>3.2307439764781967E-2</c:v>
                </c:pt>
                <c:pt idx="1189">
                  <c:v>3.2328031347438037E-2</c:v>
                </c:pt>
                <c:pt idx="1190">
                  <c:v>3.2375211755118649E-2</c:v>
                </c:pt>
                <c:pt idx="1191">
                  <c:v>3.2200202406378692E-2</c:v>
                </c:pt>
                <c:pt idx="1192">
                  <c:v>3.2391140600550684E-2</c:v>
                </c:pt>
                <c:pt idx="1193">
                  <c:v>3.2965567804801747E-2</c:v>
                </c:pt>
                <c:pt idx="1194">
                  <c:v>3.3829123261169124E-2</c:v>
                </c:pt>
                <c:pt idx="1195">
                  <c:v>3.4159400533132399E-2</c:v>
                </c:pt>
                <c:pt idx="1196">
                  <c:v>3.4372288529545041E-2</c:v>
                </c:pt>
                <c:pt idx="1197">
                  <c:v>3.430006729321846E-2</c:v>
                </c:pt>
                <c:pt idx="1198">
                  <c:v>3.4397303552430709E-2</c:v>
                </c:pt>
                <c:pt idx="1199">
                  <c:v>3.4526934442849697E-2</c:v>
                </c:pt>
                <c:pt idx="1200">
                  <c:v>3.4093621135875225E-2</c:v>
                </c:pt>
                <c:pt idx="1201">
                  <c:v>3.3535046419942809E-2</c:v>
                </c:pt>
                <c:pt idx="1202">
                  <c:v>3.2958203609515277E-2</c:v>
                </c:pt>
                <c:pt idx="1203">
                  <c:v>3.2188691949224357E-2</c:v>
                </c:pt>
                <c:pt idx="1204">
                  <c:v>3.1772894677771314E-2</c:v>
                </c:pt>
                <c:pt idx="1205">
                  <c:v>3.1309155635611E-2</c:v>
                </c:pt>
                <c:pt idx="1206">
                  <c:v>3.0916061104181509E-2</c:v>
                </c:pt>
                <c:pt idx="1207">
                  <c:v>3.0615575643189473E-2</c:v>
                </c:pt>
                <c:pt idx="1208">
                  <c:v>3.0496030583765744E-2</c:v>
                </c:pt>
                <c:pt idx="1209">
                  <c:v>3.0367614172780291E-2</c:v>
                </c:pt>
                <c:pt idx="1210">
                  <c:v>3.0287689322733485E-2</c:v>
                </c:pt>
                <c:pt idx="1211">
                  <c:v>3.0296759929141243E-2</c:v>
                </c:pt>
                <c:pt idx="1212">
                  <c:v>3.025760094355661E-2</c:v>
                </c:pt>
                <c:pt idx="1213">
                  <c:v>3.0012995241806232E-2</c:v>
                </c:pt>
                <c:pt idx="1214">
                  <c:v>3.0176053588206617E-2</c:v>
                </c:pt>
                <c:pt idx="1215">
                  <c:v>3.0401688155938949E-2</c:v>
                </c:pt>
                <c:pt idx="1216">
                  <c:v>3.0983416078853857E-2</c:v>
                </c:pt>
                <c:pt idx="1217">
                  <c:v>3.1438068035120656E-2</c:v>
                </c:pt>
                <c:pt idx="1218">
                  <c:v>3.1572293621244453E-2</c:v>
                </c:pt>
                <c:pt idx="1219">
                  <c:v>3.1666411109306895E-2</c:v>
                </c:pt>
                <c:pt idx="1220">
                  <c:v>3.1709026952256032E-2</c:v>
                </c:pt>
                <c:pt idx="1221">
                  <c:v>3.1534422106185386E-2</c:v>
                </c:pt>
                <c:pt idx="1222">
                  <c:v>3.1570044462855079E-2</c:v>
                </c:pt>
                <c:pt idx="1223">
                  <c:v>3.1324805844310244E-2</c:v>
                </c:pt>
                <c:pt idx="1224">
                  <c:v>3.1248227185642564E-2</c:v>
                </c:pt>
                <c:pt idx="1225">
                  <c:v>3.1139643941662326E-2</c:v>
                </c:pt>
                <c:pt idx="1226">
                  <c:v>3.1266273382449535E-2</c:v>
                </c:pt>
                <c:pt idx="1227">
                  <c:v>3.1672896758014407E-2</c:v>
                </c:pt>
                <c:pt idx="1228">
                  <c:v>3.1743378690546893E-2</c:v>
                </c:pt>
                <c:pt idx="1229">
                  <c:v>3.1606595275248194E-2</c:v>
                </c:pt>
                <c:pt idx="1230">
                  <c:v>3.1621102885007295E-2</c:v>
                </c:pt>
                <c:pt idx="1231">
                  <c:v>3.1463822430170874E-2</c:v>
                </c:pt>
                <c:pt idx="1232">
                  <c:v>3.1236558372521754E-2</c:v>
                </c:pt>
                <c:pt idx="1233">
                  <c:v>3.1008352261626376E-2</c:v>
                </c:pt>
                <c:pt idx="1234">
                  <c:v>3.0471092650011022E-2</c:v>
                </c:pt>
                <c:pt idx="1235">
                  <c:v>3.0193639982366859E-2</c:v>
                </c:pt>
                <c:pt idx="1236">
                  <c:v>2.9840515190928976E-2</c:v>
                </c:pt>
                <c:pt idx="1237">
                  <c:v>2.942890565416556E-2</c:v>
                </c:pt>
                <c:pt idx="1238">
                  <c:v>2.9218656649684857E-2</c:v>
                </c:pt>
                <c:pt idx="1239">
                  <c:v>2.930950788590236E-2</c:v>
                </c:pt>
                <c:pt idx="1240">
                  <c:v>2.9243366083660679E-2</c:v>
                </c:pt>
                <c:pt idx="1241">
                  <c:v>2.9419273548227994E-2</c:v>
                </c:pt>
                <c:pt idx="1242">
                  <c:v>2.9544687782971781E-2</c:v>
                </c:pt>
                <c:pt idx="1243">
                  <c:v>2.9625735033523583E-2</c:v>
                </c:pt>
                <c:pt idx="1244">
                  <c:v>2.9960384350001236E-2</c:v>
                </c:pt>
                <c:pt idx="1245">
                  <c:v>3.0436154863146745E-2</c:v>
                </c:pt>
                <c:pt idx="1246">
                  <c:v>3.0604245038535961E-2</c:v>
                </c:pt>
                <c:pt idx="1247">
                  <c:v>3.0545410880226807E-2</c:v>
                </c:pt>
                <c:pt idx="1248">
                  <c:v>3.0548839477729246E-2</c:v>
                </c:pt>
                <c:pt idx="1249">
                  <c:v>3.0857429241402917E-2</c:v>
                </c:pt>
                <c:pt idx="1250">
                  <c:v>3.1274997849287167E-2</c:v>
                </c:pt>
                <c:pt idx="1251">
                  <c:v>3.1612605563969498E-2</c:v>
                </c:pt>
                <c:pt idx="1252">
                  <c:v>3.1730913530177589E-2</c:v>
                </c:pt>
                <c:pt idx="1253">
                  <c:v>3.1374833025857141E-2</c:v>
                </c:pt>
                <c:pt idx="1254">
                  <c:v>3.1457671908216342E-2</c:v>
                </c:pt>
                <c:pt idx="1255">
                  <c:v>3.1318660213613764E-2</c:v>
                </c:pt>
                <c:pt idx="1256">
                  <c:v>3.1350126347325813E-2</c:v>
                </c:pt>
                <c:pt idx="1257">
                  <c:v>3.1210321137965506E-2</c:v>
                </c:pt>
                <c:pt idx="1258">
                  <c:v>3.0674245858628532E-2</c:v>
                </c:pt>
                <c:pt idx="1259">
                  <c:v>3.0131622404938031E-2</c:v>
                </c:pt>
                <c:pt idx="1260">
                  <c:v>3.0312671032930765E-2</c:v>
                </c:pt>
                <c:pt idx="1261">
                  <c:v>3.0176990591696963E-2</c:v>
                </c:pt>
                <c:pt idx="1262">
                  <c:v>3.0268725798186371E-2</c:v>
                </c:pt>
                <c:pt idx="1263">
                  <c:v>2.9956218820653625E-2</c:v>
                </c:pt>
                <c:pt idx="1264">
                  <c:v>2.9390244064575813E-2</c:v>
                </c:pt>
                <c:pt idx="1265">
                  <c:v>2.8960863376504855E-2</c:v>
                </c:pt>
                <c:pt idx="1266">
                  <c:v>2.8429451919738558E-2</c:v>
                </c:pt>
                <c:pt idx="1267">
                  <c:v>2.7708191721732098E-2</c:v>
                </c:pt>
                <c:pt idx="1268">
                  <c:v>2.7405183211547415E-2</c:v>
                </c:pt>
                <c:pt idx="1269">
                  <c:v>2.6928961778488143E-2</c:v>
                </c:pt>
                <c:pt idx="1270">
                  <c:v>2.6284920748233766E-2</c:v>
                </c:pt>
                <c:pt idx="1271">
                  <c:v>2.6227133728136759E-2</c:v>
                </c:pt>
                <c:pt idx="1272">
                  <c:v>2.6327907468536506E-2</c:v>
                </c:pt>
                <c:pt idx="1273">
                  <c:v>2.6411097420141645E-2</c:v>
                </c:pt>
                <c:pt idx="1274">
                  <c:v>2.6655946281790698E-2</c:v>
                </c:pt>
                <c:pt idx="1275">
                  <c:v>2.6632275658128708E-2</c:v>
                </c:pt>
                <c:pt idx="1276">
                  <c:v>2.6502006908583217E-2</c:v>
                </c:pt>
                <c:pt idx="1277">
                  <c:v>2.6766833092016315E-2</c:v>
                </c:pt>
                <c:pt idx="1278">
                  <c:v>2.6748259847871648E-2</c:v>
                </c:pt>
                <c:pt idx="1279">
                  <c:v>2.6698244239498795E-2</c:v>
                </c:pt>
                <c:pt idx="1280">
                  <c:v>2.6471336676918165E-2</c:v>
                </c:pt>
                <c:pt idx="1281">
                  <c:v>2.6206232244232613E-2</c:v>
                </c:pt>
                <c:pt idx="1282">
                  <c:v>2.6339770595825793E-2</c:v>
                </c:pt>
                <c:pt idx="1283">
                  <c:v>2.6651155711297485E-2</c:v>
                </c:pt>
                <c:pt idx="1284">
                  <c:v>2.6665405281354242E-2</c:v>
                </c:pt>
                <c:pt idx="1285">
                  <c:v>2.6757677429142677E-2</c:v>
                </c:pt>
                <c:pt idx="1286">
                  <c:v>2.6603848756336781E-2</c:v>
                </c:pt>
                <c:pt idx="1287">
                  <c:v>2.7063643860052781E-2</c:v>
                </c:pt>
                <c:pt idx="1288">
                  <c:v>2.773720145200306E-2</c:v>
                </c:pt>
                <c:pt idx="1289">
                  <c:v>2.7822928034993387E-2</c:v>
                </c:pt>
                <c:pt idx="1290">
                  <c:v>2.7783275131379823E-2</c:v>
                </c:pt>
                <c:pt idx="1291">
                  <c:v>2.7883695669483986E-2</c:v>
                </c:pt>
                <c:pt idx="1292">
                  <c:v>2.8249968377730549E-2</c:v>
                </c:pt>
                <c:pt idx="1293">
                  <c:v>2.8349813296129775E-2</c:v>
                </c:pt>
                <c:pt idx="1294">
                  <c:v>2.8215556530690467E-2</c:v>
                </c:pt>
                <c:pt idx="1295">
                  <c:v>2.7995061394197024E-2</c:v>
                </c:pt>
                <c:pt idx="1296">
                  <c:v>2.8106966743759499E-2</c:v>
                </c:pt>
                <c:pt idx="1297">
                  <c:v>2.7681519906274495E-2</c:v>
                </c:pt>
                <c:pt idx="1298">
                  <c:v>2.7442193939937271E-2</c:v>
                </c:pt>
                <c:pt idx="1299">
                  <c:v>2.6913120781974272E-2</c:v>
                </c:pt>
                <c:pt idx="1300">
                  <c:v>2.6511171926970244E-2</c:v>
                </c:pt>
                <c:pt idx="1301">
                  <c:v>2.6666809033335501E-2</c:v>
                </c:pt>
                <c:pt idx="1302">
                  <c:v>2.6703865725283455E-2</c:v>
                </c:pt>
                <c:pt idx="1303">
                  <c:v>2.6644145004252402E-2</c:v>
                </c:pt>
                <c:pt idx="1304">
                  <c:v>2.7315095866648008E-2</c:v>
                </c:pt>
                <c:pt idx="1305">
                  <c:v>2.7496571696433884E-2</c:v>
                </c:pt>
                <c:pt idx="1306">
                  <c:v>2.8224741793919098E-2</c:v>
                </c:pt>
                <c:pt idx="1307">
                  <c:v>2.8646399314854139E-2</c:v>
                </c:pt>
                <c:pt idx="1308">
                  <c:v>2.8421945247544544E-2</c:v>
                </c:pt>
                <c:pt idx="1309">
                  <c:v>2.7982093496734094E-2</c:v>
                </c:pt>
                <c:pt idx="1310">
                  <c:v>2.71875210891942E-2</c:v>
                </c:pt>
                <c:pt idx="1311">
                  <c:v>2.648261625926988E-2</c:v>
                </c:pt>
                <c:pt idx="1312">
                  <c:v>2.61075248304822E-2</c:v>
                </c:pt>
                <c:pt idx="1313">
                  <c:v>2.5136690144566362E-2</c:v>
                </c:pt>
                <c:pt idx="1314">
                  <c:v>2.5008718860094818E-2</c:v>
                </c:pt>
                <c:pt idx="1315">
                  <c:v>2.4877968348569649E-2</c:v>
                </c:pt>
                <c:pt idx="1316">
                  <c:v>2.5599658746306882E-2</c:v>
                </c:pt>
                <c:pt idx="1317">
                  <c:v>2.6796913187261767E-2</c:v>
                </c:pt>
                <c:pt idx="1318">
                  <c:v>2.7244830395821998E-2</c:v>
                </c:pt>
                <c:pt idx="1319">
                  <c:v>2.765681860470065E-2</c:v>
                </c:pt>
                <c:pt idx="1320">
                  <c:v>2.7905925086393408E-2</c:v>
                </c:pt>
                <c:pt idx="1321">
                  <c:v>2.7677746297497793E-2</c:v>
                </c:pt>
                <c:pt idx="1322">
                  <c:v>2.8434670544758678E-2</c:v>
                </c:pt>
                <c:pt idx="1323">
                  <c:v>2.7339170514114223E-2</c:v>
                </c:pt>
                <c:pt idx="1324">
                  <c:v>2.7201575109328302E-2</c:v>
                </c:pt>
                <c:pt idx="1325">
                  <c:v>2.6777120292988347E-2</c:v>
                </c:pt>
                <c:pt idx="1326">
                  <c:v>2.755649149520524E-2</c:v>
                </c:pt>
                <c:pt idx="1327">
                  <c:v>2.6500832199025482E-2</c:v>
                </c:pt>
                <c:pt idx="1328">
                  <c:v>2.7198865260835557E-2</c:v>
                </c:pt>
                <c:pt idx="1329">
                  <c:v>2.6272816145122543E-2</c:v>
                </c:pt>
                <c:pt idx="1330">
                  <c:v>2.7285411195996E-2</c:v>
                </c:pt>
                <c:pt idx="1331">
                  <c:v>2.7151309514680609E-2</c:v>
                </c:pt>
                <c:pt idx="1332">
                  <c:v>2.7659585586253352E-2</c:v>
                </c:pt>
                <c:pt idx="1333">
                  <c:v>2.7166560310694209E-2</c:v>
                </c:pt>
                <c:pt idx="1334">
                  <c:v>2.6933804623025526E-2</c:v>
                </c:pt>
                <c:pt idx="1335">
                  <c:v>2.6997619745291621E-2</c:v>
                </c:pt>
                <c:pt idx="1336">
                  <c:v>2.777443028157266E-2</c:v>
                </c:pt>
                <c:pt idx="1337">
                  <c:v>2.7317244316273144E-2</c:v>
                </c:pt>
                <c:pt idx="1338">
                  <c:v>2.7708263027293324E-2</c:v>
                </c:pt>
                <c:pt idx="1339">
                  <c:v>2.7989467787974908E-2</c:v>
                </c:pt>
                <c:pt idx="1340">
                  <c:v>2.770987268287791E-2</c:v>
                </c:pt>
                <c:pt idx="1341">
                  <c:v>2.8676857144139735E-2</c:v>
                </c:pt>
                <c:pt idx="1342">
                  <c:v>2.8159630050399474E-2</c:v>
                </c:pt>
                <c:pt idx="1343">
                  <c:v>2.7453279439815841E-2</c:v>
                </c:pt>
                <c:pt idx="1344">
                  <c:v>2.694342879418193E-2</c:v>
                </c:pt>
                <c:pt idx="1345">
                  <c:v>2.6933005551547491E-2</c:v>
                </c:pt>
                <c:pt idx="1346">
                  <c:v>2.6945787786844779E-2</c:v>
                </c:pt>
                <c:pt idx="1347">
                  <c:v>2.7290275767671044E-2</c:v>
                </c:pt>
                <c:pt idx="1348">
                  <c:v>2.7012344034205698E-2</c:v>
                </c:pt>
                <c:pt idx="1349">
                  <c:v>2.6549593258414918E-2</c:v>
                </c:pt>
                <c:pt idx="1350">
                  <c:v>2.6058215976219861E-2</c:v>
                </c:pt>
                <c:pt idx="1351">
                  <c:v>2.5965037429445333E-2</c:v>
                </c:pt>
                <c:pt idx="1352">
                  <c:v>2.4515321088582998E-2</c:v>
                </c:pt>
                <c:pt idx="1353">
                  <c:v>2.3278109045047585E-2</c:v>
                </c:pt>
                <c:pt idx="1354">
                  <c:v>2.2257755462932849E-2</c:v>
                </c:pt>
                <c:pt idx="1355">
                  <c:v>2.1507742326272096E-2</c:v>
                </c:pt>
                <c:pt idx="1356">
                  <c:v>2.1337671823063151E-2</c:v>
                </c:pt>
                <c:pt idx="1357">
                  <c:v>2.1640451604605367E-2</c:v>
                </c:pt>
                <c:pt idx="1358">
                  <c:v>2.1087113350821331E-2</c:v>
                </c:pt>
                <c:pt idx="1359">
                  <c:v>2.1846699313127181E-2</c:v>
                </c:pt>
                <c:pt idx="1360">
                  <c:v>2.2575274367187891E-2</c:v>
                </c:pt>
                <c:pt idx="1361">
                  <c:v>2.3113306709584093E-2</c:v>
                </c:pt>
                <c:pt idx="1362">
                  <c:v>2.3047385753921644E-2</c:v>
                </c:pt>
                <c:pt idx="1363">
                  <c:v>2.3141816115145621E-2</c:v>
                </c:pt>
                <c:pt idx="1364">
                  <c:v>2.2310070667704705E-2</c:v>
                </c:pt>
                <c:pt idx="1365">
                  <c:v>2.214108619655231E-2</c:v>
                </c:pt>
                <c:pt idx="1366">
                  <c:v>2.2909137900299401E-2</c:v>
                </c:pt>
                <c:pt idx="1367">
                  <c:v>2.3137318267409359E-2</c:v>
                </c:pt>
                <c:pt idx="1368">
                  <c:v>2.3084157173845345E-2</c:v>
                </c:pt>
                <c:pt idx="1369">
                  <c:v>2.3249011966745007E-2</c:v>
                </c:pt>
                <c:pt idx="1370">
                  <c:v>2.3031849367650556E-2</c:v>
                </c:pt>
                <c:pt idx="1371">
                  <c:v>2.3148927661197152E-2</c:v>
                </c:pt>
                <c:pt idx="1372">
                  <c:v>2.4037911102958432E-2</c:v>
                </c:pt>
                <c:pt idx="1373">
                  <c:v>2.3349653768350135E-2</c:v>
                </c:pt>
                <c:pt idx="1374">
                  <c:v>2.3215319972888053E-2</c:v>
                </c:pt>
                <c:pt idx="1375">
                  <c:v>2.2729563749763662E-2</c:v>
                </c:pt>
                <c:pt idx="1376">
                  <c:v>2.3094077496322332E-2</c:v>
                </c:pt>
                <c:pt idx="1377">
                  <c:v>2.3856947213401869E-2</c:v>
                </c:pt>
                <c:pt idx="1378">
                  <c:v>2.4070351382959355E-2</c:v>
                </c:pt>
                <c:pt idx="1379">
                  <c:v>2.3657327863064761E-2</c:v>
                </c:pt>
                <c:pt idx="1380">
                  <c:v>2.3426323994124445E-2</c:v>
                </c:pt>
                <c:pt idx="1381">
                  <c:v>2.3285825828904472E-2</c:v>
                </c:pt>
                <c:pt idx="1382">
                  <c:v>2.3366341341721851E-2</c:v>
                </c:pt>
                <c:pt idx="1383">
                  <c:v>2.3301791244640085E-2</c:v>
                </c:pt>
                <c:pt idx="1384">
                  <c:v>2.3246064366655116E-2</c:v>
                </c:pt>
                <c:pt idx="1385">
                  <c:v>2.3359623977558214E-2</c:v>
                </c:pt>
                <c:pt idx="1386">
                  <c:v>2.3543308925417603E-2</c:v>
                </c:pt>
                <c:pt idx="1387">
                  <c:v>2.3664616356898562E-2</c:v>
                </c:pt>
                <c:pt idx="1388">
                  <c:v>2.3760555585137094E-2</c:v>
                </c:pt>
                <c:pt idx="1389">
                  <c:v>2.403470195976053E-2</c:v>
                </c:pt>
                <c:pt idx="1390">
                  <c:v>2.4370732669585102E-2</c:v>
                </c:pt>
                <c:pt idx="1391">
                  <c:v>2.44378877167571E-2</c:v>
                </c:pt>
                <c:pt idx="1392">
                  <c:v>2.5425515141852529E-2</c:v>
                </c:pt>
                <c:pt idx="1393">
                  <c:v>2.5896703407808429E-2</c:v>
                </c:pt>
                <c:pt idx="1394">
                  <c:v>2.6250082851447677E-2</c:v>
                </c:pt>
                <c:pt idx="1395">
                  <c:v>2.5914658479768805E-2</c:v>
                </c:pt>
                <c:pt idx="1396">
                  <c:v>2.6489339527758192E-2</c:v>
                </c:pt>
                <c:pt idx="1397">
                  <c:v>2.5573124998459811E-2</c:v>
                </c:pt>
                <c:pt idx="1398">
                  <c:v>2.4624160831287659E-2</c:v>
                </c:pt>
                <c:pt idx="1399">
                  <c:v>2.4003263945914559E-2</c:v>
                </c:pt>
                <c:pt idx="1400">
                  <c:v>2.418298197728655E-2</c:v>
                </c:pt>
                <c:pt idx="1401">
                  <c:v>2.4814745957025302E-2</c:v>
                </c:pt>
                <c:pt idx="1402">
                  <c:v>2.4426116708202449E-2</c:v>
                </c:pt>
                <c:pt idx="1403">
                  <c:v>2.3808318355043399E-2</c:v>
                </c:pt>
                <c:pt idx="1404">
                  <c:v>2.36645242357242E-2</c:v>
                </c:pt>
                <c:pt idx="1405">
                  <c:v>2.4357348346795753E-2</c:v>
                </c:pt>
                <c:pt idx="1406">
                  <c:v>2.3514011613342323E-2</c:v>
                </c:pt>
                <c:pt idx="1407">
                  <c:v>2.3534485767913567E-2</c:v>
                </c:pt>
                <c:pt idx="1408">
                  <c:v>2.1870133098555056E-2</c:v>
                </c:pt>
                <c:pt idx="1409">
                  <c:v>2.1938785987769098E-2</c:v>
                </c:pt>
                <c:pt idx="1410">
                  <c:v>2.1432292840285687E-2</c:v>
                </c:pt>
                <c:pt idx="1411">
                  <c:v>2.2124565135984767E-2</c:v>
                </c:pt>
                <c:pt idx="1412">
                  <c:v>2.158939263650873E-2</c:v>
                </c:pt>
                <c:pt idx="1413">
                  <c:v>2.1723956089130424E-2</c:v>
                </c:pt>
                <c:pt idx="1414">
                  <c:v>2.0982817869591226E-2</c:v>
                </c:pt>
                <c:pt idx="1415">
                  <c:v>2.1616366483807402E-2</c:v>
                </c:pt>
                <c:pt idx="1416">
                  <c:v>2.2658010117010328E-2</c:v>
                </c:pt>
                <c:pt idx="1417">
                  <c:v>2.2859073448671722E-2</c:v>
                </c:pt>
                <c:pt idx="1418">
                  <c:v>2.210685555474064E-2</c:v>
                </c:pt>
                <c:pt idx="1419">
                  <c:v>2.1432284510595472E-2</c:v>
                </c:pt>
                <c:pt idx="1420">
                  <c:v>2.2041395592198629E-2</c:v>
                </c:pt>
                <c:pt idx="1421">
                  <c:v>2.0729635783040368E-2</c:v>
                </c:pt>
                <c:pt idx="1422">
                  <c:v>1.9804610932183685E-2</c:v>
                </c:pt>
                <c:pt idx="1423">
                  <c:v>1.9129529935781115E-2</c:v>
                </c:pt>
                <c:pt idx="1424">
                  <c:v>1.8816359237498807E-2</c:v>
                </c:pt>
                <c:pt idx="1425">
                  <c:v>1.8790689706724952E-2</c:v>
                </c:pt>
                <c:pt idx="1426">
                  <c:v>1.887522070069287E-2</c:v>
                </c:pt>
                <c:pt idx="1427">
                  <c:v>1.8022224152073697E-2</c:v>
                </c:pt>
                <c:pt idx="1428">
                  <c:v>1.9037899054167591E-2</c:v>
                </c:pt>
                <c:pt idx="1429">
                  <c:v>1.9516182369948617E-2</c:v>
                </c:pt>
                <c:pt idx="1430">
                  <c:v>1.9339385084611558E-2</c:v>
                </c:pt>
                <c:pt idx="1431">
                  <c:v>2.0111475147198885E-2</c:v>
                </c:pt>
                <c:pt idx="1432">
                  <c:v>2.0366863422931234E-2</c:v>
                </c:pt>
                <c:pt idx="1433">
                  <c:v>2.0847897872142234E-2</c:v>
                </c:pt>
                <c:pt idx="1434">
                  <c:v>2.109091944040626E-2</c:v>
                </c:pt>
                <c:pt idx="1435">
                  <c:v>2.1939461968596488E-2</c:v>
                </c:pt>
                <c:pt idx="1436">
                  <c:v>2.1989274843132987E-2</c:v>
                </c:pt>
                <c:pt idx="1437">
                  <c:v>2.1581694416579415E-2</c:v>
                </c:pt>
                <c:pt idx="1438">
                  <c:v>2.2020676327943071E-2</c:v>
                </c:pt>
                <c:pt idx="1439">
                  <c:v>2.2478766316583645E-2</c:v>
                </c:pt>
                <c:pt idx="1440">
                  <c:v>2.3953111380743165E-2</c:v>
                </c:pt>
                <c:pt idx="1441">
                  <c:v>2.4583317858486286E-2</c:v>
                </c:pt>
                <c:pt idx="1442">
                  <c:v>2.4569408499533821E-2</c:v>
                </c:pt>
                <c:pt idx="1443">
                  <c:v>2.6118235527777148E-2</c:v>
                </c:pt>
                <c:pt idx="1444">
                  <c:v>2.7944377022402773E-2</c:v>
                </c:pt>
                <c:pt idx="1445">
                  <c:v>2.8584391386047101E-2</c:v>
                </c:pt>
                <c:pt idx="1446">
                  <c:v>2.88698486582309E-2</c:v>
                </c:pt>
                <c:pt idx="1447">
                  <c:v>2.838590600917823E-2</c:v>
                </c:pt>
                <c:pt idx="1448">
                  <c:v>2.9893308834852049E-2</c:v>
                </c:pt>
                <c:pt idx="1449">
                  <c:v>2.9180843992163318E-2</c:v>
                </c:pt>
                <c:pt idx="1450">
                  <c:v>2.7871077561862773E-2</c:v>
                </c:pt>
                <c:pt idx="1451">
                  <c:v>2.6933062494452792E-2</c:v>
                </c:pt>
                <c:pt idx="1452">
                  <c:v>2.7300491323833401E-2</c:v>
                </c:pt>
                <c:pt idx="1453">
                  <c:v>2.7969501765098985E-2</c:v>
                </c:pt>
                <c:pt idx="1454">
                  <c:v>2.7420772216141164E-2</c:v>
                </c:pt>
                <c:pt idx="1455">
                  <c:v>2.5119082616225388E-2</c:v>
                </c:pt>
                <c:pt idx="1456">
                  <c:v>2.4801856046337827E-2</c:v>
                </c:pt>
                <c:pt idx="1457">
                  <c:v>2.5126065890474475E-2</c:v>
                </c:pt>
                <c:pt idx="1458">
                  <c:v>2.5429230931860825E-2</c:v>
                </c:pt>
                <c:pt idx="1459">
                  <c:v>2.3000020221274061E-2</c:v>
                </c:pt>
                <c:pt idx="1460">
                  <c:v>2.1406908875340872E-2</c:v>
                </c:pt>
                <c:pt idx="1461">
                  <c:v>2.0684850728311315E-2</c:v>
                </c:pt>
                <c:pt idx="1462">
                  <c:v>2.0775065075747442E-2</c:v>
                </c:pt>
                <c:pt idx="1463">
                  <c:v>2.0277287289720562E-2</c:v>
                </c:pt>
                <c:pt idx="1464">
                  <c:v>2.0588423354568428E-2</c:v>
                </c:pt>
                <c:pt idx="1465">
                  <c:v>1.854414606399361E-2</c:v>
                </c:pt>
                <c:pt idx="1466">
                  <c:v>1.8890309779964358E-2</c:v>
                </c:pt>
                <c:pt idx="1467">
                  <c:v>1.933174536612408E-2</c:v>
                </c:pt>
                <c:pt idx="1468">
                  <c:v>1.9932805448820645E-2</c:v>
                </c:pt>
                <c:pt idx="1469">
                  <c:v>1.9802320401625412E-2</c:v>
                </c:pt>
                <c:pt idx="1470">
                  <c:v>2.1261101018618226E-2</c:v>
                </c:pt>
                <c:pt idx="1471">
                  <c:v>2.0199572158701017E-2</c:v>
                </c:pt>
                <c:pt idx="1472">
                  <c:v>2.1118638127026895E-2</c:v>
                </c:pt>
                <c:pt idx="1473">
                  <c:v>2.2352481413307736E-2</c:v>
                </c:pt>
                <c:pt idx="1474">
                  <c:v>2.3280094398565911E-2</c:v>
                </c:pt>
                <c:pt idx="1475">
                  <c:v>2.3518629673544074E-2</c:v>
                </c:pt>
                <c:pt idx="1476">
                  <c:v>2.4407894908123312E-2</c:v>
                </c:pt>
                <c:pt idx="1477">
                  <c:v>2.3501577705850245E-2</c:v>
                </c:pt>
                <c:pt idx="1478">
                  <c:v>2.4042665771681303E-2</c:v>
                </c:pt>
                <c:pt idx="1479">
                  <c:v>2.4456645928859787E-2</c:v>
                </c:pt>
                <c:pt idx="1480">
                  <c:v>2.349483425043123E-2</c:v>
                </c:pt>
                <c:pt idx="1481">
                  <c:v>2.332789972038565E-2</c:v>
                </c:pt>
                <c:pt idx="1482">
                  <c:v>2.2628041341057992E-2</c:v>
                </c:pt>
                <c:pt idx="1483">
                  <c:v>2.3339093518986723E-2</c:v>
                </c:pt>
                <c:pt idx="1484">
                  <c:v>2.3313276160966172E-2</c:v>
                </c:pt>
                <c:pt idx="1485">
                  <c:v>2.3383706872489078E-2</c:v>
                </c:pt>
                <c:pt idx="1486">
                  <c:v>2.5150673300624465E-2</c:v>
                </c:pt>
                <c:pt idx="1487">
                  <c:v>2.631469462428845E-2</c:v>
                </c:pt>
                <c:pt idx="1488">
                  <c:v>2.6835176659526644E-2</c:v>
                </c:pt>
                <c:pt idx="1489">
                  <c:v>2.8108253266762667E-2</c:v>
                </c:pt>
                <c:pt idx="1490">
                  <c:v>2.8122349537704702E-2</c:v>
                </c:pt>
                <c:pt idx="1491">
                  <c:v>2.8322047423290711E-2</c:v>
                </c:pt>
                <c:pt idx="1492">
                  <c:v>2.7992279165784513E-2</c:v>
                </c:pt>
                <c:pt idx="1493">
                  <c:v>2.8474771544719335E-2</c:v>
                </c:pt>
                <c:pt idx="1494">
                  <c:v>2.9082500762620582E-2</c:v>
                </c:pt>
                <c:pt idx="1495">
                  <c:v>2.8965690930655617E-2</c:v>
                </c:pt>
                <c:pt idx="1496">
                  <c:v>2.9091699627063719E-2</c:v>
                </c:pt>
                <c:pt idx="1497">
                  <c:v>2.9626911416845921E-2</c:v>
                </c:pt>
                <c:pt idx="1498">
                  <c:v>3.1478903548303357E-2</c:v>
                </c:pt>
                <c:pt idx="1499">
                  <c:v>2.8699825872074151E-2</c:v>
                </c:pt>
                <c:pt idx="1500">
                  <c:v>2.7865039080968729E-2</c:v>
                </c:pt>
                <c:pt idx="1501">
                  <c:v>2.7201057246055951E-2</c:v>
                </c:pt>
                <c:pt idx="1502">
                  <c:v>2.6207418765420359E-2</c:v>
                </c:pt>
                <c:pt idx="1503">
                  <c:v>2.7515615770107395E-2</c:v>
                </c:pt>
                <c:pt idx="1504">
                  <c:v>2.8513299909022426E-2</c:v>
                </c:pt>
                <c:pt idx="1505">
                  <c:v>2.8680843871378099E-2</c:v>
                </c:pt>
                <c:pt idx="1506">
                  <c:v>3.3274652948261263E-2</c:v>
                </c:pt>
                <c:pt idx="1507">
                  <c:v>3.243002869093517E-2</c:v>
                </c:pt>
                <c:pt idx="1508">
                  <c:v>3.1628201192099331E-2</c:v>
                </c:pt>
                <c:pt idx="1509">
                  <c:v>3.1625014486163595E-2</c:v>
                </c:pt>
                <c:pt idx="1510">
                  <c:v>3.1850107204542968E-2</c:v>
                </c:pt>
                <c:pt idx="1511">
                  <c:v>2.9475325079946012E-2</c:v>
                </c:pt>
                <c:pt idx="1512">
                  <c:v>2.8173329098714658E-2</c:v>
                </c:pt>
                <c:pt idx="1513">
                  <c:v>2.8261364785607826E-2</c:v>
                </c:pt>
                <c:pt idx="1514">
                  <c:v>2.9100054841750295E-2</c:v>
                </c:pt>
                <c:pt idx="1515">
                  <c:v>2.9735277521536756E-2</c:v>
                </c:pt>
                <c:pt idx="1516">
                  <c:v>3.1310960822606766E-2</c:v>
                </c:pt>
                <c:pt idx="1517">
                  <c:v>2.9499867323685185E-2</c:v>
                </c:pt>
                <c:pt idx="1518">
                  <c:v>3.1937734084639249E-2</c:v>
                </c:pt>
                <c:pt idx="1519">
                  <c:v>3.2749402889217474E-2</c:v>
                </c:pt>
                <c:pt idx="1520">
                  <c:v>3.2444173831900569E-2</c:v>
                </c:pt>
                <c:pt idx="1521">
                  <c:v>3.1747473376807951E-2</c:v>
                </c:pt>
                <c:pt idx="1522">
                  <c:v>3.2263254356379868E-2</c:v>
                </c:pt>
                <c:pt idx="1523">
                  <c:v>3.1927509825864224E-2</c:v>
                </c:pt>
                <c:pt idx="1524">
                  <c:v>3.3158761361486863E-2</c:v>
                </c:pt>
                <c:pt idx="1525">
                  <c:v>3.043871408983298E-2</c:v>
                </c:pt>
                <c:pt idx="1526">
                  <c:v>3.048582430346115E-2</c:v>
                </c:pt>
                <c:pt idx="1527">
                  <c:v>3.0618935190425769E-2</c:v>
                </c:pt>
                <c:pt idx="1528">
                  <c:v>3.1852634932337497E-2</c:v>
                </c:pt>
                <c:pt idx="1529">
                  <c:v>3.149977031195466E-2</c:v>
                </c:pt>
                <c:pt idx="1530">
                  <c:v>3.4039628990870291E-2</c:v>
                </c:pt>
                <c:pt idx="1531">
                  <c:v>3.4282948927336403E-2</c:v>
                </c:pt>
                <c:pt idx="1532">
                  <c:v>3.6711502785445362E-2</c:v>
                </c:pt>
                <c:pt idx="1533">
                  <c:v>3.5724572923431307E-2</c:v>
                </c:pt>
                <c:pt idx="1534">
                  <c:v>3.5661990134827945E-2</c:v>
                </c:pt>
                <c:pt idx="1535">
                  <c:v>3.3675229659429227E-2</c:v>
                </c:pt>
                <c:pt idx="1536">
                  <c:v>3.5414352975389703E-2</c:v>
                </c:pt>
                <c:pt idx="1537">
                  <c:v>3.4234280598056416E-2</c:v>
                </c:pt>
                <c:pt idx="1538">
                  <c:v>3.5381026607354378E-2</c:v>
                </c:pt>
                <c:pt idx="1539">
                  <c:v>3.4438826155694637E-2</c:v>
                </c:pt>
                <c:pt idx="1540">
                  <c:v>3.7557215365558255E-2</c:v>
                </c:pt>
                <c:pt idx="1541">
                  <c:v>4.0466202904095847E-2</c:v>
                </c:pt>
                <c:pt idx="1542">
                  <c:v>4.3972275513791938E-2</c:v>
                </c:pt>
                <c:pt idx="1543">
                  <c:v>4.2876490247570204E-2</c:v>
                </c:pt>
                <c:pt idx="1544">
                  <c:v>4.6427602588040469E-2</c:v>
                </c:pt>
                <c:pt idx="1545">
                  <c:v>4.531873856787947E-2</c:v>
                </c:pt>
                <c:pt idx="1546">
                  <c:v>4.9027066012486652E-2</c:v>
                </c:pt>
                <c:pt idx="1547">
                  <c:v>5.1101291017375906E-2</c:v>
                </c:pt>
                <c:pt idx="1548">
                  <c:v>5.1821791776819739E-2</c:v>
                </c:pt>
                <c:pt idx="1549">
                  <c:v>5.0794866169925415E-2</c:v>
                </c:pt>
                <c:pt idx="1550">
                  <c:v>5.509780934051766E-2</c:v>
                </c:pt>
                <c:pt idx="1551">
                  <c:v>5.290646627010176E-2</c:v>
                </c:pt>
                <c:pt idx="1552">
                  <c:v>5.5424404890927009E-2</c:v>
                </c:pt>
                <c:pt idx="1553">
                  <c:v>5.6620626455404902E-2</c:v>
                </c:pt>
                <c:pt idx="1554">
                  <c:v>5.9695253368499956E-2</c:v>
                </c:pt>
                <c:pt idx="1555">
                  <c:v>5.6876360642757071E-2</c:v>
                </c:pt>
                <c:pt idx="1556">
                  <c:v>6.0029055461944612E-2</c:v>
                </c:pt>
                <c:pt idx="1557">
                  <c:v>5.8991397357598306E-2</c:v>
                </c:pt>
                <c:pt idx="1558">
                  <c:v>6.0518728469667937E-2</c:v>
                </c:pt>
                <c:pt idx="1559">
                  <c:v>5.8216443013592002E-2</c:v>
                </c:pt>
                <c:pt idx="1560">
                  <c:v>5.6094302664003337E-2</c:v>
                </c:pt>
                <c:pt idx="1561">
                  <c:v>5.2273873238397654E-2</c:v>
                </c:pt>
                <c:pt idx="1562">
                  <c:v>5.5752362540072369E-2</c:v>
                </c:pt>
                <c:pt idx="1563">
                  <c:v>5.2640114294778086E-2</c:v>
                </c:pt>
                <c:pt idx="1564">
                  <c:v>5.309008335892626E-2</c:v>
                </c:pt>
                <c:pt idx="1565">
                  <c:v>4.9974702789564972E-2</c:v>
                </c:pt>
                <c:pt idx="1566">
                  <c:v>4.9872666830402153E-2</c:v>
                </c:pt>
                <c:pt idx="1567">
                  <c:v>4.7994936466147553E-2</c:v>
                </c:pt>
                <c:pt idx="1568">
                  <c:v>4.8282588050717973E-2</c:v>
                </c:pt>
                <c:pt idx="1569">
                  <c:v>4.5102144545280831E-2</c:v>
                </c:pt>
                <c:pt idx="1570">
                  <c:v>4.8013323047492416E-2</c:v>
                </c:pt>
                <c:pt idx="1571">
                  <c:v>4.8369602913523171E-2</c:v>
                </c:pt>
                <c:pt idx="1572">
                  <c:v>5.349462168570443E-2</c:v>
                </c:pt>
                <c:pt idx="1573">
                  <c:v>5.3091836744889986E-2</c:v>
                </c:pt>
                <c:pt idx="1574">
                  <c:v>5.6743334760439593E-2</c:v>
                </c:pt>
                <c:pt idx="1575">
                  <c:v>5.3887811350117387E-2</c:v>
                </c:pt>
                <c:pt idx="1576">
                  <c:v>5.6801212292343702E-2</c:v>
                </c:pt>
                <c:pt idx="1577">
                  <c:v>5.5727254258807223E-2</c:v>
                </c:pt>
                <c:pt idx="1578">
                  <c:v>5.6170133405177992E-2</c:v>
                </c:pt>
                <c:pt idx="1579">
                  <c:v>5.2820446007046329E-2</c:v>
                </c:pt>
                <c:pt idx="1580">
                  <c:v>5.8069686536848401E-2</c:v>
                </c:pt>
                <c:pt idx="1581">
                  <c:v>5.5968097509651808E-2</c:v>
                </c:pt>
                <c:pt idx="1582">
                  <c:v>6.0364447520073916E-2</c:v>
                </c:pt>
                <c:pt idx="1583">
                  <c:v>5.8282308751878537E-2</c:v>
                </c:pt>
                <c:pt idx="1584">
                  <c:v>5.9244364186341478E-2</c:v>
                </c:pt>
                <c:pt idx="1585">
                  <c:v>5.8910096229474351E-2</c:v>
                </c:pt>
                <c:pt idx="1586">
                  <c:v>5.8072299382155607E-2</c:v>
                </c:pt>
                <c:pt idx="1587">
                  <c:v>5.479975747323821E-2</c:v>
                </c:pt>
                <c:pt idx="1588">
                  <c:v>5.4059013442121807E-2</c:v>
                </c:pt>
                <c:pt idx="1589">
                  <c:v>5.2974355472425454E-2</c:v>
                </c:pt>
                <c:pt idx="1590">
                  <c:v>5.2216232113838794E-2</c:v>
                </c:pt>
                <c:pt idx="1591">
                  <c:v>5.3977281895988397E-2</c:v>
                </c:pt>
                <c:pt idx="1592">
                  <c:v>5.4776564801338357E-2</c:v>
                </c:pt>
                <c:pt idx="1593">
                  <c:v>5.2674371493394254E-2</c:v>
                </c:pt>
                <c:pt idx="1594">
                  <c:v>5.4928504291070511E-2</c:v>
                </c:pt>
                <c:pt idx="1595">
                  <c:v>5.9938036067708325E-2</c:v>
                </c:pt>
                <c:pt idx="1596">
                  <c:v>6.4018402195182622E-2</c:v>
                </c:pt>
                <c:pt idx="1597">
                  <c:v>7.3798411299838482E-2</c:v>
                </c:pt>
                <c:pt idx="1598">
                  <c:v>7.4476332623538088E-2</c:v>
                </c:pt>
                <c:pt idx="1599">
                  <c:v>7.9046633388640181E-2</c:v>
                </c:pt>
                <c:pt idx="1600">
                  <c:v>8.7890765178132366E-2</c:v>
                </c:pt>
                <c:pt idx="1601">
                  <c:v>8.8304783731171621E-2</c:v>
                </c:pt>
                <c:pt idx="1602">
                  <c:v>8.6663394316864248E-2</c:v>
                </c:pt>
                <c:pt idx="1603">
                  <c:v>8.7289702547060963E-2</c:v>
                </c:pt>
                <c:pt idx="1604">
                  <c:v>8.6837087967189572E-2</c:v>
                </c:pt>
                <c:pt idx="1605">
                  <c:v>8.8258324128678275E-2</c:v>
                </c:pt>
                <c:pt idx="1606">
                  <c:v>8.6522249386567732E-2</c:v>
                </c:pt>
                <c:pt idx="1607">
                  <c:v>8.3796818022431163E-2</c:v>
                </c:pt>
                <c:pt idx="1608">
                  <c:v>8.8541977166857938E-2</c:v>
                </c:pt>
                <c:pt idx="1609">
                  <c:v>8.9158184829584236E-2</c:v>
                </c:pt>
                <c:pt idx="1610">
                  <c:v>9.2102713050928486E-2</c:v>
                </c:pt>
                <c:pt idx="1611">
                  <c:v>8.3544655603810219E-2</c:v>
                </c:pt>
                <c:pt idx="1612">
                  <c:v>8.6570210164987338E-2</c:v>
                </c:pt>
                <c:pt idx="1613">
                  <c:v>7.991331098859554E-2</c:v>
                </c:pt>
                <c:pt idx="1614">
                  <c:v>4.1212002188097084E-2</c:v>
                </c:pt>
                <c:pt idx="1615">
                  <c:v>0.10731564011535379</c:v>
                </c:pt>
                <c:pt idx="1616">
                  <c:v>4.350864822884366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BFFA-4973-9B18-0A5770122285}"/>
            </c:ext>
          </c:extLst>
        </c:ser>
        <c:ser>
          <c:idx val="9"/>
          <c:order val="9"/>
          <c:tx>
            <c:strRef>
              <c:f>'Abs CoPc'!$AI$1</c:f>
              <c:strCache>
                <c:ptCount val="1"/>
                <c:pt idx="0">
                  <c:v>PBS+ORF3a-200mkl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I$2:$AI$1618</c:f>
              <c:numCache>
                <c:formatCode>General</c:formatCode>
                <c:ptCount val="1617"/>
                <c:pt idx="0">
                  <c:v>0.13813943004892124</c:v>
                </c:pt>
                <c:pt idx="1">
                  <c:v>0.15803161823326209</c:v>
                </c:pt>
                <c:pt idx="2">
                  <c:v>0.15045722995514429</c:v>
                </c:pt>
                <c:pt idx="3">
                  <c:v>0.16857553235803088</c:v>
                </c:pt>
                <c:pt idx="4">
                  <c:v>0.16925312449998667</c:v>
                </c:pt>
                <c:pt idx="5">
                  <c:v>0.16596313470682003</c:v>
                </c:pt>
                <c:pt idx="6">
                  <c:v>0.17238296761625249</c:v>
                </c:pt>
                <c:pt idx="7">
                  <c:v>0.1664727015831638</c:v>
                </c:pt>
                <c:pt idx="8">
                  <c:v>0.16437701409562061</c:v>
                </c:pt>
                <c:pt idx="9">
                  <c:v>0.15424960878742566</c:v>
                </c:pt>
                <c:pt idx="10">
                  <c:v>0.16943112624566972</c:v>
                </c:pt>
                <c:pt idx="11">
                  <c:v>0.16861869423614259</c:v>
                </c:pt>
                <c:pt idx="12">
                  <c:v>0.18294164251665992</c:v>
                </c:pt>
                <c:pt idx="13">
                  <c:v>0.16785822367177913</c:v>
                </c:pt>
                <c:pt idx="14">
                  <c:v>0.17433600375104766</c:v>
                </c:pt>
                <c:pt idx="15">
                  <c:v>0.17177774956228881</c:v>
                </c:pt>
                <c:pt idx="16">
                  <c:v>0.16535765411342337</c:v>
                </c:pt>
                <c:pt idx="17">
                  <c:v>0.14193860139789219</c:v>
                </c:pt>
                <c:pt idx="18">
                  <c:v>0.14822409190534638</c:v>
                </c:pt>
                <c:pt idx="19">
                  <c:v>0.12410697154120362</c:v>
                </c:pt>
                <c:pt idx="20">
                  <c:v>0.12813463110878995</c:v>
                </c:pt>
                <c:pt idx="21">
                  <c:v>0.1259042257262476</c:v>
                </c:pt>
                <c:pt idx="22">
                  <c:v>0.12675122727492902</c:v>
                </c:pt>
                <c:pt idx="23">
                  <c:v>0.1196614321893338</c:v>
                </c:pt>
                <c:pt idx="24">
                  <c:v>0.13646289695300379</c:v>
                </c:pt>
                <c:pt idx="25">
                  <c:v>0.12276607487830064</c:v>
                </c:pt>
                <c:pt idx="26">
                  <c:v>0.15319522912630823</c:v>
                </c:pt>
                <c:pt idx="27">
                  <c:v>0.15482639962181852</c:v>
                </c:pt>
                <c:pt idx="28">
                  <c:v>0.1496657884734148</c:v>
                </c:pt>
                <c:pt idx="29">
                  <c:v>0.14576157837254464</c:v>
                </c:pt>
                <c:pt idx="30">
                  <c:v>0.16593597546196312</c:v>
                </c:pt>
                <c:pt idx="31">
                  <c:v>0.16517307251890787</c:v>
                </c:pt>
                <c:pt idx="32">
                  <c:v>0.17423721621146679</c:v>
                </c:pt>
                <c:pt idx="33">
                  <c:v>0.15568251218198012</c:v>
                </c:pt>
                <c:pt idx="34">
                  <c:v>0.15727353439408107</c:v>
                </c:pt>
                <c:pt idx="35">
                  <c:v>0.15769659024293864</c:v>
                </c:pt>
                <c:pt idx="36">
                  <c:v>0.16426939849732952</c:v>
                </c:pt>
                <c:pt idx="37">
                  <c:v>0.15689446576603228</c:v>
                </c:pt>
                <c:pt idx="38">
                  <c:v>0.13659738027428275</c:v>
                </c:pt>
                <c:pt idx="39">
                  <c:v>0.14813119310923475</c:v>
                </c:pt>
                <c:pt idx="40">
                  <c:v>0.14916585871180107</c:v>
                </c:pt>
                <c:pt idx="41">
                  <c:v>0.13724084286900473</c:v>
                </c:pt>
                <c:pt idx="42">
                  <c:v>0.15227309673252637</c:v>
                </c:pt>
                <c:pt idx="43">
                  <c:v>0.14403797650337555</c:v>
                </c:pt>
                <c:pt idx="44">
                  <c:v>0.15265501343900864</c:v>
                </c:pt>
                <c:pt idx="45">
                  <c:v>0.17768951317497317</c:v>
                </c:pt>
                <c:pt idx="46">
                  <c:v>0.17879781089307262</c:v>
                </c:pt>
                <c:pt idx="47">
                  <c:v>0.17769868431224414</c:v>
                </c:pt>
                <c:pt idx="48">
                  <c:v>0.19751369614659106</c:v>
                </c:pt>
                <c:pt idx="49">
                  <c:v>0.1917475780916488</c:v>
                </c:pt>
                <c:pt idx="50">
                  <c:v>0.20478898580467486</c:v>
                </c:pt>
                <c:pt idx="51">
                  <c:v>0.19913651725915429</c:v>
                </c:pt>
                <c:pt idx="52">
                  <c:v>0.1990134361915927</c:v>
                </c:pt>
                <c:pt idx="53">
                  <c:v>0.19299303440070897</c:v>
                </c:pt>
                <c:pt idx="54">
                  <c:v>0.18808941283737551</c:v>
                </c:pt>
                <c:pt idx="55">
                  <c:v>0.17782220558034156</c:v>
                </c:pt>
                <c:pt idx="56">
                  <c:v>0.17918639159752914</c:v>
                </c:pt>
                <c:pt idx="57">
                  <c:v>0.17221372557849501</c:v>
                </c:pt>
                <c:pt idx="58">
                  <c:v>0.1758542952405949</c:v>
                </c:pt>
                <c:pt idx="59">
                  <c:v>0.16347638854449606</c:v>
                </c:pt>
                <c:pt idx="60">
                  <c:v>0.16684661161686928</c:v>
                </c:pt>
                <c:pt idx="61">
                  <c:v>0.18687398653818491</c:v>
                </c:pt>
                <c:pt idx="62">
                  <c:v>0.19431971957431401</c:v>
                </c:pt>
                <c:pt idx="63">
                  <c:v>0.19191816137058171</c:v>
                </c:pt>
                <c:pt idx="64">
                  <c:v>0.19517407333236875</c:v>
                </c:pt>
                <c:pt idx="65">
                  <c:v>0.18166814556428618</c:v>
                </c:pt>
                <c:pt idx="66">
                  <c:v>0.1996551561386275</c:v>
                </c:pt>
                <c:pt idx="67">
                  <c:v>0.19316403178770575</c:v>
                </c:pt>
                <c:pt idx="68">
                  <c:v>0.18186776403541668</c:v>
                </c:pt>
                <c:pt idx="69">
                  <c:v>0.18154793392411764</c:v>
                </c:pt>
                <c:pt idx="70">
                  <c:v>0.1849113270377232</c:v>
                </c:pt>
                <c:pt idx="71">
                  <c:v>0.18682348913720595</c:v>
                </c:pt>
                <c:pt idx="72">
                  <c:v>0.20485783574404404</c:v>
                </c:pt>
                <c:pt idx="73">
                  <c:v>0.20815287159151016</c:v>
                </c:pt>
                <c:pt idx="74">
                  <c:v>0.21828358421980429</c:v>
                </c:pt>
                <c:pt idx="75">
                  <c:v>0.2266410302525981</c:v>
                </c:pt>
                <c:pt idx="76">
                  <c:v>0.2456188540170012</c:v>
                </c:pt>
                <c:pt idx="77">
                  <c:v>0.25540274220184828</c:v>
                </c:pt>
                <c:pt idx="78">
                  <c:v>0.26831037126517387</c:v>
                </c:pt>
                <c:pt idx="79">
                  <c:v>0.29213392094857743</c:v>
                </c:pt>
                <c:pt idx="80">
                  <c:v>0.31551131915509628</c:v>
                </c:pt>
                <c:pt idx="81">
                  <c:v>0.34057750167858492</c:v>
                </c:pt>
                <c:pt idx="82">
                  <c:v>0.36740548236892434</c:v>
                </c:pt>
                <c:pt idx="83">
                  <c:v>0.3858187548254805</c:v>
                </c:pt>
                <c:pt idx="84">
                  <c:v>0.42067891408810115</c:v>
                </c:pt>
                <c:pt idx="85">
                  <c:v>0.44595539666990269</c:v>
                </c:pt>
                <c:pt idx="86">
                  <c:v>0.46371028041392309</c:v>
                </c:pt>
                <c:pt idx="87">
                  <c:v>0.48294245871197378</c:v>
                </c:pt>
                <c:pt idx="88">
                  <c:v>0.50418585718433506</c:v>
                </c:pt>
                <c:pt idx="89">
                  <c:v>0.51789626755704854</c:v>
                </c:pt>
                <c:pt idx="90">
                  <c:v>0.52952316623590168</c:v>
                </c:pt>
                <c:pt idx="91">
                  <c:v>0.52949324521351782</c:v>
                </c:pt>
                <c:pt idx="92">
                  <c:v>0.52869171045360086</c:v>
                </c:pt>
                <c:pt idx="93">
                  <c:v>0.52259812059125355</c:v>
                </c:pt>
                <c:pt idx="94">
                  <c:v>0.51538118474500838</c:v>
                </c:pt>
                <c:pt idx="95">
                  <c:v>0.50442559749050841</c:v>
                </c:pt>
                <c:pt idx="96">
                  <c:v>0.49211955452836881</c:v>
                </c:pt>
                <c:pt idx="97">
                  <c:v>0.47807707869810145</c:v>
                </c:pt>
                <c:pt idx="98">
                  <c:v>0.46631264999713773</c:v>
                </c:pt>
                <c:pt idx="99">
                  <c:v>0.45391122567190573</c:v>
                </c:pt>
                <c:pt idx="100">
                  <c:v>0.44246166474265364</c:v>
                </c:pt>
                <c:pt idx="101">
                  <c:v>0.4318015427430737</c:v>
                </c:pt>
                <c:pt idx="102">
                  <c:v>0.42105071171310887</c:v>
                </c:pt>
                <c:pt idx="103">
                  <c:v>0.41129588275006373</c:v>
                </c:pt>
                <c:pt idx="104">
                  <c:v>0.40283230467626596</c:v>
                </c:pt>
                <c:pt idx="105">
                  <c:v>0.3944770142693651</c:v>
                </c:pt>
                <c:pt idx="106">
                  <c:v>0.38788677491825918</c:v>
                </c:pt>
                <c:pt idx="107">
                  <c:v>0.38159599951092471</c:v>
                </c:pt>
                <c:pt idx="108">
                  <c:v>0.3754360701304017</c:v>
                </c:pt>
                <c:pt idx="109">
                  <c:v>0.37026601409937782</c:v>
                </c:pt>
                <c:pt idx="110">
                  <c:v>0.36679826939663646</c:v>
                </c:pt>
                <c:pt idx="111">
                  <c:v>0.36286187111206558</c:v>
                </c:pt>
                <c:pt idx="112">
                  <c:v>0.36030407708018547</c:v>
                </c:pt>
                <c:pt idx="113">
                  <c:v>0.35800562171772105</c:v>
                </c:pt>
                <c:pt idx="114">
                  <c:v>0.35644303793000576</c:v>
                </c:pt>
                <c:pt idx="115">
                  <c:v>0.35495933797237872</c:v>
                </c:pt>
                <c:pt idx="116">
                  <c:v>0.35397229447523604</c:v>
                </c:pt>
                <c:pt idx="117">
                  <c:v>0.35270916639107119</c:v>
                </c:pt>
                <c:pt idx="118">
                  <c:v>0.3522549317159494</c:v>
                </c:pt>
                <c:pt idx="119">
                  <c:v>0.351728889128198</c:v>
                </c:pt>
                <c:pt idx="120">
                  <c:v>0.35122972119973783</c:v>
                </c:pt>
                <c:pt idx="121">
                  <c:v>0.3510665565969478</c:v>
                </c:pt>
                <c:pt idx="122">
                  <c:v>0.35126764957091222</c:v>
                </c:pt>
                <c:pt idx="123">
                  <c:v>0.35158902315705237</c:v>
                </c:pt>
                <c:pt idx="124">
                  <c:v>0.35203840536570047</c:v>
                </c:pt>
                <c:pt idx="125">
                  <c:v>0.35258753830370121</c:v>
                </c:pt>
                <c:pt idx="126">
                  <c:v>0.35340576771734272</c:v>
                </c:pt>
                <c:pt idx="127">
                  <c:v>0.35418806910285122</c:v>
                </c:pt>
                <c:pt idx="128">
                  <c:v>0.35523008582882371</c:v>
                </c:pt>
                <c:pt idx="129">
                  <c:v>0.35624638966125749</c:v>
                </c:pt>
                <c:pt idx="130">
                  <c:v>0.3575209676981837</c:v>
                </c:pt>
                <c:pt idx="131">
                  <c:v>0.35883943599909673</c:v>
                </c:pt>
                <c:pt idx="132">
                  <c:v>0.36012783651939734</c:v>
                </c:pt>
                <c:pt idx="133">
                  <c:v>0.36119670793680714</c:v>
                </c:pt>
                <c:pt idx="134">
                  <c:v>0.36260510249389005</c:v>
                </c:pt>
                <c:pt idx="135">
                  <c:v>0.36377889433541821</c:v>
                </c:pt>
                <c:pt idx="136">
                  <c:v>0.36528898393111564</c:v>
                </c:pt>
                <c:pt idx="137">
                  <c:v>0.3666982155143067</c:v>
                </c:pt>
                <c:pt idx="138">
                  <c:v>0.36830617482771927</c:v>
                </c:pt>
                <c:pt idx="139">
                  <c:v>0.37006186538346653</c:v>
                </c:pt>
                <c:pt idx="140">
                  <c:v>0.37174665860017497</c:v>
                </c:pt>
                <c:pt idx="141">
                  <c:v>0.37351019480927994</c:v>
                </c:pt>
                <c:pt idx="142">
                  <c:v>0.3752634178266962</c:v>
                </c:pt>
                <c:pt idx="143">
                  <c:v>0.37680091821918565</c:v>
                </c:pt>
                <c:pt idx="144">
                  <c:v>0.37847942872938983</c:v>
                </c:pt>
                <c:pt idx="145">
                  <c:v>0.37994218886262643</c:v>
                </c:pt>
                <c:pt idx="146">
                  <c:v>0.38137778614534984</c:v>
                </c:pt>
                <c:pt idx="147">
                  <c:v>0.3831613536120394</c:v>
                </c:pt>
                <c:pt idx="148">
                  <c:v>0.38458850419346557</c:v>
                </c:pt>
                <c:pt idx="149">
                  <c:v>0.38595196020053835</c:v>
                </c:pt>
                <c:pt idx="150">
                  <c:v>0.38755267479015482</c:v>
                </c:pt>
                <c:pt idx="151">
                  <c:v>0.38895676531177964</c:v>
                </c:pt>
                <c:pt idx="152">
                  <c:v>0.39044777458422492</c:v>
                </c:pt>
                <c:pt idx="153">
                  <c:v>0.39177882242372875</c:v>
                </c:pt>
                <c:pt idx="154">
                  <c:v>0.39275841226344393</c:v>
                </c:pt>
                <c:pt idx="155">
                  <c:v>0.39397880045278849</c:v>
                </c:pt>
                <c:pt idx="156">
                  <c:v>0.39517475183161899</c:v>
                </c:pt>
                <c:pt idx="157">
                  <c:v>0.39599447569731661</c:v>
                </c:pt>
                <c:pt idx="158">
                  <c:v>0.39662756227231671</c:v>
                </c:pt>
                <c:pt idx="159">
                  <c:v>0.39722812599675456</c:v>
                </c:pt>
                <c:pt idx="160">
                  <c:v>0.39744098283509388</c:v>
                </c:pt>
                <c:pt idx="161">
                  <c:v>0.39758190459786508</c:v>
                </c:pt>
                <c:pt idx="162">
                  <c:v>0.39742217874095426</c:v>
                </c:pt>
                <c:pt idx="163">
                  <c:v>0.39695100314471343</c:v>
                </c:pt>
                <c:pt idx="164">
                  <c:v>0.3962517958000335</c:v>
                </c:pt>
                <c:pt idx="165">
                  <c:v>0.39522804595864897</c:v>
                </c:pt>
                <c:pt idx="166">
                  <c:v>0.39387422385306764</c:v>
                </c:pt>
                <c:pt idx="167">
                  <c:v>0.39256399297747163</c:v>
                </c:pt>
                <c:pt idx="168">
                  <c:v>0.39102183831359599</c:v>
                </c:pt>
                <c:pt idx="169">
                  <c:v>0.38914756647023085</c:v>
                </c:pt>
                <c:pt idx="170">
                  <c:v>0.38712137072379649</c:v>
                </c:pt>
                <c:pt idx="171">
                  <c:v>0.38487750683917599</c:v>
                </c:pt>
                <c:pt idx="172">
                  <c:v>0.38199557976565712</c:v>
                </c:pt>
                <c:pt idx="173">
                  <c:v>0.37868619954721411</c:v>
                </c:pt>
                <c:pt idx="174">
                  <c:v>0.37485665312604582</c:v>
                </c:pt>
                <c:pt idx="175">
                  <c:v>0.37049032293140438</c:v>
                </c:pt>
                <c:pt idx="176">
                  <c:v>0.36572953673293862</c:v>
                </c:pt>
                <c:pt idx="177">
                  <c:v>0.3605466693361627</c:v>
                </c:pt>
                <c:pt idx="178">
                  <c:v>0.35533585209992008</c:v>
                </c:pt>
                <c:pt idx="179">
                  <c:v>0.35041958251236049</c:v>
                </c:pt>
                <c:pt idx="180">
                  <c:v>0.34540767597076588</c:v>
                </c:pt>
                <c:pt idx="181">
                  <c:v>0.3404886337816494</c:v>
                </c:pt>
                <c:pt idx="182">
                  <c:v>0.33564621910843007</c:v>
                </c:pt>
                <c:pt idx="183">
                  <c:v>0.3309068954498276</c:v>
                </c:pt>
                <c:pt idx="184">
                  <c:v>0.32627439050143398</c:v>
                </c:pt>
                <c:pt idx="185">
                  <c:v>0.32132584518445145</c:v>
                </c:pt>
                <c:pt idx="186">
                  <c:v>0.31607791136439822</c:v>
                </c:pt>
                <c:pt idx="187">
                  <c:v>0.31101048628936651</c:v>
                </c:pt>
                <c:pt idx="188">
                  <c:v>0.30570736041009494</c:v>
                </c:pt>
                <c:pt idx="189">
                  <c:v>0.30069211551731334</c:v>
                </c:pt>
                <c:pt idx="190">
                  <c:v>0.2958820019862205</c:v>
                </c:pt>
                <c:pt idx="191">
                  <c:v>0.29123847925342872</c:v>
                </c:pt>
                <c:pt idx="192">
                  <c:v>0.28698795076957878</c:v>
                </c:pt>
                <c:pt idx="193">
                  <c:v>0.28303262275661395</c:v>
                </c:pt>
                <c:pt idx="194">
                  <c:v>0.27951874294676105</c:v>
                </c:pt>
                <c:pt idx="195">
                  <c:v>0.27666321414137385</c:v>
                </c:pt>
                <c:pt idx="196">
                  <c:v>0.27365861403157121</c:v>
                </c:pt>
                <c:pt idx="197">
                  <c:v>0.27097076560118005</c:v>
                </c:pt>
                <c:pt idx="198">
                  <c:v>0.26849504821574927</c:v>
                </c:pt>
                <c:pt idx="199">
                  <c:v>0.26633206717148317</c:v>
                </c:pt>
                <c:pt idx="200">
                  <c:v>0.2645786791131261</c:v>
                </c:pt>
                <c:pt idx="201">
                  <c:v>0.26250203819820001</c:v>
                </c:pt>
                <c:pt idx="202">
                  <c:v>0.26067091743172577</c:v>
                </c:pt>
                <c:pt idx="203">
                  <c:v>0.25911070805129494</c:v>
                </c:pt>
                <c:pt idx="204">
                  <c:v>0.25781169781131147</c:v>
                </c:pt>
                <c:pt idx="205">
                  <c:v>0.2563334137505508</c:v>
                </c:pt>
                <c:pt idx="206">
                  <c:v>0.25470814257648733</c:v>
                </c:pt>
                <c:pt idx="207">
                  <c:v>0.25329810189887086</c:v>
                </c:pt>
                <c:pt idx="208">
                  <c:v>0.25218569354411874</c:v>
                </c:pt>
                <c:pt idx="209">
                  <c:v>0.2510884866487943</c:v>
                </c:pt>
                <c:pt idx="210">
                  <c:v>0.24998979878214087</c:v>
                </c:pt>
                <c:pt idx="211">
                  <c:v>0.24881620024995646</c:v>
                </c:pt>
                <c:pt idx="212">
                  <c:v>0.24796123021736932</c:v>
                </c:pt>
                <c:pt idx="213">
                  <c:v>0.24728695985634916</c:v>
                </c:pt>
                <c:pt idx="214">
                  <c:v>0.24660349476635718</c:v>
                </c:pt>
                <c:pt idx="215">
                  <c:v>0.24544828116110806</c:v>
                </c:pt>
                <c:pt idx="216">
                  <c:v>0.24443218772812092</c:v>
                </c:pt>
                <c:pt idx="217">
                  <c:v>0.2436452161650759</c:v>
                </c:pt>
                <c:pt idx="218">
                  <c:v>0.24292082080464777</c:v>
                </c:pt>
                <c:pt idx="219">
                  <c:v>0.24220513939054716</c:v>
                </c:pt>
                <c:pt idx="220">
                  <c:v>0.24159614939383661</c:v>
                </c:pt>
                <c:pt idx="221">
                  <c:v>0.24088180180060773</c:v>
                </c:pt>
                <c:pt idx="222">
                  <c:v>0.24065077507283547</c:v>
                </c:pt>
                <c:pt idx="223">
                  <c:v>0.24027100073795121</c:v>
                </c:pt>
                <c:pt idx="224">
                  <c:v>0.23972960016756265</c:v>
                </c:pt>
                <c:pt idx="225">
                  <c:v>0.23903503627726627</c:v>
                </c:pt>
                <c:pt idx="226">
                  <c:v>0.23852225021795187</c:v>
                </c:pt>
                <c:pt idx="227">
                  <c:v>0.23768636805444882</c:v>
                </c:pt>
                <c:pt idx="228">
                  <c:v>0.23705155108620682</c:v>
                </c:pt>
                <c:pt idx="229">
                  <c:v>0.2364787806428324</c:v>
                </c:pt>
                <c:pt idx="230">
                  <c:v>0.2358690845592388</c:v>
                </c:pt>
                <c:pt idx="231">
                  <c:v>0.23516266824828505</c:v>
                </c:pt>
                <c:pt idx="232">
                  <c:v>0.23461232178767033</c:v>
                </c:pt>
                <c:pt idx="233">
                  <c:v>0.23387122873397392</c:v>
                </c:pt>
                <c:pt idx="234">
                  <c:v>0.23348377961322989</c:v>
                </c:pt>
                <c:pt idx="235">
                  <c:v>0.23300230252316401</c:v>
                </c:pt>
                <c:pt idx="236">
                  <c:v>0.23246422049751622</c:v>
                </c:pt>
                <c:pt idx="237">
                  <c:v>0.23190136588959226</c:v>
                </c:pt>
                <c:pt idx="238">
                  <c:v>0.23140694981658283</c:v>
                </c:pt>
                <c:pt idx="239">
                  <c:v>0.2307381770346621</c:v>
                </c:pt>
                <c:pt idx="240">
                  <c:v>0.23031102768459047</c:v>
                </c:pt>
                <c:pt idx="241">
                  <c:v>0.22968544769880486</c:v>
                </c:pt>
                <c:pt idx="242">
                  <c:v>0.22893038467996887</c:v>
                </c:pt>
                <c:pt idx="243">
                  <c:v>0.22822935573565195</c:v>
                </c:pt>
                <c:pt idx="244">
                  <c:v>0.22769670597536301</c:v>
                </c:pt>
                <c:pt idx="245">
                  <c:v>0.22717481173132223</c:v>
                </c:pt>
                <c:pt idx="246">
                  <c:v>0.22689348014103433</c:v>
                </c:pt>
                <c:pt idx="247">
                  <c:v>0.22647663023254874</c:v>
                </c:pt>
                <c:pt idx="248">
                  <c:v>0.22568107678133606</c:v>
                </c:pt>
                <c:pt idx="249">
                  <c:v>0.2253825692603468</c:v>
                </c:pt>
                <c:pt idx="250">
                  <c:v>0.22483217837625813</c:v>
                </c:pt>
                <c:pt idx="251">
                  <c:v>0.22426185047789765</c:v>
                </c:pt>
                <c:pt idx="252">
                  <c:v>0.22366153930998367</c:v>
                </c:pt>
                <c:pt idx="253">
                  <c:v>0.22304981288087564</c:v>
                </c:pt>
                <c:pt idx="254">
                  <c:v>0.22249817378946046</c:v>
                </c:pt>
                <c:pt idx="255">
                  <c:v>0.22220601286341973</c:v>
                </c:pt>
                <c:pt idx="256">
                  <c:v>0.22153257210979146</c:v>
                </c:pt>
                <c:pt idx="257">
                  <c:v>0.22114135802328205</c:v>
                </c:pt>
                <c:pt idx="258">
                  <c:v>0.2205217503313352</c:v>
                </c:pt>
                <c:pt idx="259">
                  <c:v>0.21992602570529721</c:v>
                </c:pt>
                <c:pt idx="260">
                  <c:v>0.21951675222794162</c:v>
                </c:pt>
                <c:pt idx="261">
                  <c:v>0.21890833300694285</c:v>
                </c:pt>
                <c:pt idx="262">
                  <c:v>0.21842930662040236</c:v>
                </c:pt>
                <c:pt idx="263">
                  <c:v>0.21804401365591708</c:v>
                </c:pt>
                <c:pt idx="264">
                  <c:v>0.2176648156881924</c:v>
                </c:pt>
                <c:pt idx="265">
                  <c:v>0.21724725235875139</c:v>
                </c:pt>
                <c:pt idx="266">
                  <c:v>0.21683234098620016</c:v>
                </c:pt>
                <c:pt idx="267">
                  <c:v>0.21613174419479977</c:v>
                </c:pt>
                <c:pt idx="268">
                  <c:v>0.21572363326228144</c:v>
                </c:pt>
                <c:pt idx="269">
                  <c:v>0.21515651060641824</c:v>
                </c:pt>
                <c:pt idx="270">
                  <c:v>0.21458860238942631</c:v>
                </c:pt>
                <c:pt idx="271">
                  <c:v>0.21387062611392044</c:v>
                </c:pt>
                <c:pt idx="272">
                  <c:v>0.2132673900205006</c:v>
                </c:pt>
                <c:pt idx="273">
                  <c:v>0.2128644340825567</c:v>
                </c:pt>
                <c:pt idx="274">
                  <c:v>0.21225973875841095</c:v>
                </c:pt>
                <c:pt idx="275">
                  <c:v>0.21178586302838623</c:v>
                </c:pt>
                <c:pt idx="276">
                  <c:v>0.21132898937206537</c:v>
                </c:pt>
                <c:pt idx="277">
                  <c:v>0.21071867020658488</c:v>
                </c:pt>
                <c:pt idx="278">
                  <c:v>0.21025899824177449</c:v>
                </c:pt>
                <c:pt idx="279">
                  <c:v>0.2100078017716876</c:v>
                </c:pt>
                <c:pt idx="280">
                  <c:v>0.20948494137723372</c:v>
                </c:pt>
                <c:pt idx="281">
                  <c:v>0.20914366375355922</c:v>
                </c:pt>
                <c:pt idx="282">
                  <c:v>0.2085381908749489</c:v>
                </c:pt>
                <c:pt idx="283">
                  <c:v>0.20819413190615987</c:v>
                </c:pt>
                <c:pt idx="284">
                  <c:v>0.20744826818594894</c:v>
                </c:pt>
                <c:pt idx="285">
                  <c:v>0.20690415500382806</c:v>
                </c:pt>
                <c:pt idx="286">
                  <c:v>0.206453851286169</c:v>
                </c:pt>
                <c:pt idx="287">
                  <c:v>0.20593403646047642</c:v>
                </c:pt>
                <c:pt idx="288">
                  <c:v>0.20562577513321842</c:v>
                </c:pt>
                <c:pt idx="289">
                  <c:v>0.20526178615769716</c:v>
                </c:pt>
                <c:pt idx="290">
                  <c:v>0.20452179971371359</c:v>
                </c:pt>
                <c:pt idx="291">
                  <c:v>0.20442176518973851</c:v>
                </c:pt>
                <c:pt idx="292">
                  <c:v>0.20421932150105951</c:v>
                </c:pt>
                <c:pt idx="293">
                  <c:v>0.20363411657907238</c:v>
                </c:pt>
                <c:pt idx="294">
                  <c:v>0.20336005953467229</c:v>
                </c:pt>
                <c:pt idx="295">
                  <c:v>0.20269089861216744</c:v>
                </c:pt>
                <c:pt idx="296">
                  <c:v>0.20221368548141885</c:v>
                </c:pt>
                <c:pt idx="297">
                  <c:v>0.20185063939323128</c:v>
                </c:pt>
                <c:pt idx="298">
                  <c:v>0.20141338810210346</c:v>
                </c:pt>
                <c:pt idx="299">
                  <c:v>0.20065374683825679</c:v>
                </c:pt>
                <c:pt idx="300">
                  <c:v>0.20020439867336498</c:v>
                </c:pt>
                <c:pt idx="301">
                  <c:v>0.19975398765321176</c:v>
                </c:pt>
                <c:pt idx="302">
                  <c:v>0.19954632829136157</c:v>
                </c:pt>
                <c:pt idx="303">
                  <c:v>0.19914442628515178</c:v>
                </c:pt>
                <c:pt idx="304">
                  <c:v>0.19880585987403535</c:v>
                </c:pt>
                <c:pt idx="305">
                  <c:v>0.19831738250395289</c:v>
                </c:pt>
                <c:pt idx="306">
                  <c:v>0.19820037582653055</c:v>
                </c:pt>
                <c:pt idx="307">
                  <c:v>0.19801731356546559</c:v>
                </c:pt>
                <c:pt idx="308">
                  <c:v>0.19725256917348455</c:v>
                </c:pt>
                <c:pt idx="309">
                  <c:v>0.19672205627312486</c:v>
                </c:pt>
                <c:pt idx="310">
                  <c:v>0.19618875938870678</c:v>
                </c:pt>
                <c:pt idx="311">
                  <c:v>0.19560993266210022</c:v>
                </c:pt>
                <c:pt idx="312">
                  <c:v>0.19537059822557257</c:v>
                </c:pt>
                <c:pt idx="313">
                  <c:v>0.19483367423533385</c:v>
                </c:pt>
                <c:pt idx="314">
                  <c:v>0.19426551357362473</c:v>
                </c:pt>
                <c:pt idx="315">
                  <c:v>0.19398141081621131</c:v>
                </c:pt>
                <c:pt idx="316">
                  <c:v>0.19370684309233543</c:v>
                </c:pt>
                <c:pt idx="317">
                  <c:v>0.19335176888561423</c:v>
                </c:pt>
                <c:pt idx="318">
                  <c:v>0.19286541554445163</c:v>
                </c:pt>
                <c:pt idx="319">
                  <c:v>0.19227736448101757</c:v>
                </c:pt>
                <c:pt idx="320">
                  <c:v>0.19172698244383746</c:v>
                </c:pt>
                <c:pt idx="321">
                  <c:v>0.19112178607240943</c:v>
                </c:pt>
                <c:pt idx="322">
                  <c:v>0.19072398386063888</c:v>
                </c:pt>
                <c:pt idx="323">
                  <c:v>0.18994561227944304</c:v>
                </c:pt>
                <c:pt idx="324">
                  <c:v>0.18927529532927931</c:v>
                </c:pt>
                <c:pt idx="325">
                  <c:v>0.18867243209187062</c:v>
                </c:pt>
                <c:pt idx="326">
                  <c:v>0.18824977155768211</c:v>
                </c:pt>
                <c:pt idx="327">
                  <c:v>0.18767394590988887</c:v>
                </c:pt>
                <c:pt idx="328">
                  <c:v>0.18713761870727996</c:v>
                </c:pt>
                <c:pt idx="329">
                  <c:v>0.18649089183543952</c:v>
                </c:pt>
                <c:pt idx="330">
                  <c:v>0.18607794994420548</c:v>
                </c:pt>
                <c:pt idx="331">
                  <c:v>0.18575815779501609</c:v>
                </c:pt>
                <c:pt idx="332">
                  <c:v>0.18558574970126765</c:v>
                </c:pt>
                <c:pt idx="333">
                  <c:v>0.18523798209845047</c:v>
                </c:pt>
                <c:pt idx="334">
                  <c:v>0.18515001181641011</c:v>
                </c:pt>
                <c:pt idx="335">
                  <c:v>0.1848669233711277</c:v>
                </c:pt>
                <c:pt idx="336">
                  <c:v>0.18462427355739058</c:v>
                </c:pt>
                <c:pt idx="337">
                  <c:v>0.18443699523732598</c:v>
                </c:pt>
                <c:pt idx="338">
                  <c:v>0.18416729729038234</c:v>
                </c:pt>
                <c:pt idx="339">
                  <c:v>0.18393184702995991</c:v>
                </c:pt>
                <c:pt idx="340">
                  <c:v>0.18349327938081392</c:v>
                </c:pt>
                <c:pt idx="341">
                  <c:v>0.18300670180571352</c:v>
                </c:pt>
                <c:pt idx="342">
                  <c:v>0.18262562199084451</c:v>
                </c:pt>
                <c:pt idx="343">
                  <c:v>0.18220736213780328</c:v>
                </c:pt>
                <c:pt idx="344">
                  <c:v>0.18165511505956924</c:v>
                </c:pt>
                <c:pt idx="345">
                  <c:v>0.18116886458272233</c:v>
                </c:pt>
                <c:pt idx="346">
                  <c:v>0.18057225917394387</c:v>
                </c:pt>
                <c:pt idx="347">
                  <c:v>0.18022487146704164</c:v>
                </c:pt>
                <c:pt idx="348">
                  <c:v>0.17986861952309557</c:v>
                </c:pt>
                <c:pt idx="349">
                  <c:v>0.1798073054430083</c:v>
                </c:pt>
                <c:pt idx="350">
                  <c:v>0.17970996328867847</c:v>
                </c:pt>
                <c:pt idx="351">
                  <c:v>0.17949775898788706</c:v>
                </c:pt>
                <c:pt idx="352">
                  <c:v>0.17917545176374319</c:v>
                </c:pt>
                <c:pt idx="353">
                  <c:v>0.17879124145348654</c:v>
                </c:pt>
                <c:pt idx="354">
                  <c:v>0.17822928208357208</c:v>
                </c:pt>
                <c:pt idx="355">
                  <c:v>0.17794333118054484</c:v>
                </c:pt>
                <c:pt idx="356">
                  <c:v>0.17757692866635466</c:v>
                </c:pt>
                <c:pt idx="357">
                  <c:v>0.17711521734779562</c:v>
                </c:pt>
                <c:pt idx="358">
                  <c:v>0.17676476413625242</c:v>
                </c:pt>
                <c:pt idx="359">
                  <c:v>0.17655524779350829</c:v>
                </c:pt>
                <c:pt idx="360">
                  <c:v>0.17634913737925129</c:v>
                </c:pt>
                <c:pt idx="361">
                  <c:v>0.17593673004672714</c:v>
                </c:pt>
                <c:pt idx="362">
                  <c:v>0.17514700422727855</c:v>
                </c:pt>
                <c:pt idx="363">
                  <c:v>0.17445600214092657</c:v>
                </c:pt>
                <c:pt idx="364">
                  <c:v>0.17417386143515112</c:v>
                </c:pt>
                <c:pt idx="365">
                  <c:v>0.17386773626540536</c:v>
                </c:pt>
                <c:pt idx="366">
                  <c:v>0.17354169954119178</c:v>
                </c:pt>
                <c:pt idx="367">
                  <c:v>0.17322542682274364</c:v>
                </c:pt>
                <c:pt idx="368">
                  <c:v>0.17311859005466809</c:v>
                </c:pt>
                <c:pt idx="369">
                  <c:v>0.17306032554897607</c:v>
                </c:pt>
                <c:pt idx="370">
                  <c:v>0.17272539660504313</c:v>
                </c:pt>
                <c:pt idx="371">
                  <c:v>0.17227309253586162</c:v>
                </c:pt>
                <c:pt idx="372">
                  <c:v>0.17190717449073586</c:v>
                </c:pt>
                <c:pt idx="373">
                  <c:v>0.17127047006862786</c:v>
                </c:pt>
                <c:pt idx="374">
                  <c:v>0.17073691720637163</c:v>
                </c:pt>
                <c:pt idx="375">
                  <c:v>0.17021268497819214</c:v>
                </c:pt>
                <c:pt idx="376">
                  <c:v>0.1701667335128208</c:v>
                </c:pt>
                <c:pt idx="377">
                  <c:v>0.1700934917002036</c:v>
                </c:pt>
                <c:pt idx="378">
                  <c:v>0.17003075313185492</c:v>
                </c:pt>
                <c:pt idx="379">
                  <c:v>0.169446119024806</c:v>
                </c:pt>
                <c:pt idx="380">
                  <c:v>0.16922884486477502</c:v>
                </c:pt>
                <c:pt idx="381">
                  <c:v>0.16904942651741978</c:v>
                </c:pt>
                <c:pt idx="382">
                  <c:v>0.16889071193143199</c:v>
                </c:pt>
                <c:pt idx="383">
                  <c:v>0.16826766451032507</c:v>
                </c:pt>
                <c:pt idx="384">
                  <c:v>0.16775794160655938</c:v>
                </c:pt>
                <c:pt idx="385">
                  <c:v>0.16694303026785251</c:v>
                </c:pt>
                <c:pt idx="386">
                  <c:v>0.16688968932606973</c:v>
                </c:pt>
                <c:pt idx="387">
                  <c:v>0.16630360401539329</c:v>
                </c:pt>
                <c:pt idx="388">
                  <c:v>0.16600907306672899</c:v>
                </c:pt>
                <c:pt idx="389">
                  <c:v>0.16574979014183286</c:v>
                </c:pt>
                <c:pt idx="390">
                  <c:v>0.16550375677501075</c:v>
                </c:pt>
                <c:pt idx="391">
                  <c:v>0.16505454394382774</c:v>
                </c:pt>
                <c:pt idx="392">
                  <c:v>0.16493838283488285</c:v>
                </c:pt>
                <c:pt idx="393">
                  <c:v>0.16461302637505829</c:v>
                </c:pt>
                <c:pt idx="394">
                  <c:v>0.16461721337803864</c:v>
                </c:pt>
                <c:pt idx="395">
                  <c:v>0.16418438011166703</c:v>
                </c:pt>
                <c:pt idx="396">
                  <c:v>0.16370923347180907</c:v>
                </c:pt>
                <c:pt idx="397">
                  <c:v>0.16311168443425</c:v>
                </c:pt>
                <c:pt idx="398">
                  <c:v>0.16290262286708168</c:v>
                </c:pt>
                <c:pt idx="399">
                  <c:v>0.16241949374946799</c:v>
                </c:pt>
                <c:pt idx="400">
                  <c:v>0.16163130534191356</c:v>
                </c:pt>
                <c:pt idx="401">
                  <c:v>0.16082610881363699</c:v>
                </c:pt>
                <c:pt idx="402">
                  <c:v>0.16016344654959622</c:v>
                </c:pt>
                <c:pt idx="403">
                  <c:v>0.15975389093153303</c:v>
                </c:pt>
                <c:pt idx="404">
                  <c:v>0.15961542890244573</c:v>
                </c:pt>
                <c:pt idx="405">
                  <c:v>0.15945372369771782</c:v>
                </c:pt>
                <c:pt idx="406">
                  <c:v>0.15953654673825599</c:v>
                </c:pt>
                <c:pt idx="407">
                  <c:v>0.15964276237435737</c:v>
                </c:pt>
                <c:pt idx="408">
                  <c:v>0.15959603642977743</c:v>
                </c:pt>
                <c:pt idx="409">
                  <c:v>0.15966480959098092</c:v>
                </c:pt>
                <c:pt idx="410">
                  <c:v>0.15921927842242597</c:v>
                </c:pt>
                <c:pt idx="411">
                  <c:v>0.15874947194690628</c:v>
                </c:pt>
                <c:pt idx="412">
                  <c:v>0.15794049434347807</c:v>
                </c:pt>
                <c:pt idx="413">
                  <c:v>0.1572173530108015</c:v>
                </c:pt>
                <c:pt idx="414">
                  <c:v>0.15693130523763946</c:v>
                </c:pt>
                <c:pt idx="415">
                  <c:v>0.15650141381737476</c:v>
                </c:pt>
                <c:pt idx="416">
                  <c:v>0.15578533606962827</c:v>
                </c:pt>
                <c:pt idx="417">
                  <c:v>0.15541179147021875</c:v>
                </c:pt>
                <c:pt idx="418">
                  <c:v>0.15523551137073172</c:v>
                </c:pt>
                <c:pt idx="419">
                  <c:v>0.15531359836989866</c:v>
                </c:pt>
                <c:pt idx="420">
                  <c:v>0.15505524862792713</c:v>
                </c:pt>
                <c:pt idx="421">
                  <c:v>0.15462464535655884</c:v>
                </c:pt>
                <c:pt idx="422">
                  <c:v>0.15439796687053106</c:v>
                </c:pt>
                <c:pt idx="423">
                  <c:v>0.15416515684501447</c:v>
                </c:pt>
                <c:pt idx="424">
                  <c:v>0.15425258830756269</c:v>
                </c:pt>
                <c:pt idx="425">
                  <c:v>0.15387971504772005</c:v>
                </c:pt>
                <c:pt idx="426">
                  <c:v>0.15333394847353574</c:v>
                </c:pt>
                <c:pt idx="427">
                  <c:v>0.1526267700644808</c:v>
                </c:pt>
                <c:pt idx="428">
                  <c:v>0.15217986575497078</c:v>
                </c:pt>
                <c:pt idx="429">
                  <c:v>0.15179055159338739</c:v>
                </c:pt>
                <c:pt idx="430">
                  <c:v>0.1515797360567295</c:v>
                </c:pt>
                <c:pt idx="431">
                  <c:v>0.15102756679677487</c:v>
                </c:pt>
                <c:pt idx="432">
                  <c:v>0.1508416239804895</c:v>
                </c:pt>
                <c:pt idx="433">
                  <c:v>0.15059764849267993</c:v>
                </c:pt>
                <c:pt idx="434">
                  <c:v>0.15070855759929477</c:v>
                </c:pt>
                <c:pt idx="435">
                  <c:v>0.15000868752137353</c:v>
                </c:pt>
                <c:pt idx="436">
                  <c:v>0.14955425011969878</c:v>
                </c:pt>
                <c:pt idx="437">
                  <c:v>0.14925493639569309</c:v>
                </c:pt>
                <c:pt idx="438">
                  <c:v>0.14912881791377791</c:v>
                </c:pt>
                <c:pt idx="439">
                  <c:v>0.14838679159512608</c:v>
                </c:pt>
                <c:pt idx="440">
                  <c:v>0.14817290405844299</c:v>
                </c:pt>
                <c:pt idx="441">
                  <c:v>0.14793173139641938</c:v>
                </c:pt>
                <c:pt idx="442">
                  <c:v>0.1480178689211864</c:v>
                </c:pt>
                <c:pt idx="443">
                  <c:v>0.14797625962941635</c:v>
                </c:pt>
                <c:pt idx="444">
                  <c:v>0.14774855368954209</c:v>
                </c:pt>
                <c:pt idx="445">
                  <c:v>0.1473905403526691</c:v>
                </c:pt>
                <c:pt idx="446">
                  <c:v>0.14749105169906823</c:v>
                </c:pt>
                <c:pt idx="447">
                  <c:v>0.14711428339936325</c:v>
                </c:pt>
                <c:pt idx="448">
                  <c:v>0.14654303515838357</c:v>
                </c:pt>
                <c:pt idx="449">
                  <c:v>0.14620403002122906</c:v>
                </c:pt>
                <c:pt idx="450">
                  <c:v>0.14580532736678867</c:v>
                </c:pt>
                <c:pt idx="451">
                  <c:v>0.14543639585407783</c:v>
                </c:pt>
                <c:pt idx="452">
                  <c:v>0.14504558309860782</c:v>
                </c:pt>
                <c:pt idx="453">
                  <c:v>0.1446413483498992</c:v>
                </c:pt>
                <c:pt idx="454">
                  <c:v>0.14419789870389821</c:v>
                </c:pt>
                <c:pt idx="455">
                  <c:v>0.14418429308776551</c:v>
                </c:pt>
                <c:pt idx="456">
                  <c:v>0.14394030545002021</c:v>
                </c:pt>
                <c:pt idx="457">
                  <c:v>0.14368789423299014</c:v>
                </c:pt>
                <c:pt idx="458">
                  <c:v>0.14333076274353918</c:v>
                </c:pt>
                <c:pt idx="459">
                  <c:v>0.1430127476311156</c:v>
                </c:pt>
                <c:pt idx="460">
                  <c:v>0.14251637647679988</c:v>
                </c:pt>
                <c:pt idx="461">
                  <c:v>0.14224077251519099</c:v>
                </c:pt>
                <c:pt idx="462">
                  <c:v>0.14162534085937667</c:v>
                </c:pt>
                <c:pt idx="463">
                  <c:v>0.14111883262352748</c:v>
                </c:pt>
                <c:pt idx="464">
                  <c:v>0.14064642393753657</c:v>
                </c:pt>
                <c:pt idx="465">
                  <c:v>0.14027543762161312</c:v>
                </c:pt>
                <c:pt idx="466">
                  <c:v>0.13992349703708967</c:v>
                </c:pt>
                <c:pt idx="467">
                  <c:v>0.1399241061140199</c:v>
                </c:pt>
                <c:pt idx="468">
                  <c:v>0.13986552264622112</c:v>
                </c:pt>
                <c:pt idx="469">
                  <c:v>0.13986189722969891</c:v>
                </c:pt>
                <c:pt idx="470">
                  <c:v>0.13975120574767316</c:v>
                </c:pt>
                <c:pt idx="471">
                  <c:v>0.13977386171733669</c:v>
                </c:pt>
                <c:pt idx="472">
                  <c:v>0.13953375953429567</c:v>
                </c:pt>
                <c:pt idx="473">
                  <c:v>0.13913713242060463</c:v>
                </c:pt>
                <c:pt idx="474">
                  <c:v>0.13859693188268676</c:v>
                </c:pt>
                <c:pt idx="475">
                  <c:v>0.13786635153887963</c:v>
                </c:pt>
                <c:pt idx="476">
                  <c:v>0.13753922544294311</c:v>
                </c:pt>
                <c:pt idx="477">
                  <c:v>0.13749855875420347</c:v>
                </c:pt>
                <c:pt idx="478">
                  <c:v>0.13733602245411969</c:v>
                </c:pt>
                <c:pt idx="479">
                  <c:v>0.13756738520324113</c:v>
                </c:pt>
                <c:pt idx="480">
                  <c:v>0.13754090954552636</c:v>
                </c:pt>
                <c:pt idx="481">
                  <c:v>0.13743571505552535</c:v>
                </c:pt>
                <c:pt idx="482">
                  <c:v>0.13737540377440144</c:v>
                </c:pt>
                <c:pt idx="483">
                  <c:v>0.13722255500898953</c:v>
                </c:pt>
                <c:pt idx="484">
                  <c:v>0.13675093796957455</c:v>
                </c:pt>
                <c:pt idx="485">
                  <c:v>0.13627426274160231</c:v>
                </c:pt>
                <c:pt idx="486">
                  <c:v>0.13552527642906251</c:v>
                </c:pt>
                <c:pt idx="487">
                  <c:v>0.13504806407404918</c:v>
                </c:pt>
                <c:pt idx="488">
                  <c:v>0.1344146527483219</c:v>
                </c:pt>
                <c:pt idx="489">
                  <c:v>0.13367229374463005</c:v>
                </c:pt>
                <c:pt idx="490">
                  <c:v>0.1332568829334862</c:v>
                </c:pt>
                <c:pt idx="491">
                  <c:v>0.13313735003694097</c:v>
                </c:pt>
                <c:pt idx="492">
                  <c:v>0.13307999387617533</c:v>
                </c:pt>
                <c:pt idx="493">
                  <c:v>0.13276196622454489</c:v>
                </c:pt>
                <c:pt idx="494">
                  <c:v>0.13253597638105041</c:v>
                </c:pt>
                <c:pt idx="495">
                  <c:v>0.13257065598239526</c:v>
                </c:pt>
                <c:pt idx="496">
                  <c:v>0.13270192344878046</c:v>
                </c:pt>
                <c:pt idx="497">
                  <c:v>0.13258903186290491</c:v>
                </c:pt>
                <c:pt idx="498">
                  <c:v>0.13214594320647002</c:v>
                </c:pt>
                <c:pt idx="499">
                  <c:v>0.13168596280378367</c:v>
                </c:pt>
                <c:pt idx="500">
                  <c:v>0.13171895836298686</c:v>
                </c:pt>
                <c:pt idx="501">
                  <c:v>0.13172531208699531</c:v>
                </c:pt>
                <c:pt idx="502">
                  <c:v>0.13141156219566164</c:v>
                </c:pt>
                <c:pt idx="503">
                  <c:v>0.1312052343384229</c:v>
                </c:pt>
                <c:pt idx="504">
                  <c:v>0.13081964917829531</c:v>
                </c:pt>
                <c:pt idx="505">
                  <c:v>0.13075911585895317</c:v>
                </c:pt>
                <c:pt idx="506">
                  <c:v>0.13050974773517623</c:v>
                </c:pt>
                <c:pt idx="507">
                  <c:v>0.13011345391138432</c:v>
                </c:pt>
                <c:pt idx="508">
                  <c:v>0.12960656618554986</c:v>
                </c:pt>
                <c:pt idx="509">
                  <c:v>0.12924270258461543</c:v>
                </c:pt>
                <c:pt idx="510">
                  <c:v>0.12891068479042272</c:v>
                </c:pt>
                <c:pt idx="511">
                  <c:v>0.12694125414031102</c:v>
                </c:pt>
                <c:pt idx="512">
                  <c:v>0.12601141744103803</c:v>
                </c:pt>
                <c:pt idx="513">
                  <c:v>0.12790292250813093</c:v>
                </c:pt>
                <c:pt idx="514">
                  <c:v>0.12889766905407793</c:v>
                </c:pt>
                <c:pt idx="515">
                  <c:v>0.12925158751738547</c:v>
                </c:pt>
                <c:pt idx="516">
                  <c:v>0.12922988041564651</c:v>
                </c:pt>
                <c:pt idx="517">
                  <c:v>0.12898227784189192</c:v>
                </c:pt>
                <c:pt idx="518">
                  <c:v>0.12973827326965179</c:v>
                </c:pt>
                <c:pt idx="519">
                  <c:v>0.13047594458768105</c:v>
                </c:pt>
                <c:pt idx="520">
                  <c:v>0.12823575686033345</c:v>
                </c:pt>
                <c:pt idx="521">
                  <c:v>0.12618594847778961</c:v>
                </c:pt>
                <c:pt idx="522">
                  <c:v>0.12510277079550905</c:v>
                </c:pt>
                <c:pt idx="523">
                  <c:v>0.12440517215561997</c:v>
                </c:pt>
                <c:pt idx="524">
                  <c:v>0.12394144151628136</c:v>
                </c:pt>
                <c:pt idx="525">
                  <c:v>0.12390277949726919</c:v>
                </c:pt>
                <c:pt idx="526">
                  <c:v>0.12357471924191314</c:v>
                </c:pt>
                <c:pt idx="527">
                  <c:v>0.12313450918859917</c:v>
                </c:pt>
                <c:pt idx="528">
                  <c:v>0.12269767399327122</c:v>
                </c:pt>
                <c:pt idx="529">
                  <c:v>0.12196801213566087</c:v>
                </c:pt>
                <c:pt idx="530">
                  <c:v>0.12156488056653748</c:v>
                </c:pt>
                <c:pt idx="531">
                  <c:v>0.12150579319715524</c:v>
                </c:pt>
                <c:pt idx="532">
                  <c:v>0.12108040801763326</c:v>
                </c:pt>
                <c:pt idx="533">
                  <c:v>0.12053540356862777</c:v>
                </c:pt>
                <c:pt idx="534">
                  <c:v>0.12016565144443721</c:v>
                </c:pt>
                <c:pt idx="535">
                  <c:v>0.12003391138601659</c:v>
                </c:pt>
                <c:pt idx="536">
                  <c:v>0.12003148441816734</c:v>
                </c:pt>
                <c:pt idx="537">
                  <c:v>0.11973639232167274</c:v>
                </c:pt>
                <c:pt idx="538">
                  <c:v>0.11923136917228075</c:v>
                </c:pt>
                <c:pt idx="539">
                  <c:v>0.11902131307269215</c:v>
                </c:pt>
                <c:pt idx="540">
                  <c:v>0.1189822182576652</c:v>
                </c:pt>
                <c:pt idx="541">
                  <c:v>0.11887076363855566</c:v>
                </c:pt>
                <c:pt idx="542">
                  <c:v>0.11868846508439464</c:v>
                </c:pt>
                <c:pt idx="543">
                  <c:v>0.11847779437173685</c:v>
                </c:pt>
                <c:pt idx="544">
                  <c:v>0.11837654419708037</c:v>
                </c:pt>
                <c:pt idx="545">
                  <c:v>0.11815073472677098</c:v>
                </c:pt>
                <c:pt idx="546">
                  <c:v>0.11780664528454884</c:v>
                </c:pt>
                <c:pt idx="547">
                  <c:v>0.11738295232857009</c:v>
                </c:pt>
                <c:pt idx="548">
                  <c:v>0.1169979450288034</c:v>
                </c:pt>
                <c:pt idx="549">
                  <c:v>0.11650720783766447</c:v>
                </c:pt>
                <c:pt idx="550">
                  <c:v>0.11613279960929507</c:v>
                </c:pt>
                <c:pt idx="551">
                  <c:v>0.11592651123953444</c:v>
                </c:pt>
                <c:pt idx="552">
                  <c:v>0.11564262592343574</c:v>
                </c:pt>
                <c:pt idx="553">
                  <c:v>0.11528117649044596</c:v>
                </c:pt>
                <c:pt idx="554">
                  <c:v>0.11516150838562558</c:v>
                </c:pt>
                <c:pt idx="555">
                  <c:v>0.11498361603917795</c:v>
                </c:pt>
                <c:pt idx="556">
                  <c:v>0.11477095671690468</c:v>
                </c:pt>
                <c:pt idx="557">
                  <c:v>0.11462397293432132</c:v>
                </c:pt>
                <c:pt idx="558">
                  <c:v>0.11431135171815521</c:v>
                </c:pt>
                <c:pt idx="559">
                  <c:v>0.1138377848672474</c:v>
                </c:pt>
                <c:pt idx="560">
                  <c:v>0.11360859330790227</c:v>
                </c:pt>
                <c:pt idx="561">
                  <c:v>0.11322161968690563</c:v>
                </c:pt>
                <c:pt idx="562">
                  <c:v>0.11282460166866307</c:v>
                </c:pt>
                <c:pt idx="563">
                  <c:v>0.11247773576637259</c:v>
                </c:pt>
                <c:pt idx="564">
                  <c:v>0.11201565717296867</c:v>
                </c:pt>
                <c:pt idx="565">
                  <c:v>0.11170627363091007</c:v>
                </c:pt>
                <c:pt idx="566">
                  <c:v>0.11170819338929448</c:v>
                </c:pt>
                <c:pt idx="567">
                  <c:v>0.11127878116373727</c:v>
                </c:pt>
                <c:pt idx="568">
                  <c:v>0.11080586055983752</c:v>
                </c:pt>
                <c:pt idx="569">
                  <c:v>0.11065157709707846</c:v>
                </c:pt>
                <c:pt idx="570">
                  <c:v>0.11051646988214936</c:v>
                </c:pt>
                <c:pt idx="571">
                  <c:v>0.11052122335253117</c:v>
                </c:pt>
                <c:pt idx="572">
                  <c:v>0.11022284188809935</c:v>
                </c:pt>
                <c:pt idx="573">
                  <c:v>0.10977732067150395</c:v>
                </c:pt>
                <c:pt idx="574">
                  <c:v>0.10961948679030444</c:v>
                </c:pt>
                <c:pt idx="575">
                  <c:v>0.10942388255176874</c:v>
                </c:pt>
                <c:pt idx="576">
                  <c:v>0.10892890066592578</c:v>
                </c:pt>
                <c:pt idx="577">
                  <c:v>0.10846974410472822</c:v>
                </c:pt>
                <c:pt idx="578">
                  <c:v>0.10800727556218692</c:v>
                </c:pt>
                <c:pt idx="579">
                  <c:v>0.10782534849650978</c:v>
                </c:pt>
                <c:pt idx="580">
                  <c:v>0.10777477795273296</c:v>
                </c:pt>
                <c:pt idx="581">
                  <c:v>0.10757506521117136</c:v>
                </c:pt>
                <c:pt idx="582">
                  <c:v>0.10745886646788556</c:v>
                </c:pt>
                <c:pt idx="583">
                  <c:v>0.10729718426624893</c:v>
                </c:pt>
                <c:pt idx="584">
                  <c:v>0.10733168745399069</c:v>
                </c:pt>
                <c:pt idx="585">
                  <c:v>0.10705074296383327</c:v>
                </c:pt>
                <c:pt idx="586">
                  <c:v>0.1068549514389799</c:v>
                </c:pt>
                <c:pt idx="587">
                  <c:v>0.10664942075799365</c:v>
                </c:pt>
                <c:pt idx="588">
                  <c:v>0.10649888975768329</c:v>
                </c:pt>
                <c:pt idx="589">
                  <c:v>0.10627782665886512</c:v>
                </c:pt>
                <c:pt idx="590">
                  <c:v>0.10610044174278234</c:v>
                </c:pt>
                <c:pt idx="591">
                  <c:v>0.10565901102709417</c:v>
                </c:pt>
                <c:pt idx="592">
                  <c:v>0.10550113804585855</c:v>
                </c:pt>
                <c:pt idx="593">
                  <c:v>0.10517282603118608</c:v>
                </c:pt>
                <c:pt idx="594">
                  <c:v>0.10484941004143256</c:v>
                </c:pt>
                <c:pt idx="595">
                  <c:v>0.10468330621708551</c:v>
                </c:pt>
                <c:pt idx="596">
                  <c:v>0.10451340028901364</c:v>
                </c:pt>
                <c:pt idx="597">
                  <c:v>0.10426968837254477</c:v>
                </c:pt>
                <c:pt idx="598">
                  <c:v>0.10414396056578652</c:v>
                </c:pt>
                <c:pt idx="599">
                  <c:v>0.10391808364184585</c:v>
                </c:pt>
                <c:pt idx="600">
                  <c:v>0.10371684396517873</c:v>
                </c:pt>
                <c:pt idx="601">
                  <c:v>0.10351044781109842</c:v>
                </c:pt>
                <c:pt idx="602">
                  <c:v>0.10317651024214902</c:v>
                </c:pt>
                <c:pt idx="603">
                  <c:v>0.10303853152654317</c:v>
                </c:pt>
                <c:pt idx="604">
                  <c:v>0.1029294855974464</c:v>
                </c:pt>
                <c:pt idx="605">
                  <c:v>0.10268180987474421</c:v>
                </c:pt>
                <c:pt idx="606">
                  <c:v>0.10241518842618001</c:v>
                </c:pt>
                <c:pt idx="607">
                  <c:v>0.10210414708581565</c:v>
                </c:pt>
                <c:pt idx="608">
                  <c:v>0.10182971525837743</c:v>
                </c:pt>
                <c:pt idx="609">
                  <c:v>0.10169869071282056</c:v>
                </c:pt>
                <c:pt idx="610">
                  <c:v>0.10153390743084277</c:v>
                </c:pt>
                <c:pt idx="611">
                  <c:v>0.1012677631656336</c:v>
                </c:pt>
                <c:pt idx="612">
                  <c:v>0.10107137842124327</c:v>
                </c:pt>
                <c:pt idx="613">
                  <c:v>0.1009140682306324</c:v>
                </c:pt>
                <c:pt idx="614">
                  <c:v>0.10087775881215373</c:v>
                </c:pt>
                <c:pt idx="615">
                  <c:v>0.10075833247887291</c:v>
                </c:pt>
                <c:pt idx="616">
                  <c:v>0.10059052857866126</c:v>
                </c:pt>
                <c:pt idx="617">
                  <c:v>0.10045573406899018</c:v>
                </c:pt>
                <c:pt idx="618">
                  <c:v>0.10036581219649442</c:v>
                </c:pt>
                <c:pt idx="619">
                  <c:v>0.10036222814184319</c:v>
                </c:pt>
                <c:pt idx="620">
                  <c:v>0.10063923868216726</c:v>
                </c:pt>
                <c:pt idx="621">
                  <c:v>0.10056488615936184</c:v>
                </c:pt>
                <c:pt idx="622">
                  <c:v>0.10054371628444299</c:v>
                </c:pt>
                <c:pt idx="623">
                  <c:v>0.10036140761666767</c:v>
                </c:pt>
                <c:pt idx="624">
                  <c:v>0.10007335177798099</c:v>
                </c:pt>
                <c:pt idx="625">
                  <c:v>9.9717600559989544E-2</c:v>
                </c:pt>
                <c:pt idx="626">
                  <c:v>9.9387051237670193E-2</c:v>
                </c:pt>
                <c:pt idx="627">
                  <c:v>9.8804952040890806E-2</c:v>
                </c:pt>
                <c:pt idx="628">
                  <c:v>9.8554758025986428E-2</c:v>
                </c:pt>
                <c:pt idx="629">
                  <c:v>9.8347538201725607E-2</c:v>
                </c:pt>
                <c:pt idx="630">
                  <c:v>9.8179630863755904E-2</c:v>
                </c:pt>
                <c:pt idx="631">
                  <c:v>9.7865076243915036E-2</c:v>
                </c:pt>
                <c:pt idx="632">
                  <c:v>9.7751644156962483E-2</c:v>
                </c:pt>
                <c:pt idx="633">
                  <c:v>9.7407663189656171E-2</c:v>
                </c:pt>
                <c:pt idx="634">
                  <c:v>9.7144711325089561E-2</c:v>
                </c:pt>
                <c:pt idx="635">
                  <c:v>9.6751910650068676E-2</c:v>
                </c:pt>
                <c:pt idx="636">
                  <c:v>9.6461628582368578E-2</c:v>
                </c:pt>
                <c:pt idx="637">
                  <c:v>9.6210999190847801E-2</c:v>
                </c:pt>
                <c:pt idx="638">
                  <c:v>9.6234316535932229E-2</c:v>
                </c:pt>
                <c:pt idx="639">
                  <c:v>9.6143899158972659E-2</c:v>
                </c:pt>
                <c:pt idx="640">
                  <c:v>9.6278700770352554E-2</c:v>
                </c:pt>
                <c:pt idx="641">
                  <c:v>9.6313265260802236E-2</c:v>
                </c:pt>
                <c:pt idx="642">
                  <c:v>9.6525515879278961E-2</c:v>
                </c:pt>
                <c:pt idx="643">
                  <c:v>9.6336390971683908E-2</c:v>
                </c:pt>
                <c:pt idx="644">
                  <c:v>9.6272163072213188E-2</c:v>
                </c:pt>
                <c:pt idx="645">
                  <c:v>9.6149343515772187E-2</c:v>
                </c:pt>
                <c:pt idx="646">
                  <c:v>9.6045118505467569E-2</c:v>
                </c:pt>
                <c:pt idx="647">
                  <c:v>9.5762538999841551E-2</c:v>
                </c:pt>
                <c:pt idx="648">
                  <c:v>9.5411874128392152E-2</c:v>
                </c:pt>
                <c:pt idx="649">
                  <c:v>9.4956564806050359E-2</c:v>
                </c:pt>
                <c:pt idx="650">
                  <c:v>9.4724262658154645E-2</c:v>
                </c:pt>
                <c:pt idx="651">
                  <c:v>9.44987280452598E-2</c:v>
                </c:pt>
                <c:pt idx="652">
                  <c:v>9.4250896630683284E-2</c:v>
                </c:pt>
                <c:pt idx="653">
                  <c:v>9.4147503657434947E-2</c:v>
                </c:pt>
                <c:pt idx="654">
                  <c:v>9.3933940346820732E-2</c:v>
                </c:pt>
                <c:pt idx="655">
                  <c:v>9.3960128565735365E-2</c:v>
                </c:pt>
                <c:pt idx="656">
                  <c:v>9.4053547783098976E-2</c:v>
                </c:pt>
                <c:pt idx="657">
                  <c:v>9.421365788027522E-2</c:v>
                </c:pt>
                <c:pt idx="658">
                  <c:v>9.438911496885076E-2</c:v>
                </c:pt>
                <c:pt idx="659">
                  <c:v>9.4457592790071307E-2</c:v>
                </c:pt>
                <c:pt idx="660">
                  <c:v>9.4584040028966171E-2</c:v>
                </c:pt>
                <c:pt idx="661">
                  <c:v>9.4887888537379228E-2</c:v>
                </c:pt>
                <c:pt idx="662">
                  <c:v>9.4716585886834098E-2</c:v>
                </c:pt>
                <c:pt idx="663">
                  <c:v>9.4433223384825946E-2</c:v>
                </c:pt>
                <c:pt idx="664">
                  <c:v>9.4234374956420827E-2</c:v>
                </c:pt>
                <c:pt idx="665">
                  <c:v>9.4128454164000855E-2</c:v>
                </c:pt>
                <c:pt idx="666">
                  <c:v>9.4234663055224793E-2</c:v>
                </c:pt>
                <c:pt idx="667">
                  <c:v>9.3943377560881156E-2</c:v>
                </c:pt>
                <c:pt idx="668">
                  <c:v>9.3611869271564244E-2</c:v>
                </c:pt>
                <c:pt idx="669">
                  <c:v>9.3430392027661444E-2</c:v>
                </c:pt>
                <c:pt idx="670">
                  <c:v>9.3190519806030436E-2</c:v>
                </c:pt>
                <c:pt idx="671">
                  <c:v>9.318040512308863E-2</c:v>
                </c:pt>
                <c:pt idx="672">
                  <c:v>9.3156418461659299E-2</c:v>
                </c:pt>
                <c:pt idx="673">
                  <c:v>9.2817646826008501E-2</c:v>
                </c:pt>
                <c:pt idx="674">
                  <c:v>9.2736862079195015E-2</c:v>
                </c:pt>
                <c:pt idx="675">
                  <c:v>9.275341454942973E-2</c:v>
                </c:pt>
                <c:pt idx="676">
                  <c:v>9.2330539690767335E-2</c:v>
                </c:pt>
                <c:pt idx="677">
                  <c:v>9.2007225849220012E-2</c:v>
                </c:pt>
                <c:pt idx="678">
                  <c:v>9.1931541140396436E-2</c:v>
                </c:pt>
                <c:pt idx="679">
                  <c:v>9.1827102627707782E-2</c:v>
                </c:pt>
                <c:pt idx="680">
                  <c:v>9.1701956531087286E-2</c:v>
                </c:pt>
                <c:pt idx="681">
                  <c:v>9.1329725249758756E-2</c:v>
                </c:pt>
                <c:pt idx="682">
                  <c:v>9.0851376487061736E-2</c:v>
                </c:pt>
                <c:pt idx="683">
                  <c:v>9.0995897207026319E-2</c:v>
                </c:pt>
                <c:pt idx="684">
                  <c:v>9.1293506157313228E-2</c:v>
                </c:pt>
                <c:pt idx="685">
                  <c:v>9.0968837728215221E-2</c:v>
                </c:pt>
                <c:pt idx="686">
                  <c:v>9.0528894416119651E-2</c:v>
                </c:pt>
                <c:pt idx="687">
                  <c:v>9.0387424012074336E-2</c:v>
                </c:pt>
                <c:pt idx="688">
                  <c:v>9.0388261644072918E-2</c:v>
                </c:pt>
                <c:pt idx="689">
                  <c:v>9.0558702012473402E-2</c:v>
                </c:pt>
                <c:pt idx="690">
                  <c:v>9.0578396098408204E-2</c:v>
                </c:pt>
                <c:pt idx="691">
                  <c:v>9.0318724156962571E-2</c:v>
                </c:pt>
                <c:pt idx="692">
                  <c:v>9.0039759316997731E-2</c:v>
                </c:pt>
                <c:pt idx="693">
                  <c:v>8.9844736101864706E-2</c:v>
                </c:pt>
                <c:pt idx="694">
                  <c:v>8.9651425885910296E-2</c:v>
                </c:pt>
                <c:pt idx="695">
                  <c:v>8.9542705575084758E-2</c:v>
                </c:pt>
                <c:pt idx="696">
                  <c:v>8.9073167016422566E-2</c:v>
                </c:pt>
                <c:pt idx="697">
                  <c:v>8.8923511186092652E-2</c:v>
                </c:pt>
                <c:pt idx="698">
                  <c:v>8.8936950385891972E-2</c:v>
                </c:pt>
                <c:pt idx="699">
                  <c:v>8.8868796383146459E-2</c:v>
                </c:pt>
                <c:pt idx="700">
                  <c:v>8.8899184178481583E-2</c:v>
                </c:pt>
                <c:pt idx="701">
                  <c:v>8.8841852475860975E-2</c:v>
                </c:pt>
                <c:pt idx="702">
                  <c:v>8.8816497064244077E-2</c:v>
                </c:pt>
                <c:pt idx="703">
                  <c:v>8.8806490932940213E-2</c:v>
                </c:pt>
                <c:pt idx="704">
                  <c:v>8.8487975600859317E-2</c:v>
                </c:pt>
                <c:pt idx="705">
                  <c:v>8.8127305451577806E-2</c:v>
                </c:pt>
                <c:pt idx="706">
                  <c:v>8.7960343487200998E-2</c:v>
                </c:pt>
                <c:pt idx="707">
                  <c:v>8.7636472737618432E-2</c:v>
                </c:pt>
                <c:pt idx="708">
                  <c:v>8.745217108468635E-2</c:v>
                </c:pt>
                <c:pt idx="709">
                  <c:v>8.7210096010168547E-2</c:v>
                </c:pt>
                <c:pt idx="710">
                  <c:v>8.7111602470062097E-2</c:v>
                </c:pt>
                <c:pt idx="711">
                  <c:v>8.7119055965977785E-2</c:v>
                </c:pt>
                <c:pt idx="712">
                  <c:v>8.7133267182905538E-2</c:v>
                </c:pt>
                <c:pt idx="713">
                  <c:v>8.712485264219326E-2</c:v>
                </c:pt>
                <c:pt idx="714">
                  <c:v>8.71531854648675E-2</c:v>
                </c:pt>
                <c:pt idx="715">
                  <c:v>8.7031875641446349E-2</c:v>
                </c:pt>
                <c:pt idx="716">
                  <c:v>8.6949867468968864E-2</c:v>
                </c:pt>
                <c:pt idx="717">
                  <c:v>8.6791574093041182E-2</c:v>
                </c:pt>
                <c:pt idx="718">
                  <c:v>8.6637955658182192E-2</c:v>
                </c:pt>
                <c:pt idx="719">
                  <c:v>8.6606686163604993E-2</c:v>
                </c:pt>
                <c:pt idx="720">
                  <c:v>8.654972213393694E-2</c:v>
                </c:pt>
                <c:pt idx="721">
                  <c:v>8.6471637220302155E-2</c:v>
                </c:pt>
                <c:pt idx="722">
                  <c:v>8.6374282857563683E-2</c:v>
                </c:pt>
                <c:pt idx="723">
                  <c:v>8.6248578474686505E-2</c:v>
                </c:pt>
                <c:pt idx="724">
                  <c:v>8.6255977401822642E-2</c:v>
                </c:pt>
                <c:pt idx="725">
                  <c:v>8.6140659310593004E-2</c:v>
                </c:pt>
                <c:pt idx="726">
                  <c:v>8.6043040843047855E-2</c:v>
                </c:pt>
                <c:pt idx="727">
                  <c:v>8.6061582645518012E-2</c:v>
                </c:pt>
                <c:pt idx="728">
                  <c:v>8.5916929051817845E-2</c:v>
                </c:pt>
                <c:pt idx="729">
                  <c:v>8.5840182801114689E-2</c:v>
                </c:pt>
                <c:pt idx="730">
                  <c:v>8.5657105440110126E-2</c:v>
                </c:pt>
                <c:pt idx="731">
                  <c:v>8.5364214607886402E-2</c:v>
                </c:pt>
                <c:pt idx="732">
                  <c:v>8.5305583758227804E-2</c:v>
                </c:pt>
                <c:pt idx="733">
                  <c:v>8.5028961719322768E-2</c:v>
                </c:pt>
                <c:pt idx="734">
                  <c:v>8.4552696775556158E-2</c:v>
                </c:pt>
                <c:pt idx="735">
                  <c:v>8.4281953023042311E-2</c:v>
                </c:pt>
                <c:pt idx="736">
                  <c:v>8.416123095503647E-2</c:v>
                </c:pt>
                <c:pt idx="737">
                  <c:v>8.3954118710670683E-2</c:v>
                </c:pt>
                <c:pt idx="738">
                  <c:v>8.377404765073436E-2</c:v>
                </c:pt>
                <c:pt idx="739">
                  <c:v>8.349592787117481E-2</c:v>
                </c:pt>
                <c:pt idx="740">
                  <c:v>8.3211599281907203E-2</c:v>
                </c:pt>
                <c:pt idx="741">
                  <c:v>8.303551820622973E-2</c:v>
                </c:pt>
                <c:pt idx="742">
                  <c:v>8.2719974759495343E-2</c:v>
                </c:pt>
                <c:pt idx="743">
                  <c:v>8.2144425966065748E-2</c:v>
                </c:pt>
                <c:pt idx="744">
                  <c:v>8.222174938142271E-2</c:v>
                </c:pt>
                <c:pt idx="745">
                  <c:v>8.1957849223657453E-2</c:v>
                </c:pt>
                <c:pt idx="746">
                  <c:v>8.1553751047959408E-2</c:v>
                </c:pt>
                <c:pt idx="747">
                  <c:v>8.1267874528122189E-2</c:v>
                </c:pt>
                <c:pt idx="748">
                  <c:v>8.1097070313215239E-2</c:v>
                </c:pt>
                <c:pt idx="749">
                  <c:v>8.0998686055139116E-2</c:v>
                </c:pt>
                <c:pt idx="750">
                  <c:v>8.0922249141929206E-2</c:v>
                </c:pt>
                <c:pt idx="751">
                  <c:v>8.054148134178031E-2</c:v>
                </c:pt>
                <c:pt idx="752">
                  <c:v>8.053394073224876E-2</c:v>
                </c:pt>
                <c:pt idx="753">
                  <c:v>8.0487452070109503E-2</c:v>
                </c:pt>
                <c:pt idx="754">
                  <c:v>8.0442727550007739E-2</c:v>
                </c:pt>
                <c:pt idx="755">
                  <c:v>8.0166675084881095E-2</c:v>
                </c:pt>
                <c:pt idx="756">
                  <c:v>7.9776750642384389E-2</c:v>
                </c:pt>
                <c:pt idx="757">
                  <c:v>7.9585858817391789E-2</c:v>
                </c:pt>
                <c:pt idx="758">
                  <c:v>7.9377237671301185E-2</c:v>
                </c:pt>
                <c:pt idx="759">
                  <c:v>7.9074614803345863E-2</c:v>
                </c:pt>
                <c:pt idx="760">
                  <c:v>7.8883012634940922E-2</c:v>
                </c:pt>
                <c:pt idx="761">
                  <c:v>7.8561922952482155E-2</c:v>
                </c:pt>
                <c:pt idx="762">
                  <c:v>7.8411045547353814E-2</c:v>
                </c:pt>
                <c:pt idx="763">
                  <c:v>7.8374942655268537E-2</c:v>
                </c:pt>
                <c:pt idx="764">
                  <c:v>7.8048209880574773E-2</c:v>
                </c:pt>
                <c:pt idx="765">
                  <c:v>7.7607475593539796E-2</c:v>
                </c:pt>
                <c:pt idx="766">
                  <c:v>7.7196989359526555E-2</c:v>
                </c:pt>
                <c:pt idx="767">
                  <c:v>7.6918392905526753E-2</c:v>
                </c:pt>
                <c:pt idx="768">
                  <c:v>7.6574297859809043E-2</c:v>
                </c:pt>
                <c:pt idx="769">
                  <c:v>7.6373191744659133E-2</c:v>
                </c:pt>
                <c:pt idx="770">
                  <c:v>7.6066812191108418E-2</c:v>
                </c:pt>
                <c:pt idx="771">
                  <c:v>7.6074074873686892E-2</c:v>
                </c:pt>
                <c:pt idx="772">
                  <c:v>7.6132965780125531E-2</c:v>
                </c:pt>
                <c:pt idx="773">
                  <c:v>7.6179475652463066E-2</c:v>
                </c:pt>
                <c:pt idx="774">
                  <c:v>7.6267432168735022E-2</c:v>
                </c:pt>
                <c:pt idx="775">
                  <c:v>7.6242087341674619E-2</c:v>
                </c:pt>
                <c:pt idx="776">
                  <c:v>7.6114543090974637E-2</c:v>
                </c:pt>
                <c:pt idx="777">
                  <c:v>7.6188036282727689E-2</c:v>
                </c:pt>
                <c:pt idx="778">
                  <c:v>7.6064028773863909E-2</c:v>
                </c:pt>
                <c:pt idx="779">
                  <c:v>7.589558095763399E-2</c:v>
                </c:pt>
                <c:pt idx="780">
                  <c:v>7.5739197564920979E-2</c:v>
                </c:pt>
                <c:pt idx="781">
                  <c:v>7.5374622945723238E-2</c:v>
                </c:pt>
                <c:pt idx="782">
                  <c:v>7.5357206506243626E-2</c:v>
                </c:pt>
                <c:pt idx="783">
                  <c:v>7.5308842190009773E-2</c:v>
                </c:pt>
                <c:pt idx="784">
                  <c:v>7.5213127303563013E-2</c:v>
                </c:pt>
                <c:pt idx="785">
                  <c:v>7.5173395301359663E-2</c:v>
                </c:pt>
                <c:pt idx="786">
                  <c:v>7.5182688013801929E-2</c:v>
                </c:pt>
                <c:pt idx="787">
                  <c:v>7.5197858619541688E-2</c:v>
                </c:pt>
                <c:pt idx="788">
                  <c:v>7.5315661009840509E-2</c:v>
                </c:pt>
                <c:pt idx="789">
                  <c:v>7.5270075042456489E-2</c:v>
                </c:pt>
                <c:pt idx="790">
                  <c:v>7.4984869584839783E-2</c:v>
                </c:pt>
                <c:pt idx="791">
                  <c:v>7.462701499504619E-2</c:v>
                </c:pt>
                <c:pt idx="792">
                  <c:v>7.4558737751747789E-2</c:v>
                </c:pt>
                <c:pt idx="793">
                  <c:v>7.4332827316051009E-2</c:v>
                </c:pt>
                <c:pt idx="794">
                  <c:v>7.4346991595297174E-2</c:v>
                </c:pt>
                <c:pt idx="795">
                  <c:v>7.4356625424017317E-2</c:v>
                </c:pt>
                <c:pt idx="796">
                  <c:v>7.4329346391383097E-2</c:v>
                </c:pt>
                <c:pt idx="797">
                  <c:v>7.4340602863999031E-2</c:v>
                </c:pt>
                <c:pt idx="798">
                  <c:v>7.4415594647835356E-2</c:v>
                </c:pt>
                <c:pt idx="799">
                  <c:v>7.4091627799870358E-2</c:v>
                </c:pt>
                <c:pt idx="800">
                  <c:v>7.4037379687127314E-2</c:v>
                </c:pt>
                <c:pt idx="801">
                  <c:v>7.3910598299215466E-2</c:v>
                </c:pt>
                <c:pt idx="802">
                  <c:v>7.3881262614252222E-2</c:v>
                </c:pt>
                <c:pt idx="803">
                  <c:v>7.3578685223707335E-2</c:v>
                </c:pt>
                <c:pt idx="804">
                  <c:v>7.3484399931638633E-2</c:v>
                </c:pt>
                <c:pt idx="805">
                  <c:v>7.3701983708713503E-2</c:v>
                </c:pt>
                <c:pt idx="806">
                  <c:v>7.3567496327618484E-2</c:v>
                </c:pt>
                <c:pt idx="807">
                  <c:v>7.3433008946523465E-2</c:v>
                </c:pt>
                <c:pt idx="808">
                  <c:v>7.3298521565428446E-2</c:v>
                </c:pt>
                <c:pt idx="809">
                  <c:v>7.3164034184333426E-2</c:v>
                </c:pt>
                <c:pt idx="810">
                  <c:v>7.3029546803238407E-2</c:v>
                </c:pt>
                <c:pt idx="811">
                  <c:v>7.2895059422143388E-2</c:v>
                </c:pt>
                <c:pt idx="812">
                  <c:v>7.2760572041048369E-2</c:v>
                </c:pt>
                <c:pt idx="813">
                  <c:v>7.2626084659953349E-2</c:v>
                </c:pt>
                <c:pt idx="814">
                  <c:v>7.2274013501783446E-2</c:v>
                </c:pt>
                <c:pt idx="815">
                  <c:v>7.2672126546742696E-2</c:v>
                </c:pt>
                <c:pt idx="816">
                  <c:v>7.2039784084223665E-2</c:v>
                </c:pt>
                <c:pt idx="817">
                  <c:v>7.1461231808058759E-2</c:v>
                </c:pt>
                <c:pt idx="818">
                  <c:v>7.0981395665368249E-2</c:v>
                </c:pt>
                <c:pt idx="819">
                  <c:v>7.0766719767025449E-2</c:v>
                </c:pt>
                <c:pt idx="820">
                  <c:v>7.085808778927763E-2</c:v>
                </c:pt>
                <c:pt idx="821">
                  <c:v>7.0876628081923423E-2</c:v>
                </c:pt>
                <c:pt idx="822">
                  <c:v>7.0898134545980374E-2</c:v>
                </c:pt>
                <c:pt idx="823">
                  <c:v>7.0810055450628503E-2</c:v>
                </c:pt>
                <c:pt idx="824">
                  <c:v>7.0655584922570083E-2</c:v>
                </c:pt>
                <c:pt idx="825">
                  <c:v>7.0590871573079084E-2</c:v>
                </c:pt>
                <c:pt idx="826">
                  <c:v>7.052476652661728E-2</c:v>
                </c:pt>
                <c:pt idx="827">
                  <c:v>7.0482262512720925E-2</c:v>
                </c:pt>
                <c:pt idx="828">
                  <c:v>7.0393533304673475E-2</c:v>
                </c:pt>
                <c:pt idx="829">
                  <c:v>7.0395572059630346E-2</c:v>
                </c:pt>
                <c:pt idx="830">
                  <c:v>7.0458906938461921E-2</c:v>
                </c:pt>
                <c:pt idx="831">
                  <c:v>7.0625164078406258E-2</c:v>
                </c:pt>
                <c:pt idx="832">
                  <c:v>7.0696352231522402E-2</c:v>
                </c:pt>
                <c:pt idx="833">
                  <c:v>7.0700511996623569E-2</c:v>
                </c:pt>
                <c:pt idx="834">
                  <c:v>7.0626002765705617E-2</c:v>
                </c:pt>
                <c:pt idx="835">
                  <c:v>7.0458731730441163E-2</c:v>
                </c:pt>
                <c:pt idx="836">
                  <c:v>7.023386136452997E-2</c:v>
                </c:pt>
                <c:pt idx="837">
                  <c:v>6.9899777340061392E-2</c:v>
                </c:pt>
                <c:pt idx="838">
                  <c:v>6.9775102566253272E-2</c:v>
                </c:pt>
                <c:pt idx="839">
                  <c:v>6.9650048180596447E-2</c:v>
                </c:pt>
                <c:pt idx="840">
                  <c:v>6.9584016233358054E-2</c:v>
                </c:pt>
                <c:pt idx="841">
                  <c:v>6.9465856930151296E-2</c:v>
                </c:pt>
                <c:pt idx="842">
                  <c:v>6.93754482298337E-2</c:v>
                </c:pt>
                <c:pt idx="843">
                  <c:v>6.9342454670742376E-2</c:v>
                </c:pt>
                <c:pt idx="844">
                  <c:v>6.968547548079819E-2</c:v>
                </c:pt>
                <c:pt idx="845">
                  <c:v>6.985122436164444E-2</c:v>
                </c:pt>
                <c:pt idx="846">
                  <c:v>6.9742668498976687E-2</c:v>
                </c:pt>
                <c:pt idx="847">
                  <c:v>6.9636543566016271E-2</c:v>
                </c:pt>
                <c:pt idx="848">
                  <c:v>6.9641815441891547E-2</c:v>
                </c:pt>
                <c:pt idx="849">
                  <c:v>6.9791690336721821E-2</c:v>
                </c:pt>
                <c:pt idx="850">
                  <c:v>7.0106065376760285E-2</c:v>
                </c:pt>
                <c:pt idx="851">
                  <c:v>7.0133163888848854E-2</c:v>
                </c:pt>
                <c:pt idx="852">
                  <c:v>7.01153433929744E-2</c:v>
                </c:pt>
                <c:pt idx="853">
                  <c:v>7.0213824389665627E-2</c:v>
                </c:pt>
                <c:pt idx="854">
                  <c:v>7.0253497803982393E-2</c:v>
                </c:pt>
                <c:pt idx="855">
                  <c:v>7.016654793407931E-2</c:v>
                </c:pt>
                <c:pt idx="856">
                  <c:v>7.0077504764183063E-2</c:v>
                </c:pt>
                <c:pt idx="857">
                  <c:v>6.9721255704461624E-2</c:v>
                </c:pt>
                <c:pt idx="858">
                  <c:v>6.9528158837591336E-2</c:v>
                </c:pt>
                <c:pt idx="859">
                  <c:v>6.9220145385821608E-2</c:v>
                </c:pt>
                <c:pt idx="860">
                  <c:v>6.9260455011785016E-2</c:v>
                </c:pt>
                <c:pt idx="861">
                  <c:v>6.9287060737212594E-2</c:v>
                </c:pt>
                <c:pt idx="862">
                  <c:v>6.9306936963986557E-2</c:v>
                </c:pt>
                <c:pt idx="863">
                  <c:v>6.9284787403369366E-2</c:v>
                </c:pt>
                <c:pt idx="864">
                  <c:v>6.9404037115542522E-2</c:v>
                </c:pt>
                <c:pt idx="865">
                  <c:v>6.9341362294006212E-2</c:v>
                </c:pt>
                <c:pt idx="866">
                  <c:v>6.9241838753237153E-2</c:v>
                </c:pt>
                <c:pt idx="867">
                  <c:v>6.8839952896246476E-2</c:v>
                </c:pt>
                <c:pt idx="868">
                  <c:v>6.8644982149108608E-2</c:v>
                </c:pt>
                <c:pt idx="869">
                  <c:v>6.849130507963852E-2</c:v>
                </c:pt>
                <c:pt idx="870">
                  <c:v>6.8588187569243314E-2</c:v>
                </c:pt>
                <c:pt idx="871">
                  <c:v>6.8636190441604086E-2</c:v>
                </c:pt>
                <c:pt idx="872">
                  <c:v>6.8640820705872685E-2</c:v>
                </c:pt>
                <c:pt idx="873">
                  <c:v>6.8472625554251904E-2</c:v>
                </c:pt>
                <c:pt idx="874">
                  <c:v>6.8430593878600954E-2</c:v>
                </c:pt>
                <c:pt idx="875">
                  <c:v>6.8254192358893184E-2</c:v>
                </c:pt>
                <c:pt idx="876">
                  <c:v>6.8103433859071777E-2</c:v>
                </c:pt>
                <c:pt idx="877">
                  <c:v>6.7841886450277805E-2</c:v>
                </c:pt>
                <c:pt idx="878">
                  <c:v>6.7382923195532698E-2</c:v>
                </c:pt>
                <c:pt idx="879">
                  <c:v>6.699465398447027E-2</c:v>
                </c:pt>
                <c:pt idx="880">
                  <c:v>6.7072843536894938E-2</c:v>
                </c:pt>
                <c:pt idx="881">
                  <c:v>6.7109448304455352E-2</c:v>
                </c:pt>
                <c:pt idx="882">
                  <c:v>6.7080615601740973E-2</c:v>
                </c:pt>
                <c:pt idx="883">
                  <c:v>6.6920853809034356E-2</c:v>
                </c:pt>
                <c:pt idx="884">
                  <c:v>6.6599425383318506E-2</c:v>
                </c:pt>
                <c:pt idx="885">
                  <c:v>6.650679204789281E-2</c:v>
                </c:pt>
                <c:pt idx="886">
                  <c:v>6.6528957073422615E-2</c:v>
                </c:pt>
                <c:pt idx="887">
                  <c:v>6.652418466491937E-2</c:v>
                </c:pt>
                <c:pt idx="888">
                  <c:v>6.6505888341998928E-2</c:v>
                </c:pt>
                <c:pt idx="889">
                  <c:v>6.6478336042005037E-2</c:v>
                </c:pt>
                <c:pt idx="890">
                  <c:v>6.6583318114469908E-2</c:v>
                </c:pt>
                <c:pt idx="891">
                  <c:v>6.6751284859722912E-2</c:v>
                </c:pt>
                <c:pt idx="892">
                  <c:v>6.6629151854274593E-2</c:v>
                </c:pt>
                <c:pt idx="893">
                  <c:v>6.6331574656553829E-2</c:v>
                </c:pt>
                <c:pt idx="894">
                  <c:v>6.624723900895052E-2</c:v>
                </c:pt>
                <c:pt idx="895">
                  <c:v>6.6146784374032222E-2</c:v>
                </c:pt>
                <c:pt idx="896">
                  <c:v>6.5984103355048021E-2</c:v>
                </c:pt>
                <c:pt idx="897">
                  <c:v>6.5995007495985303E-2</c:v>
                </c:pt>
                <c:pt idx="898">
                  <c:v>6.5921391926229214E-2</c:v>
                </c:pt>
                <c:pt idx="899">
                  <c:v>6.5922126739824422E-2</c:v>
                </c:pt>
                <c:pt idx="900">
                  <c:v>6.5795773984318351E-2</c:v>
                </c:pt>
                <c:pt idx="901">
                  <c:v>6.5498986736913414E-2</c:v>
                </c:pt>
                <c:pt idx="902">
                  <c:v>6.5185394197889462E-2</c:v>
                </c:pt>
                <c:pt idx="903">
                  <c:v>6.4809301807169942E-2</c:v>
                </c:pt>
                <c:pt idx="904">
                  <c:v>6.4367710154846866E-2</c:v>
                </c:pt>
                <c:pt idx="905">
                  <c:v>6.3965992299536742E-2</c:v>
                </c:pt>
                <c:pt idx="906">
                  <c:v>6.3736622491258749E-2</c:v>
                </c:pt>
                <c:pt idx="907">
                  <c:v>6.3642102724159363E-2</c:v>
                </c:pt>
                <c:pt idx="908">
                  <c:v>6.344532453673668E-2</c:v>
                </c:pt>
                <c:pt idx="909">
                  <c:v>6.3235013523329095E-2</c:v>
                </c:pt>
                <c:pt idx="910">
                  <c:v>6.3393801257649873E-2</c:v>
                </c:pt>
                <c:pt idx="911">
                  <c:v>6.3247288145677302E-2</c:v>
                </c:pt>
                <c:pt idx="912">
                  <c:v>6.2806606144165597E-2</c:v>
                </c:pt>
                <c:pt idx="913">
                  <c:v>6.2754353179136732E-2</c:v>
                </c:pt>
                <c:pt idx="914">
                  <c:v>6.2678901077979562E-2</c:v>
                </c:pt>
                <c:pt idx="915">
                  <c:v>6.2928233962868854E-2</c:v>
                </c:pt>
                <c:pt idx="916">
                  <c:v>6.2890097563985864E-2</c:v>
                </c:pt>
                <c:pt idx="917">
                  <c:v>6.2523368315555633E-2</c:v>
                </c:pt>
                <c:pt idx="918">
                  <c:v>6.2110591647092143E-2</c:v>
                </c:pt>
                <c:pt idx="919">
                  <c:v>6.1899434146531505E-2</c:v>
                </c:pt>
                <c:pt idx="920">
                  <c:v>6.1357649797120953E-2</c:v>
                </c:pt>
                <c:pt idx="921">
                  <c:v>6.0953944362212881E-2</c:v>
                </c:pt>
                <c:pt idx="922">
                  <c:v>6.0080995088191425E-2</c:v>
                </c:pt>
                <c:pt idx="923">
                  <c:v>5.9474785570264678E-2</c:v>
                </c:pt>
                <c:pt idx="924">
                  <c:v>5.9143766894442444E-2</c:v>
                </c:pt>
                <c:pt idx="925">
                  <c:v>5.9225335900971732E-2</c:v>
                </c:pt>
                <c:pt idx="926">
                  <c:v>5.9344703485890951E-2</c:v>
                </c:pt>
                <c:pt idx="927">
                  <c:v>5.9350954747454755E-2</c:v>
                </c:pt>
                <c:pt idx="928">
                  <c:v>5.9519565746752288E-2</c:v>
                </c:pt>
                <c:pt idx="929">
                  <c:v>5.9807421106818345E-2</c:v>
                </c:pt>
                <c:pt idx="930">
                  <c:v>6.0198108193752556E-2</c:v>
                </c:pt>
                <c:pt idx="931">
                  <c:v>6.0447368275502671E-2</c:v>
                </c:pt>
                <c:pt idx="932">
                  <c:v>6.0324073300296807E-2</c:v>
                </c:pt>
                <c:pt idx="933">
                  <c:v>6.0160413320527496E-2</c:v>
                </c:pt>
                <c:pt idx="934">
                  <c:v>6.0172272449449296E-2</c:v>
                </c:pt>
                <c:pt idx="935">
                  <c:v>6.013671063118315E-2</c:v>
                </c:pt>
                <c:pt idx="936">
                  <c:v>6.0271253940464897E-2</c:v>
                </c:pt>
                <c:pt idx="937">
                  <c:v>6.0200646561462727E-2</c:v>
                </c:pt>
                <c:pt idx="938">
                  <c:v>6.0091602233579795E-2</c:v>
                </c:pt>
                <c:pt idx="939">
                  <c:v>6.0035909282538352E-2</c:v>
                </c:pt>
                <c:pt idx="940">
                  <c:v>6.0023549846913569E-2</c:v>
                </c:pt>
                <c:pt idx="941">
                  <c:v>5.9966420757509964E-2</c:v>
                </c:pt>
                <c:pt idx="942">
                  <c:v>5.9757023145789914E-2</c:v>
                </c:pt>
                <c:pt idx="943">
                  <c:v>5.9617831952639998E-2</c:v>
                </c:pt>
                <c:pt idx="944">
                  <c:v>5.9365919708861972E-2</c:v>
                </c:pt>
                <c:pt idx="945">
                  <c:v>5.9034166114216191E-2</c:v>
                </c:pt>
                <c:pt idx="946">
                  <c:v>5.9064548455543993E-2</c:v>
                </c:pt>
                <c:pt idx="947">
                  <c:v>5.9168331245561492E-2</c:v>
                </c:pt>
                <c:pt idx="948">
                  <c:v>5.9200983459456069E-2</c:v>
                </c:pt>
                <c:pt idx="949">
                  <c:v>5.9251232171385719E-2</c:v>
                </c:pt>
                <c:pt idx="950">
                  <c:v>5.8863443025943228E-2</c:v>
                </c:pt>
                <c:pt idx="951">
                  <c:v>5.8811785585116898E-2</c:v>
                </c:pt>
                <c:pt idx="952">
                  <c:v>5.8841838072710803E-2</c:v>
                </c:pt>
                <c:pt idx="953">
                  <c:v>5.8514233336152043E-2</c:v>
                </c:pt>
                <c:pt idx="954">
                  <c:v>5.8004114875733752E-2</c:v>
                </c:pt>
                <c:pt idx="955">
                  <c:v>5.7675273472087465E-2</c:v>
                </c:pt>
                <c:pt idx="956">
                  <c:v>5.7321231810005931E-2</c:v>
                </c:pt>
                <c:pt idx="957">
                  <c:v>5.7411477195481848E-2</c:v>
                </c:pt>
                <c:pt idx="958">
                  <c:v>5.7267435988739172E-2</c:v>
                </c:pt>
                <c:pt idx="959">
                  <c:v>5.7099177206704904E-2</c:v>
                </c:pt>
                <c:pt idx="960">
                  <c:v>5.7195776910651884E-2</c:v>
                </c:pt>
                <c:pt idx="961">
                  <c:v>5.750885249900934E-2</c:v>
                </c:pt>
                <c:pt idx="962">
                  <c:v>5.750157911906098E-2</c:v>
                </c:pt>
                <c:pt idx="963">
                  <c:v>5.7527254975502123E-2</c:v>
                </c:pt>
                <c:pt idx="964">
                  <c:v>5.7351705696073951E-2</c:v>
                </c:pt>
                <c:pt idx="965">
                  <c:v>5.7355584771329515E-2</c:v>
                </c:pt>
                <c:pt idx="966">
                  <c:v>5.7452695645828791E-2</c:v>
                </c:pt>
                <c:pt idx="967">
                  <c:v>5.7399851346320148E-2</c:v>
                </c:pt>
                <c:pt idx="968">
                  <c:v>5.7480117991299665E-2</c:v>
                </c:pt>
                <c:pt idx="969">
                  <c:v>5.7684972103077742E-2</c:v>
                </c:pt>
                <c:pt idx="970">
                  <c:v>5.7843097389745593E-2</c:v>
                </c:pt>
                <c:pt idx="971">
                  <c:v>5.8054826075404534E-2</c:v>
                </c:pt>
                <c:pt idx="972">
                  <c:v>5.8138337554830812E-2</c:v>
                </c:pt>
                <c:pt idx="973">
                  <c:v>5.809255111581154E-2</c:v>
                </c:pt>
                <c:pt idx="974">
                  <c:v>5.8102837269429268E-2</c:v>
                </c:pt>
                <c:pt idx="975">
                  <c:v>5.788898017033213E-2</c:v>
                </c:pt>
                <c:pt idx="976">
                  <c:v>5.7530256962031616E-2</c:v>
                </c:pt>
                <c:pt idx="977">
                  <c:v>5.7239923571207788E-2</c:v>
                </c:pt>
                <c:pt idx="978">
                  <c:v>5.6948965962805471E-2</c:v>
                </c:pt>
                <c:pt idx="979">
                  <c:v>5.6401390898319081E-2</c:v>
                </c:pt>
                <c:pt idx="980">
                  <c:v>5.6159938213935369E-2</c:v>
                </c:pt>
                <c:pt idx="981">
                  <c:v>5.5916568498141778E-2</c:v>
                </c:pt>
                <c:pt idx="982">
                  <c:v>5.5990069621505677E-2</c:v>
                </c:pt>
                <c:pt idx="983">
                  <c:v>5.6506401480892601E-2</c:v>
                </c:pt>
                <c:pt idx="984">
                  <c:v>5.7059615002762167E-2</c:v>
                </c:pt>
                <c:pt idx="985">
                  <c:v>5.7416759838482677E-2</c:v>
                </c:pt>
                <c:pt idx="986">
                  <c:v>5.7833294352909258E-2</c:v>
                </c:pt>
                <c:pt idx="987">
                  <c:v>5.8033181416021776E-2</c:v>
                </c:pt>
                <c:pt idx="988">
                  <c:v>5.8227846227582321E-2</c:v>
                </c:pt>
                <c:pt idx="989">
                  <c:v>5.8245448665960931E-2</c:v>
                </c:pt>
                <c:pt idx="990">
                  <c:v>5.7964532193123308E-2</c:v>
                </c:pt>
                <c:pt idx="991">
                  <c:v>5.738185831830922E-2</c:v>
                </c:pt>
                <c:pt idx="992">
                  <c:v>5.6978918177599966E-2</c:v>
                </c:pt>
                <c:pt idx="993">
                  <c:v>5.6941399131815028E-2</c:v>
                </c:pt>
                <c:pt idx="994">
                  <c:v>5.7050588071002217E-2</c:v>
                </c:pt>
                <c:pt idx="995">
                  <c:v>5.6993352539338384E-2</c:v>
                </c:pt>
                <c:pt idx="996">
                  <c:v>5.7057918461765542E-2</c:v>
                </c:pt>
                <c:pt idx="997">
                  <c:v>5.72816436362205E-2</c:v>
                </c:pt>
                <c:pt idx="998">
                  <c:v>5.7343637953321196E-2</c:v>
                </c:pt>
                <c:pt idx="999">
                  <c:v>5.7186633977099111E-2</c:v>
                </c:pt>
                <c:pt idx="1000">
                  <c:v>5.6582463328959762E-2</c:v>
                </c:pt>
                <c:pt idx="1001">
                  <c:v>5.5854198833134576E-2</c:v>
                </c:pt>
                <c:pt idx="1002">
                  <c:v>5.5327353386354639E-2</c:v>
                </c:pt>
                <c:pt idx="1003">
                  <c:v>5.4794701299436747E-2</c:v>
                </c:pt>
                <c:pt idx="1004">
                  <c:v>5.4056041373550821E-2</c:v>
                </c:pt>
                <c:pt idx="1005">
                  <c:v>5.3362413923070715E-2</c:v>
                </c:pt>
                <c:pt idx="1006">
                  <c:v>5.3139838413678427E-2</c:v>
                </c:pt>
                <c:pt idx="1007">
                  <c:v>5.3133612300617673E-2</c:v>
                </c:pt>
                <c:pt idx="1008">
                  <c:v>5.3217141482380076E-2</c:v>
                </c:pt>
                <c:pt idx="1009">
                  <c:v>5.3080210842420442E-2</c:v>
                </c:pt>
                <c:pt idx="1010">
                  <c:v>5.2658829711758399E-2</c:v>
                </c:pt>
                <c:pt idx="1011">
                  <c:v>5.241477556217658E-2</c:v>
                </c:pt>
                <c:pt idx="1012">
                  <c:v>5.2450556386386744E-2</c:v>
                </c:pt>
                <c:pt idx="1013">
                  <c:v>5.2449223178694805E-2</c:v>
                </c:pt>
                <c:pt idx="1014">
                  <c:v>5.2551910322163158E-2</c:v>
                </c:pt>
                <c:pt idx="1015">
                  <c:v>5.2285945351648544E-2</c:v>
                </c:pt>
                <c:pt idx="1016">
                  <c:v>5.2310744789180186E-2</c:v>
                </c:pt>
                <c:pt idx="1017">
                  <c:v>5.2491688605744879E-2</c:v>
                </c:pt>
                <c:pt idx="1018">
                  <c:v>5.2330874430465441E-2</c:v>
                </c:pt>
                <c:pt idx="1019">
                  <c:v>5.2433176356996673E-2</c:v>
                </c:pt>
                <c:pt idx="1020">
                  <c:v>5.236747835407804E-2</c:v>
                </c:pt>
                <c:pt idx="1021">
                  <c:v>5.22820713411681E-2</c:v>
                </c:pt>
                <c:pt idx="1022">
                  <c:v>5.2418886577745308E-2</c:v>
                </c:pt>
                <c:pt idx="1023">
                  <c:v>5.2444892993052397E-2</c:v>
                </c:pt>
                <c:pt idx="1024">
                  <c:v>5.2371758136658078E-2</c:v>
                </c:pt>
                <c:pt idx="1025">
                  <c:v>5.2398752484145029E-2</c:v>
                </c:pt>
                <c:pt idx="1026">
                  <c:v>5.230620218819438E-2</c:v>
                </c:pt>
                <c:pt idx="1027">
                  <c:v>5.205883786465286E-2</c:v>
                </c:pt>
                <c:pt idx="1028">
                  <c:v>5.182858117249476E-2</c:v>
                </c:pt>
                <c:pt idx="1029">
                  <c:v>5.185653215245168E-2</c:v>
                </c:pt>
                <c:pt idx="1030">
                  <c:v>5.1901926371549063E-2</c:v>
                </c:pt>
                <c:pt idx="1031">
                  <c:v>5.1761480231038604E-2</c:v>
                </c:pt>
                <c:pt idx="1032">
                  <c:v>5.1424928440998968E-2</c:v>
                </c:pt>
                <c:pt idx="1033">
                  <c:v>5.1178938148229769E-2</c:v>
                </c:pt>
                <c:pt idx="1034">
                  <c:v>5.0971374467334914E-2</c:v>
                </c:pt>
                <c:pt idx="1035">
                  <c:v>5.0666875306934873E-2</c:v>
                </c:pt>
                <c:pt idx="1036">
                  <c:v>5.0164349702817218E-2</c:v>
                </c:pt>
                <c:pt idx="1037">
                  <c:v>5.0049803688657482E-2</c:v>
                </c:pt>
                <c:pt idx="1038">
                  <c:v>5.0143904226781208E-2</c:v>
                </c:pt>
                <c:pt idx="1039">
                  <c:v>5.0512309448645869E-2</c:v>
                </c:pt>
                <c:pt idx="1040">
                  <c:v>5.0750862110812145E-2</c:v>
                </c:pt>
                <c:pt idx="1041">
                  <c:v>5.0678506126215959E-2</c:v>
                </c:pt>
                <c:pt idx="1042">
                  <c:v>5.0904786178087705E-2</c:v>
                </c:pt>
                <c:pt idx="1043">
                  <c:v>5.0991528079026301E-2</c:v>
                </c:pt>
                <c:pt idx="1044">
                  <c:v>5.0730117154887649E-2</c:v>
                </c:pt>
                <c:pt idx="1045">
                  <c:v>5.0439502687388622E-2</c:v>
                </c:pt>
                <c:pt idx="1046">
                  <c:v>4.9993186063517679E-2</c:v>
                </c:pt>
                <c:pt idx="1047">
                  <c:v>4.9672669720594261E-2</c:v>
                </c:pt>
                <c:pt idx="1048">
                  <c:v>4.9661218083879036E-2</c:v>
                </c:pt>
                <c:pt idx="1049">
                  <c:v>4.9463729766457958E-2</c:v>
                </c:pt>
                <c:pt idx="1050">
                  <c:v>4.9149407684207301E-2</c:v>
                </c:pt>
                <c:pt idx="1051">
                  <c:v>4.8678735201727746E-2</c:v>
                </c:pt>
                <c:pt idx="1052">
                  <c:v>4.8631765383055775E-2</c:v>
                </c:pt>
                <c:pt idx="1053">
                  <c:v>4.9022191696262499E-2</c:v>
                </c:pt>
                <c:pt idx="1054">
                  <c:v>4.9195830465471095E-2</c:v>
                </c:pt>
                <c:pt idx="1055">
                  <c:v>4.92995779829732E-2</c:v>
                </c:pt>
                <c:pt idx="1056">
                  <c:v>4.9500879406119996E-2</c:v>
                </c:pt>
                <c:pt idx="1057">
                  <c:v>4.9712544154603425E-2</c:v>
                </c:pt>
                <c:pt idx="1058">
                  <c:v>5.0146144549483303E-2</c:v>
                </c:pt>
                <c:pt idx="1059">
                  <c:v>4.9948831412937704E-2</c:v>
                </c:pt>
                <c:pt idx="1060">
                  <c:v>4.9268341666477991E-2</c:v>
                </c:pt>
                <c:pt idx="1061">
                  <c:v>4.8763101976048086E-2</c:v>
                </c:pt>
                <c:pt idx="1062">
                  <c:v>4.8073498263312107E-2</c:v>
                </c:pt>
                <c:pt idx="1063">
                  <c:v>4.7518848871478586E-2</c:v>
                </c:pt>
                <c:pt idx="1064">
                  <c:v>4.7425910301173012E-2</c:v>
                </c:pt>
                <c:pt idx="1065">
                  <c:v>4.7498795242205787E-2</c:v>
                </c:pt>
                <c:pt idx="1066">
                  <c:v>4.7613435915044043E-2</c:v>
                </c:pt>
                <c:pt idx="1067">
                  <c:v>4.782605975987362E-2</c:v>
                </c:pt>
                <c:pt idx="1068">
                  <c:v>4.8012023465053934E-2</c:v>
                </c:pt>
                <c:pt idx="1069">
                  <c:v>4.8503571398141786E-2</c:v>
                </c:pt>
                <c:pt idx="1070">
                  <c:v>4.8672573201526063E-2</c:v>
                </c:pt>
                <c:pt idx="1071">
                  <c:v>4.8629786370850955E-2</c:v>
                </c:pt>
                <c:pt idx="1072">
                  <c:v>4.7997983143841058E-2</c:v>
                </c:pt>
                <c:pt idx="1073">
                  <c:v>4.7747395552179273E-2</c:v>
                </c:pt>
                <c:pt idx="1074">
                  <c:v>4.7578610335085626E-2</c:v>
                </c:pt>
                <c:pt idx="1075">
                  <c:v>4.7423726614700137E-2</c:v>
                </c:pt>
                <c:pt idx="1076">
                  <c:v>4.7225904829149387E-2</c:v>
                </c:pt>
                <c:pt idx="1077">
                  <c:v>4.7094352798123622E-2</c:v>
                </c:pt>
                <c:pt idx="1078">
                  <c:v>4.7066555571227395E-2</c:v>
                </c:pt>
                <c:pt idx="1079">
                  <c:v>4.7165899225058344E-2</c:v>
                </c:pt>
                <c:pt idx="1080">
                  <c:v>4.7214012345452784E-2</c:v>
                </c:pt>
                <c:pt idx="1081">
                  <c:v>4.710205176092537E-2</c:v>
                </c:pt>
                <c:pt idx="1082">
                  <c:v>4.7018899754659449E-2</c:v>
                </c:pt>
                <c:pt idx="1083">
                  <c:v>4.7301802158889732E-2</c:v>
                </c:pt>
                <c:pt idx="1084">
                  <c:v>4.7522936426136621E-2</c:v>
                </c:pt>
                <c:pt idx="1085">
                  <c:v>4.7608462066004574E-2</c:v>
                </c:pt>
                <c:pt idx="1086">
                  <c:v>4.7627346233243981E-2</c:v>
                </c:pt>
                <c:pt idx="1087">
                  <c:v>4.7555430935991676E-2</c:v>
                </c:pt>
                <c:pt idx="1088">
                  <c:v>4.7555216244934917E-2</c:v>
                </c:pt>
                <c:pt idx="1089">
                  <c:v>4.7490795206941883E-2</c:v>
                </c:pt>
                <c:pt idx="1090">
                  <c:v>4.7352447055495205E-2</c:v>
                </c:pt>
                <c:pt idx="1091">
                  <c:v>4.6985211803889856E-2</c:v>
                </c:pt>
                <c:pt idx="1092">
                  <c:v>4.6862609172597047E-2</c:v>
                </c:pt>
                <c:pt idx="1093">
                  <c:v>4.6658623872695724E-2</c:v>
                </c:pt>
                <c:pt idx="1094">
                  <c:v>4.6774716831358046E-2</c:v>
                </c:pt>
                <c:pt idx="1095">
                  <c:v>4.6796974569863481E-2</c:v>
                </c:pt>
                <c:pt idx="1096">
                  <c:v>4.6928272368870427E-2</c:v>
                </c:pt>
                <c:pt idx="1097">
                  <c:v>4.6496538255635593E-2</c:v>
                </c:pt>
                <c:pt idx="1098">
                  <c:v>4.6303000299474921E-2</c:v>
                </c:pt>
                <c:pt idx="1099">
                  <c:v>4.5993197158987295E-2</c:v>
                </c:pt>
                <c:pt idx="1100">
                  <c:v>4.6447993177525251E-2</c:v>
                </c:pt>
                <c:pt idx="1101">
                  <c:v>4.6611145767941092E-2</c:v>
                </c:pt>
                <c:pt idx="1102">
                  <c:v>4.6678079935354957E-2</c:v>
                </c:pt>
                <c:pt idx="1103">
                  <c:v>4.6495417867840151E-2</c:v>
                </c:pt>
                <c:pt idx="1104">
                  <c:v>4.6574400885014064E-2</c:v>
                </c:pt>
                <c:pt idx="1105">
                  <c:v>4.6608543267169872E-2</c:v>
                </c:pt>
                <c:pt idx="1106">
                  <c:v>4.6785661057596954E-2</c:v>
                </c:pt>
                <c:pt idx="1107">
                  <c:v>4.6450019286470121E-2</c:v>
                </c:pt>
                <c:pt idx="1108">
                  <c:v>4.5993437363721572E-2</c:v>
                </c:pt>
                <c:pt idx="1109">
                  <c:v>4.5979143109423457E-2</c:v>
                </c:pt>
                <c:pt idx="1110">
                  <c:v>4.6047071918174913E-2</c:v>
                </c:pt>
                <c:pt idx="1111">
                  <c:v>4.6272590490332756E-2</c:v>
                </c:pt>
                <c:pt idx="1112">
                  <c:v>4.6598705985294905E-2</c:v>
                </c:pt>
                <c:pt idx="1113">
                  <c:v>4.6439319813649432E-2</c:v>
                </c:pt>
                <c:pt idx="1114">
                  <c:v>4.6422511780932055E-2</c:v>
                </c:pt>
                <c:pt idx="1115">
                  <c:v>4.6506368033709236E-2</c:v>
                </c:pt>
                <c:pt idx="1116">
                  <c:v>4.5963186955579105E-2</c:v>
                </c:pt>
                <c:pt idx="1117">
                  <c:v>4.5326967366546532E-2</c:v>
                </c:pt>
                <c:pt idx="1118">
                  <c:v>4.4894474063178612E-2</c:v>
                </c:pt>
                <c:pt idx="1119">
                  <c:v>4.4154556279517816E-2</c:v>
                </c:pt>
                <c:pt idx="1120">
                  <c:v>4.3374734627711527E-2</c:v>
                </c:pt>
                <c:pt idx="1121">
                  <c:v>4.2494366311779858E-2</c:v>
                </c:pt>
                <c:pt idx="1122">
                  <c:v>4.1699711883816402E-2</c:v>
                </c:pt>
                <c:pt idx="1123">
                  <c:v>4.1651886786264407E-2</c:v>
                </c:pt>
                <c:pt idx="1124">
                  <c:v>4.2044867453189444E-2</c:v>
                </c:pt>
                <c:pt idx="1125">
                  <c:v>4.2132495272463426E-2</c:v>
                </c:pt>
                <c:pt idx="1126">
                  <c:v>4.271351889645178E-2</c:v>
                </c:pt>
                <c:pt idx="1127">
                  <c:v>4.3594996685661407E-2</c:v>
                </c:pt>
                <c:pt idx="1128">
                  <c:v>4.4828647291186664E-2</c:v>
                </c:pt>
                <c:pt idx="1129">
                  <c:v>4.5836824762796276E-2</c:v>
                </c:pt>
                <c:pt idx="1130">
                  <c:v>4.6223614918195335E-2</c:v>
                </c:pt>
                <c:pt idx="1131">
                  <c:v>4.6019986569385413E-2</c:v>
                </c:pt>
                <c:pt idx="1132">
                  <c:v>4.6064496373093518E-2</c:v>
                </c:pt>
                <c:pt idx="1133">
                  <c:v>4.5766017252815677E-2</c:v>
                </c:pt>
                <c:pt idx="1134">
                  <c:v>4.5516787008955992E-2</c:v>
                </c:pt>
                <c:pt idx="1135">
                  <c:v>4.4901477251426208E-2</c:v>
                </c:pt>
                <c:pt idx="1136">
                  <c:v>4.4241540366060893E-2</c:v>
                </c:pt>
                <c:pt idx="1137">
                  <c:v>4.393855363427087E-2</c:v>
                </c:pt>
                <c:pt idx="1138">
                  <c:v>4.386909217609708E-2</c:v>
                </c:pt>
                <c:pt idx="1139">
                  <c:v>4.3574258910395569E-2</c:v>
                </c:pt>
                <c:pt idx="1140">
                  <c:v>4.3477883338795986E-2</c:v>
                </c:pt>
                <c:pt idx="1141">
                  <c:v>4.3120765668931506E-2</c:v>
                </c:pt>
                <c:pt idx="1142">
                  <c:v>4.3002903337154348E-2</c:v>
                </c:pt>
                <c:pt idx="1143">
                  <c:v>4.3307185239634692E-2</c:v>
                </c:pt>
                <c:pt idx="1144">
                  <c:v>4.3568779997652567E-2</c:v>
                </c:pt>
                <c:pt idx="1145">
                  <c:v>4.3341879265817361E-2</c:v>
                </c:pt>
                <c:pt idx="1146">
                  <c:v>4.3101462576451782E-2</c:v>
                </c:pt>
                <c:pt idx="1147">
                  <c:v>4.280419525361074E-2</c:v>
                </c:pt>
                <c:pt idx="1148">
                  <c:v>4.2704327039644163E-2</c:v>
                </c:pt>
                <c:pt idx="1149">
                  <c:v>4.2784675960262031E-2</c:v>
                </c:pt>
                <c:pt idx="1150">
                  <c:v>4.260940741974429E-2</c:v>
                </c:pt>
                <c:pt idx="1151">
                  <c:v>4.2173839008083483E-2</c:v>
                </c:pt>
                <c:pt idx="1152">
                  <c:v>4.2343875000820284E-2</c:v>
                </c:pt>
                <c:pt idx="1153">
                  <c:v>4.2335294240920203E-2</c:v>
                </c:pt>
                <c:pt idx="1154">
                  <c:v>4.2530738079642014E-2</c:v>
                </c:pt>
                <c:pt idx="1155">
                  <c:v>4.2640825381896237E-2</c:v>
                </c:pt>
                <c:pt idx="1156">
                  <c:v>4.2562581867668758E-2</c:v>
                </c:pt>
                <c:pt idx="1157">
                  <c:v>4.2683922927845369E-2</c:v>
                </c:pt>
                <c:pt idx="1158">
                  <c:v>4.293444718007966E-2</c:v>
                </c:pt>
                <c:pt idx="1159">
                  <c:v>4.3112975724212084E-2</c:v>
                </c:pt>
                <c:pt idx="1160">
                  <c:v>4.3730982934458221E-2</c:v>
                </c:pt>
                <c:pt idx="1161">
                  <c:v>4.3948618572115787E-2</c:v>
                </c:pt>
                <c:pt idx="1162">
                  <c:v>4.4242377290529517E-2</c:v>
                </c:pt>
                <c:pt idx="1163">
                  <c:v>4.4443172788959526E-2</c:v>
                </c:pt>
                <c:pt idx="1164">
                  <c:v>4.4177970348864094E-2</c:v>
                </c:pt>
                <c:pt idx="1165">
                  <c:v>4.4392070027992302E-2</c:v>
                </c:pt>
                <c:pt idx="1166">
                  <c:v>4.4311134691144012E-2</c:v>
                </c:pt>
                <c:pt idx="1167">
                  <c:v>4.3874203448990533E-2</c:v>
                </c:pt>
                <c:pt idx="1168">
                  <c:v>4.3915451525168257E-2</c:v>
                </c:pt>
                <c:pt idx="1169">
                  <c:v>4.3686975869572729E-2</c:v>
                </c:pt>
                <c:pt idx="1170">
                  <c:v>4.3537024678688828E-2</c:v>
                </c:pt>
                <c:pt idx="1171">
                  <c:v>4.3762025770875089E-2</c:v>
                </c:pt>
                <c:pt idx="1172">
                  <c:v>4.3468415911014233E-2</c:v>
                </c:pt>
                <c:pt idx="1173">
                  <c:v>4.315240733888269E-2</c:v>
                </c:pt>
                <c:pt idx="1174">
                  <c:v>4.2761513779202322E-2</c:v>
                </c:pt>
                <c:pt idx="1175">
                  <c:v>4.2026932051623951E-2</c:v>
                </c:pt>
                <c:pt idx="1176">
                  <c:v>4.1669939148466277E-2</c:v>
                </c:pt>
                <c:pt idx="1177">
                  <c:v>4.1048450675810609E-2</c:v>
                </c:pt>
                <c:pt idx="1178">
                  <c:v>4.03944255506151E-2</c:v>
                </c:pt>
                <c:pt idx="1179">
                  <c:v>4.0115068383462169E-2</c:v>
                </c:pt>
                <c:pt idx="1180">
                  <c:v>3.9926756816657125E-2</c:v>
                </c:pt>
                <c:pt idx="1181">
                  <c:v>4.010332657436947E-2</c:v>
                </c:pt>
                <c:pt idx="1182">
                  <c:v>4.0404065749943888E-2</c:v>
                </c:pt>
                <c:pt idx="1183">
                  <c:v>4.0695151706993109E-2</c:v>
                </c:pt>
                <c:pt idx="1184">
                  <c:v>4.1036613357306448E-2</c:v>
                </c:pt>
                <c:pt idx="1185">
                  <c:v>4.1085548864442337E-2</c:v>
                </c:pt>
                <c:pt idx="1186">
                  <c:v>4.0726973070145701E-2</c:v>
                </c:pt>
                <c:pt idx="1187">
                  <c:v>4.0499452703174718E-2</c:v>
                </c:pt>
                <c:pt idx="1188">
                  <c:v>4.0231481016154862E-2</c:v>
                </c:pt>
                <c:pt idx="1189">
                  <c:v>4.0098283621832299E-2</c:v>
                </c:pt>
                <c:pt idx="1190">
                  <c:v>3.9876957777877864E-2</c:v>
                </c:pt>
                <c:pt idx="1191">
                  <c:v>3.9992855572520344E-2</c:v>
                </c:pt>
                <c:pt idx="1192">
                  <c:v>4.016098461227282E-2</c:v>
                </c:pt>
                <c:pt idx="1193">
                  <c:v>4.0917635136607226E-2</c:v>
                </c:pt>
                <c:pt idx="1194">
                  <c:v>4.139841068590186E-2</c:v>
                </c:pt>
                <c:pt idx="1195">
                  <c:v>4.1868479160041577E-2</c:v>
                </c:pt>
                <c:pt idx="1196">
                  <c:v>4.2205166195123586E-2</c:v>
                </c:pt>
                <c:pt idx="1197">
                  <c:v>4.261892552580384E-2</c:v>
                </c:pt>
                <c:pt idx="1198">
                  <c:v>4.2526630748554985E-2</c:v>
                </c:pt>
                <c:pt idx="1199">
                  <c:v>4.2323878712810958E-2</c:v>
                </c:pt>
                <c:pt idx="1200">
                  <c:v>4.1614864076631064E-2</c:v>
                </c:pt>
                <c:pt idx="1201">
                  <c:v>4.1078209158925898E-2</c:v>
                </c:pt>
                <c:pt idx="1202">
                  <c:v>4.0468841821413977E-2</c:v>
                </c:pt>
                <c:pt idx="1203">
                  <c:v>3.9733620363418085E-2</c:v>
                </c:pt>
                <c:pt idx="1204">
                  <c:v>3.9203478769303253E-2</c:v>
                </c:pt>
                <c:pt idx="1205">
                  <c:v>3.8881748988558944E-2</c:v>
                </c:pt>
                <c:pt idx="1206">
                  <c:v>3.8726082101531223E-2</c:v>
                </c:pt>
                <c:pt idx="1207">
                  <c:v>3.8521070912971377E-2</c:v>
                </c:pt>
                <c:pt idx="1208">
                  <c:v>3.8583478317277931E-2</c:v>
                </c:pt>
                <c:pt idx="1209">
                  <c:v>3.8261513953419049E-2</c:v>
                </c:pt>
                <c:pt idx="1210">
                  <c:v>3.8248471783013632E-2</c:v>
                </c:pt>
                <c:pt idx="1211">
                  <c:v>3.8252954894712907E-2</c:v>
                </c:pt>
                <c:pt idx="1212">
                  <c:v>3.8054804601288655E-2</c:v>
                </c:pt>
                <c:pt idx="1213">
                  <c:v>3.7993691712058776E-2</c:v>
                </c:pt>
                <c:pt idx="1214">
                  <c:v>3.7950278233735417E-2</c:v>
                </c:pt>
                <c:pt idx="1215">
                  <c:v>3.8044219704156397E-2</c:v>
                </c:pt>
                <c:pt idx="1216">
                  <c:v>3.8798076680091026E-2</c:v>
                </c:pt>
                <c:pt idx="1217">
                  <c:v>3.9262336683092203E-2</c:v>
                </c:pt>
                <c:pt idx="1218">
                  <c:v>3.9381267857387402E-2</c:v>
                </c:pt>
                <c:pt idx="1219">
                  <c:v>3.9391139284993333E-2</c:v>
                </c:pt>
                <c:pt idx="1220">
                  <c:v>3.9497434759690205E-2</c:v>
                </c:pt>
                <c:pt idx="1221">
                  <c:v>3.9580765219030416E-2</c:v>
                </c:pt>
                <c:pt idx="1222">
                  <c:v>3.9695524824395444E-2</c:v>
                </c:pt>
                <c:pt idx="1223">
                  <c:v>3.9298799013117933E-2</c:v>
                </c:pt>
                <c:pt idx="1224">
                  <c:v>3.9051310135864777E-2</c:v>
                </c:pt>
                <c:pt idx="1225">
                  <c:v>3.8591505735004659E-2</c:v>
                </c:pt>
                <c:pt idx="1226">
                  <c:v>3.8211111632537945E-2</c:v>
                </c:pt>
                <c:pt idx="1227">
                  <c:v>3.8231983890169373E-2</c:v>
                </c:pt>
                <c:pt idx="1228">
                  <c:v>3.8200809219230324E-2</c:v>
                </c:pt>
                <c:pt idx="1229">
                  <c:v>3.7997360811137901E-2</c:v>
                </c:pt>
                <c:pt idx="1230">
                  <c:v>3.8238288378848719E-2</c:v>
                </c:pt>
                <c:pt idx="1231">
                  <c:v>3.8305655231076575E-2</c:v>
                </c:pt>
                <c:pt idx="1232">
                  <c:v>3.8361017695782457E-2</c:v>
                </c:pt>
                <c:pt idx="1233">
                  <c:v>3.8705145438994573E-2</c:v>
                </c:pt>
                <c:pt idx="1234">
                  <c:v>3.8897352222998602E-2</c:v>
                </c:pt>
                <c:pt idx="1235">
                  <c:v>3.8900006319413573E-2</c:v>
                </c:pt>
                <c:pt idx="1236">
                  <c:v>3.8844041106363206E-2</c:v>
                </c:pt>
                <c:pt idx="1237">
                  <c:v>3.8374195596755867E-2</c:v>
                </c:pt>
                <c:pt idx="1238">
                  <c:v>3.8082911096286531E-2</c:v>
                </c:pt>
                <c:pt idx="1239">
                  <c:v>3.8393312211844499E-2</c:v>
                </c:pt>
                <c:pt idx="1240">
                  <c:v>3.822697640354749E-2</c:v>
                </c:pt>
                <c:pt idx="1241">
                  <c:v>3.7856382167209983E-2</c:v>
                </c:pt>
                <c:pt idx="1242">
                  <c:v>3.7656064386421204E-2</c:v>
                </c:pt>
                <c:pt idx="1243">
                  <c:v>3.7527279459308949E-2</c:v>
                </c:pt>
                <c:pt idx="1244">
                  <c:v>3.7851660787189982E-2</c:v>
                </c:pt>
                <c:pt idx="1245">
                  <c:v>3.789269932536498E-2</c:v>
                </c:pt>
                <c:pt idx="1246">
                  <c:v>3.7424433644231078E-2</c:v>
                </c:pt>
                <c:pt idx="1247">
                  <c:v>3.7410378542046888E-2</c:v>
                </c:pt>
                <c:pt idx="1248">
                  <c:v>3.7450354494704033E-2</c:v>
                </c:pt>
                <c:pt idx="1249">
                  <c:v>3.7987491361256863E-2</c:v>
                </c:pt>
                <c:pt idx="1250">
                  <c:v>3.7983694148407014E-2</c:v>
                </c:pt>
                <c:pt idx="1251">
                  <c:v>3.7767178316107104E-2</c:v>
                </c:pt>
                <c:pt idx="1252">
                  <c:v>3.7948861411701416E-2</c:v>
                </c:pt>
                <c:pt idx="1253">
                  <c:v>3.7790918488073179E-2</c:v>
                </c:pt>
                <c:pt idx="1254">
                  <c:v>3.7851925863256114E-2</c:v>
                </c:pt>
                <c:pt idx="1255">
                  <c:v>3.7871306185589683E-2</c:v>
                </c:pt>
                <c:pt idx="1256">
                  <c:v>3.7758526037041232E-2</c:v>
                </c:pt>
                <c:pt idx="1257">
                  <c:v>3.7915401210052622E-2</c:v>
                </c:pt>
                <c:pt idx="1258">
                  <c:v>3.7826929406488512E-2</c:v>
                </c:pt>
                <c:pt idx="1259">
                  <c:v>3.7480264413513951E-2</c:v>
                </c:pt>
                <c:pt idx="1260">
                  <c:v>3.7889673654601629E-2</c:v>
                </c:pt>
                <c:pt idx="1261">
                  <c:v>3.778900175163788E-2</c:v>
                </c:pt>
                <c:pt idx="1262">
                  <c:v>3.7599636264436263E-2</c:v>
                </c:pt>
                <c:pt idx="1263">
                  <c:v>3.7311751185495283E-2</c:v>
                </c:pt>
                <c:pt idx="1264">
                  <c:v>3.7290315545578545E-2</c:v>
                </c:pt>
                <c:pt idx="1265">
                  <c:v>3.7233258756322024E-2</c:v>
                </c:pt>
                <c:pt idx="1266">
                  <c:v>3.700173454389679E-2</c:v>
                </c:pt>
                <c:pt idx="1267">
                  <c:v>3.6457734320133425E-2</c:v>
                </c:pt>
                <c:pt idx="1268">
                  <c:v>3.6488691278761108E-2</c:v>
                </c:pt>
                <c:pt idx="1269">
                  <c:v>3.6358961447878806E-2</c:v>
                </c:pt>
                <c:pt idx="1270">
                  <c:v>3.5989878222046343E-2</c:v>
                </c:pt>
                <c:pt idx="1271">
                  <c:v>3.5870546629333248E-2</c:v>
                </c:pt>
                <c:pt idx="1272">
                  <c:v>3.5916582200446301E-2</c:v>
                </c:pt>
                <c:pt idx="1273">
                  <c:v>3.6259237069873274E-2</c:v>
                </c:pt>
                <c:pt idx="1274">
                  <c:v>3.6747427213033305E-2</c:v>
                </c:pt>
                <c:pt idx="1275">
                  <c:v>3.6767072577017459E-2</c:v>
                </c:pt>
                <c:pt idx="1276">
                  <c:v>3.6752879480078243E-2</c:v>
                </c:pt>
                <c:pt idx="1277">
                  <c:v>3.6623753621363803E-2</c:v>
                </c:pt>
                <c:pt idx="1278">
                  <c:v>3.6417951914446349E-2</c:v>
                </c:pt>
                <c:pt idx="1279">
                  <c:v>3.5816834197904039E-2</c:v>
                </c:pt>
                <c:pt idx="1280">
                  <c:v>3.5051183443363804E-2</c:v>
                </c:pt>
                <c:pt idx="1281">
                  <c:v>3.4161795921497456E-2</c:v>
                </c:pt>
                <c:pt idx="1282">
                  <c:v>3.4086328057856205E-2</c:v>
                </c:pt>
                <c:pt idx="1283">
                  <c:v>3.4012896994788544E-2</c:v>
                </c:pt>
                <c:pt idx="1284">
                  <c:v>3.4361622598311159E-2</c:v>
                </c:pt>
                <c:pt idx="1285">
                  <c:v>3.4350832934262492E-2</c:v>
                </c:pt>
                <c:pt idx="1286">
                  <c:v>3.4693212422965469E-2</c:v>
                </c:pt>
                <c:pt idx="1287">
                  <c:v>3.5200979155872177E-2</c:v>
                </c:pt>
                <c:pt idx="1288">
                  <c:v>3.6014993652383184E-2</c:v>
                </c:pt>
                <c:pt idx="1289">
                  <c:v>3.6013070650991463E-2</c:v>
                </c:pt>
                <c:pt idx="1290">
                  <c:v>3.6211784778748243E-2</c:v>
                </c:pt>
                <c:pt idx="1291">
                  <c:v>3.5649515185699789E-2</c:v>
                </c:pt>
                <c:pt idx="1292">
                  <c:v>3.569111055195115E-2</c:v>
                </c:pt>
                <c:pt idx="1293">
                  <c:v>3.5601124903883535E-2</c:v>
                </c:pt>
                <c:pt idx="1294">
                  <c:v>3.5231884956394011E-2</c:v>
                </c:pt>
                <c:pt idx="1295">
                  <c:v>3.5088817246525697E-2</c:v>
                </c:pt>
                <c:pt idx="1296">
                  <c:v>3.507076678754651E-2</c:v>
                </c:pt>
                <c:pt idx="1297">
                  <c:v>3.4115923387757492E-2</c:v>
                </c:pt>
                <c:pt idx="1298">
                  <c:v>3.40092678482182E-2</c:v>
                </c:pt>
                <c:pt idx="1299">
                  <c:v>3.3278566353441674E-2</c:v>
                </c:pt>
                <c:pt idx="1300">
                  <c:v>3.2861003484116316E-2</c:v>
                </c:pt>
                <c:pt idx="1301">
                  <c:v>3.3078596593347165E-2</c:v>
                </c:pt>
                <c:pt idx="1302">
                  <c:v>3.3050576426788804E-2</c:v>
                </c:pt>
                <c:pt idx="1303">
                  <c:v>3.2897569245484932E-2</c:v>
                </c:pt>
                <c:pt idx="1304">
                  <c:v>3.4217754239705876E-2</c:v>
                </c:pt>
                <c:pt idx="1305">
                  <c:v>3.4871404102319682E-2</c:v>
                </c:pt>
                <c:pt idx="1306">
                  <c:v>3.5974139042035988E-2</c:v>
                </c:pt>
                <c:pt idx="1307">
                  <c:v>3.7012806798010889E-2</c:v>
                </c:pt>
                <c:pt idx="1308">
                  <c:v>3.7550173457903215E-2</c:v>
                </c:pt>
                <c:pt idx="1309">
                  <c:v>3.7959056281028802E-2</c:v>
                </c:pt>
                <c:pt idx="1310">
                  <c:v>3.8330388789918936E-2</c:v>
                </c:pt>
                <c:pt idx="1311">
                  <c:v>3.7736178549938479E-2</c:v>
                </c:pt>
                <c:pt idx="1312">
                  <c:v>3.773780472522717E-2</c:v>
                </c:pt>
                <c:pt idx="1313">
                  <c:v>3.7123872985544544E-2</c:v>
                </c:pt>
                <c:pt idx="1314">
                  <c:v>3.6569925212752395E-2</c:v>
                </c:pt>
                <c:pt idx="1315">
                  <c:v>3.542012021949531E-2</c:v>
                </c:pt>
                <c:pt idx="1316">
                  <c:v>3.4927088040070414E-2</c:v>
                </c:pt>
                <c:pt idx="1317">
                  <c:v>3.5193722390600236E-2</c:v>
                </c:pt>
                <c:pt idx="1318">
                  <c:v>3.5622238933051824E-2</c:v>
                </c:pt>
                <c:pt idx="1319">
                  <c:v>3.5759938026372576E-2</c:v>
                </c:pt>
                <c:pt idx="1320">
                  <c:v>3.5832631507722729E-2</c:v>
                </c:pt>
                <c:pt idx="1321">
                  <c:v>3.5790281143418548E-2</c:v>
                </c:pt>
                <c:pt idx="1322">
                  <c:v>3.7087483270540095E-2</c:v>
                </c:pt>
                <c:pt idx="1323">
                  <c:v>3.6599879170914375E-2</c:v>
                </c:pt>
                <c:pt idx="1324">
                  <c:v>3.6365363393678622E-2</c:v>
                </c:pt>
                <c:pt idx="1325">
                  <c:v>3.5446563409158811E-2</c:v>
                </c:pt>
                <c:pt idx="1326">
                  <c:v>3.6214051117819814E-2</c:v>
                </c:pt>
                <c:pt idx="1327">
                  <c:v>3.5583187211299411E-2</c:v>
                </c:pt>
                <c:pt idx="1328">
                  <c:v>3.5951986649565518E-2</c:v>
                </c:pt>
                <c:pt idx="1329">
                  <c:v>3.4954757427006711E-2</c:v>
                </c:pt>
                <c:pt idx="1330">
                  <c:v>3.4999858707183064E-2</c:v>
                </c:pt>
                <c:pt idx="1331">
                  <c:v>3.5026194587641488E-2</c:v>
                </c:pt>
                <c:pt idx="1332">
                  <c:v>3.5531716956491238E-2</c:v>
                </c:pt>
                <c:pt idx="1333">
                  <c:v>3.5015550767963997E-2</c:v>
                </c:pt>
                <c:pt idx="1334">
                  <c:v>3.5097594936934401E-2</c:v>
                </c:pt>
                <c:pt idx="1335">
                  <c:v>3.514715374329426E-2</c:v>
                </c:pt>
                <c:pt idx="1336">
                  <c:v>3.5441864471108621E-2</c:v>
                </c:pt>
                <c:pt idx="1337">
                  <c:v>3.5513719726160915E-2</c:v>
                </c:pt>
                <c:pt idx="1338">
                  <c:v>3.553204654522641E-2</c:v>
                </c:pt>
                <c:pt idx="1339">
                  <c:v>3.5848761747352201E-2</c:v>
                </c:pt>
                <c:pt idx="1340">
                  <c:v>3.5621199875123945E-2</c:v>
                </c:pt>
                <c:pt idx="1341">
                  <c:v>3.5387778927792879E-2</c:v>
                </c:pt>
                <c:pt idx="1342">
                  <c:v>3.463822200562551E-2</c:v>
                </c:pt>
                <c:pt idx="1343">
                  <c:v>3.3816563671459812E-2</c:v>
                </c:pt>
                <c:pt idx="1344">
                  <c:v>3.3352580572912856E-2</c:v>
                </c:pt>
                <c:pt idx="1345">
                  <c:v>3.2840801280327514E-2</c:v>
                </c:pt>
                <c:pt idx="1346">
                  <c:v>3.185345381528526E-2</c:v>
                </c:pt>
                <c:pt idx="1347">
                  <c:v>3.1355535041364589E-2</c:v>
                </c:pt>
                <c:pt idx="1348">
                  <c:v>3.1145016927412839E-2</c:v>
                </c:pt>
                <c:pt idx="1349">
                  <c:v>3.1102078600131668E-2</c:v>
                </c:pt>
                <c:pt idx="1350">
                  <c:v>3.0629721520360406E-2</c:v>
                </c:pt>
                <c:pt idx="1351">
                  <c:v>3.0751627325370418E-2</c:v>
                </c:pt>
                <c:pt idx="1352">
                  <c:v>2.9557972686483233E-2</c:v>
                </c:pt>
                <c:pt idx="1353">
                  <c:v>2.9437142797063689E-2</c:v>
                </c:pt>
                <c:pt idx="1354">
                  <c:v>2.9993298938721828E-2</c:v>
                </c:pt>
                <c:pt idx="1355">
                  <c:v>2.9739604905004713E-2</c:v>
                </c:pt>
                <c:pt idx="1356">
                  <c:v>2.9245836270770893E-2</c:v>
                </c:pt>
                <c:pt idx="1357">
                  <c:v>3.0396578749032347E-2</c:v>
                </c:pt>
                <c:pt idx="1358">
                  <c:v>2.9859858055983832E-2</c:v>
                </c:pt>
                <c:pt idx="1359">
                  <c:v>3.1172172599727977E-2</c:v>
                </c:pt>
                <c:pt idx="1360">
                  <c:v>3.1644878112465587E-2</c:v>
                </c:pt>
                <c:pt idx="1361">
                  <c:v>3.1390718557880531E-2</c:v>
                </c:pt>
                <c:pt idx="1362">
                  <c:v>3.1960834655948026E-2</c:v>
                </c:pt>
                <c:pt idx="1363">
                  <c:v>3.2040948084340916E-2</c:v>
                </c:pt>
                <c:pt idx="1364">
                  <c:v>3.0957839159683101E-2</c:v>
                </c:pt>
                <c:pt idx="1365">
                  <c:v>3.0728014545987403E-2</c:v>
                </c:pt>
                <c:pt idx="1366">
                  <c:v>3.097099258621358E-2</c:v>
                </c:pt>
                <c:pt idx="1367">
                  <c:v>3.0963676000326398E-2</c:v>
                </c:pt>
                <c:pt idx="1368">
                  <c:v>3.0653208727590274E-2</c:v>
                </c:pt>
                <c:pt idx="1369">
                  <c:v>3.0033519424749831E-2</c:v>
                </c:pt>
                <c:pt idx="1370">
                  <c:v>3.0430319506321087E-2</c:v>
                </c:pt>
                <c:pt idx="1371">
                  <c:v>3.1192734137502402E-2</c:v>
                </c:pt>
                <c:pt idx="1372">
                  <c:v>3.0987708112614799E-2</c:v>
                </c:pt>
                <c:pt idx="1373">
                  <c:v>2.9633766796595132E-2</c:v>
                </c:pt>
                <c:pt idx="1374">
                  <c:v>2.9670820879665105E-2</c:v>
                </c:pt>
                <c:pt idx="1375">
                  <c:v>2.9656104310749307E-2</c:v>
                </c:pt>
                <c:pt idx="1376">
                  <c:v>3.1042994232227644E-2</c:v>
                </c:pt>
                <c:pt idx="1377">
                  <c:v>3.1184074162015941E-2</c:v>
                </c:pt>
                <c:pt idx="1378">
                  <c:v>3.05234128942307E-2</c:v>
                </c:pt>
                <c:pt idx="1379">
                  <c:v>3.132141988498701E-2</c:v>
                </c:pt>
                <c:pt idx="1380">
                  <c:v>3.2127453214298295E-2</c:v>
                </c:pt>
                <c:pt idx="1381">
                  <c:v>3.1710710538614524E-2</c:v>
                </c:pt>
                <c:pt idx="1382">
                  <c:v>3.1832405363899474E-2</c:v>
                </c:pt>
                <c:pt idx="1383">
                  <c:v>3.1092716148848416E-2</c:v>
                </c:pt>
                <c:pt idx="1384">
                  <c:v>3.1007135138488136E-2</c:v>
                </c:pt>
                <c:pt idx="1385">
                  <c:v>3.1415454484040824E-2</c:v>
                </c:pt>
                <c:pt idx="1386">
                  <c:v>3.1107571792540371E-2</c:v>
                </c:pt>
                <c:pt idx="1387">
                  <c:v>3.1093195620962681E-2</c:v>
                </c:pt>
                <c:pt idx="1388">
                  <c:v>3.1594822543436908E-2</c:v>
                </c:pt>
                <c:pt idx="1389">
                  <c:v>3.1054720934937739E-2</c:v>
                </c:pt>
                <c:pt idx="1390">
                  <c:v>3.0254709195857193E-2</c:v>
                </c:pt>
                <c:pt idx="1391">
                  <c:v>3.077873506100116E-2</c:v>
                </c:pt>
                <c:pt idx="1392">
                  <c:v>3.0939053004971542E-2</c:v>
                </c:pt>
                <c:pt idx="1393">
                  <c:v>3.1371579301913692E-2</c:v>
                </c:pt>
                <c:pt idx="1394">
                  <c:v>3.1560049981903295E-2</c:v>
                </c:pt>
                <c:pt idx="1395">
                  <c:v>3.152110969905398E-2</c:v>
                </c:pt>
                <c:pt idx="1396">
                  <c:v>3.241235454227346E-2</c:v>
                </c:pt>
                <c:pt idx="1397">
                  <c:v>3.2761540888739678E-2</c:v>
                </c:pt>
                <c:pt idx="1398">
                  <c:v>3.1987410800167239E-2</c:v>
                </c:pt>
                <c:pt idx="1399">
                  <c:v>3.2082963557731513E-2</c:v>
                </c:pt>
                <c:pt idx="1400">
                  <c:v>3.2242436782216402E-2</c:v>
                </c:pt>
                <c:pt idx="1401">
                  <c:v>3.2136779393314857E-2</c:v>
                </c:pt>
                <c:pt idx="1402">
                  <c:v>3.1112421519557454E-2</c:v>
                </c:pt>
                <c:pt idx="1403">
                  <c:v>3.0382509674590167E-2</c:v>
                </c:pt>
                <c:pt idx="1404">
                  <c:v>3.066271863261763E-2</c:v>
                </c:pt>
                <c:pt idx="1405">
                  <c:v>3.1417949852942627E-2</c:v>
                </c:pt>
                <c:pt idx="1406">
                  <c:v>3.1080627086374778E-2</c:v>
                </c:pt>
                <c:pt idx="1407">
                  <c:v>3.1097653319001873E-2</c:v>
                </c:pt>
                <c:pt idx="1408">
                  <c:v>3.0824251111074376E-2</c:v>
                </c:pt>
                <c:pt idx="1409">
                  <c:v>3.1273949745481137E-2</c:v>
                </c:pt>
                <c:pt idx="1410">
                  <c:v>3.1057781096468368E-2</c:v>
                </c:pt>
                <c:pt idx="1411">
                  <c:v>3.1160053185133579E-2</c:v>
                </c:pt>
                <c:pt idx="1412">
                  <c:v>3.0109746443724227E-2</c:v>
                </c:pt>
                <c:pt idx="1413">
                  <c:v>2.9342005649237984E-2</c:v>
                </c:pt>
                <c:pt idx="1414">
                  <c:v>2.8813395660517244E-2</c:v>
                </c:pt>
                <c:pt idx="1415">
                  <c:v>2.9116506684814816E-2</c:v>
                </c:pt>
                <c:pt idx="1416">
                  <c:v>2.9415324683868354E-2</c:v>
                </c:pt>
                <c:pt idx="1417">
                  <c:v>2.954004086632734E-2</c:v>
                </c:pt>
                <c:pt idx="1418">
                  <c:v>2.8794734140414047E-2</c:v>
                </c:pt>
                <c:pt idx="1419">
                  <c:v>2.8449777915284535E-2</c:v>
                </c:pt>
                <c:pt idx="1420">
                  <c:v>2.945112844748414E-2</c:v>
                </c:pt>
                <c:pt idx="1421">
                  <c:v>2.9084632485189825E-2</c:v>
                </c:pt>
                <c:pt idx="1422">
                  <c:v>2.8117868369468581E-2</c:v>
                </c:pt>
                <c:pt idx="1423">
                  <c:v>2.7724252561182623E-2</c:v>
                </c:pt>
                <c:pt idx="1424">
                  <c:v>2.756053920033219E-2</c:v>
                </c:pt>
                <c:pt idx="1425">
                  <c:v>2.7609530331449559E-2</c:v>
                </c:pt>
                <c:pt idx="1426">
                  <c:v>2.7843909850361663E-2</c:v>
                </c:pt>
                <c:pt idx="1427">
                  <c:v>2.7685140610499922E-2</c:v>
                </c:pt>
                <c:pt idx="1428">
                  <c:v>2.7052088540396792E-2</c:v>
                </c:pt>
                <c:pt idx="1429">
                  <c:v>2.7486220259532939E-2</c:v>
                </c:pt>
                <c:pt idx="1430">
                  <c:v>2.8065265703631909E-2</c:v>
                </c:pt>
                <c:pt idx="1431">
                  <c:v>2.8610382144118939E-2</c:v>
                </c:pt>
                <c:pt idx="1432">
                  <c:v>2.9652643384935236E-2</c:v>
                </c:pt>
                <c:pt idx="1433">
                  <c:v>2.9587709081608481E-2</c:v>
                </c:pt>
                <c:pt idx="1434">
                  <c:v>3.0424505519830773E-2</c:v>
                </c:pt>
                <c:pt idx="1435">
                  <c:v>3.2686492958833809E-2</c:v>
                </c:pt>
                <c:pt idx="1436">
                  <c:v>3.3162889050610177E-2</c:v>
                </c:pt>
                <c:pt idx="1437">
                  <c:v>3.2355438519733222E-2</c:v>
                </c:pt>
                <c:pt idx="1438">
                  <c:v>3.3569100694701919E-2</c:v>
                </c:pt>
                <c:pt idx="1439">
                  <c:v>3.2409918615631389E-2</c:v>
                </c:pt>
                <c:pt idx="1440">
                  <c:v>3.3061806405699376E-2</c:v>
                </c:pt>
                <c:pt idx="1441">
                  <c:v>3.2069044445836262E-2</c:v>
                </c:pt>
                <c:pt idx="1442">
                  <c:v>3.1328195015480502E-2</c:v>
                </c:pt>
                <c:pt idx="1443">
                  <c:v>3.1483047212308796E-2</c:v>
                </c:pt>
                <c:pt idx="1444">
                  <c:v>3.3340924355525735E-2</c:v>
                </c:pt>
                <c:pt idx="1445">
                  <c:v>3.3600970179556565E-2</c:v>
                </c:pt>
                <c:pt idx="1446">
                  <c:v>3.5024897285021894E-2</c:v>
                </c:pt>
                <c:pt idx="1447">
                  <c:v>3.5031891984135415E-2</c:v>
                </c:pt>
                <c:pt idx="1448">
                  <c:v>3.4981669393619214E-2</c:v>
                </c:pt>
                <c:pt idx="1449">
                  <c:v>3.4079137025175385E-2</c:v>
                </c:pt>
                <c:pt idx="1450">
                  <c:v>3.3318689931497329E-2</c:v>
                </c:pt>
                <c:pt idx="1451">
                  <c:v>3.2274450095479863E-2</c:v>
                </c:pt>
                <c:pt idx="1452">
                  <c:v>3.2420705702766471E-2</c:v>
                </c:pt>
                <c:pt idx="1453">
                  <c:v>3.3001537161600647E-2</c:v>
                </c:pt>
                <c:pt idx="1454">
                  <c:v>3.273213456347223E-2</c:v>
                </c:pt>
                <c:pt idx="1455">
                  <c:v>3.2318367446364883E-2</c:v>
                </c:pt>
                <c:pt idx="1456">
                  <c:v>3.2377304168901423E-2</c:v>
                </c:pt>
                <c:pt idx="1457">
                  <c:v>3.2808483458471024E-2</c:v>
                </c:pt>
                <c:pt idx="1458">
                  <c:v>3.2432898657079837E-2</c:v>
                </c:pt>
                <c:pt idx="1459">
                  <c:v>2.9231710031472343E-2</c:v>
                </c:pt>
                <c:pt idx="1460">
                  <c:v>2.8142294075042294E-2</c:v>
                </c:pt>
                <c:pt idx="1461">
                  <c:v>2.8254336534624488E-2</c:v>
                </c:pt>
                <c:pt idx="1462">
                  <c:v>2.8731667448623835E-2</c:v>
                </c:pt>
                <c:pt idx="1463">
                  <c:v>2.7373012971553541E-2</c:v>
                </c:pt>
                <c:pt idx="1464">
                  <c:v>2.654388070450912E-2</c:v>
                </c:pt>
                <c:pt idx="1465">
                  <c:v>2.5979369659373145E-2</c:v>
                </c:pt>
                <c:pt idx="1466">
                  <c:v>2.7848804364760706E-2</c:v>
                </c:pt>
                <c:pt idx="1467">
                  <c:v>2.747707952235005E-2</c:v>
                </c:pt>
                <c:pt idx="1468">
                  <c:v>2.7255133832489401E-2</c:v>
                </c:pt>
                <c:pt idx="1469">
                  <c:v>2.7089632436087797E-2</c:v>
                </c:pt>
                <c:pt idx="1470">
                  <c:v>2.8654304881231964E-2</c:v>
                </c:pt>
                <c:pt idx="1471">
                  <c:v>2.9786624620604243E-2</c:v>
                </c:pt>
                <c:pt idx="1472">
                  <c:v>2.9361977340161886E-2</c:v>
                </c:pt>
                <c:pt idx="1473">
                  <c:v>2.8947833554069005E-2</c:v>
                </c:pt>
                <c:pt idx="1474">
                  <c:v>3.0459723837431674E-2</c:v>
                </c:pt>
                <c:pt idx="1475">
                  <c:v>3.0859059870681087E-2</c:v>
                </c:pt>
                <c:pt idx="1476">
                  <c:v>3.1077954316605951E-2</c:v>
                </c:pt>
                <c:pt idx="1477">
                  <c:v>3.0579080911325975E-2</c:v>
                </c:pt>
                <c:pt idx="1478">
                  <c:v>3.1247469011825471E-2</c:v>
                </c:pt>
                <c:pt idx="1479">
                  <c:v>3.2488615873674132E-2</c:v>
                </c:pt>
                <c:pt idx="1480">
                  <c:v>3.290261911323774E-2</c:v>
                </c:pt>
                <c:pt idx="1481">
                  <c:v>3.2619438553449252E-2</c:v>
                </c:pt>
                <c:pt idx="1482">
                  <c:v>3.2695196696647839E-2</c:v>
                </c:pt>
                <c:pt idx="1483">
                  <c:v>3.4013884671594538E-2</c:v>
                </c:pt>
                <c:pt idx="1484">
                  <c:v>3.4340444166225288E-2</c:v>
                </c:pt>
                <c:pt idx="1485">
                  <c:v>3.2951470257014753E-2</c:v>
                </c:pt>
                <c:pt idx="1486">
                  <c:v>3.2771636000688047E-2</c:v>
                </c:pt>
                <c:pt idx="1487">
                  <c:v>3.3848802019504368E-2</c:v>
                </c:pt>
                <c:pt idx="1488">
                  <c:v>3.5115423238133103E-2</c:v>
                </c:pt>
                <c:pt idx="1489">
                  <c:v>3.5482037336744078E-2</c:v>
                </c:pt>
                <c:pt idx="1490">
                  <c:v>3.6151681586609155E-2</c:v>
                </c:pt>
                <c:pt idx="1491">
                  <c:v>3.563399771306424E-2</c:v>
                </c:pt>
                <c:pt idx="1492">
                  <c:v>3.6602989479198163E-2</c:v>
                </c:pt>
                <c:pt idx="1493">
                  <c:v>3.8302089787544423E-2</c:v>
                </c:pt>
                <c:pt idx="1494">
                  <c:v>3.9054449033899527E-2</c:v>
                </c:pt>
                <c:pt idx="1495">
                  <c:v>3.6906260300021039E-2</c:v>
                </c:pt>
                <c:pt idx="1496">
                  <c:v>3.6302643189417061E-2</c:v>
                </c:pt>
                <c:pt idx="1497">
                  <c:v>3.5192455672589641E-2</c:v>
                </c:pt>
                <c:pt idx="1498">
                  <c:v>3.7009735007840078E-2</c:v>
                </c:pt>
                <c:pt idx="1499">
                  <c:v>3.2794331892484645E-2</c:v>
                </c:pt>
                <c:pt idx="1500">
                  <c:v>3.2323908795552983E-2</c:v>
                </c:pt>
                <c:pt idx="1501">
                  <c:v>3.1157789026681319E-2</c:v>
                </c:pt>
                <c:pt idx="1502">
                  <c:v>3.1212058709387657E-2</c:v>
                </c:pt>
                <c:pt idx="1503">
                  <c:v>3.2858944228311822E-2</c:v>
                </c:pt>
                <c:pt idx="1504">
                  <c:v>3.3779197938280381E-2</c:v>
                </c:pt>
                <c:pt idx="1505">
                  <c:v>3.345506455062211E-2</c:v>
                </c:pt>
                <c:pt idx="1506">
                  <c:v>3.9637043851969554E-2</c:v>
                </c:pt>
                <c:pt idx="1507">
                  <c:v>3.9960175649182715E-2</c:v>
                </c:pt>
                <c:pt idx="1508">
                  <c:v>3.9371603998326038E-2</c:v>
                </c:pt>
                <c:pt idx="1509">
                  <c:v>3.857245609182991E-2</c:v>
                </c:pt>
                <c:pt idx="1510">
                  <c:v>4.0274470205614386E-2</c:v>
                </c:pt>
                <c:pt idx="1511">
                  <c:v>3.8884553896802183E-2</c:v>
                </c:pt>
                <c:pt idx="1512">
                  <c:v>3.8721924269685466E-2</c:v>
                </c:pt>
                <c:pt idx="1513">
                  <c:v>3.8704769412869322E-2</c:v>
                </c:pt>
                <c:pt idx="1514">
                  <c:v>3.8771387554067581E-2</c:v>
                </c:pt>
                <c:pt idx="1515">
                  <c:v>3.9574331132384434E-2</c:v>
                </c:pt>
                <c:pt idx="1516">
                  <c:v>4.2700311338801852E-2</c:v>
                </c:pt>
                <c:pt idx="1517">
                  <c:v>4.0065244502482618E-2</c:v>
                </c:pt>
                <c:pt idx="1518">
                  <c:v>4.0969311615542382E-2</c:v>
                </c:pt>
                <c:pt idx="1519">
                  <c:v>4.2612537656287572E-2</c:v>
                </c:pt>
                <c:pt idx="1520">
                  <c:v>4.1408564428151516E-2</c:v>
                </c:pt>
                <c:pt idx="1521">
                  <c:v>4.1635619170146874E-2</c:v>
                </c:pt>
                <c:pt idx="1522">
                  <c:v>4.1058798346218159E-2</c:v>
                </c:pt>
                <c:pt idx="1523">
                  <c:v>4.073676351006774E-2</c:v>
                </c:pt>
                <c:pt idx="1524">
                  <c:v>4.2598131873169E-2</c:v>
                </c:pt>
                <c:pt idx="1525">
                  <c:v>4.2041730012733355E-2</c:v>
                </c:pt>
                <c:pt idx="1526">
                  <c:v>3.9995678474867236E-2</c:v>
                </c:pt>
                <c:pt idx="1527">
                  <c:v>4.0400595776971686E-2</c:v>
                </c:pt>
                <c:pt idx="1528">
                  <c:v>3.9182022585632338E-2</c:v>
                </c:pt>
                <c:pt idx="1529">
                  <c:v>3.8803672805501371E-2</c:v>
                </c:pt>
                <c:pt idx="1530">
                  <c:v>3.8977284618426929E-2</c:v>
                </c:pt>
                <c:pt idx="1531">
                  <c:v>3.8530639658009118E-2</c:v>
                </c:pt>
                <c:pt idx="1532">
                  <c:v>4.2367955557967171E-2</c:v>
                </c:pt>
                <c:pt idx="1533">
                  <c:v>4.4558733113876405E-2</c:v>
                </c:pt>
                <c:pt idx="1534">
                  <c:v>4.5150988356063196E-2</c:v>
                </c:pt>
                <c:pt idx="1535">
                  <c:v>4.6296433882336452E-2</c:v>
                </c:pt>
                <c:pt idx="1536">
                  <c:v>4.8458850213785321E-2</c:v>
                </c:pt>
                <c:pt idx="1537">
                  <c:v>4.8896141349241765E-2</c:v>
                </c:pt>
                <c:pt idx="1538">
                  <c:v>4.9826553056547561E-2</c:v>
                </c:pt>
                <c:pt idx="1539">
                  <c:v>4.4364752650095825E-2</c:v>
                </c:pt>
                <c:pt idx="1540">
                  <c:v>4.6841484960123962E-2</c:v>
                </c:pt>
                <c:pt idx="1541">
                  <c:v>4.7712187635762626E-2</c:v>
                </c:pt>
                <c:pt idx="1542">
                  <c:v>5.1352026207722459E-2</c:v>
                </c:pt>
                <c:pt idx="1543">
                  <c:v>5.2598252323676896E-2</c:v>
                </c:pt>
                <c:pt idx="1544">
                  <c:v>5.489521081942117E-2</c:v>
                </c:pt>
                <c:pt idx="1545">
                  <c:v>5.2801171749316721E-2</c:v>
                </c:pt>
                <c:pt idx="1546">
                  <c:v>5.8374508441462143E-2</c:v>
                </c:pt>
                <c:pt idx="1547">
                  <c:v>5.636528509320593E-2</c:v>
                </c:pt>
                <c:pt idx="1548">
                  <c:v>5.7099747424385665E-2</c:v>
                </c:pt>
                <c:pt idx="1549">
                  <c:v>5.4723196301236836E-2</c:v>
                </c:pt>
                <c:pt idx="1550">
                  <c:v>5.4288033536810235E-2</c:v>
                </c:pt>
                <c:pt idx="1551">
                  <c:v>5.2698233369054374E-2</c:v>
                </c:pt>
                <c:pt idx="1552">
                  <c:v>5.7557180343806677E-2</c:v>
                </c:pt>
                <c:pt idx="1553">
                  <c:v>5.6411316936001953E-2</c:v>
                </c:pt>
                <c:pt idx="1554">
                  <c:v>6.2011269636002432E-2</c:v>
                </c:pt>
                <c:pt idx="1555">
                  <c:v>6.151756791654716E-2</c:v>
                </c:pt>
                <c:pt idx="1556">
                  <c:v>6.2799646980984586E-2</c:v>
                </c:pt>
                <c:pt idx="1557">
                  <c:v>6.4389350830571263E-2</c:v>
                </c:pt>
                <c:pt idx="1558">
                  <c:v>6.8605222483366826E-2</c:v>
                </c:pt>
                <c:pt idx="1559">
                  <c:v>6.6157893234160325E-2</c:v>
                </c:pt>
                <c:pt idx="1560">
                  <c:v>6.9119123854467987E-2</c:v>
                </c:pt>
                <c:pt idx="1561">
                  <c:v>6.771257158721071E-2</c:v>
                </c:pt>
                <c:pt idx="1562">
                  <c:v>6.8477159321034653E-2</c:v>
                </c:pt>
                <c:pt idx="1563">
                  <c:v>6.6970503837731787E-2</c:v>
                </c:pt>
                <c:pt idx="1564">
                  <c:v>6.8699168667804331E-2</c:v>
                </c:pt>
                <c:pt idx="1565">
                  <c:v>6.4798097187945769E-2</c:v>
                </c:pt>
                <c:pt idx="1566">
                  <c:v>6.3690163337650055E-2</c:v>
                </c:pt>
                <c:pt idx="1567">
                  <c:v>6.1165129859094759E-2</c:v>
                </c:pt>
                <c:pt idx="1568">
                  <c:v>5.907527150458871E-2</c:v>
                </c:pt>
                <c:pt idx="1569">
                  <c:v>5.7681157839849027E-2</c:v>
                </c:pt>
                <c:pt idx="1570">
                  <c:v>6.0013502580029778E-2</c:v>
                </c:pt>
                <c:pt idx="1571">
                  <c:v>5.7226119936571104E-2</c:v>
                </c:pt>
                <c:pt idx="1572">
                  <c:v>5.9493452159764759E-2</c:v>
                </c:pt>
                <c:pt idx="1573">
                  <c:v>6.3772415476704994E-2</c:v>
                </c:pt>
                <c:pt idx="1574">
                  <c:v>6.7338035036122984E-2</c:v>
                </c:pt>
                <c:pt idx="1575">
                  <c:v>6.614499540592908E-2</c:v>
                </c:pt>
                <c:pt idx="1576">
                  <c:v>6.703403537250914E-2</c:v>
                </c:pt>
                <c:pt idx="1577">
                  <c:v>6.5254958169111671E-2</c:v>
                </c:pt>
                <c:pt idx="1578">
                  <c:v>6.6530542051557784E-2</c:v>
                </c:pt>
                <c:pt idx="1579">
                  <c:v>6.8809867015551571E-2</c:v>
                </c:pt>
                <c:pt idx="1580">
                  <c:v>6.8290653006064711E-2</c:v>
                </c:pt>
                <c:pt idx="1581">
                  <c:v>6.2638554923098888E-2</c:v>
                </c:pt>
                <c:pt idx="1582">
                  <c:v>6.3698074578365932E-2</c:v>
                </c:pt>
                <c:pt idx="1583">
                  <c:v>6.4523588621625175E-2</c:v>
                </c:pt>
                <c:pt idx="1584">
                  <c:v>6.9913546125858872E-2</c:v>
                </c:pt>
                <c:pt idx="1585">
                  <c:v>7.3641727262490769E-2</c:v>
                </c:pt>
                <c:pt idx="1586">
                  <c:v>7.001989177224556E-2</c:v>
                </c:pt>
                <c:pt idx="1587">
                  <c:v>6.7784230993083602E-2</c:v>
                </c:pt>
                <c:pt idx="1588">
                  <c:v>7.4034692881450412E-2</c:v>
                </c:pt>
                <c:pt idx="1589">
                  <c:v>7.6878252024960916E-2</c:v>
                </c:pt>
                <c:pt idx="1590">
                  <c:v>7.5861889844797442E-2</c:v>
                </c:pt>
                <c:pt idx="1591">
                  <c:v>7.4791988971036574E-2</c:v>
                </c:pt>
                <c:pt idx="1592">
                  <c:v>7.3761926297703409E-2</c:v>
                </c:pt>
                <c:pt idx="1593">
                  <c:v>7.3692646589906777E-2</c:v>
                </c:pt>
                <c:pt idx="1594">
                  <c:v>7.9046637627399274E-2</c:v>
                </c:pt>
                <c:pt idx="1595">
                  <c:v>8.1218542641518024E-2</c:v>
                </c:pt>
                <c:pt idx="1596">
                  <c:v>8.4879701769522087E-2</c:v>
                </c:pt>
                <c:pt idx="1597">
                  <c:v>9.4289017846908699E-2</c:v>
                </c:pt>
                <c:pt idx="1598">
                  <c:v>9.5353450665581735E-2</c:v>
                </c:pt>
                <c:pt idx="1599">
                  <c:v>9.7476422635951396E-2</c:v>
                </c:pt>
                <c:pt idx="1600">
                  <c:v>0.10441166920729374</c:v>
                </c:pt>
                <c:pt idx="1601">
                  <c:v>9.9623884293391793E-2</c:v>
                </c:pt>
                <c:pt idx="1602">
                  <c:v>9.8696824199193081E-2</c:v>
                </c:pt>
                <c:pt idx="1603">
                  <c:v>9.9799519067750059E-2</c:v>
                </c:pt>
                <c:pt idx="1604">
                  <c:v>9.9000138203082316E-2</c:v>
                </c:pt>
                <c:pt idx="1605">
                  <c:v>0.1001464860671699</c:v>
                </c:pt>
                <c:pt idx="1606">
                  <c:v>9.9193524689227777E-2</c:v>
                </c:pt>
                <c:pt idx="1607">
                  <c:v>9.8445849217296238E-2</c:v>
                </c:pt>
                <c:pt idx="1608">
                  <c:v>0.10249992946500068</c:v>
                </c:pt>
                <c:pt idx="1609">
                  <c:v>0.10365780182745601</c:v>
                </c:pt>
                <c:pt idx="1610">
                  <c:v>0.10335248528701856</c:v>
                </c:pt>
                <c:pt idx="1611">
                  <c:v>9.9659875020102082E-2</c:v>
                </c:pt>
                <c:pt idx="1612">
                  <c:v>0.1037964462205683</c:v>
                </c:pt>
                <c:pt idx="1613">
                  <c:v>0.10143015308220961</c:v>
                </c:pt>
                <c:pt idx="1614">
                  <c:v>8.7123657322740536E-2</c:v>
                </c:pt>
                <c:pt idx="1615">
                  <c:v>0.13230716939012055</c:v>
                </c:pt>
                <c:pt idx="1616">
                  <c:v>8.086872659073636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BFFA-4973-9B18-0A577012228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7012767"/>
        <c:axId val="757454671"/>
      </c:scatterChart>
      <c:valAx>
        <c:axId val="707012767"/>
        <c:scaling>
          <c:orientation val="minMax"/>
          <c:max val="900"/>
          <c:min val="23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Длина волны, нм</a:t>
                </a:r>
              </a:p>
            </c:rich>
          </c:tx>
          <c:layout>
            <c:manualLayout>
              <c:xMode val="edge"/>
              <c:yMode val="edge"/>
              <c:x val="0.68260776821116398"/>
              <c:y val="0.8595641287197237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0" sourceLinked="0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57454671"/>
        <c:crosses val="autoZero"/>
        <c:crossBetween val="midCat"/>
      </c:valAx>
      <c:valAx>
        <c:axId val="757454671"/>
        <c:scaling>
          <c:orientation val="minMax"/>
          <c:max val="0.55000000000000004"/>
          <c:min val="0"/>
        </c:scaling>
        <c:delete val="0"/>
        <c:axPos val="l"/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ru-RU"/>
                  <a:t>А</a:t>
                </a:r>
              </a:p>
            </c:rich>
          </c:tx>
          <c:layout>
            <c:manualLayout>
              <c:xMode val="edge"/>
              <c:yMode val="edge"/>
              <c:x val="4.4076529592960316E-2"/>
              <c:y val="1.786570353993668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707012767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+mn-lt"/>
        </a:defRPr>
      </a:pPr>
      <a:endParaRPr lang="ru-RU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818514415736055"/>
          <c:y val="2.7984868653595951E-2"/>
          <c:w val="0.78582246040537707"/>
          <c:h val="0.7482736099621196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Abs CoPc'!$AJ$1</c:f>
              <c:strCache>
                <c:ptCount val="1"/>
                <c:pt idx="0">
                  <c:v>3CoPc-Pbs</c:v>
                </c:pt>
              </c:strCache>
            </c:strRef>
          </c:tx>
          <c:spPr>
            <a:ln w="2540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J$2:$AJ$1618</c:f>
              <c:numCache>
                <c:formatCode>General</c:formatCode>
                <c:ptCount val="1617"/>
                <c:pt idx="0">
                  <c:v>4.8848567286352944E-2</c:v>
                </c:pt>
                <c:pt idx="1">
                  <c:v>6.8249185334334772E-2</c:v>
                </c:pt>
                <c:pt idx="2">
                  <c:v>6.4757737192044196E-2</c:v>
                </c:pt>
                <c:pt idx="3">
                  <c:v>5.4662524893223985E-2</c:v>
                </c:pt>
                <c:pt idx="4">
                  <c:v>4.6236307690116607E-2</c:v>
                </c:pt>
                <c:pt idx="5">
                  <c:v>4.1452958250902977E-2</c:v>
                </c:pt>
                <c:pt idx="6">
                  <c:v>3.8901588564482129E-2</c:v>
                </c:pt>
                <c:pt idx="7">
                  <c:v>5.1888303044241406E-2</c:v>
                </c:pt>
                <c:pt idx="8">
                  <c:v>5.0514901431793539E-2</c:v>
                </c:pt>
                <c:pt idx="9">
                  <c:v>5.8048942764622531E-2</c:v>
                </c:pt>
                <c:pt idx="10">
                  <c:v>6.3388522288281013E-2</c:v>
                </c:pt>
                <c:pt idx="11">
                  <c:v>8.216259362975338E-2</c:v>
                </c:pt>
                <c:pt idx="12">
                  <c:v>9.1666473906268933E-2</c:v>
                </c:pt>
                <c:pt idx="13">
                  <c:v>9.5254602522019116E-2</c:v>
                </c:pt>
                <c:pt idx="14">
                  <c:v>8.3291467239729133E-2</c:v>
                </c:pt>
                <c:pt idx="15">
                  <c:v>8.0817960655806459E-2</c:v>
                </c:pt>
                <c:pt idx="16">
                  <c:v>9.1774526185386077E-2</c:v>
                </c:pt>
                <c:pt idx="17">
                  <c:v>8.9650737125537283E-2</c:v>
                </c:pt>
                <c:pt idx="18">
                  <c:v>8.6323852088727407E-2</c:v>
                </c:pt>
                <c:pt idx="19">
                  <c:v>8.8265905694104335E-2</c:v>
                </c:pt>
                <c:pt idx="20">
                  <c:v>9.4477223564658541E-2</c:v>
                </c:pt>
                <c:pt idx="21">
                  <c:v>8.9876052284803318E-2</c:v>
                </c:pt>
                <c:pt idx="22">
                  <c:v>9.7255210851883184E-2</c:v>
                </c:pt>
                <c:pt idx="23">
                  <c:v>0.10159828188286095</c:v>
                </c:pt>
                <c:pt idx="24">
                  <c:v>8.7967462719016676E-2</c:v>
                </c:pt>
                <c:pt idx="25">
                  <c:v>8.1554796982180197E-2</c:v>
                </c:pt>
                <c:pt idx="26">
                  <c:v>8.3275881581475947E-2</c:v>
                </c:pt>
                <c:pt idx="27">
                  <c:v>8.6550690358294449E-2</c:v>
                </c:pt>
                <c:pt idx="28">
                  <c:v>8.4922919052506193E-2</c:v>
                </c:pt>
                <c:pt idx="29">
                  <c:v>8.781636237933739E-2</c:v>
                </c:pt>
                <c:pt idx="30">
                  <c:v>7.4531975943883444E-2</c:v>
                </c:pt>
                <c:pt idx="31">
                  <c:v>8.0699066870531563E-2</c:v>
                </c:pt>
                <c:pt idx="32">
                  <c:v>8.6577079200399309E-2</c:v>
                </c:pt>
                <c:pt idx="33">
                  <c:v>9.0723542287690861E-2</c:v>
                </c:pt>
                <c:pt idx="34">
                  <c:v>8.9963521233011934E-2</c:v>
                </c:pt>
                <c:pt idx="35">
                  <c:v>0.10145815035167165</c:v>
                </c:pt>
                <c:pt idx="36">
                  <c:v>9.2558183704154084E-2</c:v>
                </c:pt>
                <c:pt idx="37">
                  <c:v>0.10160623937598486</c:v>
                </c:pt>
                <c:pt idx="38">
                  <c:v>9.241209663683371E-2</c:v>
                </c:pt>
                <c:pt idx="39">
                  <c:v>8.3025446110300133E-2</c:v>
                </c:pt>
                <c:pt idx="40">
                  <c:v>7.3316379143495924E-2</c:v>
                </c:pt>
                <c:pt idx="41">
                  <c:v>6.341864316635859E-2</c:v>
                </c:pt>
                <c:pt idx="42">
                  <c:v>5.7965823762305864E-2</c:v>
                </c:pt>
                <c:pt idx="43">
                  <c:v>6.7202760698315767E-2</c:v>
                </c:pt>
                <c:pt idx="44">
                  <c:v>5.844116352181724E-2</c:v>
                </c:pt>
                <c:pt idx="45">
                  <c:v>6.6632204152302268E-2</c:v>
                </c:pt>
                <c:pt idx="46">
                  <c:v>6.5675185735494815E-2</c:v>
                </c:pt>
                <c:pt idx="47">
                  <c:v>6.552109412598961E-2</c:v>
                </c:pt>
                <c:pt idx="48">
                  <c:v>7.0049585204761594E-2</c:v>
                </c:pt>
                <c:pt idx="49">
                  <c:v>8.2195044970385864E-2</c:v>
                </c:pt>
                <c:pt idx="50">
                  <c:v>7.8544488087355285E-2</c:v>
                </c:pt>
                <c:pt idx="51">
                  <c:v>9.2820131832769687E-2</c:v>
                </c:pt>
                <c:pt idx="52">
                  <c:v>8.8964022162621836E-2</c:v>
                </c:pt>
                <c:pt idx="53">
                  <c:v>9.1261743257991065E-2</c:v>
                </c:pt>
                <c:pt idx="54">
                  <c:v>8.7927975559930552E-2</c:v>
                </c:pt>
                <c:pt idx="55">
                  <c:v>8.8313513750919656E-2</c:v>
                </c:pt>
                <c:pt idx="56">
                  <c:v>7.1037546711054944E-2</c:v>
                </c:pt>
                <c:pt idx="57">
                  <c:v>6.776605684839028E-2</c:v>
                </c:pt>
                <c:pt idx="58">
                  <c:v>6.1445205076640044E-2</c:v>
                </c:pt>
                <c:pt idx="59">
                  <c:v>6.585836887956828E-2</c:v>
                </c:pt>
                <c:pt idx="60">
                  <c:v>7.0843330144106723E-2</c:v>
                </c:pt>
                <c:pt idx="61">
                  <c:v>7.1941915628336767E-2</c:v>
                </c:pt>
                <c:pt idx="62">
                  <c:v>6.9840900506445452E-2</c:v>
                </c:pt>
                <c:pt idx="63">
                  <c:v>7.2171643616014622E-2</c:v>
                </c:pt>
                <c:pt idx="64">
                  <c:v>7.2607434840315135E-2</c:v>
                </c:pt>
                <c:pt idx="65">
                  <c:v>8.0160497287646848E-2</c:v>
                </c:pt>
                <c:pt idx="66">
                  <c:v>8.485547907457644E-2</c:v>
                </c:pt>
                <c:pt idx="67">
                  <c:v>9.062141223747841E-2</c:v>
                </c:pt>
                <c:pt idx="68">
                  <c:v>0.10339184115820314</c:v>
                </c:pt>
                <c:pt idx="69">
                  <c:v>0.1113534190790629</c:v>
                </c:pt>
                <c:pt idx="70">
                  <c:v>0.12176734915461114</c:v>
                </c:pt>
                <c:pt idx="71">
                  <c:v>0.12296203131438434</c:v>
                </c:pt>
                <c:pt idx="72">
                  <c:v>0.12420519351469568</c:v>
                </c:pt>
                <c:pt idx="73">
                  <c:v>0.12906418249846657</c:v>
                </c:pt>
                <c:pt idx="74">
                  <c:v>0.13070934108673202</c:v>
                </c:pt>
                <c:pt idx="75">
                  <c:v>0.12530211240462322</c:v>
                </c:pt>
                <c:pt idx="76">
                  <c:v>0.12598014754613554</c:v>
                </c:pt>
                <c:pt idx="77">
                  <c:v>0.13454686698460366</c:v>
                </c:pt>
                <c:pt idx="78">
                  <c:v>0.14086080378051558</c:v>
                </c:pt>
                <c:pt idx="79">
                  <c:v>0.14187590201190639</c:v>
                </c:pt>
                <c:pt idx="80">
                  <c:v>0.1493765241499882</c:v>
                </c:pt>
                <c:pt idx="81">
                  <c:v>0.15808008379494495</c:v>
                </c:pt>
                <c:pt idx="82">
                  <c:v>0.16542792102998369</c:v>
                </c:pt>
                <c:pt idx="83">
                  <c:v>0.172978197259854</c:v>
                </c:pt>
                <c:pt idx="84">
                  <c:v>0.17409018693674361</c:v>
                </c:pt>
                <c:pt idx="85">
                  <c:v>0.17988813494723255</c:v>
                </c:pt>
                <c:pt idx="86">
                  <c:v>0.18273413355122059</c:v>
                </c:pt>
                <c:pt idx="87">
                  <c:v>0.18714997733539812</c:v>
                </c:pt>
                <c:pt idx="88">
                  <c:v>0.18713473178811774</c:v>
                </c:pt>
                <c:pt idx="89">
                  <c:v>0.19010288763387792</c:v>
                </c:pt>
                <c:pt idx="90">
                  <c:v>0.19018851829525155</c:v>
                </c:pt>
                <c:pt idx="91">
                  <c:v>0.1924911627560931</c:v>
                </c:pt>
                <c:pt idx="92">
                  <c:v>0.19307147099408214</c:v>
                </c:pt>
                <c:pt idx="93">
                  <c:v>0.19256761230254843</c:v>
                </c:pt>
                <c:pt idx="94">
                  <c:v>0.19179741677599213</c:v>
                </c:pt>
                <c:pt idx="95">
                  <c:v>0.1931982733502717</c:v>
                </c:pt>
                <c:pt idx="96">
                  <c:v>0.19209208021191362</c:v>
                </c:pt>
                <c:pt idx="97">
                  <c:v>0.19165670356339382</c:v>
                </c:pt>
                <c:pt idx="98">
                  <c:v>0.18964769034613913</c:v>
                </c:pt>
                <c:pt idx="99">
                  <c:v>0.18792476195946839</c:v>
                </c:pt>
                <c:pt idx="100">
                  <c:v>0.1877920274006577</c:v>
                </c:pt>
                <c:pt idx="101">
                  <c:v>0.18576186234199435</c:v>
                </c:pt>
                <c:pt idx="102">
                  <c:v>0.18312879043824609</c:v>
                </c:pt>
                <c:pt idx="103">
                  <c:v>0.18142266606247429</c:v>
                </c:pt>
                <c:pt idx="104">
                  <c:v>0.18015984388880649</c:v>
                </c:pt>
                <c:pt idx="105">
                  <c:v>0.17872949980773822</c:v>
                </c:pt>
                <c:pt idx="106">
                  <c:v>0.17731676175892008</c:v>
                </c:pt>
                <c:pt idx="107">
                  <c:v>0.17581234848313687</c:v>
                </c:pt>
                <c:pt idx="108">
                  <c:v>0.17438303017542983</c:v>
                </c:pt>
                <c:pt idx="109">
                  <c:v>0.17310293669478216</c:v>
                </c:pt>
                <c:pt idx="110">
                  <c:v>0.17176137121535737</c:v>
                </c:pt>
                <c:pt idx="111">
                  <c:v>0.17006648232850091</c:v>
                </c:pt>
                <c:pt idx="112">
                  <c:v>0.16893468072054757</c:v>
                </c:pt>
                <c:pt idx="113">
                  <c:v>0.16779481311427774</c:v>
                </c:pt>
                <c:pt idx="114">
                  <c:v>0.16626745727551073</c:v>
                </c:pt>
                <c:pt idx="115">
                  <c:v>0.1651958358958035</c:v>
                </c:pt>
                <c:pt idx="116">
                  <c:v>0.16387758193628782</c:v>
                </c:pt>
                <c:pt idx="117">
                  <c:v>0.16264119607184879</c:v>
                </c:pt>
                <c:pt idx="118">
                  <c:v>0.16135499970329431</c:v>
                </c:pt>
                <c:pt idx="119">
                  <c:v>0.1601138249112096</c:v>
                </c:pt>
                <c:pt idx="120">
                  <c:v>0.15880015004776707</c:v>
                </c:pt>
                <c:pt idx="121">
                  <c:v>0.1575701106230768</c:v>
                </c:pt>
                <c:pt idx="122">
                  <c:v>0.1565812989944827</c:v>
                </c:pt>
                <c:pt idx="123">
                  <c:v>0.15558522103413541</c:v>
                </c:pt>
                <c:pt idx="124">
                  <c:v>0.15469948859624971</c:v>
                </c:pt>
                <c:pt idx="125">
                  <c:v>0.153963727826883</c:v>
                </c:pt>
                <c:pt idx="126">
                  <c:v>0.15293138130112044</c:v>
                </c:pt>
                <c:pt idx="127">
                  <c:v>0.15204861939208478</c:v>
                </c:pt>
                <c:pt idx="128">
                  <c:v>0.15135899014570933</c:v>
                </c:pt>
                <c:pt idx="129">
                  <c:v>0.1503798359256083</c:v>
                </c:pt>
                <c:pt idx="130">
                  <c:v>0.14977392454283536</c:v>
                </c:pt>
                <c:pt idx="131">
                  <c:v>0.14929149265537653</c:v>
                </c:pt>
                <c:pt idx="132">
                  <c:v>0.1487528333671666</c:v>
                </c:pt>
                <c:pt idx="133">
                  <c:v>0.14860227611410293</c:v>
                </c:pt>
                <c:pt idx="134">
                  <c:v>0.14850920357631381</c:v>
                </c:pt>
                <c:pt idx="135">
                  <c:v>0.14856363684822463</c:v>
                </c:pt>
                <c:pt idx="136">
                  <c:v>0.14851336176256216</c:v>
                </c:pt>
                <c:pt idx="137">
                  <c:v>0.14847756781007129</c:v>
                </c:pt>
                <c:pt idx="138">
                  <c:v>0.14845048411290898</c:v>
                </c:pt>
                <c:pt idx="139">
                  <c:v>0.14857829654660995</c:v>
                </c:pt>
                <c:pt idx="140">
                  <c:v>0.14847607706338248</c:v>
                </c:pt>
                <c:pt idx="141">
                  <c:v>0.14860061939502467</c:v>
                </c:pt>
                <c:pt idx="142">
                  <c:v>0.14861572965999348</c:v>
                </c:pt>
                <c:pt idx="143">
                  <c:v>0.14884329593199802</c:v>
                </c:pt>
                <c:pt idx="144">
                  <c:v>0.14913143364596582</c:v>
                </c:pt>
                <c:pt idx="145">
                  <c:v>0.14939309674499268</c:v>
                </c:pt>
                <c:pt idx="146">
                  <c:v>0.14963477580803503</c:v>
                </c:pt>
                <c:pt idx="147">
                  <c:v>0.15020505746803206</c:v>
                </c:pt>
                <c:pt idx="148">
                  <c:v>0.15051440743040709</c:v>
                </c:pt>
                <c:pt idx="149">
                  <c:v>0.15106591515960446</c:v>
                </c:pt>
                <c:pt idx="150">
                  <c:v>0.15187300191191111</c:v>
                </c:pt>
                <c:pt idx="151">
                  <c:v>0.15256381717838949</c:v>
                </c:pt>
                <c:pt idx="152">
                  <c:v>0.15312640120885179</c:v>
                </c:pt>
                <c:pt idx="153">
                  <c:v>0.15401053941665618</c:v>
                </c:pt>
                <c:pt idx="154">
                  <c:v>0.15484632343823157</c:v>
                </c:pt>
                <c:pt idx="155">
                  <c:v>0.15580684568172243</c:v>
                </c:pt>
                <c:pt idx="156">
                  <c:v>0.15666328132465387</c:v>
                </c:pt>
                <c:pt idx="157">
                  <c:v>0.15747512811442679</c:v>
                </c:pt>
                <c:pt idx="158">
                  <c:v>0.15855313791209749</c:v>
                </c:pt>
                <c:pt idx="159">
                  <c:v>0.15975745563116125</c:v>
                </c:pt>
                <c:pt idx="160">
                  <c:v>0.16067119595337032</c:v>
                </c:pt>
                <c:pt idx="161">
                  <c:v>0.16166101100421015</c:v>
                </c:pt>
                <c:pt idx="162">
                  <c:v>0.16297886797309227</c:v>
                </c:pt>
                <c:pt idx="163">
                  <c:v>0.16427751614354905</c:v>
                </c:pt>
                <c:pt idx="164">
                  <c:v>0.16543289817114082</c:v>
                </c:pt>
                <c:pt idx="165">
                  <c:v>0.16663294388409658</c:v>
                </c:pt>
                <c:pt idx="166">
                  <c:v>0.16802161439412297</c:v>
                </c:pt>
                <c:pt idx="167">
                  <c:v>0.16961663745451694</c:v>
                </c:pt>
                <c:pt idx="168">
                  <c:v>0.17106889430230332</c:v>
                </c:pt>
                <c:pt idx="169">
                  <c:v>0.17226021194091401</c:v>
                </c:pt>
                <c:pt idx="170">
                  <c:v>0.17350010905110896</c:v>
                </c:pt>
                <c:pt idx="171">
                  <c:v>0.17507640681810771</c:v>
                </c:pt>
                <c:pt idx="172">
                  <c:v>0.17625813180975561</c:v>
                </c:pt>
                <c:pt idx="173">
                  <c:v>0.1774915443232227</c:v>
                </c:pt>
                <c:pt idx="174">
                  <c:v>0.17864116065911462</c:v>
                </c:pt>
                <c:pt idx="175">
                  <c:v>0.17973902865902563</c:v>
                </c:pt>
                <c:pt idx="176">
                  <c:v>0.18094269924801698</c:v>
                </c:pt>
                <c:pt idx="177">
                  <c:v>0.18199824876236376</c:v>
                </c:pt>
                <c:pt idx="178">
                  <c:v>0.18273171657812992</c:v>
                </c:pt>
                <c:pt idx="179">
                  <c:v>0.18365037250197558</c:v>
                </c:pt>
                <c:pt idx="180">
                  <c:v>0.18451511755005948</c:v>
                </c:pt>
                <c:pt idx="181">
                  <c:v>0.18514003232494325</c:v>
                </c:pt>
                <c:pt idx="182">
                  <c:v>0.18570572227669366</c:v>
                </c:pt>
                <c:pt idx="183">
                  <c:v>0.18593667513826345</c:v>
                </c:pt>
                <c:pt idx="184">
                  <c:v>0.18629929099592724</c:v>
                </c:pt>
                <c:pt idx="185">
                  <c:v>0.18667508169564115</c:v>
                </c:pt>
                <c:pt idx="186">
                  <c:v>0.18699692313698255</c:v>
                </c:pt>
                <c:pt idx="187">
                  <c:v>0.18687422188251271</c:v>
                </c:pt>
                <c:pt idx="188">
                  <c:v>0.18689880717900692</c:v>
                </c:pt>
                <c:pt idx="189">
                  <c:v>0.18701440581824361</c:v>
                </c:pt>
                <c:pt idx="190">
                  <c:v>0.1871320400797665</c:v>
                </c:pt>
                <c:pt idx="191">
                  <c:v>0.18706879232881757</c:v>
                </c:pt>
                <c:pt idx="192">
                  <c:v>0.18705987387262302</c:v>
                </c:pt>
                <c:pt idx="193">
                  <c:v>0.18711487203175742</c:v>
                </c:pt>
                <c:pt idx="194">
                  <c:v>0.18721505173048358</c:v>
                </c:pt>
                <c:pt idx="195">
                  <c:v>0.18718095390227457</c:v>
                </c:pt>
                <c:pt idx="196">
                  <c:v>0.18689410540320325</c:v>
                </c:pt>
                <c:pt idx="197">
                  <c:v>0.18692422129005695</c:v>
                </c:pt>
                <c:pt idx="198">
                  <c:v>0.18683686894351922</c:v>
                </c:pt>
                <c:pt idx="199">
                  <c:v>0.18664361647044095</c:v>
                </c:pt>
                <c:pt idx="200">
                  <c:v>0.18642326006494436</c:v>
                </c:pt>
                <c:pt idx="201">
                  <c:v>0.18616970283029841</c:v>
                </c:pt>
                <c:pt idx="202">
                  <c:v>0.18589997726235857</c:v>
                </c:pt>
                <c:pt idx="203">
                  <c:v>0.18587114440446412</c:v>
                </c:pt>
                <c:pt idx="204">
                  <c:v>0.18549550884196619</c:v>
                </c:pt>
                <c:pt idx="205">
                  <c:v>0.18549093815826959</c:v>
                </c:pt>
                <c:pt idx="206">
                  <c:v>0.18558984717866051</c:v>
                </c:pt>
                <c:pt idx="207">
                  <c:v>0.18537290378024535</c:v>
                </c:pt>
                <c:pt idx="208">
                  <c:v>0.18545470702028255</c:v>
                </c:pt>
                <c:pt idx="209">
                  <c:v>0.18539366756290301</c:v>
                </c:pt>
                <c:pt idx="210">
                  <c:v>0.18539577285072475</c:v>
                </c:pt>
                <c:pt idx="211">
                  <c:v>0.18561145596635245</c:v>
                </c:pt>
                <c:pt idx="212">
                  <c:v>0.18567212020037058</c:v>
                </c:pt>
                <c:pt idx="213">
                  <c:v>0.18558659476813993</c:v>
                </c:pt>
                <c:pt idx="214">
                  <c:v>0.18587683129755803</c:v>
                </c:pt>
                <c:pt idx="215">
                  <c:v>0.18611802720546874</c:v>
                </c:pt>
                <c:pt idx="216">
                  <c:v>0.18634311068484871</c:v>
                </c:pt>
                <c:pt idx="217">
                  <c:v>0.18667056409010663</c:v>
                </c:pt>
                <c:pt idx="218">
                  <c:v>0.18661675393466964</c:v>
                </c:pt>
                <c:pt idx="219">
                  <c:v>0.18691921567653227</c:v>
                </c:pt>
                <c:pt idx="220">
                  <c:v>0.18700078885509783</c:v>
                </c:pt>
                <c:pt idx="221">
                  <c:v>0.18716998955181621</c:v>
                </c:pt>
                <c:pt idx="222">
                  <c:v>0.18702739264567728</c:v>
                </c:pt>
                <c:pt idx="223">
                  <c:v>0.18728261202849375</c:v>
                </c:pt>
                <c:pt idx="224">
                  <c:v>0.18723463035912014</c:v>
                </c:pt>
                <c:pt idx="225">
                  <c:v>0.18745330660097406</c:v>
                </c:pt>
                <c:pt idx="226">
                  <c:v>0.18733400154599433</c:v>
                </c:pt>
                <c:pt idx="227">
                  <c:v>0.18738313794166003</c:v>
                </c:pt>
                <c:pt idx="228">
                  <c:v>0.18727071948226837</c:v>
                </c:pt>
                <c:pt idx="229">
                  <c:v>0.18742417971833233</c:v>
                </c:pt>
                <c:pt idx="230">
                  <c:v>0.18731074191672251</c:v>
                </c:pt>
                <c:pt idx="231">
                  <c:v>0.18715366225513277</c:v>
                </c:pt>
                <c:pt idx="232">
                  <c:v>0.18698423019143778</c:v>
                </c:pt>
                <c:pt idx="233">
                  <c:v>0.18676431340148086</c:v>
                </c:pt>
                <c:pt idx="234">
                  <c:v>0.18650485224253577</c:v>
                </c:pt>
                <c:pt idx="235">
                  <c:v>0.18630925712379964</c:v>
                </c:pt>
                <c:pt idx="236">
                  <c:v>0.18577079776586078</c:v>
                </c:pt>
                <c:pt idx="237">
                  <c:v>0.18540875863703091</c:v>
                </c:pt>
                <c:pt idx="238">
                  <c:v>0.18476159266640046</c:v>
                </c:pt>
                <c:pt idx="239">
                  <c:v>0.18429782109534076</c:v>
                </c:pt>
                <c:pt idx="240">
                  <c:v>0.18362768529374657</c:v>
                </c:pt>
                <c:pt idx="241">
                  <c:v>0.18285989011753756</c:v>
                </c:pt>
                <c:pt idx="242">
                  <c:v>0.18185371636610109</c:v>
                </c:pt>
                <c:pt idx="243">
                  <c:v>0.18107614476224929</c:v>
                </c:pt>
                <c:pt idx="244">
                  <c:v>0.18004028386364607</c:v>
                </c:pt>
                <c:pt idx="245">
                  <c:v>0.17920090759748428</c:v>
                </c:pt>
                <c:pt idx="246">
                  <c:v>0.17780525075221018</c:v>
                </c:pt>
                <c:pt idx="247">
                  <c:v>0.17657288179347175</c:v>
                </c:pt>
                <c:pt idx="248">
                  <c:v>0.17513496306221782</c:v>
                </c:pt>
                <c:pt idx="249">
                  <c:v>0.17378964457733084</c:v>
                </c:pt>
                <c:pt idx="250">
                  <c:v>0.17221531002598994</c:v>
                </c:pt>
                <c:pt idx="251">
                  <c:v>0.17072045334179908</c:v>
                </c:pt>
                <c:pt idx="252">
                  <c:v>0.16914789744838654</c:v>
                </c:pt>
                <c:pt idx="253">
                  <c:v>0.16784441223538821</c:v>
                </c:pt>
                <c:pt idx="254">
                  <c:v>0.16611491177245782</c:v>
                </c:pt>
                <c:pt idx="255">
                  <c:v>0.16471064036905644</c:v>
                </c:pt>
                <c:pt idx="256">
                  <c:v>0.16302663703736248</c:v>
                </c:pt>
                <c:pt idx="257">
                  <c:v>0.16145338261117934</c:v>
                </c:pt>
                <c:pt idx="258">
                  <c:v>0.15965706148814152</c:v>
                </c:pt>
                <c:pt idx="259">
                  <c:v>0.15799164510130115</c:v>
                </c:pt>
                <c:pt idx="260">
                  <c:v>0.15624742176094339</c:v>
                </c:pt>
                <c:pt idx="261">
                  <c:v>0.15460489328676913</c:v>
                </c:pt>
                <c:pt idx="262">
                  <c:v>0.15294505538424469</c:v>
                </c:pt>
                <c:pt idx="263">
                  <c:v>0.15133777805906062</c:v>
                </c:pt>
                <c:pt idx="264">
                  <c:v>0.14954230456249187</c:v>
                </c:pt>
                <c:pt idx="265">
                  <c:v>0.14778580750643025</c:v>
                </c:pt>
                <c:pt idx="266">
                  <c:v>0.14598920176549596</c:v>
                </c:pt>
                <c:pt idx="267">
                  <c:v>0.14407624542102873</c:v>
                </c:pt>
                <c:pt idx="268">
                  <c:v>0.14226540966637313</c:v>
                </c:pt>
                <c:pt idx="269">
                  <c:v>0.14033735330458064</c:v>
                </c:pt>
                <c:pt idx="270">
                  <c:v>0.13832934147510012</c:v>
                </c:pt>
                <c:pt idx="271">
                  <c:v>0.13660197994007015</c:v>
                </c:pt>
                <c:pt idx="272">
                  <c:v>0.13484932812068873</c:v>
                </c:pt>
                <c:pt idx="273">
                  <c:v>0.13290368233797328</c:v>
                </c:pt>
                <c:pt idx="274">
                  <c:v>0.13117525928181573</c:v>
                </c:pt>
                <c:pt idx="275">
                  <c:v>0.12957839504281876</c:v>
                </c:pt>
                <c:pt idx="276">
                  <c:v>0.1277739379616166</c:v>
                </c:pt>
                <c:pt idx="277">
                  <c:v>0.12594053629724794</c:v>
                </c:pt>
                <c:pt idx="278">
                  <c:v>0.12392719718053448</c:v>
                </c:pt>
                <c:pt idx="279">
                  <c:v>0.12209490258429694</c:v>
                </c:pt>
                <c:pt idx="280">
                  <c:v>0.12043694705379203</c:v>
                </c:pt>
                <c:pt idx="281">
                  <c:v>0.11859268627744808</c:v>
                </c:pt>
                <c:pt idx="282">
                  <c:v>0.11676193226693657</c:v>
                </c:pt>
                <c:pt idx="283">
                  <c:v>0.11499807975344757</c:v>
                </c:pt>
                <c:pt idx="284">
                  <c:v>0.11327116597028193</c:v>
                </c:pt>
                <c:pt idx="285">
                  <c:v>0.11178157906564308</c:v>
                </c:pt>
                <c:pt idx="286">
                  <c:v>0.1098864004487661</c:v>
                </c:pt>
                <c:pt idx="287">
                  <c:v>0.10788927393669868</c:v>
                </c:pt>
                <c:pt idx="288">
                  <c:v>0.106089431833539</c:v>
                </c:pt>
                <c:pt idx="289">
                  <c:v>0.10404600762392013</c:v>
                </c:pt>
                <c:pt idx="290">
                  <c:v>0.10220146421724113</c:v>
                </c:pt>
                <c:pt idx="291">
                  <c:v>0.10039782326239167</c:v>
                </c:pt>
                <c:pt idx="292">
                  <c:v>9.8527110035813409E-2</c:v>
                </c:pt>
                <c:pt idx="293">
                  <c:v>9.6629766296944974E-2</c:v>
                </c:pt>
                <c:pt idx="294">
                  <c:v>9.4979127210580036E-2</c:v>
                </c:pt>
                <c:pt idx="295">
                  <c:v>9.3201850055726579E-2</c:v>
                </c:pt>
                <c:pt idx="296">
                  <c:v>9.137393494770582E-2</c:v>
                </c:pt>
                <c:pt idx="297">
                  <c:v>8.9605648933740581E-2</c:v>
                </c:pt>
                <c:pt idx="298">
                  <c:v>8.782277918494745E-2</c:v>
                </c:pt>
                <c:pt idx="299">
                  <c:v>8.5811607901480527E-2</c:v>
                </c:pt>
                <c:pt idx="300">
                  <c:v>8.4116411833744714E-2</c:v>
                </c:pt>
                <c:pt idx="301">
                  <c:v>8.2172090804233267E-2</c:v>
                </c:pt>
                <c:pt idx="302">
                  <c:v>8.0321108288822843E-2</c:v>
                </c:pt>
                <c:pt idx="303">
                  <c:v>7.8763282299962711E-2</c:v>
                </c:pt>
                <c:pt idx="304">
                  <c:v>7.6681687563844358E-2</c:v>
                </c:pt>
                <c:pt idx="305">
                  <c:v>7.4812649789687158E-2</c:v>
                </c:pt>
                <c:pt idx="306">
                  <c:v>7.3079407833951684E-2</c:v>
                </c:pt>
                <c:pt idx="307">
                  <c:v>7.1333904128399558E-2</c:v>
                </c:pt>
                <c:pt idx="308">
                  <c:v>6.9538136064886291E-2</c:v>
                </c:pt>
                <c:pt idx="309">
                  <c:v>6.7780413916151305E-2</c:v>
                </c:pt>
                <c:pt idx="310">
                  <c:v>6.6116855866589663E-2</c:v>
                </c:pt>
                <c:pt idx="311">
                  <c:v>6.4686207851447575E-2</c:v>
                </c:pt>
                <c:pt idx="312">
                  <c:v>6.3215771482481739E-2</c:v>
                </c:pt>
                <c:pt idx="313">
                  <c:v>6.1824106179301445E-2</c:v>
                </c:pt>
                <c:pt idx="314">
                  <c:v>6.0169482293176021E-2</c:v>
                </c:pt>
                <c:pt idx="315">
                  <c:v>5.8809776198447267E-2</c:v>
                </c:pt>
                <c:pt idx="316">
                  <c:v>5.7505377015466319E-2</c:v>
                </c:pt>
                <c:pt idx="317">
                  <c:v>5.5932893342460419E-2</c:v>
                </c:pt>
                <c:pt idx="318">
                  <c:v>5.4639963860247519E-2</c:v>
                </c:pt>
                <c:pt idx="319">
                  <c:v>5.3269251174345028E-2</c:v>
                </c:pt>
                <c:pt idx="320">
                  <c:v>5.1915762639892109E-2</c:v>
                </c:pt>
                <c:pt idx="321">
                  <c:v>5.1016276885896994E-2</c:v>
                </c:pt>
                <c:pt idx="322">
                  <c:v>4.9911565747594248E-2</c:v>
                </c:pt>
                <c:pt idx="323">
                  <c:v>4.8877422746086023E-2</c:v>
                </c:pt>
                <c:pt idx="324">
                  <c:v>4.7986465310244246E-2</c:v>
                </c:pt>
                <c:pt idx="325">
                  <c:v>4.6934718763327339E-2</c:v>
                </c:pt>
                <c:pt idx="326">
                  <c:v>4.6054624691531494E-2</c:v>
                </c:pt>
                <c:pt idx="327">
                  <c:v>4.5215570463319629E-2</c:v>
                </c:pt>
                <c:pt idx="328">
                  <c:v>4.409154535550322E-2</c:v>
                </c:pt>
                <c:pt idx="329">
                  <c:v>4.3139364725778374E-2</c:v>
                </c:pt>
                <c:pt idx="330">
                  <c:v>4.2053972739348598E-2</c:v>
                </c:pt>
                <c:pt idx="331">
                  <c:v>4.1095703890766236E-2</c:v>
                </c:pt>
                <c:pt idx="332">
                  <c:v>4.0317613466406457E-2</c:v>
                </c:pt>
                <c:pt idx="333">
                  <c:v>3.9421226976431578E-2</c:v>
                </c:pt>
                <c:pt idx="334">
                  <c:v>3.8554153374088095E-2</c:v>
                </c:pt>
                <c:pt idx="335">
                  <c:v>3.793833747358713E-2</c:v>
                </c:pt>
                <c:pt idx="336">
                  <c:v>3.7091601276968908E-2</c:v>
                </c:pt>
                <c:pt idx="337">
                  <c:v>3.646913777446599E-2</c:v>
                </c:pt>
                <c:pt idx="338">
                  <c:v>3.5853162615918512E-2</c:v>
                </c:pt>
                <c:pt idx="339">
                  <c:v>3.5220973845114273E-2</c:v>
                </c:pt>
                <c:pt idx="340">
                  <c:v>3.4744445522368869E-2</c:v>
                </c:pt>
                <c:pt idx="341">
                  <c:v>3.4153887015567104E-2</c:v>
                </c:pt>
                <c:pt idx="342">
                  <c:v>3.3538870459123793E-2</c:v>
                </c:pt>
                <c:pt idx="343">
                  <c:v>3.3123863052104102E-2</c:v>
                </c:pt>
                <c:pt idx="344">
                  <c:v>3.2679673353401675E-2</c:v>
                </c:pt>
                <c:pt idx="345">
                  <c:v>3.1905982060907029E-2</c:v>
                </c:pt>
                <c:pt idx="346">
                  <c:v>3.1379826390870592E-2</c:v>
                </c:pt>
                <c:pt idx="347">
                  <c:v>3.0738316847140103E-2</c:v>
                </c:pt>
                <c:pt idx="348">
                  <c:v>3.0228901309648393E-2</c:v>
                </c:pt>
                <c:pt idx="349">
                  <c:v>2.9874525387518468E-2</c:v>
                </c:pt>
                <c:pt idx="350">
                  <c:v>2.94465377725684E-2</c:v>
                </c:pt>
                <c:pt idx="351">
                  <c:v>2.8897401495168663E-2</c:v>
                </c:pt>
                <c:pt idx="352">
                  <c:v>2.8681465466095953E-2</c:v>
                </c:pt>
                <c:pt idx="353">
                  <c:v>2.8038935268559582E-2</c:v>
                </c:pt>
                <c:pt idx="354">
                  <c:v>2.7716609940998633E-2</c:v>
                </c:pt>
                <c:pt idx="355">
                  <c:v>2.7498915025464078E-2</c:v>
                </c:pt>
                <c:pt idx="356">
                  <c:v>2.7057513914173961E-2</c:v>
                </c:pt>
                <c:pt idx="357">
                  <c:v>2.6763893074635704E-2</c:v>
                </c:pt>
                <c:pt idx="358">
                  <c:v>2.6529260491719487E-2</c:v>
                </c:pt>
                <c:pt idx="359">
                  <c:v>2.6349961505859509E-2</c:v>
                </c:pt>
                <c:pt idx="360">
                  <c:v>2.6112338892155012E-2</c:v>
                </c:pt>
                <c:pt idx="361">
                  <c:v>2.5718722788029603E-2</c:v>
                </c:pt>
                <c:pt idx="362">
                  <c:v>2.5289656615909799E-2</c:v>
                </c:pt>
                <c:pt idx="363">
                  <c:v>2.5059325855939979E-2</c:v>
                </c:pt>
                <c:pt idx="364">
                  <c:v>2.4791225873067407E-2</c:v>
                </c:pt>
                <c:pt idx="365">
                  <c:v>2.4466983463971817E-2</c:v>
                </c:pt>
                <c:pt idx="366">
                  <c:v>2.4015781933180151E-2</c:v>
                </c:pt>
                <c:pt idx="367">
                  <c:v>2.3857956400532336E-2</c:v>
                </c:pt>
                <c:pt idx="368">
                  <c:v>2.3732052203099315E-2</c:v>
                </c:pt>
                <c:pt idx="369">
                  <c:v>2.3621335245135613E-2</c:v>
                </c:pt>
                <c:pt idx="370">
                  <c:v>2.3443525110668474E-2</c:v>
                </c:pt>
                <c:pt idx="371">
                  <c:v>2.3251474377973005E-2</c:v>
                </c:pt>
                <c:pt idx="372">
                  <c:v>2.3040225255455671E-2</c:v>
                </c:pt>
                <c:pt idx="373">
                  <c:v>2.2752170884234389E-2</c:v>
                </c:pt>
                <c:pt idx="374">
                  <c:v>2.2395312393881223E-2</c:v>
                </c:pt>
                <c:pt idx="375">
                  <c:v>2.2029058189040291E-2</c:v>
                </c:pt>
                <c:pt idx="376">
                  <c:v>2.1809153369736493E-2</c:v>
                </c:pt>
                <c:pt idx="377">
                  <c:v>2.1594392710835051E-2</c:v>
                </c:pt>
                <c:pt idx="378">
                  <c:v>2.140465145312917E-2</c:v>
                </c:pt>
                <c:pt idx="379">
                  <c:v>2.1261836713116523E-2</c:v>
                </c:pt>
                <c:pt idx="380">
                  <c:v>2.1250894525059731E-2</c:v>
                </c:pt>
                <c:pt idx="381">
                  <c:v>2.1289352594087724E-2</c:v>
                </c:pt>
                <c:pt idx="382">
                  <c:v>2.1210933722587592E-2</c:v>
                </c:pt>
                <c:pt idx="383">
                  <c:v>2.1020033763116765E-2</c:v>
                </c:pt>
                <c:pt idx="384">
                  <c:v>2.078801237205162E-2</c:v>
                </c:pt>
                <c:pt idx="385">
                  <c:v>2.0466766289624582E-2</c:v>
                </c:pt>
                <c:pt idx="386">
                  <c:v>2.0279722904064022E-2</c:v>
                </c:pt>
                <c:pt idx="387">
                  <c:v>2.014904799114299E-2</c:v>
                </c:pt>
                <c:pt idx="388">
                  <c:v>1.9983526355874762E-2</c:v>
                </c:pt>
                <c:pt idx="389">
                  <c:v>1.9849341441070308E-2</c:v>
                </c:pt>
                <c:pt idx="390">
                  <c:v>1.9625648894052352E-2</c:v>
                </c:pt>
                <c:pt idx="391">
                  <c:v>1.9531958997592237E-2</c:v>
                </c:pt>
                <c:pt idx="392">
                  <c:v>1.9555142430394853E-2</c:v>
                </c:pt>
                <c:pt idx="393">
                  <c:v>1.9529765463244971E-2</c:v>
                </c:pt>
                <c:pt idx="394">
                  <c:v>1.9527133131868796E-2</c:v>
                </c:pt>
                <c:pt idx="395">
                  <c:v>1.9405726816598003E-2</c:v>
                </c:pt>
                <c:pt idx="396">
                  <c:v>1.9388145277031536E-2</c:v>
                </c:pt>
                <c:pt idx="397">
                  <c:v>1.93572095340699E-2</c:v>
                </c:pt>
                <c:pt idx="398">
                  <c:v>1.9335535107123838E-2</c:v>
                </c:pt>
                <c:pt idx="399">
                  <c:v>1.9250773692684024E-2</c:v>
                </c:pt>
                <c:pt idx="400">
                  <c:v>1.9314360780979811E-2</c:v>
                </c:pt>
                <c:pt idx="401">
                  <c:v>1.9167942912680661E-2</c:v>
                </c:pt>
                <c:pt idx="402">
                  <c:v>1.8910767831911836E-2</c:v>
                </c:pt>
                <c:pt idx="403">
                  <c:v>1.8720070095143003E-2</c:v>
                </c:pt>
                <c:pt idx="404">
                  <c:v>1.8674358055083617E-2</c:v>
                </c:pt>
                <c:pt idx="405">
                  <c:v>1.8597437635409081E-2</c:v>
                </c:pt>
                <c:pt idx="406">
                  <c:v>1.8463146639823312E-2</c:v>
                </c:pt>
                <c:pt idx="407">
                  <c:v>1.8353845885572078E-2</c:v>
                </c:pt>
                <c:pt idx="408">
                  <c:v>1.8305846583626179E-2</c:v>
                </c:pt>
                <c:pt idx="409">
                  <c:v>1.8309573354630081E-2</c:v>
                </c:pt>
                <c:pt idx="410">
                  <c:v>1.8131233561746569E-2</c:v>
                </c:pt>
                <c:pt idx="411">
                  <c:v>1.7949106825839549E-2</c:v>
                </c:pt>
                <c:pt idx="412">
                  <c:v>1.7672425548895917E-2</c:v>
                </c:pt>
                <c:pt idx="413">
                  <c:v>1.75943166863511E-2</c:v>
                </c:pt>
                <c:pt idx="414">
                  <c:v>1.7362134010346111E-2</c:v>
                </c:pt>
                <c:pt idx="415">
                  <c:v>1.7199508694736361E-2</c:v>
                </c:pt>
                <c:pt idx="416">
                  <c:v>1.7233818213247445E-2</c:v>
                </c:pt>
                <c:pt idx="417">
                  <c:v>1.740424555776339E-2</c:v>
                </c:pt>
                <c:pt idx="418">
                  <c:v>1.7370087230845169E-2</c:v>
                </c:pt>
                <c:pt idx="419">
                  <c:v>1.7407334597638196E-2</c:v>
                </c:pt>
                <c:pt idx="420">
                  <c:v>1.7457833534059133E-2</c:v>
                </c:pt>
                <c:pt idx="421">
                  <c:v>1.7372433604570563E-2</c:v>
                </c:pt>
                <c:pt idx="422">
                  <c:v>1.7248637662444354E-2</c:v>
                </c:pt>
                <c:pt idx="423">
                  <c:v>1.7127663440870348E-2</c:v>
                </c:pt>
                <c:pt idx="424">
                  <c:v>1.6788369304995047E-2</c:v>
                </c:pt>
                <c:pt idx="425">
                  <c:v>1.6669186592743763E-2</c:v>
                </c:pt>
                <c:pt idx="426">
                  <c:v>1.6617138418558695E-2</c:v>
                </c:pt>
                <c:pt idx="427">
                  <c:v>1.648000153282695E-2</c:v>
                </c:pt>
                <c:pt idx="428">
                  <c:v>1.6408893957532075E-2</c:v>
                </c:pt>
                <c:pt idx="429">
                  <c:v>1.6361990704085713E-2</c:v>
                </c:pt>
                <c:pt idx="430">
                  <c:v>1.6243758553364036E-2</c:v>
                </c:pt>
                <c:pt idx="431">
                  <c:v>1.633384455211271E-2</c:v>
                </c:pt>
                <c:pt idx="432">
                  <c:v>1.6431908276755579E-2</c:v>
                </c:pt>
                <c:pt idx="433">
                  <c:v>1.6119347963313276E-2</c:v>
                </c:pt>
                <c:pt idx="434">
                  <c:v>1.5976111565537656E-2</c:v>
                </c:pt>
                <c:pt idx="435">
                  <c:v>1.5665387259903355E-2</c:v>
                </c:pt>
                <c:pt idx="436">
                  <c:v>1.5499220200720564E-2</c:v>
                </c:pt>
                <c:pt idx="437">
                  <c:v>1.5444795079052937E-2</c:v>
                </c:pt>
                <c:pt idx="438">
                  <c:v>1.5374795981229412E-2</c:v>
                </c:pt>
                <c:pt idx="439">
                  <c:v>1.5199703921849064E-2</c:v>
                </c:pt>
                <c:pt idx="440">
                  <c:v>1.5218521551654313E-2</c:v>
                </c:pt>
                <c:pt idx="441">
                  <c:v>1.5168279461085656E-2</c:v>
                </c:pt>
                <c:pt idx="442">
                  <c:v>1.5307515833870735E-2</c:v>
                </c:pt>
                <c:pt idx="443">
                  <c:v>1.5240868480869661E-2</c:v>
                </c:pt>
                <c:pt idx="444">
                  <c:v>1.516134204433864E-2</c:v>
                </c:pt>
                <c:pt idx="445">
                  <c:v>1.5022147410365925E-2</c:v>
                </c:pt>
                <c:pt idx="446">
                  <c:v>1.5011243299261652E-2</c:v>
                </c:pt>
                <c:pt idx="447">
                  <c:v>1.5085036367672259E-2</c:v>
                </c:pt>
                <c:pt idx="448">
                  <c:v>1.5039924141706087E-2</c:v>
                </c:pt>
                <c:pt idx="449">
                  <c:v>1.5029772653297947E-2</c:v>
                </c:pt>
                <c:pt idx="450">
                  <c:v>1.4954739743018986E-2</c:v>
                </c:pt>
                <c:pt idx="451">
                  <c:v>1.4918426954724251E-2</c:v>
                </c:pt>
                <c:pt idx="452">
                  <c:v>1.5027600692680139E-2</c:v>
                </c:pt>
                <c:pt idx="453">
                  <c:v>1.4876762288209052E-2</c:v>
                </c:pt>
                <c:pt idx="454">
                  <c:v>1.4779865179024123E-2</c:v>
                </c:pt>
                <c:pt idx="455">
                  <c:v>1.4715138607354405E-2</c:v>
                </c:pt>
                <c:pt idx="456">
                  <c:v>1.4771378905723829E-2</c:v>
                </c:pt>
                <c:pt idx="457">
                  <c:v>1.4722648923170977E-2</c:v>
                </c:pt>
                <c:pt idx="458">
                  <c:v>1.4474123011773442E-2</c:v>
                </c:pt>
                <c:pt idx="459">
                  <c:v>1.4366747124725441E-2</c:v>
                </c:pt>
                <c:pt idx="460">
                  <c:v>1.4342126627981349E-2</c:v>
                </c:pt>
                <c:pt idx="461">
                  <c:v>1.4318311701297663E-2</c:v>
                </c:pt>
                <c:pt idx="462">
                  <c:v>1.4378269251264264E-2</c:v>
                </c:pt>
                <c:pt idx="463">
                  <c:v>1.4340655402307572E-2</c:v>
                </c:pt>
                <c:pt idx="464">
                  <c:v>1.4180701620817866E-2</c:v>
                </c:pt>
                <c:pt idx="465">
                  <c:v>1.4281564646017058E-2</c:v>
                </c:pt>
                <c:pt idx="466">
                  <c:v>1.402763573857389E-2</c:v>
                </c:pt>
                <c:pt idx="467">
                  <c:v>1.3951617714901898E-2</c:v>
                </c:pt>
                <c:pt idx="468">
                  <c:v>1.3972488827344391E-2</c:v>
                </c:pt>
                <c:pt idx="469">
                  <c:v>1.3705319859983932E-2</c:v>
                </c:pt>
                <c:pt idx="470">
                  <c:v>1.3403061353203048E-2</c:v>
                </c:pt>
                <c:pt idx="471">
                  <c:v>1.3471968359191476E-2</c:v>
                </c:pt>
                <c:pt idx="472">
                  <c:v>1.3279186359065342E-2</c:v>
                </c:pt>
                <c:pt idx="473">
                  <c:v>1.3493777353257441E-2</c:v>
                </c:pt>
                <c:pt idx="474">
                  <c:v>1.3412653302403512E-2</c:v>
                </c:pt>
                <c:pt idx="475">
                  <c:v>1.3154503679811285E-2</c:v>
                </c:pt>
                <c:pt idx="476">
                  <c:v>1.3424128176715348E-2</c:v>
                </c:pt>
                <c:pt idx="477">
                  <c:v>1.3390443469786732E-2</c:v>
                </c:pt>
                <c:pt idx="478">
                  <c:v>1.3346305040436773E-2</c:v>
                </c:pt>
                <c:pt idx="479">
                  <c:v>1.3542697789440311E-2</c:v>
                </c:pt>
                <c:pt idx="480">
                  <c:v>1.3309122533443098E-2</c:v>
                </c:pt>
                <c:pt idx="481">
                  <c:v>1.3393012948560379E-2</c:v>
                </c:pt>
                <c:pt idx="482">
                  <c:v>1.3524938539546021E-2</c:v>
                </c:pt>
                <c:pt idx="483">
                  <c:v>1.3214571962963981E-2</c:v>
                </c:pt>
                <c:pt idx="484">
                  <c:v>1.3222570783127255E-2</c:v>
                </c:pt>
                <c:pt idx="485">
                  <c:v>1.3319816756563746E-2</c:v>
                </c:pt>
                <c:pt idx="486">
                  <c:v>1.3220816488638206E-2</c:v>
                </c:pt>
                <c:pt idx="487">
                  <c:v>1.3379422892467541E-2</c:v>
                </c:pt>
                <c:pt idx="488">
                  <c:v>1.3174635910587831E-2</c:v>
                </c:pt>
                <c:pt idx="489">
                  <c:v>1.3187453582764928E-2</c:v>
                </c:pt>
                <c:pt idx="490">
                  <c:v>1.3287513094294807E-2</c:v>
                </c:pt>
                <c:pt idx="491">
                  <c:v>1.3326110921065342E-2</c:v>
                </c:pt>
                <c:pt idx="492">
                  <c:v>1.3249894148302882E-2</c:v>
                </c:pt>
                <c:pt idx="493">
                  <c:v>1.3257816313907851E-2</c:v>
                </c:pt>
                <c:pt idx="494">
                  <c:v>1.3310681784270558E-2</c:v>
                </c:pt>
                <c:pt idx="495">
                  <c:v>1.3489527274204936E-2</c:v>
                </c:pt>
                <c:pt idx="496">
                  <c:v>1.3545922702757916E-2</c:v>
                </c:pt>
                <c:pt idx="497">
                  <c:v>1.3738196531380231E-2</c:v>
                </c:pt>
                <c:pt idx="498">
                  <c:v>1.3869650546334876E-2</c:v>
                </c:pt>
                <c:pt idx="499">
                  <c:v>1.3984943531809962E-2</c:v>
                </c:pt>
                <c:pt idx="500">
                  <c:v>1.392774209365405E-2</c:v>
                </c:pt>
                <c:pt idx="501">
                  <c:v>1.3865678703367487E-2</c:v>
                </c:pt>
                <c:pt idx="502">
                  <c:v>1.382087155917781E-2</c:v>
                </c:pt>
                <c:pt idx="503">
                  <c:v>1.3846289060473357E-2</c:v>
                </c:pt>
                <c:pt idx="504">
                  <c:v>1.3665982207373244E-2</c:v>
                </c:pt>
                <c:pt idx="505">
                  <c:v>1.3613372211136267E-2</c:v>
                </c:pt>
                <c:pt idx="506">
                  <c:v>1.3472339789183108E-2</c:v>
                </c:pt>
                <c:pt idx="507">
                  <c:v>1.3456467294557174E-2</c:v>
                </c:pt>
                <c:pt idx="508">
                  <c:v>1.3527223009058991E-2</c:v>
                </c:pt>
                <c:pt idx="509">
                  <c:v>1.350632765736101E-2</c:v>
                </c:pt>
                <c:pt idx="510">
                  <c:v>1.3559965277074018E-2</c:v>
                </c:pt>
                <c:pt idx="511">
                  <c:v>1.3450989014533418E-2</c:v>
                </c:pt>
                <c:pt idx="512">
                  <c:v>1.3516625643853412E-2</c:v>
                </c:pt>
                <c:pt idx="513">
                  <c:v>1.3696024473907087E-2</c:v>
                </c:pt>
                <c:pt idx="514">
                  <c:v>1.3793438407527319E-2</c:v>
                </c:pt>
                <c:pt idx="515">
                  <c:v>1.3886152918217307E-2</c:v>
                </c:pt>
                <c:pt idx="516">
                  <c:v>1.3957610727309241E-2</c:v>
                </c:pt>
                <c:pt idx="517">
                  <c:v>1.3879387397332431E-2</c:v>
                </c:pt>
                <c:pt idx="518">
                  <c:v>1.3982105193852221E-2</c:v>
                </c:pt>
                <c:pt idx="519">
                  <c:v>1.4061447399210343E-2</c:v>
                </c:pt>
                <c:pt idx="520">
                  <c:v>1.4156226016275411E-2</c:v>
                </c:pt>
                <c:pt idx="521">
                  <c:v>1.4105256215105631E-2</c:v>
                </c:pt>
                <c:pt idx="522">
                  <c:v>1.4020515447043155E-2</c:v>
                </c:pt>
                <c:pt idx="523">
                  <c:v>1.3977603864618878E-2</c:v>
                </c:pt>
                <c:pt idx="524">
                  <c:v>1.3935652821984813E-2</c:v>
                </c:pt>
                <c:pt idx="525">
                  <c:v>1.4144110254152995E-2</c:v>
                </c:pt>
                <c:pt idx="526">
                  <c:v>1.4147678540757378E-2</c:v>
                </c:pt>
                <c:pt idx="527">
                  <c:v>1.3999526558993952E-2</c:v>
                </c:pt>
                <c:pt idx="528">
                  <c:v>1.4040191779712927E-2</c:v>
                </c:pt>
                <c:pt idx="529">
                  <c:v>1.4095276838337695E-2</c:v>
                </c:pt>
                <c:pt idx="530">
                  <c:v>1.4228556422695332E-2</c:v>
                </c:pt>
                <c:pt idx="531">
                  <c:v>1.4504060930955517E-2</c:v>
                </c:pt>
                <c:pt idx="532">
                  <c:v>1.4480184764921765E-2</c:v>
                </c:pt>
                <c:pt idx="533">
                  <c:v>1.4517178171128931E-2</c:v>
                </c:pt>
                <c:pt idx="534">
                  <c:v>1.4647787902137936E-2</c:v>
                </c:pt>
                <c:pt idx="535">
                  <c:v>1.4739371393440597E-2</c:v>
                </c:pt>
                <c:pt idx="536">
                  <c:v>1.480662210865818E-2</c:v>
                </c:pt>
                <c:pt idx="537">
                  <c:v>1.4841388143721877E-2</c:v>
                </c:pt>
                <c:pt idx="538">
                  <c:v>1.4780032973156082E-2</c:v>
                </c:pt>
                <c:pt idx="539">
                  <c:v>1.4864731557856201E-2</c:v>
                </c:pt>
                <c:pt idx="540">
                  <c:v>1.4995303657344658E-2</c:v>
                </c:pt>
                <c:pt idx="541">
                  <c:v>1.509387056609315E-2</c:v>
                </c:pt>
                <c:pt idx="542">
                  <c:v>1.5292278331333085E-2</c:v>
                </c:pt>
                <c:pt idx="543">
                  <c:v>1.5383129268924187E-2</c:v>
                </c:pt>
                <c:pt idx="544">
                  <c:v>1.5421281808084058E-2</c:v>
                </c:pt>
                <c:pt idx="545">
                  <c:v>1.551514695704978E-2</c:v>
                </c:pt>
                <c:pt idx="546">
                  <c:v>1.5675824281301962E-2</c:v>
                </c:pt>
                <c:pt idx="547">
                  <c:v>1.5796357635551671E-2</c:v>
                </c:pt>
                <c:pt idx="548">
                  <c:v>1.5850063527269375E-2</c:v>
                </c:pt>
                <c:pt idx="549">
                  <c:v>1.5927529174853055E-2</c:v>
                </c:pt>
                <c:pt idx="550">
                  <c:v>1.5898766344426152E-2</c:v>
                </c:pt>
                <c:pt idx="551">
                  <c:v>1.5975128591203844E-2</c:v>
                </c:pt>
                <c:pt idx="552">
                  <c:v>1.6038504898998409E-2</c:v>
                </c:pt>
                <c:pt idx="553">
                  <c:v>1.606462035618773E-2</c:v>
                </c:pt>
                <c:pt idx="554">
                  <c:v>1.6009450235777406E-2</c:v>
                </c:pt>
                <c:pt idx="555">
                  <c:v>1.6118631756014638E-2</c:v>
                </c:pt>
                <c:pt idx="556">
                  <c:v>1.6160239746395213E-2</c:v>
                </c:pt>
                <c:pt idx="557">
                  <c:v>1.6339074415414639E-2</c:v>
                </c:pt>
                <c:pt idx="558">
                  <c:v>1.6556576608624248E-2</c:v>
                </c:pt>
                <c:pt idx="559">
                  <c:v>1.6744916120630803E-2</c:v>
                </c:pt>
                <c:pt idx="560">
                  <c:v>1.6833441127205011E-2</c:v>
                </c:pt>
                <c:pt idx="561">
                  <c:v>1.7079423033124597E-2</c:v>
                </c:pt>
                <c:pt idx="562">
                  <c:v>1.72050507427173E-2</c:v>
                </c:pt>
                <c:pt idx="563">
                  <c:v>1.7315304780765824E-2</c:v>
                </c:pt>
                <c:pt idx="564">
                  <c:v>1.7417465199885102E-2</c:v>
                </c:pt>
                <c:pt idx="565">
                  <c:v>1.7327603984465371E-2</c:v>
                </c:pt>
                <c:pt idx="566">
                  <c:v>1.728322714566765E-2</c:v>
                </c:pt>
                <c:pt idx="567">
                  <c:v>1.7319613473200685E-2</c:v>
                </c:pt>
                <c:pt idx="568">
                  <c:v>1.7428223123963697E-2</c:v>
                </c:pt>
                <c:pt idx="569">
                  <c:v>1.7683342994569147E-2</c:v>
                </c:pt>
                <c:pt idx="570">
                  <c:v>1.7917626925571268E-2</c:v>
                </c:pt>
                <c:pt idx="571">
                  <c:v>1.8061178384239453E-2</c:v>
                </c:pt>
                <c:pt idx="572">
                  <c:v>1.84294293370692E-2</c:v>
                </c:pt>
                <c:pt idx="573">
                  <c:v>1.8733497271675049E-2</c:v>
                </c:pt>
                <c:pt idx="574">
                  <c:v>1.9041522933171229E-2</c:v>
                </c:pt>
                <c:pt idx="575">
                  <c:v>1.923206535407624E-2</c:v>
                </c:pt>
                <c:pt idx="576">
                  <c:v>1.9175639340158878E-2</c:v>
                </c:pt>
                <c:pt idx="577">
                  <c:v>1.9258685019841067E-2</c:v>
                </c:pt>
                <c:pt idx="578">
                  <c:v>1.9354616022238792E-2</c:v>
                </c:pt>
                <c:pt idx="579">
                  <c:v>1.9372896201800081E-2</c:v>
                </c:pt>
                <c:pt idx="580">
                  <c:v>1.9398986582124834E-2</c:v>
                </c:pt>
                <c:pt idx="581">
                  <c:v>1.951938237154403E-2</c:v>
                </c:pt>
                <c:pt idx="582">
                  <c:v>1.972106828994644E-2</c:v>
                </c:pt>
                <c:pt idx="583">
                  <c:v>1.9949821324061562E-2</c:v>
                </c:pt>
                <c:pt idx="584">
                  <c:v>2.0241242029286292E-2</c:v>
                </c:pt>
                <c:pt idx="585">
                  <c:v>2.0483494018857188E-2</c:v>
                </c:pt>
                <c:pt idx="586">
                  <c:v>2.0789521136651057E-2</c:v>
                </c:pt>
                <c:pt idx="587">
                  <c:v>2.1256902335401954E-2</c:v>
                </c:pt>
                <c:pt idx="588">
                  <c:v>2.1469447279157471E-2</c:v>
                </c:pt>
                <c:pt idx="589">
                  <c:v>2.1602963193662519E-2</c:v>
                </c:pt>
                <c:pt idx="590">
                  <c:v>2.1814488046849434E-2</c:v>
                </c:pt>
                <c:pt idx="591">
                  <c:v>2.187183051517555E-2</c:v>
                </c:pt>
                <c:pt idx="592">
                  <c:v>2.2135850984496521E-2</c:v>
                </c:pt>
                <c:pt idx="593">
                  <c:v>2.2250321195866916E-2</c:v>
                </c:pt>
                <c:pt idx="594">
                  <c:v>2.2286382756012555E-2</c:v>
                </c:pt>
                <c:pt idx="595">
                  <c:v>2.2281123912048572E-2</c:v>
                </c:pt>
                <c:pt idx="596">
                  <c:v>2.2530423108238919E-2</c:v>
                </c:pt>
                <c:pt idx="597">
                  <c:v>2.278837343731344E-2</c:v>
                </c:pt>
                <c:pt idx="598">
                  <c:v>2.3066525323543498E-2</c:v>
                </c:pt>
                <c:pt idx="599">
                  <c:v>2.3189493080534678E-2</c:v>
                </c:pt>
                <c:pt idx="600">
                  <c:v>2.34958930052226E-2</c:v>
                </c:pt>
                <c:pt idx="601">
                  <c:v>2.3887318251762484E-2</c:v>
                </c:pt>
                <c:pt idx="602">
                  <c:v>2.4464646060860476E-2</c:v>
                </c:pt>
                <c:pt idx="603">
                  <c:v>2.4672091424750853E-2</c:v>
                </c:pt>
                <c:pt idx="604">
                  <c:v>2.5072899771512662E-2</c:v>
                </c:pt>
                <c:pt idx="605">
                  <c:v>2.5448651265507358E-2</c:v>
                </c:pt>
                <c:pt idx="606">
                  <c:v>2.5812235037525048E-2</c:v>
                </c:pt>
                <c:pt idx="607">
                  <c:v>2.6154140122962227E-2</c:v>
                </c:pt>
                <c:pt idx="608">
                  <c:v>2.6389815140914454E-2</c:v>
                </c:pt>
                <c:pt idx="609">
                  <c:v>2.665937043262858E-2</c:v>
                </c:pt>
                <c:pt idx="610">
                  <c:v>2.7012031515368382E-2</c:v>
                </c:pt>
                <c:pt idx="611">
                  <c:v>2.7413375509832777E-2</c:v>
                </c:pt>
                <c:pt idx="612">
                  <c:v>2.7880083791685672E-2</c:v>
                </c:pt>
                <c:pt idx="613">
                  <c:v>2.8287136228439695E-2</c:v>
                </c:pt>
                <c:pt idx="614">
                  <c:v>2.8689679156754775E-2</c:v>
                </c:pt>
                <c:pt idx="615">
                  <c:v>2.9042887163503478E-2</c:v>
                </c:pt>
                <c:pt idx="616">
                  <c:v>2.9286554787621363E-2</c:v>
                </c:pt>
                <c:pt idx="617">
                  <c:v>2.9886569246125098E-2</c:v>
                </c:pt>
                <c:pt idx="618">
                  <c:v>3.0324975014802094E-2</c:v>
                </c:pt>
                <c:pt idx="619">
                  <c:v>3.0672608804437208E-2</c:v>
                </c:pt>
                <c:pt idx="620">
                  <c:v>3.1125345002116122E-2</c:v>
                </c:pt>
                <c:pt idx="621">
                  <c:v>3.1598442141561552E-2</c:v>
                </c:pt>
                <c:pt idx="622">
                  <c:v>3.2093709853414552E-2</c:v>
                </c:pt>
                <c:pt idx="623">
                  <c:v>3.2784152182352533E-2</c:v>
                </c:pt>
                <c:pt idx="624">
                  <c:v>3.3050075863075519E-2</c:v>
                </c:pt>
                <c:pt idx="625">
                  <c:v>3.3408768463065078E-2</c:v>
                </c:pt>
                <c:pt idx="626">
                  <c:v>3.3890916246221113E-2</c:v>
                </c:pt>
                <c:pt idx="627">
                  <c:v>3.4313168277909811E-2</c:v>
                </c:pt>
                <c:pt idx="628">
                  <c:v>3.4832360511488095E-2</c:v>
                </c:pt>
                <c:pt idx="629">
                  <c:v>3.5377334292247722E-2</c:v>
                </c:pt>
                <c:pt idx="630">
                  <c:v>3.5828860862248554E-2</c:v>
                </c:pt>
                <c:pt idx="631">
                  <c:v>3.6417024316661668E-2</c:v>
                </c:pt>
                <c:pt idx="632">
                  <c:v>3.6996212721502962E-2</c:v>
                </c:pt>
                <c:pt idx="633">
                  <c:v>3.7651502885075135E-2</c:v>
                </c:pt>
                <c:pt idx="634">
                  <c:v>3.8367264225254188E-2</c:v>
                </c:pt>
                <c:pt idx="635">
                  <c:v>3.8988742429631816E-2</c:v>
                </c:pt>
                <c:pt idx="636">
                  <c:v>3.9642964373480069E-2</c:v>
                </c:pt>
                <c:pt idx="637">
                  <c:v>4.0194344216824794E-2</c:v>
                </c:pt>
                <c:pt idx="638">
                  <c:v>4.0890250914914952E-2</c:v>
                </c:pt>
                <c:pt idx="639">
                  <c:v>4.1571546090111773E-2</c:v>
                </c:pt>
                <c:pt idx="640">
                  <c:v>4.2152996165390477E-2</c:v>
                </c:pt>
                <c:pt idx="641">
                  <c:v>4.2729989685121025E-2</c:v>
                </c:pt>
                <c:pt idx="642">
                  <c:v>4.3245201964229978E-2</c:v>
                </c:pt>
                <c:pt idx="643">
                  <c:v>4.37340272422682E-2</c:v>
                </c:pt>
                <c:pt idx="644">
                  <c:v>4.4449231484597618E-2</c:v>
                </c:pt>
                <c:pt idx="645">
                  <c:v>4.5166472107252838E-2</c:v>
                </c:pt>
                <c:pt idx="646">
                  <c:v>4.5803126753156551E-2</c:v>
                </c:pt>
                <c:pt idx="647">
                  <c:v>4.6514343000442583E-2</c:v>
                </c:pt>
                <c:pt idx="648">
                  <c:v>4.715803805010544E-2</c:v>
                </c:pt>
                <c:pt idx="649">
                  <c:v>4.7917969125380447E-2</c:v>
                </c:pt>
                <c:pt idx="650">
                  <c:v>4.8823407220450463E-2</c:v>
                </c:pt>
                <c:pt idx="651">
                  <c:v>4.9386720147756691E-2</c:v>
                </c:pt>
                <c:pt idx="652">
                  <c:v>4.9924965598475902E-2</c:v>
                </c:pt>
                <c:pt idx="653">
                  <c:v>5.0719467043297613E-2</c:v>
                </c:pt>
                <c:pt idx="654">
                  <c:v>5.1391457263995161E-2</c:v>
                </c:pt>
                <c:pt idx="655">
                  <c:v>5.2309907428664766E-2</c:v>
                </c:pt>
                <c:pt idx="656">
                  <c:v>5.3082342995473035E-2</c:v>
                </c:pt>
                <c:pt idx="657">
                  <c:v>5.3601932927238763E-2</c:v>
                </c:pt>
                <c:pt idx="658">
                  <c:v>5.4225544236109681E-2</c:v>
                </c:pt>
                <c:pt idx="659">
                  <c:v>5.484479796324912E-2</c:v>
                </c:pt>
                <c:pt idx="660">
                  <c:v>5.551847913762311E-2</c:v>
                </c:pt>
                <c:pt idx="661">
                  <c:v>5.6191499587882089E-2</c:v>
                </c:pt>
                <c:pt idx="662">
                  <c:v>5.6717374172981963E-2</c:v>
                </c:pt>
                <c:pt idx="663">
                  <c:v>5.717558980545942E-2</c:v>
                </c:pt>
                <c:pt idx="664">
                  <c:v>5.7728193489839159E-2</c:v>
                </c:pt>
                <c:pt idx="665">
                  <c:v>5.8269809379340141E-2</c:v>
                </c:pt>
                <c:pt idx="666">
                  <c:v>5.8851453491858045E-2</c:v>
                </c:pt>
                <c:pt idx="667">
                  <c:v>5.9361832227661934E-2</c:v>
                </c:pt>
                <c:pt idx="668">
                  <c:v>5.97966527660043E-2</c:v>
                </c:pt>
                <c:pt idx="669">
                  <c:v>6.0348848072844942E-2</c:v>
                </c:pt>
                <c:pt idx="670">
                  <c:v>6.0992493110054696E-2</c:v>
                </c:pt>
                <c:pt idx="671">
                  <c:v>6.1652741623983508E-2</c:v>
                </c:pt>
                <c:pt idx="672">
                  <c:v>6.2309679681032404E-2</c:v>
                </c:pt>
                <c:pt idx="673">
                  <c:v>6.2941066712674229E-2</c:v>
                </c:pt>
                <c:pt idx="674">
                  <c:v>6.3550733215473554E-2</c:v>
                </c:pt>
                <c:pt idx="675">
                  <c:v>6.4229567490668146E-2</c:v>
                </c:pt>
                <c:pt idx="676">
                  <c:v>6.4673754278356241E-2</c:v>
                </c:pt>
                <c:pt idx="677">
                  <c:v>6.503823686749477E-2</c:v>
                </c:pt>
                <c:pt idx="678">
                  <c:v>6.5705002593316617E-2</c:v>
                </c:pt>
                <c:pt idx="679">
                  <c:v>6.6362420226188365E-2</c:v>
                </c:pt>
                <c:pt idx="680">
                  <c:v>6.710231603061334E-2</c:v>
                </c:pt>
                <c:pt idx="681">
                  <c:v>6.7800557915295045E-2</c:v>
                </c:pt>
                <c:pt idx="682">
                  <c:v>6.8595386478444362E-2</c:v>
                </c:pt>
                <c:pt idx="683">
                  <c:v>6.9717366352555848E-2</c:v>
                </c:pt>
                <c:pt idx="684">
                  <c:v>7.1370205820312657E-2</c:v>
                </c:pt>
                <c:pt idx="685">
                  <c:v>7.2548485058552312E-2</c:v>
                </c:pt>
                <c:pt idx="686">
                  <c:v>7.3491848663048698E-2</c:v>
                </c:pt>
                <c:pt idx="687">
                  <c:v>7.4354356774241917E-2</c:v>
                </c:pt>
                <c:pt idx="688">
                  <c:v>7.5321702283604297E-2</c:v>
                </c:pt>
                <c:pt idx="689">
                  <c:v>7.6384529934565806E-2</c:v>
                </c:pt>
                <c:pt idx="690">
                  <c:v>7.7730066209761639E-2</c:v>
                </c:pt>
                <c:pt idx="691">
                  <c:v>7.9030878443547281E-2</c:v>
                </c:pt>
                <c:pt idx="692">
                  <c:v>8.0195977715540351E-2</c:v>
                </c:pt>
                <c:pt idx="693">
                  <c:v>8.1379400699823856E-2</c:v>
                </c:pt>
                <c:pt idx="694">
                  <c:v>8.2634520328250902E-2</c:v>
                </c:pt>
                <c:pt idx="695">
                  <c:v>8.4156109433530496E-2</c:v>
                </c:pt>
                <c:pt idx="696">
                  <c:v>8.5665746386787645E-2</c:v>
                </c:pt>
                <c:pt idx="697">
                  <c:v>8.6971524056062802E-2</c:v>
                </c:pt>
                <c:pt idx="698">
                  <c:v>8.8237031265254368E-2</c:v>
                </c:pt>
                <c:pt idx="699">
                  <c:v>8.963282142926722E-2</c:v>
                </c:pt>
                <c:pt idx="700">
                  <c:v>9.1046809323907726E-2</c:v>
                </c:pt>
                <c:pt idx="701">
                  <c:v>9.2428630988121263E-2</c:v>
                </c:pt>
                <c:pt idx="702">
                  <c:v>9.3717260994305912E-2</c:v>
                </c:pt>
                <c:pt idx="703">
                  <c:v>9.5290757164008436E-2</c:v>
                </c:pt>
                <c:pt idx="704">
                  <c:v>9.6991780324572757E-2</c:v>
                </c:pt>
                <c:pt idx="705">
                  <c:v>9.8559436572306494E-2</c:v>
                </c:pt>
                <c:pt idx="706">
                  <c:v>0.10008873482269179</c:v>
                </c:pt>
                <c:pt idx="707">
                  <c:v>0.10169551323340446</c:v>
                </c:pt>
                <c:pt idx="708">
                  <c:v>0.10318245563063265</c:v>
                </c:pt>
                <c:pt idx="709">
                  <c:v>0.10460706803805681</c:v>
                </c:pt>
                <c:pt idx="710">
                  <c:v>0.10600677413836862</c:v>
                </c:pt>
                <c:pt idx="711">
                  <c:v>0.1073821142494172</c:v>
                </c:pt>
                <c:pt idx="712">
                  <c:v>0.10868838375362154</c:v>
                </c:pt>
                <c:pt idx="713">
                  <c:v>0.11006381135461378</c:v>
                </c:pt>
                <c:pt idx="714">
                  <c:v>0.11148254290374339</c:v>
                </c:pt>
                <c:pt idx="715">
                  <c:v>0.11294484318053395</c:v>
                </c:pt>
                <c:pt idx="716">
                  <c:v>0.11429481325695603</c:v>
                </c:pt>
                <c:pt idx="717">
                  <c:v>0.11560682583706369</c:v>
                </c:pt>
                <c:pt idx="718">
                  <c:v>0.11691511605206166</c:v>
                </c:pt>
                <c:pt idx="719">
                  <c:v>0.11811789288808136</c:v>
                </c:pt>
                <c:pt idx="720">
                  <c:v>0.11930229992713233</c:v>
                </c:pt>
                <c:pt idx="721">
                  <c:v>0.12084182742850097</c:v>
                </c:pt>
                <c:pt idx="722">
                  <c:v>0.12240472572088962</c:v>
                </c:pt>
                <c:pt idx="723">
                  <c:v>0.12383711543169489</c:v>
                </c:pt>
                <c:pt idx="724">
                  <c:v>0.1252005941003165</c:v>
                </c:pt>
                <c:pt idx="725">
                  <c:v>0.12666158946373993</c:v>
                </c:pt>
                <c:pt idx="726">
                  <c:v>0.1282867581728192</c:v>
                </c:pt>
                <c:pt idx="727">
                  <c:v>0.12990620670578512</c:v>
                </c:pt>
                <c:pt idx="728">
                  <c:v>0.13124136941005357</c:v>
                </c:pt>
                <c:pt idx="729">
                  <c:v>0.13267985852872613</c:v>
                </c:pt>
                <c:pt idx="730">
                  <c:v>0.13405047533644324</c:v>
                </c:pt>
                <c:pt idx="731">
                  <c:v>0.13530305944652893</c:v>
                </c:pt>
                <c:pt idx="732">
                  <c:v>0.13655284828762621</c:v>
                </c:pt>
                <c:pt idx="733">
                  <c:v>0.13782933181580442</c:v>
                </c:pt>
                <c:pt idx="734">
                  <c:v>0.13905408467224842</c:v>
                </c:pt>
                <c:pt idx="735">
                  <c:v>0.14041687652028437</c:v>
                </c:pt>
                <c:pt idx="736">
                  <c:v>0.14150486313159161</c:v>
                </c:pt>
                <c:pt idx="737">
                  <c:v>0.14270487520211153</c:v>
                </c:pt>
                <c:pt idx="738">
                  <c:v>0.14390805878910623</c:v>
                </c:pt>
                <c:pt idx="739">
                  <c:v>0.1450222368054811</c:v>
                </c:pt>
                <c:pt idx="740">
                  <c:v>0.14617050888164185</c:v>
                </c:pt>
                <c:pt idx="741">
                  <c:v>0.14728376788056874</c:v>
                </c:pt>
                <c:pt idx="742">
                  <c:v>0.14840228189812207</c:v>
                </c:pt>
                <c:pt idx="743">
                  <c:v>0.14955171161136119</c:v>
                </c:pt>
                <c:pt idx="744">
                  <c:v>0.15069627452740533</c:v>
                </c:pt>
                <c:pt idx="745">
                  <c:v>0.15169171413587507</c:v>
                </c:pt>
                <c:pt idx="746">
                  <c:v>0.15276719830652236</c:v>
                </c:pt>
                <c:pt idx="747">
                  <c:v>0.15365222747710877</c:v>
                </c:pt>
                <c:pt idx="748">
                  <c:v>0.15449514082290941</c:v>
                </c:pt>
                <c:pt idx="749">
                  <c:v>0.15515797442041682</c:v>
                </c:pt>
                <c:pt idx="750">
                  <c:v>0.15574921882766116</c:v>
                </c:pt>
                <c:pt idx="751">
                  <c:v>0.15625836637103174</c:v>
                </c:pt>
                <c:pt idx="752">
                  <c:v>0.15660160523663902</c:v>
                </c:pt>
                <c:pt idx="753">
                  <c:v>0.1571071373814002</c:v>
                </c:pt>
                <c:pt idx="754">
                  <c:v>0.15767329776488867</c:v>
                </c:pt>
                <c:pt idx="755">
                  <c:v>0.15800253215747345</c:v>
                </c:pt>
                <c:pt idx="756">
                  <c:v>0.15840024864586424</c:v>
                </c:pt>
                <c:pt idx="757">
                  <c:v>0.15875496777110493</c:v>
                </c:pt>
                <c:pt idx="758">
                  <c:v>0.15894661864215739</c:v>
                </c:pt>
                <c:pt idx="759">
                  <c:v>0.15933557527573494</c:v>
                </c:pt>
                <c:pt idx="760">
                  <c:v>0.15940967856486959</c:v>
                </c:pt>
                <c:pt idx="761">
                  <c:v>0.15949217345329275</c:v>
                </c:pt>
                <c:pt idx="762">
                  <c:v>0.15953782735591907</c:v>
                </c:pt>
                <c:pt idx="763">
                  <c:v>0.15938896360502242</c:v>
                </c:pt>
                <c:pt idx="764">
                  <c:v>0.15926815921539031</c:v>
                </c:pt>
                <c:pt idx="765">
                  <c:v>0.15907729421716732</c:v>
                </c:pt>
                <c:pt idx="766">
                  <c:v>0.15890353420239101</c:v>
                </c:pt>
                <c:pt idx="767">
                  <c:v>0.15851627263292775</c:v>
                </c:pt>
                <c:pt idx="768">
                  <c:v>0.1582174893750585</c:v>
                </c:pt>
                <c:pt idx="769">
                  <c:v>0.15787905947412917</c:v>
                </c:pt>
                <c:pt idx="770">
                  <c:v>0.1574879294268825</c:v>
                </c:pt>
                <c:pt idx="771">
                  <c:v>0.1570676121143974</c:v>
                </c:pt>
                <c:pt idx="772">
                  <c:v>0.1566042117186672</c:v>
                </c:pt>
                <c:pt idx="773">
                  <c:v>0.15604633262823525</c:v>
                </c:pt>
                <c:pt idx="774">
                  <c:v>0.15566752881749979</c:v>
                </c:pt>
                <c:pt idx="775">
                  <c:v>0.15498110428627312</c:v>
                </c:pt>
                <c:pt idx="776">
                  <c:v>0.15437722324525327</c:v>
                </c:pt>
                <c:pt idx="777">
                  <c:v>0.15388655395466783</c:v>
                </c:pt>
                <c:pt idx="778">
                  <c:v>0.15345252041118163</c:v>
                </c:pt>
                <c:pt idx="779">
                  <c:v>0.15299945364191378</c:v>
                </c:pt>
                <c:pt idx="780">
                  <c:v>0.15253309275036273</c:v>
                </c:pt>
                <c:pt idx="781">
                  <c:v>0.15205965078482392</c:v>
                </c:pt>
                <c:pt idx="782">
                  <c:v>0.15162002386244777</c:v>
                </c:pt>
                <c:pt idx="783">
                  <c:v>0.15113002512523649</c:v>
                </c:pt>
                <c:pt idx="784">
                  <c:v>0.15068847018023523</c:v>
                </c:pt>
                <c:pt idx="785">
                  <c:v>0.15023645022285986</c:v>
                </c:pt>
                <c:pt idx="786">
                  <c:v>0.14975245105418736</c:v>
                </c:pt>
                <c:pt idx="787">
                  <c:v>0.14942634918110742</c:v>
                </c:pt>
                <c:pt idx="788">
                  <c:v>0.14924299279823536</c:v>
                </c:pt>
                <c:pt idx="789">
                  <c:v>0.14926644864689811</c:v>
                </c:pt>
                <c:pt idx="790">
                  <c:v>0.14928343966476657</c:v>
                </c:pt>
                <c:pt idx="791">
                  <c:v>0.14936785588220311</c:v>
                </c:pt>
                <c:pt idx="792">
                  <c:v>0.14938101833942946</c:v>
                </c:pt>
                <c:pt idx="793">
                  <c:v>0.14944970463812662</c:v>
                </c:pt>
                <c:pt idx="794">
                  <c:v>0.14933465024596554</c:v>
                </c:pt>
                <c:pt idx="795">
                  <c:v>0.14935631441183</c:v>
                </c:pt>
                <c:pt idx="796">
                  <c:v>0.14932837080834085</c:v>
                </c:pt>
                <c:pt idx="797">
                  <c:v>0.14959530343721247</c:v>
                </c:pt>
                <c:pt idx="798">
                  <c:v>0.14987179639594053</c:v>
                </c:pt>
                <c:pt idx="799">
                  <c:v>0.15044699894090197</c:v>
                </c:pt>
                <c:pt idx="800">
                  <c:v>0.15121922060231111</c:v>
                </c:pt>
                <c:pt idx="801">
                  <c:v>0.15211894564533476</c:v>
                </c:pt>
                <c:pt idx="802">
                  <c:v>0.15289827421935609</c:v>
                </c:pt>
                <c:pt idx="803">
                  <c:v>0.15387017405317469</c:v>
                </c:pt>
                <c:pt idx="804">
                  <c:v>0.15485456248449911</c:v>
                </c:pt>
                <c:pt idx="805">
                  <c:v>0.15589792904017108</c:v>
                </c:pt>
                <c:pt idx="806">
                  <c:v>0.15676887267392858</c:v>
                </c:pt>
                <c:pt idx="807">
                  <c:v>0.15763981630768609</c:v>
                </c:pt>
                <c:pt idx="808">
                  <c:v>0.15851075994144359</c:v>
                </c:pt>
                <c:pt idx="809">
                  <c:v>0.15938170357520109</c:v>
                </c:pt>
                <c:pt idx="810">
                  <c:v>0.1602526472089586</c:v>
                </c:pt>
                <c:pt idx="811">
                  <c:v>0.1611235908427161</c:v>
                </c:pt>
                <c:pt idx="812">
                  <c:v>0.16199453447647361</c:v>
                </c:pt>
                <c:pt idx="813">
                  <c:v>0.16286547811023111</c:v>
                </c:pt>
                <c:pt idx="814">
                  <c:v>0.16373642174398859</c:v>
                </c:pt>
                <c:pt idx="815">
                  <c:v>0.16577927777534154</c:v>
                </c:pt>
                <c:pt idx="816">
                  <c:v>0.16737475830177487</c:v>
                </c:pt>
                <c:pt idx="817">
                  <c:v>0.16895809589043004</c:v>
                </c:pt>
                <c:pt idx="818">
                  <c:v>0.17059246702875308</c:v>
                </c:pt>
                <c:pt idx="819">
                  <c:v>0.1719031721725266</c:v>
                </c:pt>
                <c:pt idx="820">
                  <c:v>0.17300483702289063</c:v>
                </c:pt>
                <c:pt idx="821">
                  <c:v>0.17385187632123128</c:v>
                </c:pt>
                <c:pt idx="822">
                  <c:v>0.17454292060339952</c:v>
                </c:pt>
                <c:pt idx="823">
                  <c:v>0.17522594944556832</c:v>
                </c:pt>
                <c:pt idx="824">
                  <c:v>0.17565783183733646</c:v>
                </c:pt>
                <c:pt idx="825">
                  <c:v>0.17570562353895777</c:v>
                </c:pt>
                <c:pt idx="826">
                  <c:v>0.17550723313731287</c:v>
                </c:pt>
                <c:pt idx="827">
                  <c:v>0.1751664881560073</c:v>
                </c:pt>
                <c:pt idx="828">
                  <c:v>0.17461895609555217</c:v>
                </c:pt>
                <c:pt idx="829">
                  <c:v>0.17401582981937191</c:v>
                </c:pt>
                <c:pt idx="830">
                  <c:v>0.17333505408710556</c:v>
                </c:pt>
                <c:pt idx="831">
                  <c:v>0.17252892583337226</c:v>
                </c:pt>
                <c:pt idx="832">
                  <c:v>0.17142980493567336</c:v>
                </c:pt>
                <c:pt idx="833">
                  <c:v>0.17038082010978284</c:v>
                </c:pt>
                <c:pt idx="834">
                  <c:v>0.1692010648798396</c:v>
                </c:pt>
                <c:pt idx="835">
                  <c:v>0.16773086808066059</c:v>
                </c:pt>
                <c:pt idx="836">
                  <c:v>0.16590375841871513</c:v>
                </c:pt>
                <c:pt idx="837">
                  <c:v>0.16398462218860804</c:v>
                </c:pt>
                <c:pt idx="838">
                  <c:v>0.16197013161438614</c:v>
                </c:pt>
                <c:pt idx="839">
                  <c:v>0.16012931713407266</c:v>
                </c:pt>
                <c:pt idx="840">
                  <c:v>0.15781628176901835</c:v>
                </c:pt>
                <c:pt idx="841">
                  <c:v>0.15510961794895836</c:v>
                </c:pt>
                <c:pt idx="842">
                  <c:v>0.15232247846687308</c:v>
                </c:pt>
                <c:pt idx="843">
                  <c:v>0.14955852617320239</c:v>
                </c:pt>
                <c:pt idx="844">
                  <c:v>0.14674016960622685</c:v>
                </c:pt>
                <c:pt idx="845">
                  <c:v>0.14372743059279419</c:v>
                </c:pt>
                <c:pt idx="846">
                  <c:v>0.14048098820868471</c:v>
                </c:pt>
                <c:pt idx="847">
                  <c:v>0.13719885590445902</c:v>
                </c:pt>
                <c:pt idx="848">
                  <c:v>0.13412485374891353</c:v>
                </c:pt>
                <c:pt idx="849">
                  <c:v>0.131137980836391</c:v>
                </c:pt>
                <c:pt idx="850">
                  <c:v>0.12805483337818477</c:v>
                </c:pt>
                <c:pt idx="851">
                  <c:v>0.12466600949389092</c:v>
                </c:pt>
                <c:pt idx="852">
                  <c:v>0.12150827320924441</c:v>
                </c:pt>
                <c:pt idx="853">
                  <c:v>0.11834677009944194</c:v>
                </c:pt>
                <c:pt idx="854">
                  <c:v>0.11526037539146201</c:v>
                </c:pt>
                <c:pt idx="855">
                  <c:v>0.11200565992718452</c:v>
                </c:pt>
                <c:pt idx="856">
                  <c:v>0.10879191415031096</c:v>
                </c:pt>
                <c:pt idx="857">
                  <c:v>0.10590845666720271</c:v>
                </c:pt>
                <c:pt idx="858">
                  <c:v>0.10311223322956685</c:v>
                </c:pt>
                <c:pt idx="859">
                  <c:v>0.10025689368265926</c:v>
                </c:pt>
                <c:pt idx="860">
                  <c:v>9.7761468729373233E-2</c:v>
                </c:pt>
                <c:pt idx="861">
                  <c:v>9.5338997362215877E-2</c:v>
                </c:pt>
                <c:pt idx="862">
                  <c:v>9.2966056955279902E-2</c:v>
                </c:pt>
                <c:pt idx="863">
                  <c:v>9.0695055825321974E-2</c:v>
                </c:pt>
                <c:pt idx="864">
                  <c:v>8.831218418744427E-2</c:v>
                </c:pt>
                <c:pt idx="865">
                  <c:v>8.600148452214737E-2</c:v>
                </c:pt>
                <c:pt idx="866">
                  <c:v>8.3923561881917907E-2</c:v>
                </c:pt>
                <c:pt idx="867">
                  <c:v>8.18909984163355E-2</c:v>
                </c:pt>
                <c:pt idx="868">
                  <c:v>7.9750443058504886E-2</c:v>
                </c:pt>
                <c:pt idx="869">
                  <c:v>7.778628102996879E-2</c:v>
                </c:pt>
                <c:pt idx="870">
                  <c:v>7.5665176233365342E-2</c:v>
                </c:pt>
                <c:pt idx="871">
                  <c:v>7.3666665714220397E-2</c:v>
                </c:pt>
                <c:pt idx="872">
                  <c:v>7.1710221617930642E-2</c:v>
                </c:pt>
                <c:pt idx="873">
                  <c:v>6.9907288029491976E-2</c:v>
                </c:pt>
                <c:pt idx="874">
                  <c:v>6.8194536102992642E-2</c:v>
                </c:pt>
                <c:pt idx="875">
                  <c:v>6.6534510255435747E-2</c:v>
                </c:pt>
                <c:pt idx="876">
                  <c:v>6.4850075751969577E-2</c:v>
                </c:pt>
                <c:pt idx="877">
                  <c:v>6.3524821545647911E-2</c:v>
                </c:pt>
                <c:pt idx="878">
                  <c:v>6.2048121283409023E-2</c:v>
                </c:pt>
                <c:pt idx="879">
                  <c:v>6.071441750875984E-2</c:v>
                </c:pt>
                <c:pt idx="880">
                  <c:v>5.9519420693354259E-2</c:v>
                </c:pt>
                <c:pt idx="881">
                  <c:v>5.8325519014756889E-2</c:v>
                </c:pt>
                <c:pt idx="882">
                  <c:v>5.7114466882638888E-2</c:v>
                </c:pt>
                <c:pt idx="883">
                  <c:v>5.5923087350619738E-2</c:v>
                </c:pt>
                <c:pt idx="884">
                  <c:v>5.4859472631066997E-2</c:v>
                </c:pt>
                <c:pt idx="885">
                  <c:v>5.3684499825972766E-2</c:v>
                </c:pt>
                <c:pt idx="886">
                  <c:v>5.2406780313229553E-2</c:v>
                </c:pt>
                <c:pt idx="887">
                  <c:v>5.1165256789164934E-2</c:v>
                </c:pt>
                <c:pt idx="888">
                  <c:v>4.9956465243741734E-2</c:v>
                </c:pt>
                <c:pt idx="889">
                  <c:v>4.8857049620643224E-2</c:v>
                </c:pt>
                <c:pt idx="890">
                  <c:v>4.7798759235195207E-2</c:v>
                </c:pt>
                <c:pt idx="891">
                  <c:v>4.6702067429306306E-2</c:v>
                </c:pt>
                <c:pt idx="892">
                  <c:v>4.5836468303509341E-2</c:v>
                </c:pt>
                <c:pt idx="893">
                  <c:v>4.5196992897442452E-2</c:v>
                </c:pt>
                <c:pt idx="894">
                  <c:v>4.429148184444457E-2</c:v>
                </c:pt>
                <c:pt idx="895">
                  <c:v>4.3249668917850391E-2</c:v>
                </c:pt>
                <c:pt idx="896">
                  <c:v>4.2356136056063462E-2</c:v>
                </c:pt>
                <c:pt idx="897">
                  <c:v>4.1651853181352241E-2</c:v>
                </c:pt>
                <c:pt idx="898">
                  <c:v>4.0968488654209281E-2</c:v>
                </c:pt>
                <c:pt idx="899">
                  <c:v>4.0234492608041017E-2</c:v>
                </c:pt>
                <c:pt idx="900">
                  <c:v>3.9497873211237142E-2</c:v>
                </c:pt>
                <c:pt idx="901">
                  <c:v>3.9009112024100359E-2</c:v>
                </c:pt>
                <c:pt idx="902">
                  <c:v>3.8516459718852106E-2</c:v>
                </c:pt>
                <c:pt idx="903">
                  <c:v>3.790754180805303E-2</c:v>
                </c:pt>
                <c:pt idx="904">
                  <c:v>3.7396327831060013E-2</c:v>
                </c:pt>
                <c:pt idx="905">
                  <c:v>3.6688658286743218E-2</c:v>
                </c:pt>
                <c:pt idx="906">
                  <c:v>3.5838493739303305E-2</c:v>
                </c:pt>
                <c:pt idx="907">
                  <c:v>3.5108327311860386E-2</c:v>
                </c:pt>
                <c:pt idx="908">
                  <c:v>3.4421480964564662E-2</c:v>
                </c:pt>
                <c:pt idx="909">
                  <c:v>3.3670332690044928E-2</c:v>
                </c:pt>
                <c:pt idx="910">
                  <c:v>3.3092969867559205E-2</c:v>
                </c:pt>
                <c:pt idx="911">
                  <c:v>3.254957637083055E-2</c:v>
                </c:pt>
                <c:pt idx="912">
                  <c:v>3.1995166067395352E-2</c:v>
                </c:pt>
                <c:pt idx="913">
                  <c:v>3.1628735044302705E-2</c:v>
                </c:pt>
                <c:pt idx="914">
                  <c:v>3.1036654249408074E-2</c:v>
                </c:pt>
                <c:pt idx="915">
                  <c:v>3.0337331470983171E-2</c:v>
                </c:pt>
                <c:pt idx="916">
                  <c:v>2.9816981332641022E-2</c:v>
                </c:pt>
                <c:pt idx="917">
                  <c:v>2.9183933765964742E-2</c:v>
                </c:pt>
                <c:pt idx="918">
                  <c:v>2.8791986452769435E-2</c:v>
                </c:pt>
                <c:pt idx="919">
                  <c:v>2.8329524854679301E-2</c:v>
                </c:pt>
                <c:pt idx="920">
                  <c:v>2.7919044652992001E-2</c:v>
                </c:pt>
                <c:pt idx="921">
                  <c:v>2.7507344157927167E-2</c:v>
                </c:pt>
                <c:pt idx="922">
                  <c:v>2.7151848944756564E-2</c:v>
                </c:pt>
                <c:pt idx="923">
                  <c:v>2.6792655827109615E-2</c:v>
                </c:pt>
                <c:pt idx="924">
                  <c:v>2.6486195658553376E-2</c:v>
                </c:pt>
                <c:pt idx="925">
                  <c:v>2.5870643165272097E-2</c:v>
                </c:pt>
                <c:pt idx="926">
                  <c:v>2.5556716229810414E-2</c:v>
                </c:pt>
                <c:pt idx="927">
                  <c:v>2.5262029811881616E-2</c:v>
                </c:pt>
                <c:pt idx="928">
                  <c:v>2.4918030740884372E-2</c:v>
                </c:pt>
                <c:pt idx="929">
                  <c:v>2.4578529197452553E-2</c:v>
                </c:pt>
                <c:pt idx="930">
                  <c:v>2.4277807941224368E-2</c:v>
                </c:pt>
                <c:pt idx="931">
                  <c:v>2.4018838261951021E-2</c:v>
                </c:pt>
                <c:pt idx="932">
                  <c:v>2.3757113812952108E-2</c:v>
                </c:pt>
                <c:pt idx="933">
                  <c:v>2.3376531759984574E-2</c:v>
                </c:pt>
                <c:pt idx="934">
                  <c:v>2.3002178334550465E-2</c:v>
                </c:pt>
                <c:pt idx="935">
                  <c:v>2.2707882457236955E-2</c:v>
                </c:pt>
                <c:pt idx="936">
                  <c:v>2.2424918563929957E-2</c:v>
                </c:pt>
                <c:pt idx="937">
                  <c:v>2.2205416125213713E-2</c:v>
                </c:pt>
                <c:pt idx="938">
                  <c:v>2.1866587471627019E-2</c:v>
                </c:pt>
                <c:pt idx="939">
                  <c:v>2.1585242678089273E-2</c:v>
                </c:pt>
                <c:pt idx="940">
                  <c:v>2.1384642195247047E-2</c:v>
                </c:pt>
                <c:pt idx="941">
                  <c:v>2.106922070590032E-2</c:v>
                </c:pt>
                <c:pt idx="942">
                  <c:v>2.0891484875543431E-2</c:v>
                </c:pt>
                <c:pt idx="943">
                  <c:v>2.0795057672414467E-2</c:v>
                </c:pt>
                <c:pt idx="944">
                  <c:v>2.0315102618073674E-2</c:v>
                </c:pt>
                <c:pt idx="945">
                  <c:v>2.0003180113155463E-2</c:v>
                </c:pt>
                <c:pt idx="946">
                  <c:v>1.9733213303105214E-2</c:v>
                </c:pt>
                <c:pt idx="947">
                  <c:v>1.9578820987730578E-2</c:v>
                </c:pt>
                <c:pt idx="948">
                  <c:v>1.9285792239689552E-2</c:v>
                </c:pt>
                <c:pt idx="949">
                  <c:v>1.8905981226177003E-2</c:v>
                </c:pt>
                <c:pt idx="950">
                  <c:v>1.8390297909978651E-2</c:v>
                </c:pt>
                <c:pt idx="951">
                  <c:v>1.8165019784119395E-2</c:v>
                </c:pt>
                <c:pt idx="952">
                  <c:v>1.8011080975718501E-2</c:v>
                </c:pt>
                <c:pt idx="953">
                  <c:v>1.7729116896510164E-2</c:v>
                </c:pt>
                <c:pt idx="954">
                  <c:v>1.758311757324205E-2</c:v>
                </c:pt>
                <c:pt idx="955">
                  <c:v>1.7522255676342535E-2</c:v>
                </c:pt>
                <c:pt idx="956">
                  <c:v>1.7384645181653099E-2</c:v>
                </c:pt>
                <c:pt idx="957">
                  <c:v>1.7215346986906289E-2</c:v>
                </c:pt>
                <c:pt idx="958">
                  <c:v>1.7064199406319522E-2</c:v>
                </c:pt>
                <c:pt idx="959">
                  <c:v>1.6885403978304531E-2</c:v>
                </c:pt>
                <c:pt idx="960">
                  <c:v>1.6830793744099955E-2</c:v>
                </c:pt>
                <c:pt idx="961">
                  <c:v>1.6552932730347997E-2</c:v>
                </c:pt>
                <c:pt idx="962">
                  <c:v>1.6347767807135573E-2</c:v>
                </c:pt>
                <c:pt idx="963">
                  <c:v>1.6245056849079585E-2</c:v>
                </c:pt>
                <c:pt idx="964">
                  <c:v>1.6198029600240367E-2</c:v>
                </c:pt>
                <c:pt idx="965">
                  <c:v>1.5997847672453439E-2</c:v>
                </c:pt>
                <c:pt idx="966">
                  <c:v>1.5655724901995578E-2</c:v>
                </c:pt>
                <c:pt idx="967">
                  <c:v>1.5382742219675906E-2</c:v>
                </c:pt>
                <c:pt idx="968">
                  <c:v>1.5296767932218538E-2</c:v>
                </c:pt>
                <c:pt idx="969">
                  <c:v>1.5227710855850465E-2</c:v>
                </c:pt>
                <c:pt idx="970">
                  <c:v>1.5144803095173942E-2</c:v>
                </c:pt>
                <c:pt idx="971">
                  <c:v>1.5127117337696137E-2</c:v>
                </c:pt>
                <c:pt idx="972">
                  <c:v>1.5152032386407938E-2</c:v>
                </c:pt>
                <c:pt idx="973">
                  <c:v>1.5055081778070863E-2</c:v>
                </c:pt>
                <c:pt idx="974">
                  <c:v>1.475887449756162E-2</c:v>
                </c:pt>
                <c:pt idx="975">
                  <c:v>1.4307392901660086E-2</c:v>
                </c:pt>
                <c:pt idx="976">
                  <c:v>1.3913764700812093E-2</c:v>
                </c:pt>
                <c:pt idx="977">
                  <c:v>1.3466341749822868E-2</c:v>
                </c:pt>
                <c:pt idx="978">
                  <c:v>1.3263956690228488E-2</c:v>
                </c:pt>
                <c:pt idx="979">
                  <c:v>1.3129211931595773E-2</c:v>
                </c:pt>
                <c:pt idx="980">
                  <c:v>1.3054192992466768E-2</c:v>
                </c:pt>
                <c:pt idx="981">
                  <c:v>1.2933256530474838E-2</c:v>
                </c:pt>
                <c:pt idx="982">
                  <c:v>1.2741515407381675E-2</c:v>
                </c:pt>
                <c:pt idx="983">
                  <c:v>1.2666516799360693E-2</c:v>
                </c:pt>
                <c:pt idx="984">
                  <c:v>1.276887906796016E-2</c:v>
                </c:pt>
                <c:pt idx="985">
                  <c:v>1.2722141986371146E-2</c:v>
                </c:pt>
                <c:pt idx="986">
                  <c:v>1.2706996076926467E-2</c:v>
                </c:pt>
                <c:pt idx="987">
                  <c:v>1.2653603983922764E-2</c:v>
                </c:pt>
                <c:pt idx="988">
                  <c:v>1.256243173258745E-2</c:v>
                </c:pt>
                <c:pt idx="989">
                  <c:v>1.2604932839785194E-2</c:v>
                </c:pt>
                <c:pt idx="990">
                  <c:v>1.2539487727725751E-2</c:v>
                </c:pt>
                <c:pt idx="991">
                  <c:v>1.2471336546407483E-2</c:v>
                </c:pt>
                <c:pt idx="992">
                  <c:v>1.2331373260477584E-2</c:v>
                </c:pt>
                <c:pt idx="993">
                  <c:v>1.202322629695805E-2</c:v>
                </c:pt>
                <c:pt idx="994">
                  <c:v>1.1701158286187435E-2</c:v>
                </c:pt>
                <c:pt idx="995">
                  <c:v>1.1628824402473729E-2</c:v>
                </c:pt>
                <c:pt idx="996">
                  <c:v>1.1614243338228905E-2</c:v>
                </c:pt>
                <c:pt idx="997">
                  <c:v>1.160436146508461E-2</c:v>
                </c:pt>
                <c:pt idx="998">
                  <c:v>1.1447643512125972E-2</c:v>
                </c:pt>
                <c:pt idx="999">
                  <c:v>1.1240768469793069E-2</c:v>
                </c:pt>
                <c:pt idx="1000">
                  <c:v>1.1129269332568088E-2</c:v>
                </c:pt>
                <c:pt idx="1001">
                  <c:v>1.1051019714781058E-2</c:v>
                </c:pt>
                <c:pt idx="1002">
                  <c:v>1.0942709224283217E-2</c:v>
                </c:pt>
                <c:pt idx="1003">
                  <c:v>1.0754478869922363E-2</c:v>
                </c:pt>
                <c:pt idx="1004">
                  <c:v>1.0535944078297634E-2</c:v>
                </c:pt>
                <c:pt idx="1005">
                  <c:v>1.0463432370411438E-2</c:v>
                </c:pt>
                <c:pt idx="1006">
                  <c:v>1.0373869877027259E-2</c:v>
                </c:pt>
                <c:pt idx="1007">
                  <c:v>1.0546581093252912E-2</c:v>
                </c:pt>
                <c:pt idx="1008">
                  <c:v>1.0607570193981439E-2</c:v>
                </c:pt>
                <c:pt idx="1009">
                  <c:v>1.0608104149181742E-2</c:v>
                </c:pt>
                <c:pt idx="1010">
                  <c:v>1.0318234253983987E-2</c:v>
                </c:pt>
                <c:pt idx="1011">
                  <c:v>1.0176050723961645E-2</c:v>
                </c:pt>
                <c:pt idx="1012">
                  <c:v>1.000050217373907E-2</c:v>
                </c:pt>
                <c:pt idx="1013">
                  <c:v>9.7969547011055001E-3</c:v>
                </c:pt>
                <c:pt idx="1014">
                  <c:v>9.3844358536824719E-3</c:v>
                </c:pt>
                <c:pt idx="1015">
                  <c:v>9.2472773284244247E-3</c:v>
                </c:pt>
                <c:pt idx="1016">
                  <c:v>9.3000643314087132E-3</c:v>
                </c:pt>
                <c:pt idx="1017">
                  <c:v>9.6484038035081505E-3</c:v>
                </c:pt>
                <c:pt idx="1018">
                  <c:v>9.7585725179588755E-3</c:v>
                </c:pt>
                <c:pt idx="1019">
                  <c:v>9.8428012680738617E-3</c:v>
                </c:pt>
                <c:pt idx="1020">
                  <c:v>9.9118957529103716E-3</c:v>
                </c:pt>
                <c:pt idx="1021">
                  <c:v>9.75159815906676E-3</c:v>
                </c:pt>
                <c:pt idx="1022">
                  <c:v>9.5405394485040436E-3</c:v>
                </c:pt>
                <c:pt idx="1023">
                  <c:v>9.285910367536742E-3</c:v>
                </c:pt>
                <c:pt idx="1024">
                  <c:v>9.0302093923764429E-3</c:v>
                </c:pt>
                <c:pt idx="1025">
                  <c:v>8.8664825859889971E-3</c:v>
                </c:pt>
                <c:pt idx="1026">
                  <c:v>8.5167557512641056E-3</c:v>
                </c:pt>
                <c:pt idx="1027">
                  <c:v>8.4354652293249961E-3</c:v>
                </c:pt>
                <c:pt idx="1028">
                  <c:v>8.7220965900415056E-3</c:v>
                </c:pt>
                <c:pt idx="1029">
                  <c:v>8.7190238731905713E-3</c:v>
                </c:pt>
                <c:pt idx="1030">
                  <c:v>8.5949764800795046E-3</c:v>
                </c:pt>
                <c:pt idx="1031">
                  <c:v>8.4873171418332529E-3</c:v>
                </c:pt>
                <c:pt idx="1032">
                  <c:v>8.4511176985454881E-3</c:v>
                </c:pt>
                <c:pt idx="1033">
                  <c:v>8.574486501305047E-3</c:v>
                </c:pt>
                <c:pt idx="1034">
                  <c:v>8.4880116951753914E-3</c:v>
                </c:pt>
                <c:pt idx="1035">
                  <c:v>8.3168463104013098E-3</c:v>
                </c:pt>
                <c:pt idx="1036">
                  <c:v>8.342561777240751E-3</c:v>
                </c:pt>
                <c:pt idx="1037">
                  <c:v>8.5537107216723165E-3</c:v>
                </c:pt>
                <c:pt idx="1038">
                  <c:v>8.6876273805896412E-3</c:v>
                </c:pt>
                <c:pt idx="1039">
                  <c:v>8.4800367880091126E-3</c:v>
                </c:pt>
                <c:pt idx="1040">
                  <c:v>8.359626221048173E-3</c:v>
                </c:pt>
                <c:pt idx="1041">
                  <c:v>8.3739577601562986E-3</c:v>
                </c:pt>
                <c:pt idx="1042">
                  <c:v>8.2896586129937756E-3</c:v>
                </c:pt>
                <c:pt idx="1043">
                  <c:v>8.401883492045549E-3</c:v>
                </c:pt>
                <c:pt idx="1044">
                  <c:v>8.2115473564630306E-3</c:v>
                </c:pt>
                <c:pt idx="1045">
                  <c:v>8.1249143882454414E-3</c:v>
                </c:pt>
                <c:pt idx="1046">
                  <c:v>8.1501538984181145E-3</c:v>
                </c:pt>
                <c:pt idx="1047">
                  <c:v>8.1870344200445748E-3</c:v>
                </c:pt>
                <c:pt idx="1048">
                  <c:v>8.2583297435486844E-3</c:v>
                </c:pt>
                <c:pt idx="1049">
                  <c:v>8.2435673384366991E-3</c:v>
                </c:pt>
                <c:pt idx="1050">
                  <c:v>8.2363075767846045E-3</c:v>
                </c:pt>
                <c:pt idx="1051">
                  <c:v>8.2739798306718342E-3</c:v>
                </c:pt>
                <c:pt idx="1052">
                  <c:v>8.1387809650930107E-3</c:v>
                </c:pt>
                <c:pt idx="1053">
                  <c:v>8.1412101499833758E-3</c:v>
                </c:pt>
                <c:pt idx="1054">
                  <c:v>7.8919199504297079E-3</c:v>
                </c:pt>
                <c:pt idx="1055">
                  <c:v>7.5762513281758207E-3</c:v>
                </c:pt>
                <c:pt idx="1056">
                  <c:v>7.5355785962777392E-3</c:v>
                </c:pt>
                <c:pt idx="1057">
                  <c:v>7.359349265442963E-3</c:v>
                </c:pt>
                <c:pt idx="1058">
                  <c:v>7.4237205940280385E-3</c:v>
                </c:pt>
                <c:pt idx="1059">
                  <c:v>7.5522261211145901E-3</c:v>
                </c:pt>
                <c:pt idx="1060">
                  <c:v>7.5934439205411373E-3</c:v>
                </c:pt>
                <c:pt idx="1061">
                  <c:v>7.6805000741864997E-3</c:v>
                </c:pt>
                <c:pt idx="1062">
                  <c:v>7.7431072384853764E-3</c:v>
                </c:pt>
                <c:pt idx="1063">
                  <c:v>7.6230991458632411E-3</c:v>
                </c:pt>
                <c:pt idx="1064">
                  <c:v>7.5186406991490104E-3</c:v>
                </c:pt>
                <c:pt idx="1065">
                  <c:v>7.341797696627639E-3</c:v>
                </c:pt>
                <c:pt idx="1066">
                  <c:v>7.1860340923803343E-3</c:v>
                </c:pt>
                <c:pt idx="1067">
                  <c:v>7.0642072943465795E-3</c:v>
                </c:pt>
                <c:pt idx="1068">
                  <c:v>7.2700256254757643E-3</c:v>
                </c:pt>
                <c:pt idx="1069">
                  <c:v>7.3973240629676808E-3</c:v>
                </c:pt>
                <c:pt idx="1070">
                  <c:v>7.5680233733482361E-3</c:v>
                </c:pt>
                <c:pt idx="1071">
                  <c:v>7.5285302691104018E-3</c:v>
                </c:pt>
                <c:pt idx="1072">
                  <c:v>7.3392562594727911E-3</c:v>
                </c:pt>
                <c:pt idx="1073">
                  <c:v>7.312864231066348E-3</c:v>
                </c:pt>
                <c:pt idx="1074">
                  <c:v>7.2781091765411754E-3</c:v>
                </c:pt>
                <c:pt idx="1075">
                  <c:v>7.0223194243410779E-3</c:v>
                </c:pt>
                <c:pt idx="1076">
                  <c:v>6.6647268008932234E-3</c:v>
                </c:pt>
                <c:pt idx="1077">
                  <c:v>6.4352642942906626E-3</c:v>
                </c:pt>
                <c:pt idx="1078">
                  <c:v>6.321177738532721E-3</c:v>
                </c:pt>
                <c:pt idx="1079">
                  <c:v>6.2143347141690097E-3</c:v>
                </c:pt>
                <c:pt idx="1080">
                  <c:v>5.8979566064971045E-3</c:v>
                </c:pt>
                <c:pt idx="1081">
                  <c:v>5.8801836714057511E-3</c:v>
                </c:pt>
                <c:pt idx="1082">
                  <c:v>5.9430768780560188E-3</c:v>
                </c:pt>
                <c:pt idx="1083">
                  <c:v>6.1207940486564406E-3</c:v>
                </c:pt>
                <c:pt idx="1084">
                  <c:v>6.0496335617817119E-3</c:v>
                </c:pt>
                <c:pt idx="1085">
                  <c:v>6.2204005503202018E-3</c:v>
                </c:pt>
                <c:pt idx="1086">
                  <c:v>6.2495998225506975E-3</c:v>
                </c:pt>
                <c:pt idx="1087">
                  <c:v>6.4292932286263271E-3</c:v>
                </c:pt>
                <c:pt idx="1088">
                  <c:v>6.2918227378336855E-3</c:v>
                </c:pt>
                <c:pt idx="1089">
                  <c:v>6.0684003347845801E-3</c:v>
                </c:pt>
                <c:pt idx="1090">
                  <c:v>5.6809305851581093E-3</c:v>
                </c:pt>
                <c:pt idx="1091">
                  <c:v>5.7760772052713643E-3</c:v>
                </c:pt>
                <c:pt idx="1092">
                  <c:v>5.5650015716875176E-3</c:v>
                </c:pt>
                <c:pt idx="1093">
                  <c:v>5.4777316997267345E-3</c:v>
                </c:pt>
                <c:pt idx="1094">
                  <c:v>5.3633806171347392E-3</c:v>
                </c:pt>
                <c:pt idx="1095">
                  <c:v>5.0547284072386001E-3</c:v>
                </c:pt>
                <c:pt idx="1096">
                  <c:v>4.7464658373830666E-3</c:v>
                </c:pt>
                <c:pt idx="1097">
                  <c:v>4.7367331651691144E-3</c:v>
                </c:pt>
                <c:pt idx="1098">
                  <c:v>4.4145265153394285E-3</c:v>
                </c:pt>
                <c:pt idx="1099">
                  <c:v>4.3175853553441964E-3</c:v>
                </c:pt>
                <c:pt idx="1100">
                  <c:v>4.249842361649111E-3</c:v>
                </c:pt>
                <c:pt idx="1101">
                  <c:v>4.1442395017066511E-3</c:v>
                </c:pt>
                <c:pt idx="1102">
                  <c:v>4.3106479129939755E-3</c:v>
                </c:pt>
                <c:pt idx="1103">
                  <c:v>4.5272454395769886E-3</c:v>
                </c:pt>
                <c:pt idx="1104">
                  <c:v>4.8694553370268734E-3</c:v>
                </c:pt>
                <c:pt idx="1105">
                  <c:v>5.0778692497312847E-3</c:v>
                </c:pt>
                <c:pt idx="1106">
                  <c:v>5.2387922856995455E-3</c:v>
                </c:pt>
                <c:pt idx="1107">
                  <c:v>5.2986999231550008E-3</c:v>
                </c:pt>
                <c:pt idx="1108">
                  <c:v>5.2821519894239322E-3</c:v>
                </c:pt>
                <c:pt idx="1109">
                  <c:v>5.1869705276959468E-3</c:v>
                </c:pt>
                <c:pt idx="1110">
                  <c:v>5.1507055663318211E-3</c:v>
                </c:pt>
                <c:pt idx="1111">
                  <c:v>4.7896290650782363E-3</c:v>
                </c:pt>
                <c:pt idx="1112">
                  <c:v>4.5244834051733351E-3</c:v>
                </c:pt>
                <c:pt idx="1113">
                  <c:v>4.2022250831029251E-3</c:v>
                </c:pt>
                <c:pt idx="1114">
                  <c:v>3.9525000201742167E-3</c:v>
                </c:pt>
                <c:pt idx="1115">
                  <c:v>4.0486332494352956E-3</c:v>
                </c:pt>
                <c:pt idx="1116">
                  <c:v>4.1768688828732036E-3</c:v>
                </c:pt>
                <c:pt idx="1117">
                  <c:v>4.3901576389253037E-3</c:v>
                </c:pt>
                <c:pt idx="1118">
                  <c:v>4.5699867940309962E-3</c:v>
                </c:pt>
                <c:pt idx="1119">
                  <c:v>4.7555824391835302E-3</c:v>
                </c:pt>
                <c:pt idx="1120">
                  <c:v>4.9130313015447553E-3</c:v>
                </c:pt>
                <c:pt idx="1121">
                  <c:v>5.0819947136357341E-3</c:v>
                </c:pt>
                <c:pt idx="1122">
                  <c:v>4.9544888237855432E-3</c:v>
                </c:pt>
                <c:pt idx="1123">
                  <c:v>4.7787304492506785E-3</c:v>
                </c:pt>
                <c:pt idx="1124">
                  <c:v>4.6429457600771157E-3</c:v>
                </c:pt>
                <c:pt idx="1125">
                  <c:v>4.3574937425092785E-3</c:v>
                </c:pt>
                <c:pt idx="1126">
                  <c:v>4.1204234663510583E-3</c:v>
                </c:pt>
                <c:pt idx="1127">
                  <c:v>4.0364578315924991E-3</c:v>
                </c:pt>
                <c:pt idx="1128">
                  <c:v>4.136939737216995E-3</c:v>
                </c:pt>
                <c:pt idx="1129">
                  <c:v>4.1678432271474797E-3</c:v>
                </c:pt>
                <c:pt idx="1130">
                  <c:v>4.2771220620901581E-3</c:v>
                </c:pt>
                <c:pt idx="1131">
                  <c:v>4.1720326163545152E-3</c:v>
                </c:pt>
                <c:pt idx="1132">
                  <c:v>4.2539701432013364E-3</c:v>
                </c:pt>
                <c:pt idx="1133">
                  <c:v>4.4325154571862885E-3</c:v>
                </c:pt>
                <c:pt idx="1134">
                  <c:v>4.3234414713372278E-3</c:v>
                </c:pt>
                <c:pt idx="1135">
                  <c:v>4.2845614186280585E-3</c:v>
                </c:pt>
                <c:pt idx="1136">
                  <c:v>4.0790206421651995E-3</c:v>
                </c:pt>
                <c:pt idx="1137">
                  <c:v>3.960709887501984E-3</c:v>
                </c:pt>
                <c:pt idx="1138">
                  <c:v>3.9992689909109317E-3</c:v>
                </c:pt>
                <c:pt idx="1139">
                  <c:v>4.3379078940145484E-3</c:v>
                </c:pt>
                <c:pt idx="1140">
                  <c:v>4.5740504311454176E-3</c:v>
                </c:pt>
                <c:pt idx="1141">
                  <c:v>4.9519925424492718E-3</c:v>
                </c:pt>
                <c:pt idx="1142">
                  <c:v>5.0492209685124405E-3</c:v>
                </c:pt>
                <c:pt idx="1143">
                  <c:v>5.1706650015654306E-3</c:v>
                </c:pt>
                <c:pt idx="1144">
                  <c:v>5.2521546699447084E-3</c:v>
                </c:pt>
                <c:pt idx="1145">
                  <c:v>5.0664882172324361E-3</c:v>
                </c:pt>
                <c:pt idx="1146">
                  <c:v>4.5797122306111141E-3</c:v>
                </c:pt>
                <c:pt idx="1147">
                  <c:v>3.8766500610004826E-3</c:v>
                </c:pt>
                <c:pt idx="1148">
                  <c:v>3.508632584704594E-3</c:v>
                </c:pt>
                <c:pt idx="1149">
                  <c:v>3.3666598482066865E-3</c:v>
                </c:pt>
                <c:pt idx="1150">
                  <c:v>3.2130425972421812E-3</c:v>
                </c:pt>
                <c:pt idx="1151">
                  <c:v>3.0316454593531596E-3</c:v>
                </c:pt>
                <c:pt idx="1152">
                  <c:v>2.9808850781791072E-3</c:v>
                </c:pt>
                <c:pt idx="1153">
                  <c:v>3.3451201715658501E-3</c:v>
                </c:pt>
                <c:pt idx="1154">
                  <c:v>4.0646377261112339E-3</c:v>
                </c:pt>
                <c:pt idx="1155">
                  <c:v>4.2070272273005346E-3</c:v>
                </c:pt>
                <c:pt idx="1156">
                  <c:v>4.3334520730268743E-3</c:v>
                </c:pt>
                <c:pt idx="1157">
                  <c:v>4.6600222201137204E-3</c:v>
                </c:pt>
                <c:pt idx="1158">
                  <c:v>5.0496498603493983E-3</c:v>
                </c:pt>
                <c:pt idx="1159">
                  <c:v>5.4883958557567659E-3</c:v>
                </c:pt>
                <c:pt idx="1160">
                  <c:v>5.6007768988692707E-3</c:v>
                </c:pt>
                <c:pt idx="1161">
                  <c:v>5.3776830407221074E-3</c:v>
                </c:pt>
                <c:pt idx="1162">
                  <c:v>5.5909938334028318E-3</c:v>
                </c:pt>
                <c:pt idx="1163">
                  <c:v>5.5490114418419098E-3</c:v>
                </c:pt>
                <c:pt idx="1164">
                  <c:v>5.6271234839029797E-3</c:v>
                </c:pt>
                <c:pt idx="1165">
                  <c:v>5.4007802372450257E-3</c:v>
                </c:pt>
                <c:pt idx="1166">
                  <c:v>5.1555611474744401E-3</c:v>
                </c:pt>
                <c:pt idx="1167">
                  <c:v>4.8872590830845511E-3</c:v>
                </c:pt>
                <c:pt idx="1168">
                  <c:v>4.7850089677345196E-3</c:v>
                </c:pt>
                <c:pt idx="1169">
                  <c:v>4.3620710251534509E-3</c:v>
                </c:pt>
                <c:pt idx="1170">
                  <c:v>3.9068507427195542E-3</c:v>
                </c:pt>
                <c:pt idx="1171">
                  <c:v>3.6681429078341556E-3</c:v>
                </c:pt>
                <c:pt idx="1172">
                  <c:v>3.3475781906849222E-3</c:v>
                </c:pt>
                <c:pt idx="1173">
                  <c:v>3.4329088801773777E-3</c:v>
                </c:pt>
                <c:pt idx="1174">
                  <c:v>3.351187765799157E-3</c:v>
                </c:pt>
                <c:pt idx="1175">
                  <c:v>3.3365462567708976E-3</c:v>
                </c:pt>
                <c:pt idx="1176">
                  <c:v>3.5851573088276755E-3</c:v>
                </c:pt>
                <c:pt idx="1177">
                  <c:v>3.9350488177361739E-3</c:v>
                </c:pt>
                <c:pt idx="1178">
                  <c:v>3.9008973680115405E-3</c:v>
                </c:pt>
                <c:pt idx="1179">
                  <c:v>4.1565472207635941E-3</c:v>
                </c:pt>
                <c:pt idx="1180">
                  <c:v>3.8146432787840032E-3</c:v>
                </c:pt>
                <c:pt idx="1181">
                  <c:v>3.8992027166034897E-3</c:v>
                </c:pt>
                <c:pt idx="1182">
                  <c:v>3.8650271422853849E-3</c:v>
                </c:pt>
                <c:pt idx="1183">
                  <c:v>3.7072251632557169E-3</c:v>
                </c:pt>
                <c:pt idx="1184">
                  <c:v>3.4709652119306327E-3</c:v>
                </c:pt>
                <c:pt idx="1185">
                  <c:v>3.4119415028419594E-3</c:v>
                </c:pt>
                <c:pt idx="1186">
                  <c:v>3.4619685512371364E-3</c:v>
                </c:pt>
                <c:pt idx="1187">
                  <c:v>3.7611055783053184E-3</c:v>
                </c:pt>
                <c:pt idx="1188">
                  <c:v>4.1304764794152871E-3</c:v>
                </c:pt>
                <c:pt idx="1189">
                  <c:v>4.0300410578370258E-3</c:v>
                </c:pt>
                <c:pt idx="1190">
                  <c:v>3.882224296403447E-3</c:v>
                </c:pt>
                <c:pt idx="1191">
                  <c:v>3.9720439355472167E-3</c:v>
                </c:pt>
                <c:pt idx="1192">
                  <c:v>3.954884594789666E-3</c:v>
                </c:pt>
                <c:pt idx="1193">
                  <c:v>4.0367565761024243E-3</c:v>
                </c:pt>
                <c:pt idx="1194">
                  <c:v>3.9221888425716132E-3</c:v>
                </c:pt>
                <c:pt idx="1195">
                  <c:v>3.2993085755300402E-3</c:v>
                </c:pt>
                <c:pt idx="1196">
                  <c:v>3.6142759039186822E-3</c:v>
                </c:pt>
                <c:pt idx="1197">
                  <c:v>3.5803163688350867E-3</c:v>
                </c:pt>
                <c:pt idx="1198">
                  <c:v>3.5255433457072774E-3</c:v>
                </c:pt>
                <c:pt idx="1199">
                  <c:v>3.4851239378041127E-3</c:v>
                </c:pt>
                <c:pt idx="1200">
                  <c:v>3.4922781984428105E-3</c:v>
                </c:pt>
                <c:pt idx="1201">
                  <c:v>3.4913594477874528E-3</c:v>
                </c:pt>
                <c:pt idx="1202">
                  <c:v>3.5082484670128952E-3</c:v>
                </c:pt>
                <c:pt idx="1203">
                  <c:v>3.0432274226494752E-3</c:v>
                </c:pt>
                <c:pt idx="1204">
                  <c:v>3.4064021158131978E-3</c:v>
                </c:pt>
                <c:pt idx="1205">
                  <c:v>3.9437495701349556E-3</c:v>
                </c:pt>
                <c:pt idx="1206">
                  <c:v>4.2858005173719476E-3</c:v>
                </c:pt>
                <c:pt idx="1207">
                  <c:v>4.3120729148623969E-3</c:v>
                </c:pt>
                <c:pt idx="1208">
                  <c:v>4.300513302821574E-3</c:v>
                </c:pt>
                <c:pt idx="1209">
                  <c:v>4.5378754755461851E-3</c:v>
                </c:pt>
                <c:pt idx="1210">
                  <c:v>4.8194403699864889E-3</c:v>
                </c:pt>
                <c:pt idx="1211">
                  <c:v>4.6703354222602661E-3</c:v>
                </c:pt>
                <c:pt idx="1212">
                  <c:v>4.0075855724877726E-3</c:v>
                </c:pt>
                <c:pt idx="1213">
                  <c:v>3.4527889616035369E-3</c:v>
                </c:pt>
                <c:pt idx="1214">
                  <c:v>3.3861442970671827E-3</c:v>
                </c:pt>
                <c:pt idx="1215">
                  <c:v>3.5500901825574957E-3</c:v>
                </c:pt>
                <c:pt idx="1216">
                  <c:v>3.3877264098723407E-3</c:v>
                </c:pt>
                <c:pt idx="1217">
                  <c:v>3.3334953574061478E-3</c:v>
                </c:pt>
                <c:pt idx="1218">
                  <c:v>3.2662456155755173E-3</c:v>
                </c:pt>
                <c:pt idx="1219">
                  <c:v>3.3242371418994564E-3</c:v>
                </c:pt>
                <c:pt idx="1220">
                  <c:v>3.4501100627154081E-3</c:v>
                </c:pt>
                <c:pt idx="1221">
                  <c:v>3.438405348294744E-3</c:v>
                </c:pt>
                <c:pt idx="1222">
                  <c:v>3.0848851745798791E-3</c:v>
                </c:pt>
                <c:pt idx="1223">
                  <c:v>3.0063708000349913E-3</c:v>
                </c:pt>
                <c:pt idx="1224">
                  <c:v>2.9673186460011554E-3</c:v>
                </c:pt>
                <c:pt idx="1225">
                  <c:v>2.6010848692900276E-3</c:v>
                </c:pt>
                <c:pt idx="1226">
                  <c:v>2.213223201880016E-3</c:v>
                </c:pt>
                <c:pt idx="1227">
                  <c:v>2.2284205605299892E-3</c:v>
                </c:pt>
                <c:pt idx="1228">
                  <c:v>1.9956131800209758E-3</c:v>
                </c:pt>
                <c:pt idx="1229">
                  <c:v>1.9946727109481075E-3</c:v>
                </c:pt>
                <c:pt idx="1230">
                  <c:v>2.4080292016756201E-3</c:v>
                </c:pt>
                <c:pt idx="1231">
                  <c:v>2.3903937768083479E-3</c:v>
                </c:pt>
                <c:pt idx="1232">
                  <c:v>2.6750491495219344E-3</c:v>
                </c:pt>
                <c:pt idx="1233">
                  <c:v>3.3169067029851459E-3</c:v>
                </c:pt>
                <c:pt idx="1234">
                  <c:v>3.4831394913480821E-3</c:v>
                </c:pt>
                <c:pt idx="1235">
                  <c:v>3.756625197935127E-3</c:v>
                </c:pt>
                <c:pt idx="1236">
                  <c:v>3.9007493197222168E-3</c:v>
                </c:pt>
                <c:pt idx="1237">
                  <c:v>3.60296038976546E-3</c:v>
                </c:pt>
                <c:pt idx="1238">
                  <c:v>3.6963151351285385E-3</c:v>
                </c:pt>
                <c:pt idx="1239">
                  <c:v>3.8274230712262466E-3</c:v>
                </c:pt>
                <c:pt idx="1240">
                  <c:v>3.7890172620193901E-3</c:v>
                </c:pt>
                <c:pt idx="1241">
                  <c:v>3.6547122529180121E-3</c:v>
                </c:pt>
                <c:pt idx="1242">
                  <c:v>3.4462972065930656E-3</c:v>
                </c:pt>
                <c:pt idx="1243">
                  <c:v>3.1432673673346947E-3</c:v>
                </c:pt>
                <c:pt idx="1244">
                  <c:v>2.7002887198957822E-3</c:v>
                </c:pt>
                <c:pt idx="1245">
                  <c:v>2.5843943201031786E-3</c:v>
                </c:pt>
                <c:pt idx="1246">
                  <c:v>2.4364238124809589E-3</c:v>
                </c:pt>
                <c:pt idx="1247">
                  <c:v>2.3259859142680302E-3</c:v>
                </c:pt>
                <c:pt idx="1248">
                  <c:v>2.3102898380338373E-3</c:v>
                </c:pt>
                <c:pt idx="1249">
                  <c:v>2.2705312092282733E-3</c:v>
                </c:pt>
                <c:pt idx="1250">
                  <c:v>2.3423616140537422E-3</c:v>
                </c:pt>
                <c:pt idx="1251">
                  <c:v>2.6119176461952593E-3</c:v>
                </c:pt>
                <c:pt idx="1252">
                  <c:v>2.6288309389338217E-3</c:v>
                </c:pt>
                <c:pt idx="1253">
                  <c:v>2.2822376923613851E-3</c:v>
                </c:pt>
                <c:pt idx="1254">
                  <c:v>2.2175516842079619E-3</c:v>
                </c:pt>
                <c:pt idx="1255">
                  <c:v>2.3711547628541031E-3</c:v>
                </c:pt>
                <c:pt idx="1256">
                  <c:v>2.5322899036309961E-3</c:v>
                </c:pt>
                <c:pt idx="1257">
                  <c:v>2.8428918391720133E-3</c:v>
                </c:pt>
                <c:pt idx="1258">
                  <c:v>3.203478728885603E-3</c:v>
                </c:pt>
                <c:pt idx="1259">
                  <c:v>3.1890029750530954E-3</c:v>
                </c:pt>
                <c:pt idx="1260">
                  <c:v>3.6920271177093536E-3</c:v>
                </c:pt>
                <c:pt idx="1261">
                  <c:v>3.7779185975312449E-3</c:v>
                </c:pt>
                <c:pt idx="1262">
                  <c:v>3.7952254282521925E-3</c:v>
                </c:pt>
                <c:pt idx="1263">
                  <c:v>3.6802435456059009E-3</c:v>
                </c:pt>
                <c:pt idx="1264">
                  <c:v>3.3488350719244778E-3</c:v>
                </c:pt>
                <c:pt idx="1265">
                  <c:v>2.9443991252239305E-3</c:v>
                </c:pt>
                <c:pt idx="1266">
                  <c:v>2.4267272946149158E-3</c:v>
                </c:pt>
                <c:pt idx="1267">
                  <c:v>2.0822882230568064E-3</c:v>
                </c:pt>
                <c:pt idx="1268">
                  <c:v>1.8914311015218485E-3</c:v>
                </c:pt>
                <c:pt idx="1269">
                  <c:v>1.6238942400346665E-3</c:v>
                </c:pt>
                <c:pt idx="1270">
                  <c:v>1.9403210016936865E-3</c:v>
                </c:pt>
                <c:pt idx="1271">
                  <c:v>1.8645967698866777E-3</c:v>
                </c:pt>
                <c:pt idx="1272">
                  <c:v>1.9352758380267931E-3</c:v>
                </c:pt>
                <c:pt idx="1273">
                  <c:v>2.4493776405249282E-3</c:v>
                </c:pt>
                <c:pt idx="1274">
                  <c:v>2.7188509223026532E-3</c:v>
                </c:pt>
                <c:pt idx="1275">
                  <c:v>2.7734328471886813E-3</c:v>
                </c:pt>
                <c:pt idx="1276">
                  <c:v>2.7430717070052717E-3</c:v>
                </c:pt>
                <c:pt idx="1277">
                  <c:v>2.7486761616330561E-3</c:v>
                </c:pt>
                <c:pt idx="1278">
                  <c:v>3.066479154775151E-3</c:v>
                </c:pt>
                <c:pt idx="1279">
                  <c:v>3.2208021221014887E-3</c:v>
                </c:pt>
                <c:pt idx="1280">
                  <c:v>3.2857766900902083E-3</c:v>
                </c:pt>
                <c:pt idx="1281">
                  <c:v>3.0208662853802829E-3</c:v>
                </c:pt>
                <c:pt idx="1282">
                  <c:v>2.8006224035329133E-3</c:v>
                </c:pt>
                <c:pt idx="1283">
                  <c:v>2.6290570574568207E-3</c:v>
                </c:pt>
                <c:pt idx="1284">
                  <c:v>1.9483762968104431E-3</c:v>
                </c:pt>
                <c:pt idx="1285">
                  <c:v>1.9821790352238951E-3</c:v>
                </c:pt>
                <c:pt idx="1286">
                  <c:v>1.7437348767546797E-3</c:v>
                </c:pt>
                <c:pt idx="1287">
                  <c:v>1.8559542801429294E-3</c:v>
                </c:pt>
                <c:pt idx="1288">
                  <c:v>2.3736569659226934E-3</c:v>
                </c:pt>
                <c:pt idx="1289">
                  <c:v>2.866416386209731E-3</c:v>
                </c:pt>
                <c:pt idx="1290">
                  <c:v>3.410677637025543E-3</c:v>
                </c:pt>
                <c:pt idx="1291">
                  <c:v>3.828401484343145E-3</c:v>
                </c:pt>
                <c:pt idx="1292">
                  <c:v>3.9025752138481641E-3</c:v>
                </c:pt>
                <c:pt idx="1293">
                  <c:v>4.5850705404622862E-3</c:v>
                </c:pt>
                <c:pt idx="1294">
                  <c:v>4.6903643268363651E-3</c:v>
                </c:pt>
                <c:pt idx="1295">
                  <c:v>4.2162306859355372E-3</c:v>
                </c:pt>
                <c:pt idx="1296">
                  <c:v>3.9308985472483382E-3</c:v>
                </c:pt>
                <c:pt idx="1297">
                  <c:v>3.9486808779064016E-3</c:v>
                </c:pt>
                <c:pt idx="1298">
                  <c:v>4.1541529854164302E-3</c:v>
                </c:pt>
                <c:pt idx="1299">
                  <c:v>3.9559371091307353E-3</c:v>
                </c:pt>
                <c:pt idx="1300">
                  <c:v>3.9396648224407568E-3</c:v>
                </c:pt>
                <c:pt idx="1301">
                  <c:v>3.5581427317593986E-3</c:v>
                </c:pt>
                <c:pt idx="1302">
                  <c:v>3.5645117966363708E-3</c:v>
                </c:pt>
                <c:pt idx="1303">
                  <c:v>3.8340516815794541E-3</c:v>
                </c:pt>
                <c:pt idx="1304">
                  <c:v>3.6965799176874475E-3</c:v>
                </c:pt>
                <c:pt idx="1305">
                  <c:v>3.5740150514233394E-3</c:v>
                </c:pt>
                <c:pt idx="1306">
                  <c:v>3.7645468108037207E-3</c:v>
                </c:pt>
                <c:pt idx="1307">
                  <c:v>3.0928587661990365E-3</c:v>
                </c:pt>
                <c:pt idx="1308">
                  <c:v>3.213469584247953E-3</c:v>
                </c:pt>
                <c:pt idx="1309">
                  <c:v>4.0615160013592281E-3</c:v>
                </c:pt>
                <c:pt idx="1310">
                  <c:v>3.9317821419853575E-3</c:v>
                </c:pt>
                <c:pt idx="1311">
                  <c:v>3.9021658767750453E-3</c:v>
                </c:pt>
                <c:pt idx="1312">
                  <c:v>3.9314668458996531E-3</c:v>
                </c:pt>
                <c:pt idx="1313">
                  <c:v>4.4277899668162491E-3</c:v>
                </c:pt>
                <c:pt idx="1314">
                  <c:v>4.8516774374572982E-3</c:v>
                </c:pt>
                <c:pt idx="1315">
                  <c:v>5.8184814794847908E-3</c:v>
                </c:pt>
                <c:pt idx="1316">
                  <c:v>5.4069780708857424E-3</c:v>
                </c:pt>
                <c:pt idx="1317">
                  <c:v>5.7041449580004788E-3</c:v>
                </c:pt>
                <c:pt idx="1318">
                  <c:v>6.3082295693997837E-3</c:v>
                </c:pt>
                <c:pt idx="1319">
                  <c:v>6.1487943206280111E-3</c:v>
                </c:pt>
                <c:pt idx="1320">
                  <c:v>5.3316378519777108E-3</c:v>
                </c:pt>
                <c:pt idx="1321">
                  <c:v>6.5887656728252078E-3</c:v>
                </c:pt>
                <c:pt idx="1322">
                  <c:v>6.121535726334248E-3</c:v>
                </c:pt>
                <c:pt idx="1323">
                  <c:v>6.3138990590596777E-3</c:v>
                </c:pt>
                <c:pt idx="1324">
                  <c:v>5.8181127732405196E-3</c:v>
                </c:pt>
                <c:pt idx="1325">
                  <c:v>6.5795101148852907E-3</c:v>
                </c:pt>
                <c:pt idx="1326">
                  <c:v>6.9196905931392634E-3</c:v>
                </c:pt>
                <c:pt idx="1327">
                  <c:v>7.8399273736435779E-3</c:v>
                </c:pt>
                <c:pt idx="1328">
                  <c:v>6.904226387954549E-3</c:v>
                </c:pt>
                <c:pt idx="1329">
                  <c:v>6.1131960731356004E-3</c:v>
                </c:pt>
                <c:pt idx="1330">
                  <c:v>6.4263890695031604E-3</c:v>
                </c:pt>
                <c:pt idx="1331">
                  <c:v>6.2379820729772419E-3</c:v>
                </c:pt>
                <c:pt idx="1332">
                  <c:v>5.0139525705043134E-3</c:v>
                </c:pt>
                <c:pt idx="1333">
                  <c:v>5.1689266936994138E-3</c:v>
                </c:pt>
                <c:pt idx="1334">
                  <c:v>3.7571490200318317E-3</c:v>
                </c:pt>
                <c:pt idx="1335">
                  <c:v>3.7587831410152289E-3</c:v>
                </c:pt>
                <c:pt idx="1336">
                  <c:v>3.5741640387331867E-3</c:v>
                </c:pt>
                <c:pt idx="1337">
                  <c:v>3.1711608401348906E-3</c:v>
                </c:pt>
                <c:pt idx="1338">
                  <c:v>3.2950998532842758E-3</c:v>
                </c:pt>
                <c:pt idx="1339">
                  <c:v>3.76680857276085E-3</c:v>
                </c:pt>
                <c:pt idx="1340">
                  <c:v>3.7515779910250002E-3</c:v>
                </c:pt>
                <c:pt idx="1341">
                  <c:v>5.5848832347306521E-3</c:v>
                </c:pt>
                <c:pt idx="1342">
                  <c:v>4.9263485789259485E-3</c:v>
                </c:pt>
                <c:pt idx="1343">
                  <c:v>5.0888194312736753E-3</c:v>
                </c:pt>
                <c:pt idx="1344">
                  <c:v>4.5311814109863374E-3</c:v>
                </c:pt>
                <c:pt idx="1345">
                  <c:v>4.782002772135344E-3</c:v>
                </c:pt>
                <c:pt idx="1346">
                  <c:v>4.4095440593226263E-3</c:v>
                </c:pt>
                <c:pt idx="1347">
                  <c:v>4.6535670030141653E-3</c:v>
                </c:pt>
                <c:pt idx="1348">
                  <c:v>3.524552177621593E-3</c:v>
                </c:pt>
                <c:pt idx="1349">
                  <c:v>3.8691367141361378E-3</c:v>
                </c:pt>
                <c:pt idx="1350">
                  <c:v>3.8783788677352908E-3</c:v>
                </c:pt>
                <c:pt idx="1351">
                  <c:v>3.9018323601690405E-3</c:v>
                </c:pt>
                <c:pt idx="1352">
                  <c:v>3.0645669801107199E-3</c:v>
                </c:pt>
                <c:pt idx="1353">
                  <c:v>2.8736368755156575E-3</c:v>
                </c:pt>
                <c:pt idx="1354">
                  <c:v>1.8434396234604414E-3</c:v>
                </c:pt>
                <c:pt idx="1355">
                  <c:v>1.9963706673753415E-3</c:v>
                </c:pt>
                <c:pt idx="1356">
                  <c:v>2.3636899063212225E-3</c:v>
                </c:pt>
                <c:pt idx="1357">
                  <c:v>2.3648759949476085E-3</c:v>
                </c:pt>
                <c:pt idx="1358">
                  <c:v>3.1196759485994426E-3</c:v>
                </c:pt>
                <c:pt idx="1359">
                  <c:v>3.6133910925611802E-3</c:v>
                </c:pt>
                <c:pt idx="1360">
                  <c:v>3.2777055989507875E-3</c:v>
                </c:pt>
                <c:pt idx="1361">
                  <c:v>4.2796836211714158E-3</c:v>
                </c:pt>
                <c:pt idx="1362">
                  <c:v>3.2853486431826365E-3</c:v>
                </c:pt>
                <c:pt idx="1363">
                  <c:v>2.6277348187551341E-3</c:v>
                </c:pt>
                <c:pt idx="1364">
                  <c:v>2.3913012376560951E-3</c:v>
                </c:pt>
                <c:pt idx="1365">
                  <c:v>1.6072684461161516E-3</c:v>
                </c:pt>
                <c:pt idx="1366">
                  <c:v>2.0568044735383532E-3</c:v>
                </c:pt>
                <c:pt idx="1367">
                  <c:v>2.6342638706682592E-3</c:v>
                </c:pt>
                <c:pt idx="1368">
                  <c:v>2.2953150445744284E-3</c:v>
                </c:pt>
                <c:pt idx="1369">
                  <c:v>4.2134114581357388E-3</c:v>
                </c:pt>
                <c:pt idx="1370">
                  <c:v>5.0137420862004537E-3</c:v>
                </c:pt>
                <c:pt idx="1371">
                  <c:v>5.5018756878222564E-3</c:v>
                </c:pt>
                <c:pt idx="1372">
                  <c:v>6.2363714566033542E-3</c:v>
                </c:pt>
                <c:pt idx="1373">
                  <c:v>6.9397320243340735E-3</c:v>
                </c:pt>
                <c:pt idx="1374">
                  <c:v>6.8961063174140325E-3</c:v>
                </c:pt>
                <c:pt idx="1375">
                  <c:v>6.8629400225203386E-3</c:v>
                </c:pt>
                <c:pt idx="1376">
                  <c:v>6.09383529474286E-3</c:v>
                </c:pt>
                <c:pt idx="1377">
                  <c:v>6.255648892912702E-3</c:v>
                </c:pt>
                <c:pt idx="1378">
                  <c:v>6.0927112370014183E-3</c:v>
                </c:pt>
                <c:pt idx="1379">
                  <c:v>5.6574639607233955E-3</c:v>
                </c:pt>
                <c:pt idx="1380">
                  <c:v>4.9933563586751243E-3</c:v>
                </c:pt>
                <c:pt idx="1381">
                  <c:v>5.0654277085234092E-3</c:v>
                </c:pt>
                <c:pt idx="1382">
                  <c:v>4.5425230973129413E-3</c:v>
                </c:pt>
                <c:pt idx="1383">
                  <c:v>4.2835018192252713E-3</c:v>
                </c:pt>
                <c:pt idx="1384">
                  <c:v>3.2810650597386807E-3</c:v>
                </c:pt>
                <c:pt idx="1385">
                  <c:v>3.5246066864714257E-3</c:v>
                </c:pt>
                <c:pt idx="1386">
                  <c:v>3.4011382089621069E-3</c:v>
                </c:pt>
                <c:pt idx="1387">
                  <c:v>3.0860918519124356E-3</c:v>
                </c:pt>
                <c:pt idx="1388">
                  <c:v>2.9055848031287325E-3</c:v>
                </c:pt>
                <c:pt idx="1389">
                  <c:v>2.7714609492281083E-3</c:v>
                </c:pt>
                <c:pt idx="1390">
                  <c:v>2.758394389021584E-3</c:v>
                </c:pt>
                <c:pt idx="1391">
                  <c:v>3.8254268314844575E-3</c:v>
                </c:pt>
                <c:pt idx="1392">
                  <c:v>3.4931074931483755E-3</c:v>
                </c:pt>
                <c:pt idx="1393">
                  <c:v>3.5803640723466573E-3</c:v>
                </c:pt>
                <c:pt idx="1394">
                  <c:v>2.7583618547215279E-3</c:v>
                </c:pt>
                <c:pt idx="1395">
                  <c:v>2.5140482048544638E-3</c:v>
                </c:pt>
                <c:pt idx="1396">
                  <c:v>2.5094325029873807E-3</c:v>
                </c:pt>
                <c:pt idx="1397">
                  <c:v>2.7195983359012362E-3</c:v>
                </c:pt>
                <c:pt idx="1398">
                  <c:v>2.2525235296344832E-3</c:v>
                </c:pt>
                <c:pt idx="1399">
                  <c:v>2.6580289742712056E-3</c:v>
                </c:pt>
                <c:pt idx="1400">
                  <c:v>2.7153514986449283E-3</c:v>
                </c:pt>
                <c:pt idx="1401">
                  <c:v>3.665230516812972E-3</c:v>
                </c:pt>
                <c:pt idx="1402">
                  <c:v>4.2375945909028144E-3</c:v>
                </c:pt>
                <c:pt idx="1403">
                  <c:v>5.5518269582452593E-3</c:v>
                </c:pt>
                <c:pt idx="1404">
                  <c:v>5.4807752188675398E-3</c:v>
                </c:pt>
                <c:pt idx="1405">
                  <c:v>4.8890094002000091E-3</c:v>
                </c:pt>
                <c:pt idx="1406">
                  <c:v>5.13861809505775E-3</c:v>
                </c:pt>
                <c:pt idx="1407">
                  <c:v>5.4412423475599389E-3</c:v>
                </c:pt>
                <c:pt idx="1408">
                  <c:v>4.8307568383422527E-3</c:v>
                </c:pt>
                <c:pt idx="1409">
                  <c:v>4.8792360938028781E-3</c:v>
                </c:pt>
                <c:pt idx="1410">
                  <c:v>4.4794325180066751E-3</c:v>
                </c:pt>
                <c:pt idx="1411">
                  <c:v>4.7612103508484624E-3</c:v>
                </c:pt>
                <c:pt idx="1412">
                  <c:v>5.0795930542409471E-3</c:v>
                </c:pt>
                <c:pt idx="1413">
                  <c:v>5.9073232061256269E-3</c:v>
                </c:pt>
                <c:pt idx="1414">
                  <c:v>6.1200041926222151E-3</c:v>
                </c:pt>
                <c:pt idx="1415">
                  <c:v>7.3334881723898515E-3</c:v>
                </c:pt>
                <c:pt idx="1416">
                  <c:v>7.4210310892980349E-3</c:v>
                </c:pt>
                <c:pt idx="1417">
                  <c:v>7.6553525831123759E-3</c:v>
                </c:pt>
                <c:pt idx="1418">
                  <c:v>8.2555112929749864E-3</c:v>
                </c:pt>
                <c:pt idx="1419">
                  <c:v>8.7649011631084888E-3</c:v>
                </c:pt>
                <c:pt idx="1420">
                  <c:v>8.1951768080539399E-3</c:v>
                </c:pt>
                <c:pt idx="1421">
                  <c:v>8.4055978357800761E-3</c:v>
                </c:pt>
                <c:pt idx="1422">
                  <c:v>8.7181106794054601E-3</c:v>
                </c:pt>
                <c:pt idx="1423">
                  <c:v>9.1133208922902411E-3</c:v>
                </c:pt>
                <c:pt idx="1424">
                  <c:v>8.6824818797614188E-3</c:v>
                </c:pt>
                <c:pt idx="1425">
                  <c:v>7.9900573621683943E-3</c:v>
                </c:pt>
                <c:pt idx="1426">
                  <c:v>8.0886076842591505E-3</c:v>
                </c:pt>
                <c:pt idx="1427">
                  <c:v>7.7636702166668419E-3</c:v>
                </c:pt>
                <c:pt idx="1428">
                  <c:v>7.0873242565128135E-3</c:v>
                </c:pt>
                <c:pt idx="1429">
                  <c:v>6.8459565465562875E-3</c:v>
                </c:pt>
                <c:pt idx="1430">
                  <c:v>7.2546798809464625E-3</c:v>
                </c:pt>
                <c:pt idx="1431">
                  <c:v>7.788791545834583E-3</c:v>
                </c:pt>
                <c:pt idx="1432">
                  <c:v>7.8472191039085336E-3</c:v>
                </c:pt>
                <c:pt idx="1433">
                  <c:v>8.1321286517983017E-3</c:v>
                </c:pt>
                <c:pt idx="1434">
                  <c:v>8.263735126197734E-3</c:v>
                </c:pt>
                <c:pt idx="1435">
                  <c:v>9.6337936584232117E-3</c:v>
                </c:pt>
                <c:pt idx="1436">
                  <c:v>9.808872047845172E-3</c:v>
                </c:pt>
                <c:pt idx="1437">
                  <c:v>9.3849596905569276E-3</c:v>
                </c:pt>
                <c:pt idx="1438">
                  <c:v>9.6792995341121717E-3</c:v>
                </c:pt>
                <c:pt idx="1439">
                  <c:v>9.7326885768857507E-3</c:v>
                </c:pt>
                <c:pt idx="1440">
                  <c:v>9.9808979636778431E-3</c:v>
                </c:pt>
                <c:pt idx="1441">
                  <c:v>1.0374140612322306E-2</c:v>
                </c:pt>
                <c:pt idx="1442">
                  <c:v>9.5295538399428389E-3</c:v>
                </c:pt>
                <c:pt idx="1443">
                  <c:v>9.9559726481990383E-3</c:v>
                </c:pt>
                <c:pt idx="1444">
                  <c:v>9.8022685325687472E-3</c:v>
                </c:pt>
                <c:pt idx="1445">
                  <c:v>9.5605963495649961E-3</c:v>
                </c:pt>
                <c:pt idx="1446">
                  <c:v>9.4724705404000981E-3</c:v>
                </c:pt>
                <c:pt idx="1447">
                  <c:v>8.7658639303676098E-3</c:v>
                </c:pt>
                <c:pt idx="1448">
                  <c:v>7.5089585306921921E-3</c:v>
                </c:pt>
                <c:pt idx="1449">
                  <c:v>7.6684862630940799E-3</c:v>
                </c:pt>
                <c:pt idx="1450">
                  <c:v>6.9559912954621547E-3</c:v>
                </c:pt>
                <c:pt idx="1451">
                  <c:v>6.7092531196207283E-3</c:v>
                </c:pt>
                <c:pt idx="1452">
                  <c:v>6.2782747527643287E-3</c:v>
                </c:pt>
                <c:pt idx="1453">
                  <c:v>5.6616815134766857E-3</c:v>
                </c:pt>
                <c:pt idx="1454">
                  <c:v>6.9656520991922223E-3</c:v>
                </c:pt>
                <c:pt idx="1455">
                  <c:v>8.0597521771688871E-3</c:v>
                </c:pt>
                <c:pt idx="1456">
                  <c:v>7.5423444417822309E-3</c:v>
                </c:pt>
                <c:pt idx="1457">
                  <c:v>7.7553378883612831E-3</c:v>
                </c:pt>
                <c:pt idx="1458">
                  <c:v>7.6005882945865523E-3</c:v>
                </c:pt>
                <c:pt idx="1459">
                  <c:v>6.7048379177769013E-3</c:v>
                </c:pt>
                <c:pt idx="1460">
                  <c:v>7.8443999258575453E-3</c:v>
                </c:pt>
                <c:pt idx="1461">
                  <c:v>6.8508933695375683E-3</c:v>
                </c:pt>
                <c:pt idx="1462">
                  <c:v>6.6126352905222802E-3</c:v>
                </c:pt>
                <c:pt idx="1463">
                  <c:v>7.9245597008250745E-3</c:v>
                </c:pt>
                <c:pt idx="1464">
                  <c:v>7.359464800789881E-3</c:v>
                </c:pt>
                <c:pt idx="1465">
                  <c:v>7.6223985328120599E-3</c:v>
                </c:pt>
                <c:pt idx="1466">
                  <c:v>7.776565608961874E-3</c:v>
                </c:pt>
                <c:pt idx="1467">
                  <c:v>6.8340666517603147E-3</c:v>
                </c:pt>
                <c:pt idx="1468">
                  <c:v>6.517992575999546E-3</c:v>
                </c:pt>
                <c:pt idx="1469">
                  <c:v>6.7577610831154045E-3</c:v>
                </c:pt>
                <c:pt idx="1470">
                  <c:v>4.518336302082958E-3</c:v>
                </c:pt>
                <c:pt idx="1471">
                  <c:v>5.9391750517455138E-3</c:v>
                </c:pt>
                <c:pt idx="1472">
                  <c:v>5.9885626351485243E-3</c:v>
                </c:pt>
                <c:pt idx="1473">
                  <c:v>7.941220413588225E-3</c:v>
                </c:pt>
                <c:pt idx="1474">
                  <c:v>7.773445747028155E-3</c:v>
                </c:pt>
                <c:pt idx="1475">
                  <c:v>7.8337624403338382E-3</c:v>
                </c:pt>
                <c:pt idx="1476">
                  <c:v>7.0649382165339347E-3</c:v>
                </c:pt>
                <c:pt idx="1477">
                  <c:v>8.9771680012318798E-3</c:v>
                </c:pt>
                <c:pt idx="1478">
                  <c:v>7.7388177577961204E-3</c:v>
                </c:pt>
                <c:pt idx="1479">
                  <c:v>7.4745364887309441E-3</c:v>
                </c:pt>
                <c:pt idx="1480">
                  <c:v>5.2056664489072832E-3</c:v>
                </c:pt>
                <c:pt idx="1481">
                  <c:v>5.885936029601177E-3</c:v>
                </c:pt>
                <c:pt idx="1482">
                  <c:v>5.9601332528086233E-3</c:v>
                </c:pt>
                <c:pt idx="1483">
                  <c:v>6.3348602092669721E-3</c:v>
                </c:pt>
                <c:pt idx="1484">
                  <c:v>5.401744898709206E-3</c:v>
                </c:pt>
                <c:pt idx="1485">
                  <c:v>5.5854741086681153E-3</c:v>
                </c:pt>
                <c:pt idx="1486">
                  <c:v>5.8864256910144798E-3</c:v>
                </c:pt>
                <c:pt idx="1487">
                  <c:v>7.9877654498899282E-3</c:v>
                </c:pt>
                <c:pt idx="1488">
                  <c:v>8.2103355265665534E-3</c:v>
                </c:pt>
                <c:pt idx="1489">
                  <c:v>8.727505290200303E-3</c:v>
                </c:pt>
                <c:pt idx="1490">
                  <c:v>9.6826496274696645E-3</c:v>
                </c:pt>
                <c:pt idx="1491">
                  <c:v>9.7798548624595492E-3</c:v>
                </c:pt>
                <c:pt idx="1492">
                  <c:v>9.9896397782593058E-3</c:v>
                </c:pt>
                <c:pt idx="1493">
                  <c:v>9.8557587282139484E-3</c:v>
                </c:pt>
                <c:pt idx="1494">
                  <c:v>9.1728784622937751E-3</c:v>
                </c:pt>
                <c:pt idx="1495">
                  <c:v>9.1699660233826585E-3</c:v>
                </c:pt>
                <c:pt idx="1496">
                  <c:v>8.5188815057703777E-3</c:v>
                </c:pt>
                <c:pt idx="1497">
                  <c:v>7.535265173079406E-3</c:v>
                </c:pt>
                <c:pt idx="1498">
                  <c:v>8.2537161852588737E-3</c:v>
                </c:pt>
                <c:pt idx="1499">
                  <c:v>9.4125630621634277E-3</c:v>
                </c:pt>
                <c:pt idx="1500">
                  <c:v>1.0588395574037325E-2</c:v>
                </c:pt>
                <c:pt idx="1501">
                  <c:v>9.6771360009341341E-3</c:v>
                </c:pt>
                <c:pt idx="1502">
                  <c:v>8.9421661667089085E-3</c:v>
                </c:pt>
                <c:pt idx="1503">
                  <c:v>1.1265088233038085E-2</c:v>
                </c:pt>
                <c:pt idx="1504">
                  <c:v>1.1530084192378009E-2</c:v>
                </c:pt>
                <c:pt idx="1505">
                  <c:v>1.1667581065624865E-2</c:v>
                </c:pt>
                <c:pt idx="1506">
                  <c:v>1.1918991940285178E-2</c:v>
                </c:pt>
                <c:pt idx="1507">
                  <c:v>9.4105794307850921E-3</c:v>
                </c:pt>
                <c:pt idx="1508">
                  <c:v>9.9855027769447744E-3</c:v>
                </c:pt>
                <c:pt idx="1509">
                  <c:v>1.1561198370677653E-2</c:v>
                </c:pt>
                <c:pt idx="1510">
                  <c:v>1.0979184773972002E-2</c:v>
                </c:pt>
                <c:pt idx="1511">
                  <c:v>1.1409821545740408E-2</c:v>
                </c:pt>
                <c:pt idx="1512">
                  <c:v>1.2166379677042378E-2</c:v>
                </c:pt>
                <c:pt idx="1513">
                  <c:v>1.0994209327811116E-2</c:v>
                </c:pt>
                <c:pt idx="1514">
                  <c:v>1.4411903399666125E-2</c:v>
                </c:pt>
                <c:pt idx="1515">
                  <c:v>1.4474181241628381E-2</c:v>
                </c:pt>
                <c:pt idx="1516">
                  <c:v>1.2436535089928934E-2</c:v>
                </c:pt>
                <c:pt idx="1517">
                  <c:v>1.2733998058321226E-2</c:v>
                </c:pt>
                <c:pt idx="1518">
                  <c:v>1.2802985383331482E-2</c:v>
                </c:pt>
                <c:pt idx="1519">
                  <c:v>1.1886000740555951E-2</c:v>
                </c:pt>
                <c:pt idx="1520">
                  <c:v>1.2470108760493341E-2</c:v>
                </c:pt>
                <c:pt idx="1521">
                  <c:v>1.0499590595099926E-2</c:v>
                </c:pt>
                <c:pt idx="1522">
                  <c:v>1.1236601869372739E-2</c:v>
                </c:pt>
                <c:pt idx="1523">
                  <c:v>1.407665714740405E-2</c:v>
                </c:pt>
                <c:pt idx="1524">
                  <c:v>1.3115537476494431E-2</c:v>
                </c:pt>
                <c:pt idx="1525">
                  <c:v>1.5123539213655734E-2</c:v>
                </c:pt>
                <c:pt idx="1526">
                  <c:v>1.4283238922985291E-2</c:v>
                </c:pt>
                <c:pt idx="1527">
                  <c:v>1.5304656158509703E-2</c:v>
                </c:pt>
                <c:pt idx="1528">
                  <c:v>1.6433159608575464E-2</c:v>
                </c:pt>
                <c:pt idx="1529">
                  <c:v>1.8470832366502099E-2</c:v>
                </c:pt>
                <c:pt idx="1530">
                  <c:v>1.9979372012810418E-2</c:v>
                </c:pt>
                <c:pt idx="1531">
                  <c:v>2.1231788176723033E-2</c:v>
                </c:pt>
                <c:pt idx="1532">
                  <c:v>1.8588337335684008E-2</c:v>
                </c:pt>
                <c:pt idx="1533">
                  <c:v>2.1401927616724704E-2</c:v>
                </c:pt>
                <c:pt idx="1534">
                  <c:v>2.1542251615469354E-2</c:v>
                </c:pt>
                <c:pt idx="1535">
                  <c:v>2.1157398490670866E-2</c:v>
                </c:pt>
                <c:pt idx="1536">
                  <c:v>2.2242639603620447E-2</c:v>
                </c:pt>
                <c:pt idx="1537">
                  <c:v>2.2703875561389232E-2</c:v>
                </c:pt>
                <c:pt idx="1538">
                  <c:v>2.3286595043764534E-2</c:v>
                </c:pt>
                <c:pt idx="1539">
                  <c:v>2.6497882905764266E-2</c:v>
                </c:pt>
                <c:pt idx="1540">
                  <c:v>3.036601939402989E-2</c:v>
                </c:pt>
                <c:pt idx="1541">
                  <c:v>2.7878834950850459E-2</c:v>
                </c:pt>
                <c:pt idx="1542">
                  <c:v>3.0580663239980172E-2</c:v>
                </c:pt>
                <c:pt idx="1543">
                  <c:v>3.0940294670420934E-2</c:v>
                </c:pt>
                <c:pt idx="1544">
                  <c:v>2.8064235070384531E-2</c:v>
                </c:pt>
                <c:pt idx="1545">
                  <c:v>2.7911952071360078E-2</c:v>
                </c:pt>
                <c:pt idx="1546">
                  <c:v>2.6871349168254049E-2</c:v>
                </c:pt>
                <c:pt idx="1547">
                  <c:v>2.1460889992249273E-2</c:v>
                </c:pt>
                <c:pt idx="1548">
                  <c:v>2.1751721442750501E-2</c:v>
                </c:pt>
                <c:pt idx="1549">
                  <c:v>1.8194727689861259E-2</c:v>
                </c:pt>
                <c:pt idx="1550">
                  <c:v>1.3851583284065039E-2</c:v>
                </c:pt>
                <c:pt idx="1551">
                  <c:v>1.7939804137829477E-2</c:v>
                </c:pt>
                <c:pt idx="1552">
                  <c:v>1.7951042085477955E-2</c:v>
                </c:pt>
                <c:pt idx="1553">
                  <c:v>1.8043483299969063E-2</c:v>
                </c:pt>
                <c:pt idx="1554">
                  <c:v>1.6685256580498221E-2</c:v>
                </c:pt>
                <c:pt idx="1555">
                  <c:v>1.8456700476962129E-2</c:v>
                </c:pt>
                <c:pt idx="1556">
                  <c:v>2.0240500475410265E-2</c:v>
                </c:pt>
                <c:pt idx="1557">
                  <c:v>2.1271839230944414E-2</c:v>
                </c:pt>
                <c:pt idx="1558">
                  <c:v>1.9529203966683607E-2</c:v>
                </c:pt>
                <c:pt idx="1559">
                  <c:v>1.7776678582555057E-2</c:v>
                </c:pt>
                <c:pt idx="1560">
                  <c:v>1.6920582229958282E-2</c:v>
                </c:pt>
                <c:pt idx="1561">
                  <c:v>1.9334843994487254E-2</c:v>
                </c:pt>
                <c:pt idx="1562">
                  <c:v>2.0789968805778502E-2</c:v>
                </c:pt>
                <c:pt idx="1563">
                  <c:v>2.1194848701890735E-2</c:v>
                </c:pt>
                <c:pt idx="1564">
                  <c:v>2.2213239528073414E-2</c:v>
                </c:pt>
                <c:pt idx="1565">
                  <c:v>1.8675656770258276E-2</c:v>
                </c:pt>
                <c:pt idx="1566">
                  <c:v>2.1775509857805637E-2</c:v>
                </c:pt>
                <c:pt idx="1567">
                  <c:v>2.2984396083876413E-2</c:v>
                </c:pt>
                <c:pt idx="1568">
                  <c:v>1.983537406546123E-2</c:v>
                </c:pt>
                <c:pt idx="1569">
                  <c:v>1.8331086365595994E-2</c:v>
                </c:pt>
                <c:pt idx="1570">
                  <c:v>1.5782695885813346E-2</c:v>
                </c:pt>
                <c:pt idx="1571">
                  <c:v>1.2427810213822325E-2</c:v>
                </c:pt>
                <c:pt idx="1572">
                  <c:v>1.0789448701088146E-2</c:v>
                </c:pt>
                <c:pt idx="1573">
                  <c:v>9.9439569892762862E-3</c:v>
                </c:pt>
                <c:pt idx="1574">
                  <c:v>7.4769391184616608E-3</c:v>
                </c:pt>
                <c:pt idx="1575">
                  <c:v>8.6020241039514063E-3</c:v>
                </c:pt>
                <c:pt idx="1576">
                  <c:v>7.4200854638013418E-3</c:v>
                </c:pt>
                <c:pt idx="1577">
                  <c:v>1.0174212704864374E-2</c:v>
                </c:pt>
                <c:pt idx="1578">
                  <c:v>1.4846563605071667E-2</c:v>
                </c:pt>
                <c:pt idx="1579">
                  <c:v>1.4619993348317059E-2</c:v>
                </c:pt>
                <c:pt idx="1580">
                  <c:v>1.4699069202027742E-2</c:v>
                </c:pt>
                <c:pt idx="1581">
                  <c:v>2.0719795478507656E-2</c:v>
                </c:pt>
                <c:pt idx="1582">
                  <c:v>2.0188272143878149E-2</c:v>
                </c:pt>
                <c:pt idx="1583">
                  <c:v>2.061668038876055E-2</c:v>
                </c:pt>
                <c:pt idx="1584">
                  <c:v>1.9745528994539838E-2</c:v>
                </c:pt>
                <c:pt idx="1585">
                  <c:v>1.6743653769440106E-2</c:v>
                </c:pt>
                <c:pt idx="1586">
                  <c:v>2.034193889914155E-2</c:v>
                </c:pt>
                <c:pt idx="1587">
                  <c:v>2.4401837067385176E-2</c:v>
                </c:pt>
                <c:pt idx="1588">
                  <c:v>1.6238235830017895E-2</c:v>
                </c:pt>
                <c:pt idx="1589">
                  <c:v>2.3971696598984446E-2</c:v>
                </c:pt>
                <c:pt idx="1590">
                  <c:v>2.1556779361249102E-2</c:v>
                </c:pt>
                <c:pt idx="1591">
                  <c:v>2.679098040717259E-2</c:v>
                </c:pt>
                <c:pt idx="1592">
                  <c:v>2.6250884285162448E-2</c:v>
                </c:pt>
                <c:pt idx="1593">
                  <c:v>3.0227296034068728E-2</c:v>
                </c:pt>
                <c:pt idx="1594">
                  <c:v>2.7059523677795239E-2</c:v>
                </c:pt>
                <c:pt idx="1595">
                  <c:v>3.1707281687256658E-2</c:v>
                </c:pt>
                <c:pt idx="1596">
                  <c:v>2.5952382823121893E-2</c:v>
                </c:pt>
                <c:pt idx="1597">
                  <c:v>2.6488976149117376E-2</c:v>
                </c:pt>
                <c:pt idx="1598">
                  <c:v>2.1432716995196055E-2</c:v>
                </c:pt>
                <c:pt idx="1599">
                  <c:v>2.5615868338350722E-2</c:v>
                </c:pt>
                <c:pt idx="1600">
                  <c:v>2.2034130654722345E-2</c:v>
                </c:pt>
                <c:pt idx="1601">
                  <c:v>2.0933554364886878E-2</c:v>
                </c:pt>
                <c:pt idx="1602">
                  <c:v>2.0860596904077443E-2</c:v>
                </c:pt>
                <c:pt idx="1603">
                  <c:v>2.3742072542706612E-2</c:v>
                </c:pt>
                <c:pt idx="1604">
                  <c:v>2.3700463978392185E-2</c:v>
                </c:pt>
                <c:pt idx="1605">
                  <c:v>2.7198914176008376E-2</c:v>
                </c:pt>
                <c:pt idx="1606">
                  <c:v>2.6940417443814424E-2</c:v>
                </c:pt>
                <c:pt idx="1607">
                  <c:v>2.8556184179036541E-2</c:v>
                </c:pt>
                <c:pt idx="1608">
                  <c:v>2.9405735868212358E-2</c:v>
                </c:pt>
                <c:pt idx="1609">
                  <c:v>3.0875219052721354E-2</c:v>
                </c:pt>
                <c:pt idx="1610">
                  <c:v>2.5245537559775037E-2</c:v>
                </c:pt>
                <c:pt idx="1611">
                  <c:v>2.9822943843640367E-2</c:v>
                </c:pt>
                <c:pt idx="1612">
                  <c:v>2.5648811613841655E-2</c:v>
                </c:pt>
                <c:pt idx="1613">
                  <c:v>2.5464255189400219E-2</c:v>
                </c:pt>
                <c:pt idx="1614">
                  <c:v>3.8697359223500573E-2</c:v>
                </c:pt>
                <c:pt idx="1615">
                  <c:v>1.0322921259720232E-2</c:v>
                </c:pt>
                <c:pt idx="1616">
                  <c:v>3.196388890271469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664-41A2-9CAF-E6F4AEB21BAF}"/>
            </c:ext>
          </c:extLst>
        </c:ser>
        <c:ser>
          <c:idx val="1"/>
          <c:order val="1"/>
          <c:tx>
            <c:strRef>
              <c:f>'Abs CoPc'!$AK$1</c:f>
              <c:strCache>
                <c:ptCount val="1"/>
                <c:pt idx="0">
                  <c:v>3CoPc-Pbs+ORF3a-20mkl-orf3a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K$2:$AK$1618</c:f>
              <c:numCache>
                <c:formatCode>General</c:formatCode>
                <c:ptCount val="1617"/>
                <c:pt idx="0">
                  <c:v>0.1290928781447942</c:v>
                </c:pt>
                <c:pt idx="1">
                  <c:v>1.3902148777881401E-2</c:v>
                </c:pt>
                <c:pt idx="2">
                  <c:v>7.9932857037851274E-2</c:v>
                </c:pt>
                <c:pt idx="3">
                  <c:v>9.7493910733487191E-2</c:v>
                </c:pt>
                <c:pt idx="4">
                  <c:v>8.1503611074662419E-2</c:v>
                </c:pt>
                <c:pt idx="5">
                  <c:v>8.8406142946384478E-2</c:v>
                </c:pt>
                <c:pt idx="6">
                  <c:v>9.2030202604159506E-2</c:v>
                </c:pt>
                <c:pt idx="7">
                  <c:v>9.7351010845558208E-2</c:v>
                </c:pt>
                <c:pt idx="8">
                  <c:v>7.998223991881416E-2</c:v>
                </c:pt>
                <c:pt idx="9">
                  <c:v>7.8145017216727439E-2</c:v>
                </c:pt>
                <c:pt idx="10">
                  <c:v>8.0426353429693939E-2</c:v>
                </c:pt>
                <c:pt idx="11">
                  <c:v>9.3105552037605177E-2</c:v>
                </c:pt>
                <c:pt idx="12">
                  <c:v>9.0910221323371648E-2</c:v>
                </c:pt>
                <c:pt idx="13">
                  <c:v>8.9002745254080251E-2</c:v>
                </c:pt>
                <c:pt idx="14">
                  <c:v>6.7054411487948606E-2</c:v>
                </c:pt>
                <c:pt idx="15">
                  <c:v>6.0749985546000029E-2</c:v>
                </c:pt>
                <c:pt idx="16">
                  <c:v>7.6954372589338502E-2</c:v>
                </c:pt>
                <c:pt idx="17">
                  <c:v>7.5467542634895468E-2</c:v>
                </c:pt>
                <c:pt idx="18">
                  <c:v>7.420573755779275E-2</c:v>
                </c:pt>
                <c:pt idx="19">
                  <c:v>8.5869963610083075E-2</c:v>
                </c:pt>
                <c:pt idx="20">
                  <c:v>9.5425780216646702E-2</c:v>
                </c:pt>
                <c:pt idx="21">
                  <c:v>0.10010440161261069</c:v>
                </c:pt>
                <c:pt idx="22">
                  <c:v>0.10593879966341158</c:v>
                </c:pt>
                <c:pt idx="23">
                  <c:v>8.4758950410727965E-2</c:v>
                </c:pt>
                <c:pt idx="24">
                  <c:v>7.7656059581744027E-2</c:v>
                </c:pt>
                <c:pt idx="25">
                  <c:v>8.4614371409038866E-2</c:v>
                </c:pt>
                <c:pt idx="26">
                  <c:v>8.2283368864514872E-2</c:v>
                </c:pt>
                <c:pt idx="27">
                  <c:v>8.2696125320409083E-2</c:v>
                </c:pt>
                <c:pt idx="28">
                  <c:v>8.900636236933393E-2</c:v>
                </c:pt>
                <c:pt idx="29">
                  <c:v>0.11403136400442385</c:v>
                </c:pt>
                <c:pt idx="30">
                  <c:v>0.12617867735839444</c:v>
                </c:pt>
                <c:pt idx="31">
                  <c:v>0.1275312151258613</c:v>
                </c:pt>
                <c:pt idx="32">
                  <c:v>0.11612509040953893</c:v>
                </c:pt>
                <c:pt idx="33">
                  <c:v>0.11273476083954648</c:v>
                </c:pt>
                <c:pt idx="34">
                  <c:v>0.1161233615503863</c:v>
                </c:pt>
                <c:pt idx="35">
                  <c:v>0.11761885735450571</c:v>
                </c:pt>
                <c:pt idx="36">
                  <c:v>9.5573017967691465E-2</c:v>
                </c:pt>
                <c:pt idx="37">
                  <c:v>0.11541391103439322</c:v>
                </c:pt>
                <c:pt idx="38">
                  <c:v>0.11839850382394461</c:v>
                </c:pt>
                <c:pt idx="39">
                  <c:v>0.11363871108423998</c:v>
                </c:pt>
                <c:pt idx="40">
                  <c:v>0.11296355555080749</c:v>
                </c:pt>
                <c:pt idx="41">
                  <c:v>0.10488988061461782</c:v>
                </c:pt>
                <c:pt idx="42">
                  <c:v>9.6940207007655738E-2</c:v>
                </c:pt>
                <c:pt idx="43">
                  <c:v>0.10983276690626244</c:v>
                </c:pt>
                <c:pt idx="44">
                  <c:v>8.8772090536922046E-2</c:v>
                </c:pt>
                <c:pt idx="45">
                  <c:v>9.0188064590192268E-2</c:v>
                </c:pt>
                <c:pt idx="46">
                  <c:v>8.9421742052082559E-2</c:v>
                </c:pt>
                <c:pt idx="47">
                  <c:v>9.5405099516333136E-2</c:v>
                </c:pt>
                <c:pt idx="48">
                  <c:v>0.10024328598000284</c:v>
                </c:pt>
                <c:pt idx="49">
                  <c:v>0.11987241984826245</c:v>
                </c:pt>
                <c:pt idx="50">
                  <c:v>0.1050182109380571</c:v>
                </c:pt>
                <c:pt idx="51">
                  <c:v>0.11274535132311742</c:v>
                </c:pt>
                <c:pt idx="52">
                  <c:v>9.8566376295233904E-2</c:v>
                </c:pt>
                <c:pt idx="53">
                  <c:v>0.10438474711993337</c:v>
                </c:pt>
                <c:pt idx="54">
                  <c:v>0.10567272227575787</c:v>
                </c:pt>
                <c:pt idx="55">
                  <c:v>9.867165451734744E-2</c:v>
                </c:pt>
                <c:pt idx="56">
                  <c:v>7.9483054469784417E-2</c:v>
                </c:pt>
                <c:pt idx="57">
                  <c:v>8.9048428904656501E-2</c:v>
                </c:pt>
                <c:pt idx="58">
                  <c:v>9.0228414063600867E-2</c:v>
                </c:pt>
                <c:pt idx="59">
                  <c:v>0.10393308253840373</c:v>
                </c:pt>
                <c:pt idx="60">
                  <c:v>0.10065113198474578</c:v>
                </c:pt>
                <c:pt idx="61">
                  <c:v>9.0288781504225146E-2</c:v>
                </c:pt>
                <c:pt idx="62">
                  <c:v>8.7313109412889903E-2</c:v>
                </c:pt>
                <c:pt idx="63">
                  <c:v>9.5776661997691165E-2</c:v>
                </c:pt>
                <c:pt idx="64">
                  <c:v>9.1592802968866446E-2</c:v>
                </c:pt>
                <c:pt idx="65">
                  <c:v>9.6804636499819366E-2</c:v>
                </c:pt>
                <c:pt idx="66">
                  <c:v>0.10260323708214525</c:v>
                </c:pt>
                <c:pt idx="67">
                  <c:v>0.11082890485836507</c:v>
                </c:pt>
                <c:pt idx="68">
                  <c:v>0.11958384376949241</c:v>
                </c:pt>
                <c:pt idx="69">
                  <c:v>0.12658777083650891</c:v>
                </c:pt>
                <c:pt idx="70">
                  <c:v>0.12493411374388756</c:v>
                </c:pt>
                <c:pt idx="71">
                  <c:v>0.12728574746511573</c:v>
                </c:pt>
                <c:pt idx="72">
                  <c:v>0.12509825096317675</c:v>
                </c:pt>
                <c:pt idx="73">
                  <c:v>0.1221376637139832</c:v>
                </c:pt>
                <c:pt idx="74">
                  <c:v>0.12554668181921858</c:v>
                </c:pt>
                <c:pt idx="75">
                  <c:v>0.13146506694955001</c:v>
                </c:pt>
                <c:pt idx="76">
                  <c:v>0.12884236010535594</c:v>
                </c:pt>
                <c:pt idx="77">
                  <c:v>0.13510919625538423</c:v>
                </c:pt>
                <c:pt idx="78">
                  <c:v>0.14347135074959405</c:v>
                </c:pt>
                <c:pt idx="79">
                  <c:v>0.14672512785245667</c:v>
                </c:pt>
                <c:pt idx="80">
                  <c:v>0.15450159587354417</c:v>
                </c:pt>
                <c:pt idx="81">
                  <c:v>0.1616740939555614</c:v>
                </c:pt>
                <c:pt idx="82">
                  <c:v>0.16374279258410218</c:v>
                </c:pt>
                <c:pt idx="83">
                  <c:v>0.17244371111247089</c:v>
                </c:pt>
                <c:pt idx="84">
                  <c:v>0.18642384183628702</c:v>
                </c:pt>
                <c:pt idx="85">
                  <c:v>0.18974642622795726</c:v>
                </c:pt>
                <c:pt idx="86">
                  <c:v>0.19116891173958842</c:v>
                </c:pt>
                <c:pt idx="87">
                  <c:v>0.19725158989638986</c:v>
                </c:pt>
                <c:pt idx="88">
                  <c:v>0.19749533105794018</c:v>
                </c:pt>
                <c:pt idx="89">
                  <c:v>0.20254746623697359</c:v>
                </c:pt>
                <c:pt idx="90">
                  <c:v>0.20425200864044232</c:v>
                </c:pt>
                <c:pt idx="91">
                  <c:v>0.20499598952218748</c:v>
                </c:pt>
                <c:pt idx="92">
                  <c:v>0.20751779525922509</c:v>
                </c:pt>
                <c:pt idx="93">
                  <c:v>0.21117713037120367</c:v>
                </c:pt>
                <c:pt idx="94">
                  <c:v>0.21110348491150799</c:v>
                </c:pt>
                <c:pt idx="95">
                  <c:v>0.21161727743235928</c:v>
                </c:pt>
                <c:pt idx="96">
                  <c:v>0.20970352652151378</c:v>
                </c:pt>
                <c:pt idx="97">
                  <c:v>0.20934864602571884</c:v>
                </c:pt>
                <c:pt idx="98">
                  <c:v>0.20673112517026246</c:v>
                </c:pt>
                <c:pt idx="99">
                  <c:v>0.20539995100150815</c:v>
                </c:pt>
                <c:pt idx="100">
                  <c:v>0.20363870824769084</c:v>
                </c:pt>
                <c:pt idx="101">
                  <c:v>0.20219100448933039</c:v>
                </c:pt>
                <c:pt idx="102">
                  <c:v>0.20069195651085381</c:v>
                </c:pt>
                <c:pt idx="103">
                  <c:v>0.19987798473889132</c:v>
                </c:pt>
                <c:pt idx="104">
                  <c:v>0.19830064955650478</c:v>
                </c:pt>
                <c:pt idx="105">
                  <c:v>0.19625836974321106</c:v>
                </c:pt>
                <c:pt idx="106">
                  <c:v>0.19419750683731857</c:v>
                </c:pt>
                <c:pt idx="107">
                  <c:v>0.19251031039266361</c:v>
                </c:pt>
                <c:pt idx="108">
                  <c:v>0.19090284130104243</c:v>
                </c:pt>
                <c:pt idx="109">
                  <c:v>0.18908495818961898</c:v>
                </c:pt>
                <c:pt idx="110">
                  <c:v>0.18708919297448551</c:v>
                </c:pt>
                <c:pt idx="111">
                  <c:v>0.18541665008254846</c:v>
                </c:pt>
                <c:pt idx="112">
                  <c:v>0.18435148695318263</c:v>
                </c:pt>
                <c:pt idx="113">
                  <c:v>0.18339404639006077</c:v>
                </c:pt>
                <c:pt idx="114">
                  <c:v>0.1822270045125563</c:v>
                </c:pt>
                <c:pt idx="115">
                  <c:v>0.18123999713877886</c:v>
                </c:pt>
                <c:pt idx="116">
                  <c:v>0.18006335707618754</c:v>
                </c:pt>
                <c:pt idx="117">
                  <c:v>0.1791028491377277</c:v>
                </c:pt>
                <c:pt idx="118">
                  <c:v>0.17755868967988575</c:v>
                </c:pt>
                <c:pt idx="119">
                  <c:v>0.17617951196982881</c:v>
                </c:pt>
                <c:pt idx="120">
                  <c:v>0.17478076916776125</c:v>
                </c:pt>
                <c:pt idx="121">
                  <c:v>0.17371546798658782</c:v>
                </c:pt>
                <c:pt idx="122">
                  <c:v>0.17259989976338616</c:v>
                </c:pt>
                <c:pt idx="123">
                  <c:v>0.17160543680816265</c:v>
                </c:pt>
                <c:pt idx="124">
                  <c:v>0.1707704863290343</c:v>
                </c:pt>
                <c:pt idx="125">
                  <c:v>0.17033426815475666</c:v>
                </c:pt>
                <c:pt idx="126">
                  <c:v>0.16926690597186697</c:v>
                </c:pt>
                <c:pt idx="127">
                  <c:v>0.16858582118097504</c:v>
                </c:pt>
                <c:pt idx="128">
                  <c:v>0.16753456819105056</c:v>
                </c:pt>
                <c:pt idx="129">
                  <c:v>0.16671675459753971</c:v>
                </c:pt>
                <c:pt idx="130">
                  <c:v>0.16586405546036692</c:v>
                </c:pt>
                <c:pt idx="131">
                  <c:v>0.16501227385962325</c:v>
                </c:pt>
                <c:pt idx="132">
                  <c:v>0.1644920049919851</c:v>
                </c:pt>
                <c:pt idx="133">
                  <c:v>0.16430070987237996</c:v>
                </c:pt>
                <c:pt idx="134">
                  <c:v>0.16389757831480459</c:v>
                </c:pt>
                <c:pt idx="135">
                  <c:v>0.16383899500362453</c:v>
                </c:pt>
                <c:pt idx="136">
                  <c:v>0.16337229414074761</c:v>
                </c:pt>
                <c:pt idx="137">
                  <c:v>0.16308563817343799</c:v>
                </c:pt>
                <c:pt idx="138">
                  <c:v>0.16302113916483477</c:v>
                </c:pt>
                <c:pt idx="139">
                  <c:v>0.16256080401138437</c:v>
                </c:pt>
                <c:pt idx="140">
                  <c:v>0.16236770117516314</c:v>
                </c:pt>
                <c:pt idx="141">
                  <c:v>0.16228520358433121</c:v>
                </c:pt>
                <c:pt idx="142">
                  <c:v>0.16219765793377469</c:v>
                </c:pt>
                <c:pt idx="143">
                  <c:v>0.16239813163901709</c:v>
                </c:pt>
                <c:pt idx="144">
                  <c:v>0.16256384180231581</c:v>
                </c:pt>
                <c:pt idx="145">
                  <c:v>0.16261953158913117</c:v>
                </c:pt>
                <c:pt idx="146">
                  <c:v>0.1627787298224336</c:v>
                </c:pt>
                <c:pt idx="147">
                  <c:v>0.16308033335350577</c:v>
                </c:pt>
                <c:pt idx="148">
                  <c:v>0.16336285242694842</c:v>
                </c:pt>
                <c:pt idx="149">
                  <c:v>0.1638416632050575</c:v>
                </c:pt>
                <c:pt idx="150">
                  <c:v>0.16426614131661277</c:v>
                </c:pt>
                <c:pt idx="151">
                  <c:v>0.16496695992101537</c:v>
                </c:pt>
                <c:pt idx="152">
                  <c:v>0.16538193333445356</c:v>
                </c:pt>
                <c:pt idx="153">
                  <c:v>0.16617364157311168</c:v>
                </c:pt>
                <c:pt idx="154">
                  <c:v>0.16692628783792535</c:v>
                </c:pt>
                <c:pt idx="155">
                  <c:v>0.16761755581704915</c:v>
                </c:pt>
                <c:pt idx="156">
                  <c:v>0.16825608530921277</c:v>
                </c:pt>
                <c:pt idx="157">
                  <c:v>0.16909440516186661</c:v>
                </c:pt>
                <c:pt idx="158">
                  <c:v>0.1699810998424672</c:v>
                </c:pt>
                <c:pt idx="159">
                  <c:v>0.17094980446093208</c:v>
                </c:pt>
                <c:pt idx="160">
                  <c:v>0.17193914508148642</c:v>
                </c:pt>
                <c:pt idx="161">
                  <c:v>0.17276124001579801</c:v>
                </c:pt>
                <c:pt idx="162">
                  <c:v>0.1738247696378043</c:v>
                </c:pt>
                <c:pt idx="163">
                  <c:v>0.1750427371497682</c:v>
                </c:pt>
                <c:pt idx="164">
                  <c:v>0.17580329849354351</c:v>
                </c:pt>
                <c:pt idx="165">
                  <c:v>0.17692373173039613</c:v>
                </c:pt>
                <c:pt idx="166">
                  <c:v>0.17823620722989122</c:v>
                </c:pt>
                <c:pt idx="167">
                  <c:v>0.17925044438795321</c:v>
                </c:pt>
                <c:pt idx="168">
                  <c:v>0.180222122514412</c:v>
                </c:pt>
                <c:pt idx="169">
                  <c:v>0.18139844922546652</c:v>
                </c:pt>
                <c:pt idx="170">
                  <c:v>0.18203359157106935</c:v>
                </c:pt>
                <c:pt idx="171">
                  <c:v>0.18315892658818481</c:v>
                </c:pt>
                <c:pt idx="172">
                  <c:v>0.18388251882671408</c:v>
                </c:pt>
                <c:pt idx="173">
                  <c:v>0.18472273137420453</c:v>
                </c:pt>
                <c:pt idx="174">
                  <c:v>0.18561685691734939</c:v>
                </c:pt>
                <c:pt idx="175">
                  <c:v>0.18630831054842975</c:v>
                </c:pt>
                <c:pt idx="176">
                  <c:v>0.18683083026593197</c:v>
                </c:pt>
                <c:pt idx="177">
                  <c:v>0.18745567029015409</c:v>
                </c:pt>
                <c:pt idx="178">
                  <c:v>0.18816087761448874</c:v>
                </c:pt>
                <c:pt idx="179">
                  <c:v>0.18857344546044019</c:v>
                </c:pt>
                <c:pt idx="180">
                  <c:v>0.18887049008892887</c:v>
                </c:pt>
                <c:pt idx="181">
                  <c:v>0.18921116248996098</c:v>
                </c:pt>
                <c:pt idx="182">
                  <c:v>0.18974211761979581</c:v>
                </c:pt>
                <c:pt idx="183">
                  <c:v>0.19013277874617751</c:v>
                </c:pt>
                <c:pt idx="184">
                  <c:v>0.19050997239148784</c:v>
                </c:pt>
                <c:pt idx="185">
                  <c:v>0.19068196322222847</c:v>
                </c:pt>
                <c:pt idx="186">
                  <c:v>0.19112667475135006</c:v>
                </c:pt>
                <c:pt idx="187">
                  <c:v>0.19120915119456286</c:v>
                </c:pt>
                <c:pt idx="188">
                  <c:v>0.19134022754166669</c:v>
                </c:pt>
                <c:pt idx="189">
                  <c:v>0.19129129762863609</c:v>
                </c:pt>
                <c:pt idx="190">
                  <c:v>0.19120899474900271</c:v>
                </c:pt>
                <c:pt idx="191">
                  <c:v>0.19116997788234874</c:v>
                </c:pt>
                <c:pt idx="192">
                  <c:v>0.19109466447567863</c:v>
                </c:pt>
                <c:pt idx="193">
                  <c:v>0.19105626666383432</c:v>
                </c:pt>
                <c:pt idx="194">
                  <c:v>0.1910539412896583</c:v>
                </c:pt>
                <c:pt idx="195">
                  <c:v>0.19111610015421354</c:v>
                </c:pt>
                <c:pt idx="196">
                  <c:v>0.19132412828611023</c:v>
                </c:pt>
                <c:pt idx="197">
                  <c:v>0.19156233651053414</c:v>
                </c:pt>
                <c:pt idx="198">
                  <c:v>0.1918055251355959</c:v>
                </c:pt>
                <c:pt idx="199">
                  <c:v>0.19193759144997161</c:v>
                </c:pt>
                <c:pt idx="200">
                  <c:v>0.19186208217710554</c:v>
                </c:pt>
                <c:pt idx="201">
                  <c:v>0.1919647574774688</c:v>
                </c:pt>
                <c:pt idx="202">
                  <c:v>0.19191191187242709</c:v>
                </c:pt>
                <c:pt idx="203">
                  <c:v>0.19195516835422896</c:v>
                </c:pt>
                <c:pt idx="204">
                  <c:v>0.19156110133787993</c:v>
                </c:pt>
                <c:pt idx="205">
                  <c:v>0.19148114843488706</c:v>
                </c:pt>
                <c:pt idx="206">
                  <c:v>0.19178660615034898</c:v>
                </c:pt>
                <c:pt idx="207">
                  <c:v>0.19213436080806873</c:v>
                </c:pt>
                <c:pt idx="208">
                  <c:v>0.19229839066586371</c:v>
                </c:pt>
                <c:pt idx="209">
                  <c:v>0.19241709789157507</c:v>
                </c:pt>
                <c:pt idx="210">
                  <c:v>0.19254080955270345</c:v>
                </c:pt>
                <c:pt idx="211">
                  <c:v>0.19267117212810919</c:v>
                </c:pt>
                <c:pt idx="212">
                  <c:v>0.19284827111669686</c:v>
                </c:pt>
                <c:pt idx="213">
                  <c:v>0.19260005828719684</c:v>
                </c:pt>
                <c:pt idx="214">
                  <c:v>0.19255934159538565</c:v>
                </c:pt>
                <c:pt idx="215">
                  <c:v>0.19290616741352001</c:v>
                </c:pt>
                <c:pt idx="216">
                  <c:v>0.19288348017274448</c:v>
                </c:pt>
                <c:pt idx="217">
                  <c:v>0.1931044036335052</c:v>
                </c:pt>
                <c:pt idx="218">
                  <c:v>0.19322295468093631</c:v>
                </c:pt>
                <c:pt idx="219">
                  <c:v>0.19353323830120145</c:v>
                </c:pt>
                <c:pt idx="220">
                  <c:v>0.19370896881888414</c:v>
                </c:pt>
                <c:pt idx="221">
                  <c:v>0.19394045171626142</c:v>
                </c:pt>
                <c:pt idx="222">
                  <c:v>0.1936329049993501</c:v>
                </c:pt>
                <c:pt idx="223">
                  <c:v>0.19393614925381608</c:v>
                </c:pt>
                <c:pt idx="224">
                  <c:v>0.19367019801671909</c:v>
                </c:pt>
                <c:pt idx="225">
                  <c:v>0.19398420793986748</c:v>
                </c:pt>
                <c:pt idx="226">
                  <c:v>0.19370939684547847</c:v>
                </c:pt>
                <c:pt idx="227">
                  <c:v>0.19369947526849765</c:v>
                </c:pt>
                <c:pt idx="228">
                  <c:v>0.19327772782294653</c:v>
                </c:pt>
                <c:pt idx="229">
                  <c:v>0.19334287612984397</c:v>
                </c:pt>
                <c:pt idx="230">
                  <c:v>0.19315901685269921</c:v>
                </c:pt>
                <c:pt idx="231">
                  <c:v>0.19302230179957008</c:v>
                </c:pt>
                <c:pt idx="232">
                  <c:v>0.19266961865462359</c:v>
                </c:pt>
                <c:pt idx="233">
                  <c:v>0.1923498005056189</c:v>
                </c:pt>
                <c:pt idx="234">
                  <c:v>0.19196438352191428</c:v>
                </c:pt>
                <c:pt idx="235">
                  <c:v>0.19167335156452428</c:v>
                </c:pt>
                <c:pt idx="236">
                  <c:v>0.19102500311152051</c:v>
                </c:pt>
                <c:pt idx="237">
                  <c:v>0.19035849235269212</c:v>
                </c:pt>
                <c:pt idx="238">
                  <c:v>0.18986701428008373</c:v>
                </c:pt>
                <c:pt idx="239">
                  <c:v>0.18943506533651416</c:v>
                </c:pt>
                <c:pt idx="240">
                  <c:v>0.18874354311642105</c:v>
                </c:pt>
                <c:pt idx="241">
                  <c:v>0.18826503719541179</c:v>
                </c:pt>
                <c:pt idx="242">
                  <c:v>0.18769064084953674</c:v>
                </c:pt>
                <c:pt idx="243">
                  <c:v>0.18713273779206538</c:v>
                </c:pt>
                <c:pt idx="244">
                  <c:v>0.18634815067005742</c:v>
                </c:pt>
                <c:pt idx="245">
                  <c:v>0.18545523562400026</c:v>
                </c:pt>
                <c:pt idx="246">
                  <c:v>0.18416529209886379</c:v>
                </c:pt>
                <c:pt idx="247">
                  <c:v>0.18319575871426183</c:v>
                </c:pt>
                <c:pt idx="248">
                  <c:v>0.18185823316561661</c:v>
                </c:pt>
                <c:pt idx="249">
                  <c:v>0.18026010120122146</c:v>
                </c:pt>
                <c:pt idx="250">
                  <c:v>0.17891261116603244</c:v>
                </c:pt>
                <c:pt idx="251">
                  <c:v>0.17760179743467217</c:v>
                </c:pt>
                <c:pt idx="252">
                  <c:v>0.17624704014679063</c:v>
                </c:pt>
                <c:pt idx="253">
                  <c:v>0.17516159154084779</c:v>
                </c:pt>
                <c:pt idx="254">
                  <c:v>0.17362604241363677</c:v>
                </c:pt>
                <c:pt idx="255">
                  <c:v>0.17223940958347753</c:v>
                </c:pt>
                <c:pt idx="256">
                  <c:v>0.1708926102358081</c:v>
                </c:pt>
                <c:pt idx="257">
                  <c:v>0.16920236735772559</c:v>
                </c:pt>
                <c:pt idx="258">
                  <c:v>0.16745515444984418</c:v>
                </c:pt>
                <c:pt idx="259">
                  <c:v>0.16583430396706625</c:v>
                </c:pt>
                <c:pt idx="260">
                  <c:v>0.1642650581687308</c:v>
                </c:pt>
                <c:pt idx="261">
                  <c:v>0.1627055035300197</c:v>
                </c:pt>
                <c:pt idx="262">
                  <c:v>0.16072542154795694</c:v>
                </c:pt>
                <c:pt idx="263">
                  <c:v>0.15906641210136069</c:v>
                </c:pt>
                <c:pt idx="264">
                  <c:v>0.15726729886166388</c:v>
                </c:pt>
                <c:pt idx="265">
                  <c:v>0.15552359279622177</c:v>
                </c:pt>
                <c:pt idx="266">
                  <c:v>0.153756393412213</c:v>
                </c:pt>
                <c:pt idx="267">
                  <c:v>0.1519215030606437</c:v>
                </c:pt>
                <c:pt idx="268">
                  <c:v>0.15002774953368708</c:v>
                </c:pt>
                <c:pt idx="269">
                  <c:v>0.14836879253308333</c:v>
                </c:pt>
                <c:pt idx="270">
                  <c:v>0.14646490067344128</c:v>
                </c:pt>
                <c:pt idx="271">
                  <c:v>0.14494451842075637</c:v>
                </c:pt>
                <c:pt idx="272">
                  <c:v>0.14327952949465589</c:v>
                </c:pt>
                <c:pt idx="273">
                  <c:v>0.14147568479324088</c:v>
                </c:pt>
                <c:pt idx="274">
                  <c:v>0.13961600574118449</c:v>
                </c:pt>
                <c:pt idx="275">
                  <c:v>0.13810657924991768</c:v>
                </c:pt>
                <c:pt idx="276">
                  <c:v>0.13654183611438656</c:v>
                </c:pt>
                <c:pt idx="277">
                  <c:v>0.13485255822731784</c:v>
                </c:pt>
                <c:pt idx="278">
                  <c:v>0.13329875504849459</c:v>
                </c:pt>
                <c:pt idx="279">
                  <c:v>0.13181719170503903</c:v>
                </c:pt>
                <c:pt idx="280">
                  <c:v>0.13028009439039051</c:v>
                </c:pt>
                <c:pt idx="281">
                  <c:v>0.12880707776252689</c:v>
                </c:pt>
                <c:pt idx="282">
                  <c:v>0.12708493524442591</c:v>
                </c:pt>
                <c:pt idx="283">
                  <c:v>0.12543132772898194</c:v>
                </c:pt>
                <c:pt idx="284">
                  <c:v>0.12386384148715124</c:v>
                </c:pt>
                <c:pt idx="285">
                  <c:v>0.12230423942297286</c:v>
                </c:pt>
                <c:pt idx="286">
                  <c:v>0.12049245829208585</c:v>
                </c:pt>
                <c:pt idx="287">
                  <c:v>0.11881481222991504</c:v>
                </c:pt>
                <c:pt idx="288">
                  <c:v>0.1169865553995168</c:v>
                </c:pt>
                <c:pt idx="289">
                  <c:v>0.1154734230416691</c:v>
                </c:pt>
                <c:pt idx="290">
                  <c:v>0.11390753889040246</c:v>
                </c:pt>
                <c:pt idx="291">
                  <c:v>0.11244785379446016</c:v>
                </c:pt>
                <c:pt idx="292">
                  <c:v>0.110886946580983</c:v>
                </c:pt>
                <c:pt idx="293">
                  <c:v>0.10946419156836457</c:v>
                </c:pt>
                <c:pt idx="294">
                  <c:v>0.10802559085801967</c:v>
                </c:pt>
                <c:pt idx="295">
                  <c:v>0.10642379478744735</c:v>
                </c:pt>
                <c:pt idx="296">
                  <c:v>0.10501837419246897</c:v>
                </c:pt>
                <c:pt idx="297">
                  <c:v>0.10337905688087004</c:v>
                </c:pt>
                <c:pt idx="298">
                  <c:v>0.10188482974709731</c:v>
                </c:pt>
                <c:pt idx="299">
                  <c:v>0.10029170591406729</c:v>
                </c:pt>
                <c:pt idx="300">
                  <c:v>9.8642865160736226E-2</c:v>
                </c:pt>
                <c:pt idx="301">
                  <c:v>9.6922662942066751E-2</c:v>
                </c:pt>
                <c:pt idx="302">
                  <c:v>9.5396470977084785E-2</c:v>
                </c:pt>
                <c:pt idx="303">
                  <c:v>9.3817516179663149E-2</c:v>
                </c:pt>
                <c:pt idx="304">
                  <c:v>9.2256827709876532E-2</c:v>
                </c:pt>
                <c:pt idx="305">
                  <c:v>9.0635049060124109E-2</c:v>
                </c:pt>
                <c:pt idx="306">
                  <c:v>8.8809870597146928E-2</c:v>
                </c:pt>
                <c:pt idx="307">
                  <c:v>8.727909085876133E-2</c:v>
                </c:pt>
                <c:pt idx="308">
                  <c:v>8.5707340188510797E-2</c:v>
                </c:pt>
                <c:pt idx="309">
                  <c:v>8.4061102796658238E-2</c:v>
                </c:pt>
                <c:pt idx="310">
                  <c:v>8.2334503702076789E-2</c:v>
                </c:pt>
                <c:pt idx="311">
                  <c:v>8.0988417215420577E-2</c:v>
                </c:pt>
                <c:pt idx="312">
                  <c:v>7.9397392323221586E-2</c:v>
                </c:pt>
                <c:pt idx="313">
                  <c:v>7.812700988917351E-2</c:v>
                </c:pt>
                <c:pt idx="314">
                  <c:v>7.6547741916635201E-2</c:v>
                </c:pt>
                <c:pt idx="315">
                  <c:v>7.5363959992366933E-2</c:v>
                </c:pt>
                <c:pt idx="316">
                  <c:v>7.4152893475649795E-2</c:v>
                </c:pt>
                <c:pt idx="317">
                  <c:v>7.2863255256693016E-2</c:v>
                </c:pt>
                <c:pt idx="318">
                  <c:v>7.1609216541388895E-2</c:v>
                </c:pt>
                <c:pt idx="319">
                  <c:v>7.0406525073317447E-2</c:v>
                </c:pt>
                <c:pt idx="320">
                  <c:v>6.9063073000649552E-2</c:v>
                </c:pt>
                <c:pt idx="321">
                  <c:v>6.8215662722930226E-2</c:v>
                </c:pt>
                <c:pt idx="322">
                  <c:v>6.7018609309098004E-2</c:v>
                </c:pt>
                <c:pt idx="323">
                  <c:v>6.593386314165503E-2</c:v>
                </c:pt>
                <c:pt idx="324">
                  <c:v>6.4982448755208852E-2</c:v>
                </c:pt>
                <c:pt idx="325">
                  <c:v>6.3852261039510888E-2</c:v>
                </c:pt>
                <c:pt idx="326">
                  <c:v>6.296083783747404E-2</c:v>
                </c:pt>
                <c:pt idx="327">
                  <c:v>6.2218638622057468E-2</c:v>
                </c:pt>
                <c:pt idx="328">
                  <c:v>6.1106091212847449E-2</c:v>
                </c:pt>
                <c:pt idx="329">
                  <c:v>5.9765950423125595E-2</c:v>
                </c:pt>
                <c:pt idx="330">
                  <c:v>5.8789677941264044E-2</c:v>
                </c:pt>
                <c:pt idx="331">
                  <c:v>5.7834039489325077E-2</c:v>
                </c:pt>
                <c:pt idx="332">
                  <c:v>5.6848129545041606E-2</c:v>
                </c:pt>
                <c:pt idx="333">
                  <c:v>5.583466445476009E-2</c:v>
                </c:pt>
                <c:pt idx="334">
                  <c:v>5.458076738788642E-2</c:v>
                </c:pt>
                <c:pt idx="335">
                  <c:v>5.373269624035662E-2</c:v>
                </c:pt>
                <c:pt idx="336">
                  <c:v>5.3280205849980632E-2</c:v>
                </c:pt>
                <c:pt idx="337">
                  <c:v>5.2675862990797018E-2</c:v>
                </c:pt>
                <c:pt idx="338">
                  <c:v>5.1793374755395985E-2</c:v>
                </c:pt>
                <c:pt idx="339">
                  <c:v>5.1122955333248614E-2</c:v>
                </c:pt>
                <c:pt idx="340">
                  <c:v>5.057635514445559E-2</c:v>
                </c:pt>
                <c:pt idx="341">
                  <c:v>5.0309850629097756E-2</c:v>
                </c:pt>
                <c:pt idx="342">
                  <c:v>4.9693125681972421E-2</c:v>
                </c:pt>
                <c:pt idx="343">
                  <c:v>4.9177883198560923E-2</c:v>
                </c:pt>
                <c:pt idx="344">
                  <c:v>4.8571061594478361E-2</c:v>
                </c:pt>
                <c:pt idx="345">
                  <c:v>4.7880011130235253E-2</c:v>
                </c:pt>
                <c:pt idx="346">
                  <c:v>4.7309254879231009E-2</c:v>
                </c:pt>
                <c:pt idx="347">
                  <c:v>4.646946417231116E-2</c:v>
                </c:pt>
                <c:pt idx="348">
                  <c:v>4.5713461902122068E-2</c:v>
                </c:pt>
                <c:pt idx="349">
                  <c:v>4.5243461492746613E-2</c:v>
                </c:pt>
                <c:pt idx="350">
                  <c:v>4.479456577020384E-2</c:v>
                </c:pt>
                <c:pt idx="351">
                  <c:v>4.4285231160455574E-2</c:v>
                </c:pt>
                <c:pt idx="352">
                  <c:v>4.3923627879164144E-2</c:v>
                </c:pt>
                <c:pt idx="353">
                  <c:v>4.3147003027889166E-2</c:v>
                </c:pt>
                <c:pt idx="354">
                  <c:v>4.2945141234153619E-2</c:v>
                </c:pt>
                <c:pt idx="355">
                  <c:v>4.2494398018201339E-2</c:v>
                </c:pt>
                <c:pt idx="356">
                  <c:v>4.1830996964206058E-2</c:v>
                </c:pt>
                <c:pt idx="357">
                  <c:v>4.1255544671508118E-2</c:v>
                </c:pt>
                <c:pt idx="358">
                  <c:v>4.0851302967051382E-2</c:v>
                </c:pt>
                <c:pt idx="359">
                  <c:v>4.0710662105647562E-2</c:v>
                </c:pt>
                <c:pt idx="360">
                  <c:v>4.0571589074634727E-2</c:v>
                </c:pt>
                <c:pt idx="361">
                  <c:v>4.0181437134923045E-2</c:v>
                </c:pt>
                <c:pt idx="362">
                  <c:v>3.9986582837938718E-2</c:v>
                </c:pt>
                <c:pt idx="363">
                  <c:v>3.9977908586429217E-2</c:v>
                </c:pt>
                <c:pt idx="364">
                  <c:v>3.9610479090327833E-2</c:v>
                </c:pt>
                <c:pt idx="365">
                  <c:v>3.9131412806111807E-2</c:v>
                </c:pt>
                <c:pt idx="366">
                  <c:v>3.8484027324728456E-2</c:v>
                </c:pt>
                <c:pt idx="367">
                  <c:v>3.8190448486092821E-2</c:v>
                </c:pt>
                <c:pt idx="368">
                  <c:v>3.778395117443159E-2</c:v>
                </c:pt>
                <c:pt idx="369">
                  <c:v>3.7567926693183464E-2</c:v>
                </c:pt>
                <c:pt idx="370">
                  <c:v>3.7119854741017942E-2</c:v>
                </c:pt>
                <c:pt idx="371">
                  <c:v>3.6855030837193922E-2</c:v>
                </c:pt>
                <c:pt idx="372">
                  <c:v>3.6573877857841733E-2</c:v>
                </c:pt>
                <c:pt idx="373">
                  <c:v>3.64572521463358E-2</c:v>
                </c:pt>
                <c:pt idx="374">
                  <c:v>3.6192055204421147E-2</c:v>
                </c:pt>
                <c:pt idx="375">
                  <c:v>3.5778430968844144E-2</c:v>
                </c:pt>
                <c:pt idx="376">
                  <c:v>3.5195312995597916E-2</c:v>
                </c:pt>
                <c:pt idx="377">
                  <c:v>3.4773973262257105E-2</c:v>
                </c:pt>
                <c:pt idx="378">
                  <c:v>3.428978968570863E-2</c:v>
                </c:pt>
                <c:pt idx="379">
                  <c:v>3.4358246808423455E-2</c:v>
                </c:pt>
                <c:pt idx="380">
                  <c:v>3.4168042773615549E-2</c:v>
                </c:pt>
                <c:pt idx="381">
                  <c:v>3.3863595254596382E-2</c:v>
                </c:pt>
                <c:pt idx="382">
                  <c:v>3.3629143069644686E-2</c:v>
                </c:pt>
                <c:pt idx="383">
                  <c:v>3.3475018242706461E-2</c:v>
                </c:pt>
                <c:pt idx="384">
                  <c:v>3.3416901115383424E-2</c:v>
                </c:pt>
                <c:pt idx="385">
                  <c:v>3.3484636596017969E-2</c:v>
                </c:pt>
                <c:pt idx="386">
                  <c:v>3.2978158775642002E-2</c:v>
                </c:pt>
                <c:pt idx="387">
                  <c:v>3.2720496914603402E-2</c:v>
                </c:pt>
                <c:pt idx="388">
                  <c:v>3.2304948602090253E-2</c:v>
                </c:pt>
                <c:pt idx="389">
                  <c:v>3.243716331208258E-2</c:v>
                </c:pt>
                <c:pt idx="390">
                  <c:v>3.214129273929546E-2</c:v>
                </c:pt>
                <c:pt idx="391">
                  <c:v>3.1919857193753495E-2</c:v>
                </c:pt>
                <c:pt idx="392">
                  <c:v>3.1584465421108758E-2</c:v>
                </c:pt>
                <c:pt idx="393">
                  <c:v>3.1461978413669517E-2</c:v>
                </c:pt>
                <c:pt idx="394">
                  <c:v>3.1309746155354229E-2</c:v>
                </c:pt>
                <c:pt idx="395">
                  <c:v>3.1293787325392022E-2</c:v>
                </c:pt>
                <c:pt idx="396">
                  <c:v>3.1152581429690383E-2</c:v>
                </c:pt>
                <c:pt idx="397">
                  <c:v>3.1308387851045505E-2</c:v>
                </c:pt>
                <c:pt idx="398">
                  <c:v>3.106950444336639E-2</c:v>
                </c:pt>
                <c:pt idx="399">
                  <c:v>3.1236494831787948E-2</c:v>
                </c:pt>
                <c:pt idx="400">
                  <c:v>3.121650727692913E-2</c:v>
                </c:pt>
                <c:pt idx="401">
                  <c:v>3.0825115652794909E-2</c:v>
                </c:pt>
                <c:pt idx="402">
                  <c:v>3.0758836600549556E-2</c:v>
                </c:pt>
                <c:pt idx="403">
                  <c:v>3.0226450177773333E-2</c:v>
                </c:pt>
                <c:pt idx="404">
                  <c:v>3.0034539152061134E-2</c:v>
                </c:pt>
                <c:pt idx="405">
                  <c:v>2.9704884821649548E-2</c:v>
                </c:pt>
                <c:pt idx="406">
                  <c:v>2.9270213574488002E-2</c:v>
                </c:pt>
                <c:pt idx="407">
                  <c:v>2.8868614137937954E-2</c:v>
                </c:pt>
                <c:pt idx="408">
                  <c:v>2.9088562760251735E-2</c:v>
                </c:pt>
                <c:pt idx="409">
                  <c:v>2.8809850613316323E-2</c:v>
                </c:pt>
                <c:pt idx="410">
                  <c:v>2.896575780440263E-2</c:v>
                </c:pt>
                <c:pt idx="411">
                  <c:v>2.8697905892946286E-2</c:v>
                </c:pt>
                <c:pt idx="412">
                  <c:v>2.8873058478025123E-2</c:v>
                </c:pt>
                <c:pt idx="413">
                  <c:v>2.8752378876318468E-2</c:v>
                </c:pt>
                <c:pt idx="414">
                  <c:v>2.8583474637045133E-2</c:v>
                </c:pt>
                <c:pt idx="415">
                  <c:v>2.8155303442003145E-2</c:v>
                </c:pt>
                <c:pt idx="416">
                  <c:v>2.7842720248298786E-2</c:v>
                </c:pt>
                <c:pt idx="417">
                  <c:v>2.7550124756575693E-2</c:v>
                </c:pt>
                <c:pt idx="418">
                  <c:v>2.7105790048854508E-2</c:v>
                </c:pt>
                <c:pt idx="419">
                  <c:v>2.6931890294235206E-2</c:v>
                </c:pt>
                <c:pt idx="420">
                  <c:v>2.7222321848063537E-2</c:v>
                </c:pt>
                <c:pt idx="421">
                  <c:v>2.7283119832625356E-2</c:v>
                </c:pt>
                <c:pt idx="422">
                  <c:v>2.7171250864579246E-2</c:v>
                </c:pt>
                <c:pt idx="423">
                  <c:v>2.7314517441637248E-2</c:v>
                </c:pt>
                <c:pt idx="424">
                  <c:v>2.7176395392270902E-2</c:v>
                </c:pt>
                <c:pt idx="425">
                  <c:v>2.7476940218007905E-2</c:v>
                </c:pt>
                <c:pt idx="426">
                  <c:v>2.7293898853990018E-2</c:v>
                </c:pt>
                <c:pt idx="427">
                  <c:v>2.7037173296827595E-2</c:v>
                </c:pt>
                <c:pt idx="428">
                  <c:v>2.714876398206436E-2</c:v>
                </c:pt>
                <c:pt idx="429">
                  <c:v>2.7255178113512434E-2</c:v>
                </c:pt>
                <c:pt idx="430">
                  <c:v>2.7167432253271871E-2</c:v>
                </c:pt>
                <c:pt idx="431">
                  <c:v>2.7284947434050057E-2</c:v>
                </c:pt>
                <c:pt idx="432">
                  <c:v>2.6915210822240507E-2</c:v>
                </c:pt>
                <c:pt idx="433">
                  <c:v>2.6864919216307952E-2</c:v>
                </c:pt>
                <c:pt idx="434">
                  <c:v>2.6506336418830042E-2</c:v>
                </c:pt>
                <c:pt idx="435">
                  <c:v>2.5944715970793231E-2</c:v>
                </c:pt>
                <c:pt idx="436">
                  <c:v>2.533923667166629E-2</c:v>
                </c:pt>
                <c:pt idx="437">
                  <c:v>2.5215587835011825E-2</c:v>
                </c:pt>
                <c:pt idx="438">
                  <c:v>2.4862454400418961E-2</c:v>
                </c:pt>
                <c:pt idx="439">
                  <c:v>2.4968096369899506E-2</c:v>
                </c:pt>
                <c:pt idx="440">
                  <c:v>2.4855392221977995E-2</c:v>
                </c:pt>
                <c:pt idx="441">
                  <c:v>2.4664843879007595E-2</c:v>
                </c:pt>
                <c:pt idx="442">
                  <c:v>2.4822334567409381E-2</c:v>
                </c:pt>
                <c:pt idx="443">
                  <c:v>2.489146294106093E-2</c:v>
                </c:pt>
                <c:pt idx="444">
                  <c:v>2.4705227117746208E-2</c:v>
                </c:pt>
                <c:pt idx="445">
                  <c:v>2.4626436095973956E-2</c:v>
                </c:pt>
                <c:pt idx="446">
                  <c:v>2.4573413978009433E-2</c:v>
                </c:pt>
                <c:pt idx="447">
                  <c:v>2.453917534638092E-2</c:v>
                </c:pt>
                <c:pt idx="448">
                  <c:v>2.4539324971331645E-2</c:v>
                </c:pt>
                <c:pt idx="449">
                  <c:v>2.4320590874160612E-2</c:v>
                </c:pt>
                <c:pt idx="450">
                  <c:v>2.4197251542199563E-2</c:v>
                </c:pt>
                <c:pt idx="451">
                  <c:v>2.4235901259356863E-2</c:v>
                </c:pt>
                <c:pt idx="452">
                  <c:v>2.4193131714521726E-2</c:v>
                </c:pt>
                <c:pt idx="453">
                  <c:v>2.3890648194705582E-2</c:v>
                </c:pt>
                <c:pt idx="454">
                  <c:v>2.3683588661993167E-2</c:v>
                </c:pt>
                <c:pt idx="455">
                  <c:v>2.3559021540859409E-2</c:v>
                </c:pt>
                <c:pt idx="456">
                  <c:v>2.3459846552008425E-2</c:v>
                </c:pt>
                <c:pt idx="457">
                  <c:v>2.3684640451445024E-2</c:v>
                </c:pt>
                <c:pt idx="458">
                  <c:v>2.3420899712834543E-2</c:v>
                </c:pt>
                <c:pt idx="459">
                  <c:v>2.34079777558521E-2</c:v>
                </c:pt>
                <c:pt idx="460">
                  <c:v>2.3752773698606584E-2</c:v>
                </c:pt>
                <c:pt idx="461">
                  <c:v>2.4014503167741823E-2</c:v>
                </c:pt>
                <c:pt idx="462">
                  <c:v>2.4115295063259174E-2</c:v>
                </c:pt>
                <c:pt idx="463">
                  <c:v>2.4068760778547783E-2</c:v>
                </c:pt>
                <c:pt idx="464">
                  <c:v>2.3606762429967704E-2</c:v>
                </c:pt>
                <c:pt idx="465">
                  <c:v>2.3703623029255584E-2</c:v>
                </c:pt>
                <c:pt idx="466">
                  <c:v>2.3366080524041634E-2</c:v>
                </c:pt>
                <c:pt idx="467">
                  <c:v>2.3086745006217456E-2</c:v>
                </c:pt>
                <c:pt idx="468">
                  <c:v>2.2973029104505487E-2</c:v>
                </c:pt>
                <c:pt idx="469">
                  <c:v>2.278605559727773E-2</c:v>
                </c:pt>
                <c:pt idx="470">
                  <c:v>2.2687283557449194E-2</c:v>
                </c:pt>
                <c:pt idx="471">
                  <c:v>2.2697473808469138E-2</c:v>
                </c:pt>
                <c:pt idx="472">
                  <c:v>2.2535362559169426E-2</c:v>
                </c:pt>
                <c:pt idx="473">
                  <c:v>2.2638327459974805E-2</c:v>
                </c:pt>
                <c:pt idx="474">
                  <c:v>2.2532439992572515E-2</c:v>
                </c:pt>
                <c:pt idx="475">
                  <c:v>2.2327769872031406E-2</c:v>
                </c:pt>
                <c:pt idx="476">
                  <c:v>2.2283280715069929E-2</c:v>
                </c:pt>
                <c:pt idx="477">
                  <c:v>2.2068110624892442E-2</c:v>
                </c:pt>
                <c:pt idx="478">
                  <c:v>2.1854811006217861E-2</c:v>
                </c:pt>
                <c:pt idx="479">
                  <c:v>2.1736713465372755E-2</c:v>
                </c:pt>
                <c:pt idx="480">
                  <c:v>2.1757416382417315E-2</c:v>
                </c:pt>
                <c:pt idx="481">
                  <c:v>2.150075088066428E-2</c:v>
                </c:pt>
                <c:pt idx="482">
                  <c:v>2.1701568306505263E-2</c:v>
                </c:pt>
                <c:pt idx="483">
                  <c:v>2.15565343109206E-2</c:v>
                </c:pt>
                <c:pt idx="484">
                  <c:v>2.1694225827252025E-2</c:v>
                </c:pt>
                <c:pt idx="485">
                  <c:v>2.2071452315655365E-2</c:v>
                </c:pt>
                <c:pt idx="486">
                  <c:v>2.2145286414124714E-2</c:v>
                </c:pt>
                <c:pt idx="487">
                  <c:v>2.2238889449292282E-2</c:v>
                </c:pt>
                <c:pt idx="488">
                  <c:v>2.2335070292120767E-2</c:v>
                </c:pt>
                <c:pt idx="489">
                  <c:v>2.2123815995659477E-2</c:v>
                </c:pt>
                <c:pt idx="490">
                  <c:v>2.1959819693885264E-2</c:v>
                </c:pt>
                <c:pt idx="491">
                  <c:v>2.1778815944569638E-2</c:v>
                </c:pt>
                <c:pt idx="492">
                  <c:v>2.1600645926264747E-2</c:v>
                </c:pt>
                <c:pt idx="493">
                  <c:v>2.1483534484572343E-2</c:v>
                </c:pt>
                <c:pt idx="494">
                  <c:v>2.129958810177849E-2</c:v>
                </c:pt>
                <c:pt idx="495">
                  <c:v>2.1449282929634935E-2</c:v>
                </c:pt>
                <c:pt idx="496">
                  <c:v>2.143240750881965E-2</c:v>
                </c:pt>
                <c:pt idx="497">
                  <c:v>2.1678288433367554E-2</c:v>
                </c:pt>
                <c:pt idx="498">
                  <c:v>2.1977252625582144E-2</c:v>
                </c:pt>
                <c:pt idx="499">
                  <c:v>2.1981785536668727E-2</c:v>
                </c:pt>
                <c:pt idx="500">
                  <c:v>2.1973348206333464E-2</c:v>
                </c:pt>
                <c:pt idx="501">
                  <c:v>2.1812283297437379E-2</c:v>
                </c:pt>
                <c:pt idx="502">
                  <c:v>2.1513584684995424E-2</c:v>
                </c:pt>
                <c:pt idx="503">
                  <c:v>2.1541830986944042E-2</c:v>
                </c:pt>
                <c:pt idx="504">
                  <c:v>2.1298062072097668E-2</c:v>
                </c:pt>
                <c:pt idx="505">
                  <c:v>2.1032756614138119E-2</c:v>
                </c:pt>
                <c:pt idx="506">
                  <c:v>2.0905778261005398E-2</c:v>
                </c:pt>
                <c:pt idx="507">
                  <c:v>2.1033861031438464E-2</c:v>
                </c:pt>
                <c:pt idx="508">
                  <c:v>2.116268428321395E-2</c:v>
                </c:pt>
                <c:pt idx="509">
                  <c:v>2.1288841645224151E-2</c:v>
                </c:pt>
                <c:pt idx="510">
                  <c:v>2.106336169318207E-2</c:v>
                </c:pt>
                <c:pt idx="511">
                  <c:v>2.0915828386491406E-2</c:v>
                </c:pt>
                <c:pt idx="512">
                  <c:v>2.0587875228543814E-2</c:v>
                </c:pt>
                <c:pt idx="513">
                  <c:v>2.0760358547698136E-2</c:v>
                </c:pt>
                <c:pt idx="514">
                  <c:v>2.0656838345161035E-2</c:v>
                </c:pt>
                <c:pt idx="515">
                  <c:v>2.0664335741639346E-2</c:v>
                </c:pt>
                <c:pt idx="516">
                  <c:v>2.0752667276792997E-2</c:v>
                </c:pt>
                <c:pt idx="517">
                  <c:v>2.0743478525381703E-2</c:v>
                </c:pt>
                <c:pt idx="518">
                  <c:v>2.0870468545347902E-2</c:v>
                </c:pt>
                <c:pt idx="519">
                  <c:v>2.1158302915695804E-2</c:v>
                </c:pt>
                <c:pt idx="520">
                  <c:v>2.1216232080147022E-2</c:v>
                </c:pt>
                <c:pt idx="521">
                  <c:v>2.1422785504763998E-2</c:v>
                </c:pt>
                <c:pt idx="522">
                  <c:v>2.1401365820747191E-2</c:v>
                </c:pt>
                <c:pt idx="523">
                  <c:v>2.1278119569812497E-2</c:v>
                </c:pt>
                <c:pt idx="524">
                  <c:v>2.1379572525241745E-2</c:v>
                </c:pt>
                <c:pt idx="525">
                  <c:v>2.1623260667971923E-2</c:v>
                </c:pt>
                <c:pt idx="526">
                  <c:v>2.1704153802020777E-2</c:v>
                </c:pt>
                <c:pt idx="527">
                  <c:v>2.1806067087606254E-2</c:v>
                </c:pt>
                <c:pt idx="528">
                  <c:v>2.1797663744726047E-2</c:v>
                </c:pt>
                <c:pt idx="529">
                  <c:v>2.1912200125009291E-2</c:v>
                </c:pt>
                <c:pt idx="530">
                  <c:v>2.1893578328889426E-2</c:v>
                </c:pt>
                <c:pt idx="531">
                  <c:v>2.2129280397538611E-2</c:v>
                </c:pt>
                <c:pt idx="532">
                  <c:v>2.2149724489886398E-2</c:v>
                </c:pt>
                <c:pt idx="533">
                  <c:v>2.225444862177171E-2</c:v>
                </c:pt>
                <c:pt idx="534">
                  <c:v>2.204514872861638E-2</c:v>
                </c:pt>
                <c:pt idx="535">
                  <c:v>2.2048994654199822E-2</c:v>
                </c:pt>
                <c:pt idx="536">
                  <c:v>2.2081726821932122E-2</c:v>
                </c:pt>
                <c:pt idx="537">
                  <c:v>2.2319956333925632E-2</c:v>
                </c:pt>
                <c:pt idx="538">
                  <c:v>2.2142444589073614E-2</c:v>
                </c:pt>
                <c:pt idx="539">
                  <c:v>2.1998596574350424E-2</c:v>
                </c:pt>
                <c:pt idx="540">
                  <c:v>2.2038568403766699E-2</c:v>
                </c:pt>
                <c:pt idx="541">
                  <c:v>2.2072676707248745E-2</c:v>
                </c:pt>
                <c:pt idx="542">
                  <c:v>2.210639869821308E-2</c:v>
                </c:pt>
                <c:pt idx="543">
                  <c:v>2.2187033769387562E-2</c:v>
                </c:pt>
                <c:pt idx="544">
                  <c:v>2.2067654534493959E-2</c:v>
                </c:pt>
                <c:pt idx="545">
                  <c:v>2.2103530197238729E-2</c:v>
                </c:pt>
                <c:pt idx="546">
                  <c:v>2.2156966088841684E-2</c:v>
                </c:pt>
                <c:pt idx="547">
                  <c:v>2.2364393878016024E-2</c:v>
                </c:pt>
                <c:pt idx="548">
                  <c:v>2.2625069619025644E-2</c:v>
                </c:pt>
                <c:pt idx="549">
                  <c:v>2.2748168231796775E-2</c:v>
                </c:pt>
                <c:pt idx="550">
                  <c:v>2.2772968948755898E-2</c:v>
                </c:pt>
                <c:pt idx="551">
                  <c:v>2.297812857848797E-2</c:v>
                </c:pt>
                <c:pt idx="552">
                  <c:v>2.3185470521796051E-2</c:v>
                </c:pt>
                <c:pt idx="553">
                  <c:v>2.3269658532626469E-2</c:v>
                </c:pt>
                <c:pt idx="554">
                  <c:v>2.3010657626478671E-2</c:v>
                </c:pt>
                <c:pt idx="555">
                  <c:v>2.2958878986521554E-2</c:v>
                </c:pt>
                <c:pt idx="556">
                  <c:v>2.2969828805466976E-2</c:v>
                </c:pt>
                <c:pt idx="557">
                  <c:v>2.2984361383722188E-2</c:v>
                </c:pt>
                <c:pt idx="558">
                  <c:v>2.3054527980198514E-2</c:v>
                </c:pt>
                <c:pt idx="559">
                  <c:v>2.3184593639544369E-2</c:v>
                </c:pt>
                <c:pt idx="560">
                  <c:v>2.3428529055435583E-2</c:v>
                </c:pt>
                <c:pt idx="561">
                  <c:v>2.3829637734624817E-2</c:v>
                </c:pt>
                <c:pt idx="562">
                  <c:v>2.3897872570141275E-2</c:v>
                </c:pt>
                <c:pt idx="563">
                  <c:v>2.3991618695332263E-2</c:v>
                </c:pt>
                <c:pt idx="564">
                  <c:v>2.4261426785192428E-2</c:v>
                </c:pt>
                <c:pt idx="565">
                  <c:v>2.4182237271332164E-2</c:v>
                </c:pt>
                <c:pt idx="566">
                  <c:v>2.4180484167774546E-2</c:v>
                </c:pt>
                <c:pt idx="567">
                  <c:v>2.4264814345620712E-2</c:v>
                </c:pt>
                <c:pt idx="568">
                  <c:v>2.4242643690625947E-2</c:v>
                </c:pt>
                <c:pt idx="569">
                  <c:v>2.4366639200307249E-2</c:v>
                </c:pt>
                <c:pt idx="570">
                  <c:v>2.4480178838111627E-2</c:v>
                </c:pt>
                <c:pt idx="571">
                  <c:v>2.4328650280282658E-2</c:v>
                </c:pt>
                <c:pt idx="572">
                  <c:v>2.4615269359658833E-2</c:v>
                </c:pt>
                <c:pt idx="573">
                  <c:v>2.4787988556937129E-2</c:v>
                </c:pt>
                <c:pt idx="574">
                  <c:v>2.4840229506876168E-2</c:v>
                </c:pt>
                <c:pt idx="575">
                  <c:v>2.5152188495574036E-2</c:v>
                </c:pt>
                <c:pt idx="576">
                  <c:v>2.5376647505908314E-2</c:v>
                </c:pt>
                <c:pt idx="577">
                  <c:v>2.5638880496147917E-2</c:v>
                </c:pt>
                <c:pt idx="578">
                  <c:v>2.5955202009204353E-2</c:v>
                </c:pt>
                <c:pt idx="579">
                  <c:v>2.6042628063639571E-2</c:v>
                </c:pt>
                <c:pt idx="580">
                  <c:v>2.6072671045073308E-2</c:v>
                </c:pt>
                <c:pt idx="581">
                  <c:v>2.627115362115981E-2</c:v>
                </c:pt>
                <c:pt idx="582">
                  <c:v>2.6198891471611221E-2</c:v>
                </c:pt>
                <c:pt idx="583">
                  <c:v>2.6272697279790695E-2</c:v>
                </c:pt>
                <c:pt idx="584">
                  <c:v>2.6333181170445797E-2</c:v>
                </c:pt>
                <c:pt idx="585">
                  <c:v>2.6616199135300726E-2</c:v>
                </c:pt>
                <c:pt idx="586">
                  <c:v>2.6830905797933253E-2</c:v>
                </c:pt>
                <c:pt idx="587">
                  <c:v>2.728872736127954E-2</c:v>
                </c:pt>
                <c:pt idx="588">
                  <c:v>2.7379457993661298E-2</c:v>
                </c:pt>
                <c:pt idx="589">
                  <c:v>2.7692730347003643E-2</c:v>
                </c:pt>
                <c:pt idx="590">
                  <c:v>2.7910180025520662E-2</c:v>
                </c:pt>
                <c:pt idx="591">
                  <c:v>2.8012786220958655E-2</c:v>
                </c:pt>
                <c:pt idx="592">
                  <c:v>2.7988008443405231E-2</c:v>
                </c:pt>
                <c:pt idx="593">
                  <c:v>2.8135857684157668E-2</c:v>
                </c:pt>
                <c:pt idx="594">
                  <c:v>2.8154702734667303E-2</c:v>
                </c:pt>
                <c:pt idx="595">
                  <c:v>2.8432397107123416E-2</c:v>
                </c:pt>
                <c:pt idx="596">
                  <c:v>2.8625650850485573E-2</c:v>
                </c:pt>
                <c:pt idx="597">
                  <c:v>2.8980846603181641E-2</c:v>
                </c:pt>
                <c:pt idx="598">
                  <c:v>2.9253015557286634E-2</c:v>
                </c:pt>
                <c:pt idx="599">
                  <c:v>2.9694016979431342E-2</c:v>
                </c:pt>
                <c:pt idx="600">
                  <c:v>3.0030328941474452E-2</c:v>
                </c:pt>
                <c:pt idx="601">
                  <c:v>3.0479773058372583E-2</c:v>
                </c:pt>
                <c:pt idx="602">
                  <c:v>3.0898451954625931E-2</c:v>
                </c:pt>
                <c:pt idx="603">
                  <c:v>3.1237536709168765E-2</c:v>
                </c:pt>
                <c:pt idx="604">
                  <c:v>3.1475150184959798E-2</c:v>
                </c:pt>
                <c:pt idx="605">
                  <c:v>3.1968379257947821E-2</c:v>
                </c:pt>
                <c:pt idx="606">
                  <c:v>3.2154124654468527E-2</c:v>
                </c:pt>
                <c:pt idx="607">
                  <c:v>3.2414109190368003E-2</c:v>
                </c:pt>
                <c:pt idx="608">
                  <c:v>3.2614241196307993E-2</c:v>
                </c:pt>
                <c:pt idx="609">
                  <c:v>3.2869113189891705E-2</c:v>
                </c:pt>
                <c:pt idx="610">
                  <c:v>3.3052831885738009E-2</c:v>
                </c:pt>
                <c:pt idx="611">
                  <c:v>3.3393114429771657E-2</c:v>
                </c:pt>
                <c:pt idx="612">
                  <c:v>3.3691017053175926E-2</c:v>
                </c:pt>
                <c:pt idx="613">
                  <c:v>3.4034812698077482E-2</c:v>
                </c:pt>
                <c:pt idx="614">
                  <c:v>3.4328789111668361E-2</c:v>
                </c:pt>
                <c:pt idx="615">
                  <c:v>3.4730730103308523E-2</c:v>
                </c:pt>
                <c:pt idx="616">
                  <c:v>3.4952435052115309E-2</c:v>
                </c:pt>
                <c:pt idx="617">
                  <c:v>3.5419400609257759E-2</c:v>
                </c:pt>
                <c:pt idx="618">
                  <c:v>3.5712488221078427E-2</c:v>
                </c:pt>
                <c:pt idx="619">
                  <c:v>3.594096370753809E-2</c:v>
                </c:pt>
                <c:pt idx="620">
                  <c:v>3.6117336331692527E-2</c:v>
                </c:pt>
                <c:pt idx="621">
                  <c:v>3.6519105687147634E-2</c:v>
                </c:pt>
                <c:pt idx="622">
                  <c:v>3.679225251680783E-2</c:v>
                </c:pt>
                <c:pt idx="623">
                  <c:v>3.7427837421868775E-2</c:v>
                </c:pt>
                <c:pt idx="624">
                  <c:v>3.7727402256171681E-2</c:v>
                </c:pt>
                <c:pt idx="625">
                  <c:v>3.8120346899875868E-2</c:v>
                </c:pt>
                <c:pt idx="626">
                  <c:v>3.8615710871070887E-2</c:v>
                </c:pt>
                <c:pt idx="627">
                  <c:v>3.9284804749183021E-2</c:v>
                </c:pt>
                <c:pt idx="628">
                  <c:v>3.9971179654774903E-2</c:v>
                </c:pt>
                <c:pt idx="629">
                  <c:v>4.0564425528166692E-2</c:v>
                </c:pt>
                <c:pt idx="630">
                  <c:v>4.0971206644543838E-2</c:v>
                </c:pt>
                <c:pt idx="631">
                  <c:v>4.1784261098504243E-2</c:v>
                </c:pt>
                <c:pt idx="632">
                  <c:v>4.2404285300416275E-2</c:v>
                </c:pt>
                <c:pt idx="633">
                  <c:v>4.3137737012747895E-2</c:v>
                </c:pt>
                <c:pt idx="634">
                  <c:v>4.3894249432785665E-2</c:v>
                </c:pt>
                <c:pt idx="635">
                  <c:v>4.4413891620538257E-2</c:v>
                </c:pt>
                <c:pt idx="636">
                  <c:v>4.489911669168821E-2</c:v>
                </c:pt>
                <c:pt idx="637">
                  <c:v>4.5392967610721882E-2</c:v>
                </c:pt>
                <c:pt idx="638">
                  <c:v>4.5757036253885733E-2</c:v>
                </c:pt>
                <c:pt idx="639">
                  <c:v>4.6391302443530194E-2</c:v>
                </c:pt>
                <c:pt idx="640">
                  <c:v>4.679602673040871E-2</c:v>
                </c:pt>
                <c:pt idx="641">
                  <c:v>4.7256315049362563E-2</c:v>
                </c:pt>
                <c:pt idx="642">
                  <c:v>4.7615973947992218E-2</c:v>
                </c:pt>
                <c:pt idx="643">
                  <c:v>4.8327219814898612E-2</c:v>
                </c:pt>
                <c:pt idx="644">
                  <c:v>4.8840552291852864E-2</c:v>
                </c:pt>
                <c:pt idx="645">
                  <c:v>4.93434704253016E-2</c:v>
                </c:pt>
                <c:pt idx="646">
                  <c:v>4.9793362749074213E-2</c:v>
                </c:pt>
                <c:pt idx="647">
                  <c:v>5.0576919955747722E-2</c:v>
                </c:pt>
                <c:pt idx="648">
                  <c:v>5.1315847027050748E-2</c:v>
                </c:pt>
                <c:pt idx="649">
                  <c:v>5.2168586259589846E-2</c:v>
                </c:pt>
                <c:pt idx="650">
                  <c:v>5.2803117199958699E-2</c:v>
                </c:pt>
                <c:pt idx="651">
                  <c:v>5.3426752851674329E-2</c:v>
                </c:pt>
                <c:pt idx="652">
                  <c:v>5.411606596216835E-2</c:v>
                </c:pt>
                <c:pt idx="653">
                  <c:v>5.4982764091078898E-2</c:v>
                </c:pt>
                <c:pt idx="654">
                  <c:v>5.572606739838655E-2</c:v>
                </c:pt>
                <c:pt idx="655">
                  <c:v>5.6454772835338667E-2</c:v>
                </c:pt>
                <c:pt idx="656">
                  <c:v>5.7053445720022494E-2</c:v>
                </c:pt>
                <c:pt idx="657">
                  <c:v>5.7626856192698465E-2</c:v>
                </c:pt>
                <c:pt idx="658">
                  <c:v>5.8136413651586491E-2</c:v>
                </c:pt>
                <c:pt idx="659">
                  <c:v>5.874126439029808E-2</c:v>
                </c:pt>
                <c:pt idx="660">
                  <c:v>5.9229574828768457E-2</c:v>
                </c:pt>
                <c:pt idx="661">
                  <c:v>5.9642852715041883E-2</c:v>
                </c:pt>
                <c:pt idx="662">
                  <c:v>6.0080845337090745E-2</c:v>
                </c:pt>
                <c:pt idx="663">
                  <c:v>6.052831832601157E-2</c:v>
                </c:pt>
                <c:pt idx="664">
                  <c:v>6.098464935463694E-2</c:v>
                </c:pt>
                <c:pt idx="665">
                  <c:v>6.1524803732593544E-2</c:v>
                </c:pt>
                <c:pt idx="666">
                  <c:v>6.2009501142183898E-2</c:v>
                </c:pt>
                <c:pt idx="667">
                  <c:v>6.2512298266645505E-2</c:v>
                </c:pt>
                <c:pt idx="668">
                  <c:v>6.2925054841199382E-2</c:v>
                </c:pt>
                <c:pt idx="669">
                  <c:v>6.3438142858809832E-2</c:v>
                </c:pt>
                <c:pt idx="670">
                  <c:v>6.4049663559476472E-2</c:v>
                </c:pt>
                <c:pt idx="671">
                  <c:v>6.4609494454397814E-2</c:v>
                </c:pt>
                <c:pt idx="672">
                  <c:v>6.5098563340248605E-2</c:v>
                </c:pt>
                <c:pt idx="673">
                  <c:v>6.5636805935770495E-2</c:v>
                </c:pt>
                <c:pt idx="674">
                  <c:v>6.616255383269054E-2</c:v>
                </c:pt>
                <c:pt idx="675">
                  <c:v>6.6781446143901357E-2</c:v>
                </c:pt>
                <c:pt idx="676">
                  <c:v>6.7052412096491806E-2</c:v>
                </c:pt>
                <c:pt idx="677">
                  <c:v>6.7276741492098446E-2</c:v>
                </c:pt>
                <c:pt idx="678">
                  <c:v>6.8030099256649754E-2</c:v>
                </c:pt>
                <c:pt idx="679">
                  <c:v>6.8856065588725868E-2</c:v>
                </c:pt>
                <c:pt idx="680">
                  <c:v>6.9577315459601399E-2</c:v>
                </c:pt>
                <c:pt idx="681">
                  <c:v>7.0319936880002404E-2</c:v>
                </c:pt>
                <c:pt idx="682">
                  <c:v>7.1098959846854215E-2</c:v>
                </c:pt>
                <c:pt idx="683">
                  <c:v>7.2276853807369298E-2</c:v>
                </c:pt>
                <c:pt idx="684">
                  <c:v>7.3941844316549821E-2</c:v>
                </c:pt>
                <c:pt idx="685">
                  <c:v>7.4832416516296837E-2</c:v>
                </c:pt>
                <c:pt idx="686">
                  <c:v>7.5401400023878809E-2</c:v>
                </c:pt>
                <c:pt idx="687">
                  <c:v>7.6020012483162272E-2</c:v>
                </c:pt>
                <c:pt idx="688">
                  <c:v>7.681419424739469E-2</c:v>
                </c:pt>
                <c:pt idx="689">
                  <c:v>7.7806838128259503E-2</c:v>
                </c:pt>
                <c:pt idx="690">
                  <c:v>7.892950834042109E-2</c:v>
                </c:pt>
                <c:pt idx="691">
                  <c:v>8.0027747716901132E-2</c:v>
                </c:pt>
                <c:pt idx="692">
                  <c:v>8.1131932863562226E-2</c:v>
                </c:pt>
                <c:pt idx="693">
                  <c:v>8.238099196200338E-2</c:v>
                </c:pt>
                <c:pt idx="694">
                  <c:v>8.3622366401027673E-2</c:v>
                </c:pt>
                <c:pt idx="695">
                  <c:v>8.4821316593362825E-2</c:v>
                </c:pt>
                <c:pt idx="696">
                  <c:v>8.6001258899517416E-2</c:v>
                </c:pt>
                <c:pt idx="697">
                  <c:v>8.7084888888435158E-2</c:v>
                </c:pt>
                <c:pt idx="698">
                  <c:v>8.8206385650181629E-2</c:v>
                </c:pt>
                <c:pt idx="699">
                  <c:v>8.933307277296855E-2</c:v>
                </c:pt>
                <c:pt idx="700">
                  <c:v>9.046261369760375E-2</c:v>
                </c:pt>
                <c:pt idx="701">
                  <c:v>9.1724953054032346E-2</c:v>
                </c:pt>
                <c:pt idx="702">
                  <c:v>9.2928905240644885E-2</c:v>
                </c:pt>
                <c:pt idx="703">
                  <c:v>9.4262074945943741E-2</c:v>
                </c:pt>
                <c:pt idx="704">
                  <c:v>9.5571642787482258E-2</c:v>
                </c:pt>
                <c:pt idx="705">
                  <c:v>9.6722617043798059E-2</c:v>
                </c:pt>
                <c:pt idx="706">
                  <c:v>9.7950477845152928E-2</c:v>
                </c:pt>
                <c:pt idx="707">
                  <c:v>9.9439417163779326E-2</c:v>
                </c:pt>
                <c:pt idx="708">
                  <c:v>0.10058389235683499</c:v>
                </c:pt>
                <c:pt idx="709">
                  <c:v>0.10198590958444459</c:v>
                </c:pt>
                <c:pt idx="710">
                  <c:v>0.10341712748844217</c:v>
                </c:pt>
                <c:pt idx="711">
                  <c:v>0.10498609746434427</c:v>
                </c:pt>
                <c:pt idx="712">
                  <c:v>0.10646926312162625</c:v>
                </c:pt>
                <c:pt idx="713">
                  <c:v>0.10792713872428035</c:v>
                </c:pt>
                <c:pt idx="714">
                  <c:v>0.10925836948528533</c:v>
                </c:pt>
                <c:pt idx="715">
                  <c:v>0.11089166791260345</c:v>
                </c:pt>
                <c:pt idx="716">
                  <c:v>0.11226054544989128</c:v>
                </c:pt>
                <c:pt idx="717">
                  <c:v>0.11365967047042348</c:v>
                </c:pt>
                <c:pt idx="718">
                  <c:v>0.11508883461560715</c:v>
                </c:pt>
                <c:pt idx="719">
                  <c:v>0.11646745568286054</c:v>
                </c:pt>
                <c:pt idx="720">
                  <c:v>0.11797713709798059</c:v>
                </c:pt>
                <c:pt idx="721">
                  <c:v>0.11975155396462464</c:v>
                </c:pt>
                <c:pt idx="722">
                  <c:v>0.12149224297023635</c:v>
                </c:pt>
                <c:pt idx="723">
                  <c:v>0.12310395903257808</c:v>
                </c:pt>
                <c:pt idx="724">
                  <c:v>0.12453805836604541</c:v>
                </c:pt>
                <c:pt idx="725">
                  <c:v>0.1259004564244475</c:v>
                </c:pt>
                <c:pt idx="726">
                  <c:v>0.12744111144235107</c:v>
                </c:pt>
                <c:pt idx="727">
                  <c:v>0.1288744873300901</c:v>
                </c:pt>
                <c:pt idx="728">
                  <c:v>0.13006253819916114</c:v>
                </c:pt>
                <c:pt idx="729">
                  <c:v>0.13125343345722196</c:v>
                </c:pt>
                <c:pt idx="730">
                  <c:v>0.13253706906968019</c:v>
                </c:pt>
                <c:pt idx="731">
                  <c:v>0.13371500067324957</c:v>
                </c:pt>
                <c:pt idx="732">
                  <c:v>0.1351292954732829</c:v>
                </c:pt>
                <c:pt idx="733">
                  <c:v>0.13637049042272137</c:v>
                </c:pt>
                <c:pt idx="734">
                  <c:v>0.13772588258872337</c:v>
                </c:pt>
                <c:pt idx="735">
                  <c:v>0.13910452382720159</c:v>
                </c:pt>
                <c:pt idx="736">
                  <c:v>0.14027677455280882</c:v>
                </c:pt>
                <c:pt idx="737">
                  <c:v>0.14136018012667176</c:v>
                </c:pt>
                <c:pt idx="738">
                  <c:v>0.14237330086695929</c:v>
                </c:pt>
                <c:pt idx="739">
                  <c:v>0.14335682990638599</c:v>
                </c:pt>
                <c:pt idx="740">
                  <c:v>0.1443328113807707</c:v>
                </c:pt>
                <c:pt idx="741">
                  <c:v>0.14526007014188089</c:v>
                </c:pt>
                <c:pt idx="742">
                  <c:v>0.14610100233115808</c:v>
                </c:pt>
                <c:pt idx="743">
                  <c:v>0.14706694154862449</c:v>
                </c:pt>
                <c:pt idx="744">
                  <c:v>0.14796837760758444</c:v>
                </c:pt>
                <c:pt idx="745">
                  <c:v>0.14900129436252188</c:v>
                </c:pt>
                <c:pt idx="746">
                  <c:v>0.14984332736961775</c:v>
                </c:pt>
                <c:pt idx="747">
                  <c:v>0.15069301545458016</c:v>
                </c:pt>
                <c:pt idx="748">
                  <c:v>0.15115475581634435</c:v>
                </c:pt>
                <c:pt idx="749">
                  <c:v>0.15186545505762336</c:v>
                </c:pt>
                <c:pt idx="750">
                  <c:v>0.15234472036254906</c:v>
                </c:pt>
                <c:pt idx="751">
                  <c:v>0.15263843483363734</c:v>
                </c:pt>
                <c:pt idx="752">
                  <c:v>0.15279659453524413</c:v>
                </c:pt>
                <c:pt idx="753">
                  <c:v>0.15311317479495573</c:v>
                </c:pt>
                <c:pt idx="754">
                  <c:v>0.15336464422293475</c:v>
                </c:pt>
                <c:pt idx="755">
                  <c:v>0.15369972817923713</c:v>
                </c:pt>
                <c:pt idx="756">
                  <c:v>0.15404386171280637</c:v>
                </c:pt>
                <c:pt idx="757">
                  <c:v>0.1543343709858237</c:v>
                </c:pt>
                <c:pt idx="758">
                  <c:v>0.154610851493965</c:v>
                </c:pt>
                <c:pt idx="759">
                  <c:v>0.15473504648824501</c:v>
                </c:pt>
                <c:pt idx="760">
                  <c:v>0.15475143201137029</c:v>
                </c:pt>
                <c:pt idx="761">
                  <c:v>0.15466691609023267</c:v>
                </c:pt>
                <c:pt idx="762">
                  <c:v>0.15452411910137767</c:v>
                </c:pt>
                <c:pt idx="763">
                  <c:v>0.1541022353429958</c:v>
                </c:pt>
                <c:pt idx="764">
                  <c:v>0.15385516711336433</c:v>
                </c:pt>
                <c:pt idx="765">
                  <c:v>0.15358976909126495</c:v>
                </c:pt>
                <c:pt idx="766">
                  <c:v>0.15334142278040866</c:v>
                </c:pt>
                <c:pt idx="767">
                  <c:v>0.15287042166557327</c:v>
                </c:pt>
                <c:pt idx="768">
                  <c:v>0.15261467143062418</c:v>
                </c:pt>
                <c:pt idx="769">
                  <c:v>0.15226895900778475</c:v>
                </c:pt>
                <c:pt idx="770">
                  <c:v>0.15195019178948316</c:v>
                </c:pt>
                <c:pt idx="771">
                  <c:v>0.15142271262505755</c:v>
                </c:pt>
                <c:pt idx="772">
                  <c:v>0.15065771665291927</c:v>
                </c:pt>
                <c:pt idx="773">
                  <c:v>0.15005413664136522</c:v>
                </c:pt>
                <c:pt idx="774">
                  <c:v>0.14951706035947848</c:v>
                </c:pt>
                <c:pt idx="775">
                  <c:v>0.14867246801053888</c:v>
                </c:pt>
                <c:pt idx="776">
                  <c:v>0.14795567235951623</c:v>
                </c:pt>
                <c:pt idx="777">
                  <c:v>0.1471512576465529</c:v>
                </c:pt>
                <c:pt idx="778">
                  <c:v>0.14665013194771376</c:v>
                </c:pt>
                <c:pt idx="779">
                  <c:v>0.14617123033269253</c:v>
                </c:pt>
                <c:pt idx="780">
                  <c:v>0.14567154740708424</c:v>
                </c:pt>
                <c:pt idx="781">
                  <c:v>0.14529129934031476</c:v>
                </c:pt>
                <c:pt idx="782">
                  <c:v>0.14492643253058698</c:v>
                </c:pt>
                <c:pt idx="783">
                  <c:v>0.14454248341107079</c:v>
                </c:pt>
                <c:pt idx="784">
                  <c:v>0.14423603402565266</c:v>
                </c:pt>
                <c:pt idx="785">
                  <c:v>0.14371781651532764</c:v>
                </c:pt>
                <c:pt idx="786">
                  <c:v>0.14333159213839758</c:v>
                </c:pt>
                <c:pt idx="787">
                  <c:v>0.14307184215163868</c:v>
                </c:pt>
                <c:pt idx="788">
                  <c:v>0.14285593886632422</c:v>
                </c:pt>
                <c:pt idx="789">
                  <c:v>0.14300109954973306</c:v>
                </c:pt>
                <c:pt idx="790">
                  <c:v>0.14312142430084007</c:v>
                </c:pt>
                <c:pt idx="791">
                  <c:v>0.14309800248525206</c:v>
                </c:pt>
                <c:pt idx="792">
                  <c:v>0.14296176687650944</c:v>
                </c:pt>
                <c:pt idx="793">
                  <c:v>0.14283498965318048</c:v>
                </c:pt>
                <c:pt idx="794">
                  <c:v>0.14241425582414627</c:v>
                </c:pt>
                <c:pt idx="795">
                  <c:v>0.14178402864307402</c:v>
                </c:pt>
                <c:pt idx="796">
                  <c:v>0.14105720046587947</c:v>
                </c:pt>
                <c:pt idx="797">
                  <c:v>0.14056282667807243</c:v>
                </c:pt>
                <c:pt idx="798">
                  <c:v>0.1402822175075002</c:v>
                </c:pt>
                <c:pt idx="799">
                  <c:v>0.1402272965932144</c:v>
                </c:pt>
                <c:pt idx="800">
                  <c:v>0.14023980453911095</c:v>
                </c:pt>
                <c:pt idx="801">
                  <c:v>0.14043025603280537</c:v>
                </c:pt>
                <c:pt idx="802">
                  <c:v>0.14069640088753735</c:v>
                </c:pt>
                <c:pt idx="803">
                  <c:v>0.14125299890956025</c:v>
                </c:pt>
                <c:pt idx="804">
                  <c:v>0.14154471913584049</c:v>
                </c:pt>
                <c:pt idx="805">
                  <c:v>0.14053286748337784</c:v>
                </c:pt>
                <c:pt idx="806">
                  <c:v>0.1409443732057839</c:v>
                </c:pt>
                <c:pt idx="807">
                  <c:v>0.14135587892818996</c:v>
                </c:pt>
                <c:pt idx="808">
                  <c:v>0.14176738465059602</c:v>
                </c:pt>
                <c:pt idx="809">
                  <c:v>0.14217889037300208</c:v>
                </c:pt>
                <c:pt idx="810">
                  <c:v>0.14259039609540813</c:v>
                </c:pt>
                <c:pt idx="811">
                  <c:v>0.14300190181781419</c:v>
                </c:pt>
                <c:pt idx="812">
                  <c:v>0.14341200000000001</c:v>
                </c:pt>
                <c:pt idx="813">
                  <c:v>0.14383000000000001</c:v>
                </c:pt>
                <c:pt idx="814">
                  <c:v>0.14382491326262639</c:v>
                </c:pt>
                <c:pt idx="815">
                  <c:v>0.14435788757315796</c:v>
                </c:pt>
                <c:pt idx="816">
                  <c:v>0.14519781270430571</c:v>
                </c:pt>
                <c:pt idx="817">
                  <c:v>0.14587553352807428</c:v>
                </c:pt>
                <c:pt idx="818">
                  <c:v>0.14689330364761019</c:v>
                </c:pt>
                <c:pt idx="819">
                  <c:v>0.14762106014976575</c:v>
                </c:pt>
                <c:pt idx="820">
                  <c:v>0.14844651591595953</c:v>
                </c:pt>
                <c:pt idx="821">
                  <c:v>0.14926780553984512</c:v>
                </c:pt>
                <c:pt idx="822">
                  <c:v>0.1497067538867477</c:v>
                </c:pt>
                <c:pt idx="823">
                  <c:v>0.15047075310109484</c:v>
                </c:pt>
                <c:pt idx="824">
                  <c:v>0.15119988092885761</c:v>
                </c:pt>
                <c:pt idx="825">
                  <c:v>0.15170207374455022</c:v>
                </c:pt>
                <c:pt idx="826">
                  <c:v>0.15207656506756873</c:v>
                </c:pt>
                <c:pt idx="827">
                  <c:v>0.15219199216166637</c:v>
                </c:pt>
                <c:pt idx="828">
                  <c:v>0.15212380282142626</c:v>
                </c:pt>
                <c:pt idx="829">
                  <c:v>0.15235799336887595</c:v>
                </c:pt>
                <c:pt idx="830">
                  <c:v>0.15230440607126816</c:v>
                </c:pt>
                <c:pt idx="831">
                  <c:v>0.15212863249211034</c:v>
                </c:pt>
                <c:pt idx="832">
                  <c:v>0.15185014066227764</c:v>
                </c:pt>
                <c:pt idx="833">
                  <c:v>0.15156846379290553</c:v>
                </c:pt>
                <c:pt idx="834">
                  <c:v>0.15135908632099729</c:v>
                </c:pt>
                <c:pt idx="835">
                  <c:v>0.15122466462106693</c:v>
                </c:pt>
                <c:pt idx="836">
                  <c:v>0.15071101462333922</c:v>
                </c:pt>
                <c:pt idx="837">
                  <c:v>0.15017922071737433</c:v>
                </c:pt>
                <c:pt idx="838">
                  <c:v>0.1496057030350231</c:v>
                </c:pt>
                <c:pt idx="839">
                  <c:v>0.14902843777332803</c:v>
                </c:pt>
                <c:pt idx="840">
                  <c:v>0.14831695941986769</c:v>
                </c:pt>
                <c:pt idx="841">
                  <c:v>0.1472634162394818</c:v>
                </c:pt>
                <c:pt idx="842">
                  <c:v>0.14617362582465226</c:v>
                </c:pt>
                <c:pt idx="843">
                  <c:v>0.14529884003643537</c:v>
                </c:pt>
                <c:pt idx="844">
                  <c:v>0.14427609190229407</c:v>
                </c:pt>
                <c:pt idx="845">
                  <c:v>0.14303179807189659</c:v>
                </c:pt>
                <c:pt idx="846">
                  <c:v>0.14155346623031403</c:v>
                </c:pt>
                <c:pt idx="847">
                  <c:v>0.14004017275051575</c:v>
                </c:pt>
                <c:pt idx="848">
                  <c:v>0.13883306684459287</c:v>
                </c:pt>
                <c:pt idx="849">
                  <c:v>0.13748755981297719</c:v>
                </c:pt>
                <c:pt idx="850">
                  <c:v>0.13567696823217582</c:v>
                </c:pt>
                <c:pt idx="851">
                  <c:v>0.13348532039041747</c:v>
                </c:pt>
                <c:pt idx="852">
                  <c:v>0.13147129779276862</c:v>
                </c:pt>
                <c:pt idx="853">
                  <c:v>0.1295449472226563</c:v>
                </c:pt>
                <c:pt idx="854">
                  <c:v>0.12759120585695713</c:v>
                </c:pt>
                <c:pt idx="855">
                  <c:v>0.12537898135242809</c:v>
                </c:pt>
                <c:pt idx="856">
                  <c:v>0.12310352356946805</c:v>
                </c:pt>
                <c:pt idx="857">
                  <c:v>0.12105733487277183</c:v>
                </c:pt>
                <c:pt idx="858">
                  <c:v>0.11899600248504431</c:v>
                </c:pt>
                <c:pt idx="859">
                  <c:v>0.1170139668854453</c:v>
                </c:pt>
                <c:pt idx="860">
                  <c:v>0.11498442908683708</c:v>
                </c:pt>
                <c:pt idx="861">
                  <c:v>0.11293133834105079</c:v>
                </c:pt>
                <c:pt idx="862">
                  <c:v>0.11096829492915579</c:v>
                </c:pt>
                <c:pt idx="863">
                  <c:v>0.10892154262744397</c:v>
                </c:pt>
                <c:pt idx="864">
                  <c:v>0.10672066079139414</c:v>
                </c:pt>
                <c:pt idx="865">
                  <c:v>0.104615145538185</c:v>
                </c:pt>
                <c:pt idx="866">
                  <c:v>0.10261728535165192</c:v>
                </c:pt>
                <c:pt idx="867">
                  <c:v>0.10069049615425478</c:v>
                </c:pt>
                <c:pt idx="868">
                  <c:v>9.8210658017540309E-2</c:v>
                </c:pt>
                <c:pt idx="869">
                  <c:v>9.5947231535793404E-2</c:v>
                </c:pt>
                <c:pt idx="870">
                  <c:v>9.3557343396393489E-2</c:v>
                </c:pt>
                <c:pt idx="871">
                  <c:v>9.1237664749263606E-2</c:v>
                </c:pt>
                <c:pt idx="872">
                  <c:v>8.8979778856489805E-2</c:v>
                </c:pt>
                <c:pt idx="873">
                  <c:v>8.6627603063128444E-2</c:v>
                </c:pt>
                <c:pt idx="874">
                  <c:v>8.4417963317601624E-2</c:v>
                </c:pt>
                <c:pt idx="875">
                  <c:v>8.2700824974982531E-2</c:v>
                </c:pt>
                <c:pt idx="876">
                  <c:v>8.0650790675699024E-2</c:v>
                </c:pt>
                <c:pt idx="877">
                  <c:v>7.8687146750689552E-2</c:v>
                </c:pt>
                <c:pt idx="878">
                  <c:v>7.6754779263796369E-2</c:v>
                </c:pt>
                <c:pt idx="879">
                  <c:v>7.5122963933456147E-2</c:v>
                </c:pt>
                <c:pt idx="880">
                  <c:v>7.3861766175076948E-2</c:v>
                </c:pt>
                <c:pt idx="881">
                  <c:v>7.2405881203169015E-2</c:v>
                </c:pt>
                <c:pt idx="882">
                  <c:v>7.094650884839597E-2</c:v>
                </c:pt>
                <c:pt idx="883">
                  <c:v>6.9740799262405506E-2</c:v>
                </c:pt>
                <c:pt idx="884">
                  <c:v>6.8726504355305681E-2</c:v>
                </c:pt>
                <c:pt idx="885">
                  <c:v>6.7695261796875419E-2</c:v>
                </c:pt>
                <c:pt idx="886">
                  <c:v>6.6235571400432278E-2</c:v>
                </c:pt>
                <c:pt idx="887">
                  <c:v>6.450720858151901E-2</c:v>
                </c:pt>
                <c:pt idx="888">
                  <c:v>6.3140835816648339E-2</c:v>
                </c:pt>
                <c:pt idx="889">
                  <c:v>6.1821269716375374E-2</c:v>
                </c:pt>
                <c:pt idx="890">
                  <c:v>6.0317532665608291E-2</c:v>
                </c:pt>
                <c:pt idx="891">
                  <c:v>5.8986119292556954E-2</c:v>
                </c:pt>
                <c:pt idx="892">
                  <c:v>5.7737394173664719E-2</c:v>
                </c:pt>
                <c:pt idx="893">
                  <c:v>5.686536287216918E-2</c:v>
                </c:pt>
                <c:pt idx="894">
                  <c:v>5.5763982741657787E-2</c:v>
                </c:pt>
                <c:pt idx="895">
                  <c:v>5.4674241694246464E-2</c:v>
                </c:pt>
                <c:pt idx="896">
                  <c:v>5.3516774675404964E-2</c:v>
                </c:pt>
                <c:pt idx="897">
                  <c:v>5.2575919102172915E-2</c:v>
                </c:pt>
                <c:pt idx="898">
                  <c:v>5.1613801706287446E-2</c:v>
                </c:pt>
                <c:pt idx="899">
                  <c:v>5.0539411221881547E-2</c:v>
                </c:pt>
                <c:pt idx="900">
                  <c:v>4.9583015112144607E-2</c:v>
                </c:pt>
                <c:pt idx="901">
                  <c:v>4.9040917880672857E-2</c:v>
                </c:pt>
                <c:pt idx="902">
                  <c:v>4.8119284110275488E-2</c:v>
                </c:pt>
                <c:pt idx="903">
                  <c:v>4.7426444407904202E-2</c:v>
                </c:pt>
                <c:pt idx="904">
                  <c:v>4.686023109511675E-2</c:v>
                </c:pt>
                <c:pt idx="905">
                  <c:v>4.6203862700419845E-2</c:v>
                </c:pt>
                <c:pt idx="906">
                  <c:v>4.5733545568595886E-2</c:v>
                </c:pt>
                <c:pt idx="907">
                  <c:v>4.5255869076927857E-2</c:v>
                </c:pt>
                <c:pt idx="908">
                  <c:v>4.4766903676744588E-2</c:v>
                </c:pt>
                <c:pt idx="909">
                  <c:v>4.4261671246306554E-2</c:v>
                </c:pt>
                <c:pt idx="910">
                  <c:v>4.3576977565042987E-2</c:v>
                </c:pt>
                <c:pt idx="911">
                  <c:v>4.2782701754947625E-2</c:v>
                </c:pt>
                <c:pt idx="912">
                  <c:v>4.2292855634749049E-2</c:v>
                </c:pt>
                <c:pt idx="913">
                  <c:v>4.1821375221225317E-2</c:v>
                </c:pt>
                <c:pt idx="914">
                  <c:v>4.1282965900293594E-2</c:v>
                </c:pt>
                <c:pt idx="915">
                  <c:v>4.018610435794033E-2</c:v>
                </c:pt>
                <c:pt idx="916">
                  <c:v>3.9312620896345109E-2</c:v>
                </c:pt>
                <c:pt idx="917">
                  <c:v>3.83958788299259E-2</c:v>
                </c:pt>
                <c:pt idx="918">
                  <c:v>3.8135497737230871E-2</c:v>
                </c:pt>
                <c:pt idx="919">
                  <c:v>3.750690722096052E-2</c:v>
                </c:pt>
                <c:pt idx="920">
                  <c:v>3.6823141458660266E-2</c:v>
                </c:pt>
                <c:pt idx="921">
                  <c:v>3.6067237526085837E-2</c:v>
                </c:pt>
                <c:pt idx="922">
                  <c:v>3.5797381232149379E-2</c:v>
                </c:pt>
                <c:pt idx="923">
                  <c:v>3.5626600524818412E-2</c:v>
                </c:pt>
                <c:pt idx="924">
                  <c:v>3.5487069181984313E-2</c:v>
                </c:pt>
                <c:pt idx="925">
                  <c:v>3.4944938498598067E-2</c:v>
                </c:pt>
                <c:pt idx="926">
                  <c:v>3.4496474911851455E-2</c:v>
                </c:pt>
                <c:pt idx="927">
                  <c:v>3.4204893120874727E-2</c:v>
                </c:pt>
                <c:pt idx="928">
                  <c:v>3.3675338343384827E-2</c:v>
                </c:pt>
                <c:pt idx="929">
                  <c:v>3.3197452330106104E-2</c:v>
                </c:pt>
                <c:pt idx="930">
                  <c:v>3.2814567136110792E-2</c:v>
                </c:pt>
                <c:pt idx="931">
                  <c:v>3.2367752396808176E-2</c:v>
                </c:pt>
                <c:pt idx="932">
                  <c:v>3.1993268146826383E-2</c:v>
                </c:pt>
                <c:pt idx="933">
                  <c:v>3.1606072501328478E-2</c:v>
                </c:pt>
                <c:pt idx="934">
                  <c:v>3.0978964567807479E-2</c:v>
                </c:pt>
                <c:pt idx="935">
                  <c:v>3.0410835390191165E-2</c:v>
                </c:pt>
                <c:pt idx="936">
                  <c:v>2.990032392825263E-2</c:v>
                </c:pt>
                <c:pt idx="937">
                  <c:v>2.9258737734440331E-2</c:v>
                </c:pt>
                <c:pt idx="938">
                  <c:v>2.8844503324224717E-2</c:v>
                </c:pt>
                <c:pt idx="939">
                  <c:v>2.8644047381729949E-2</c:v>
                </c:pt>
                <c:pt idx="940">
                  <c:v>2.8486362764633535E-2</c:v>
                </c:pt>
                <c:pt idx="941">
                  <c:v>2.8392464863587256E-2</c:v>
                </c:pt>
                <c:pt idx="942">
                  <c:v>2.8512038729948348E-2</c:v>
                </c:pt>
                <c:pt idx="943">
                  <c:v>2.8563583701389766E-2</c:v>
                </c:pt>
                <c:pt idx="944">
                  <c:v>2.8483020882937152E-2</c:v>
                </c:pt>
                <c:pt idx="945">
                  <c:v>2.8443736839656664E-2</c:v>
                </c:pt>
                <c:pt idx="946">
                  <c:v>2.794674564342867E-2</c:v>
                </c:pt>
                <c:pt idx="947">
                  <c:v>2.7668884922765275E-2</c:v>
                </c:pt>
                <c:pt idx="948">
                  <c:v>2.7396790197812177E-2</c:v>
                </c:pt>
                <c:pt idx="949">
                  <c:v>2.708293921857946E-2</c:v>
                </c:pt>
                <c:pt idx="950">
                  <c:v>2.6767446267122668E-2</c:v>
                </c:pt>
                <c:pt idx="951">
                  <c:v>2.6380966162189663E-2</c:v>
                </c:pt>
                <c:pt idx="952">
                  <c:v>2.5948079871907889E-2</c:v>
                </c:pt>
                <c:pt idx="953">
                  <c:v>2.5812062361729587E-2</c:v>
                </c:pt>
                <c:pt idx="954">
                  <c:v>2.5692969752621662E-2</c:v>
                </c:pt>
                <c:pt idx="955">
                  <c:v>2.5514402274363943E-2</c:v>
                </c:pt>
                <c:pt idx="956">
                  <c:v>2.5307313848478351E-2</c:v>
                </c:pt>
                <c:pt idx="957">
                  <c:v>2.4745353524621067E-2</c:v>
                </c:pt>
                <c:pt idx="958">
                  <c:v>2.4696471222735408E-2</c:v>
                </c:pt>
                <c:pt idx="959">
                  <c:v>2.4738796074084531E-2</c:v>
                </c:pt>
                <c:pt idx="960">
                  <c:v>2.4654267614725282E-2</c:v>
                </c:pt>
                <c:pt idx="961">
                  <c:v>2.4345209239750386E-2</c:v>
                </c:pt>
                <c:pt idx="962">
                  <c:v>2.4132975300999008E-2</c:v>
                </c:pt>
                <c:pt idx="963">
                  <c:v>2.3990625129561093E-2</c:v>
                </c:pt>
                <c:pt idx="964">
                  <c:v>2.4242934244522767E-2</c:v>
                </c:pt>
                <c:pt idx="965">
                  <c:v>2.3841058468726618E-2</c:v>
                </c:pt>
                <c:pt idx="966">
                  <c:v>2.334739658314746E-2</c:v>
                </c:pt>
                <c:pt idx="967">
                  <c:v>2.2706468367622971E-2</c:v>
                </c:pt>
                <c:pt idx="968">
                  <c:v>2.2364211854415741E-2</c:v>
                </c:pt>
                <c:pt idx="969">
                  <c:v>2.2020812503099826E-2</c:v>
                </c:pt>
                <c:pt idx="970">
                  <c:v>2.1864396838562311E-2</c:v>
                </c:pt>
                <c:pt idx="971">
                  <c:v>2.1609762906333228E-2</c:v>
                </c:pt>
                <c:pt idx="972">
                  <c:v>2.153726084083829E-2</c:v>
                </c:pt>
                <c:pt idx="973">
                  <c:v>2.1331526573440805E-2</c:v>
                </c:pt>
                <c:pt idx="974">
                  <c:v>2.132467806063067E-2</c:v>
                </c:pt>
                <c:pt idx="975">
                  <c:v>2.122551877782829E-2</c:v>
                </c:pt>
                <c:pt idx="976">
                  <c:v>2.1145735301715884E-2</c:v>
                </c:pt>
                <c:pt idx="977">
                  <c:v>2.088303899935905E-2</c:v>
                </c:pt>
                <c:pt idx="978">
                  <c:v>2.0954341092588601E-2</c:v>
                </c:pt>
                <c:pt idx="979">
                  <c:v>2.1110672079747268E-2</c:v>
                </c:pt>
                <c:pt idx="980">
                  <c:v>2.1211847907593045E-2</c:v>
                </c:pt>
                <c:pt idx="981">
                  <c:v>2.1165316884130342E-2</c:v>
                </c:pt>
                <c:pt idx="982">
                  <c:v>2.0889976761990739E-2</c:v>
                </c:pt>
                <c:pt idx="983">
                  <c:v>2.0852753702377585E-2</c:v>
                </c:pt>
                <c:pt idx="984">
                  <c:v>2.0663369939174406E-2</c:v>
                </c:pt>
                <c:pt idx="985">
                  <c:v>2.0347609435100913E-2</c:v>
                </c:pt>
                <c:pt idx="986">
                  <c:v>1.9901073096216214E-2</c:v>
                </c:pt>
                <c:pt idx="987">
                  <c:v>1.9546555593572233E-2</c:v>
                </c:pt>
                <c:pt idx="988">
                  <c:v>1.9217559065996963E-2</c:v>
                </c:pt>
                <c:pt idx="989">
                  <c:v>1.9241379615952323E-2</c:v>
                </c:pt>
                <c:pt idx="990">
                  <c:v>1.8821216964298622E-2</c:v>
                </c:pt>
                <c:pt idx="991">
                  <c:v>1.8827596123492808E-2</c:v>
                </c:pt>
                <c:pt idx="992">
                  <c:v>1.8815993910745517E-2</c:v>
                </c:pt>
                <c:pt idx="993">
                  <c:v>1.8913177916790445E-2</c:v>
                </c:pt>
                <c:pt idx="994">
                  <c:v>1.8878979051469378E-2</c:v>
                </c:pt>
                <c:pt idx="995">
                  <c:v>1.9003725400051345E-2</c:v>
                </c:pt>
                <c:pt idx="996">
                  <c:v>1.8853979376050638E-2</c:v>
                </c:pt>
                <c:pt idx="997">
                  <c:v>1.8880579164801861E-2</c:v>
                </c:pt>
                <c:pt idx="998">
                  <c:v>1.8870206422499952E-2</c:v>
                </c:pt>
                <c:pt idx="999">
                  <c:v>1.8554255406497019E-2</c:v>
                </c:pt>
                <c:pt idx="1000">
                  <c:v>1.8352212096862365E-2</c:v>
                </c:pt>
                <c:pt idx="1001">
                  <c:v>1.8318524082567476E-2</c:v>
                </c:pt>
                <c:pt idx="1002">
                  <c:v>1.8103975887353373E-2</c:v>
                </c:pt>
                <c:pt idx="1003">
                  <c:v>1.7923409874748549E-2</c:v>
                </c:pt>
                <c:pt idx="1004">
                  <c:v>1.7843401707419403E-2</c:v>
                </c:pt>
                <c:pt idx="1005">
                  <c:v>1.7606808718956056E-2</c:v>
                </c:pt>
                <c:pt idx="1006">
                  <c:v>1.7532848968437098E-2</c:v>
                </c:pt>
                <c:pt idx="1007">
                  <c:v>1.7368299094358868E-2</c:v>
                </c:pt>
                <c:pt idx="1008">
                  <c:v>1.6978471364724208E-2</c:v>
                </c:pt>
                <c:pt idx="1009">
                  <c:v>1.6989198227924725E-2</c:v>
                </c:pt>
                <c:pt idx="1010">
                  <c:v>1.6809459963603095E-2</c:v>
                </c:pt>
                <c:pt idx="1011">
                  <c:v>1.6799362921876521E-2</c:v>
                </c:pt>
                <c:pt idx="1012">
                  <c:v>1.6755595537060176E-2</c:v>
                </c:pt>
                <c:pt idx="1013">
                  <c:v>1.6588901672819234E-2</c:v>
                </c:pt>
                <c:pt idx="1014">
                  <c:v>1.6352056243650742E-2</c:v>
                </c:pt>
                <c:pt idx="1015">
                  <c:v>1.6455186322130982E-2</c:v>
                </c:pt>
                <c:pt idx="1016">
                  <c:v>1.6421810599545571E-2</c:v>
                </c:pt>
                <c:pt idx="1017">
                  <c:v>1.6750868194471191E-2</c:v>
                </c:pt>
                <c:pt idx="1018">
                  <c:v>1.6694589592259973E-2</c:v>
                </c:pt>
                <c:pt idx="1019">
                  <c:v>1.6456105441558309E-2</c:v>
                </c:pt>
                <c:pt idx="1020">
                  <c:v>1.6490138723763439E-2</c:v>
                </c:pt>
                <c:pt idx="1021">
                  <c:v>1.648636726580854E-2</c:v>
                </c:pt>
                <c:pt idx="1022">
                  <c:v>1.6217840373524715E-2</c:v>
                </c:pt>
                <c:pt idx="1023">
                  <c:v>1.5803299175501783E-2</c:v>
                </c:pt>
                <c:pt idx="1024">
                  <c:v>1.548926777367138E-2</c:v>
                </c:pt>
                <c:pt idx="1025">
                  <c:v>1.5321140365954295E-2</c:v>
                </c:pt>
                <c:pt idx="1026">
                  <c:v>1.5246196250624866E-2</c:v>
                </c:pt>
                <c:pt idx="1027">
                  <c:v>1.5540127515988187E-2</c:v>
                </c:pt>
                <c:pt idx="1028">
                  <c:v>1.5919261300319898E-2</c:v>
                </c:pt>
                <c:pt idx="1029">
                  <c:v>1.6088889414967174E-2</c:v>
                </c:pt>
                <c:pt idx="1030">
                  <c:v>1.5968679441305103E-2</c:v>
                </c:pt>
                <c:pt idx="1031">
                  <c:v>1.5769051859008263E-2</c:v>
                </c:pt>
                <c:pt idx="1032">
                  <c:v>1.5895087774407051E-2</c:v>
                </c:pt>
                <c:pt idx="1033">
                  <c:v>1.6029303338141052E-2</c:v>
                </c:pt>
                <c:pt idx="1034">
                  <c:v>1.5709245278408019E-2</c:v>
                </c:pt>
                <c:pt idx="1035">
                  <c:v>1.5558916936742486E-2</c:v>
                </c:pt>
                <c:pt idx="1036">
                  <c:v>1.578109425206118E-2</c:v>
                </c:pt>
                <c:pt idx="1037">
                  <c:v>1.6141811969268845E-2</c:v>
                </c:pt>
                <c:pt idx="1038">
                  <c:v>1.6307719639274815E-2</c:v>
                </c:pt>
                <c:pt idx="1039">
                  <c:v>1.6099140580191053E-2</c:v>
                </c:pt>
                <c:pt idx="1040">
                  <c:v>1.5890120249127445E-2</c:v>
                </c:pt>
                <c:pt idx="1041">
                  <c:v>1.5868205657854715E-2</c:v>
                </c:pt>
                <c:pt idx="1042">
                  <c:v>1.5694078636617485E-2</c:v>
                </c:pt>
                <c:pt idx="1043">
                  <c:v>1.5447446268708323E-2</c:v>
                </c:pt>
                <c:pt idx="1044">
                  <c:v>1.5214714799405038E-2</c:v>
                </c:pt>
                <c:pt idx="1045">
                  <c:v>1.4951452486709493E-2</c:v>
                </c:pt>
                <c:pt idx="1046">
                  <c:v>1.4911195311956256E-2</c:v>
                </c:pt>
                <c:pt idx="1047">
                  <c:v>1.5029430314446113E-2</c:v>
                </c:pt>
                <c:pt idx="1048">
                  <c:v>1.5069898074456247E-2</c:v>
                </c:pt>
                <c:pt idx="1049">
                  <c:v>1.4969058055172145E-2</c:v>
                </c:pt>
                <c:pt idx="1050">
                  <c:v>1.5334957451389273E-2</c:v>
                </c:pt>
                <c:pt idx="1051">
                  <c:v>1.5712744108695706E-2</c:v>
                </c:pt>
                <c:pt idx="1052">
                  <c:v>1.592228260434856E-2</c:v>
                </c:pt>
                <c:pt idx="1053">
                  <c:v>1.570767131812997E-2</c:v>
                </c:pt>
                <c:pt idx="1054">
                  <c:v>1.5484686300805741E-2</c:v>
                </c:pt>
                <c:pt idx="1055">
                  <c:v>1.5157663893828652E-2</c:v>
                </c:pt>
                <c:pt idx="1056">
                  <c:v>1.4915734056661458E-2</c:v>
                </c:pt>
                <c:pt idx="1057">
                  <c:v>1.4519362394425601E-2</c:v>
                </c:pt>
                <c:pt idx="1058">
                  <c:v>1.3927767976737894E-2</c:v>
                </c:pt>
                <c:pt idx="1059">
                  <c:v>1.3727225366018595E-2</c:v>
                </c:pt>
                <c:pt idx="1060">
                  <c:v>1.3932816515558529E-2</c:v>
                </c:pt>
                <c:pt idx="1061">
                  <c:v>1.3732457937635747E-2</c:v>
                </c:pt>
                <c:pt idx="1062">
                  <c:v>1.3840623240028112E-2</c:v>
                </c:pt>
                <c:pt idx="1063">
                  <c:v>1.4013560238682039E-2</c:v>
                </c:pt>
                <c:pt idx="1064">
                  <c:v>1.4082762355122781E-2</c:v>
                </c:pt>
                <c:pt idx="1065">
                  <c:v>1.4094394337682115E-2</c:v>
                </c:pt>
                <c:pt idx="1066">
                  <c:v>1.4042016182624207E-2</c:v>
                </c:pt>
                <c:pt idx="1067">
                  <c:v>1.3695599674714025E-2</c:v>
                </c:pt>
                <c:pt idx="1068">
                  <c:v>1.3793945289842119E-2</c:v>
                </c:pt>
                <c:pt idx="1069">
                  <c:v>1.3509566144456597E-2</c:v>
                </c:pt>
                <c:pt idx="1070">
                  <c:v>1.3401439257566298E-2</c:v>
                </c:pt>
                <c:pt idx="1071">
                  <c:v>1.3156336103787854E-2</c:v>
                </c:pt>
                <c:pt idx="1072">
                  <c:v>1.3337171535552014E-2</c:v>
                </c:pt>
                <c:pt idx="1073">
                  <c:v>1.3197301229344529E-2</c:v>
                </c:pt>
                <c:pt idx="1074">
                  <c:v>1.3232244272891333E-2</c:v>
                </c:pt>
                <c:pt idx="1075">
                  <c:v>1.3057982495502449E-2</c:v>
                </c:pt>
                <c:pt idx="1076">
                  <c:v>1.2985142166089357E-2</c:v>
                </c:pt>
                <c:pt idx="1077">
                  <c:v>1.2806209504065115E-2</c:v>
                </c:pt>
                <c:pt idx="1078">
                  <c:v>1.2702132824431124E-2</c:v>
                </c:pt>
                <c:pt idx="1079">
                  <c:v>1.2467603370001639E-2</c:v>
                </c:pt>
                <c:pt idx="1080">
                  <c:v>1.255914360758319E-2</c:v>
                </c:pt>
                <c:pt idx="1081">
                  <c:v>1.2713814696314545E-2</c:v>
                </c:pt>
                <c:pt idx="1082">
                  <c:v>1.264363667905866E-2</c:v>
                </c:pt>
                <c:pt idx="1083">
                  <c:v>1.2646770854055321E-2</c:v>
                </c:pt>
                <c:pt idx="1084">
                  <c:v>1.2393006117896798E-2</c:v>
                </c:pt>
                <c:pt idx="1085">
                  <c:v>1.2164450147504308E-2</c:v>
                </c:pt>
                <c:pt idx="1086">
                  <c:v>1.1706858709476922E-2</c:v>
                </c:pt>
                <c:pt idx="1087">
                  <c:v>1.1460174200479126E-2</c:v>
                </c:pt>
                <c:pt idx="1088">
                  <c:v>1.1040359304526749E-2</c:v>
                </c:pt>
                <c:pt idx="1089">
                  <c:v>1.0898125441160939E-2</c:v>
                </c:pt>
                <c:pt idx="1090">
                  <c:v>1.0617441943869238E-2</c:v>
                </c:pt>
                <c:pt idx="1091">
                  <c:v>1.0879291994336482E-2</c:v>
                </c:pt>
                <c:pt idx="1092">
                  <c:v>1.0870926010824681E-2</c:v>
                </c:pt>
                <c:pt idx="1093">
                  <c:v>1.1431315687521797E-2</c:v>
                </c:pt>
                <c:pt idx="1094">
                  <c:v>1.1656485318366603E-2</c:v>
                </c:pt>
                <c:pt idx="1095">
                  <c:v>1.1814279963351723E-2</c:v>
                </c:pt>
                <c:pt idx="1096">
                  <c:v>1.1907349187437168E-2</c:v>
                </c:pt>
                <c:pt idx="1097">
                  <c:v>1.2173836197538484E-2</c:v>
                </c:pt>
                <c:pt idx="1098">
                  <c:v>1.2234146693068338E-2</c:v>
                </c:pt>
                <c:pt idx="1099">
                  <c:v>1.2513980316099115E-2</c:v>
                </c:pt>
                <c:pt idx="1100">
                  <c:v>1.2285727981628523E-2</c:v>
                </c:pt>
                <c:pt idx="1101">
                  <c:v>1.1877342569513902E-2</c:v>
                </c:pt>
                <c:pt idx="1102">
                  <c:v>1.1650322613559336E-2</c:v>
                </c:pt>
                <c:pt idx="1103">
                  <c:v>1.185460898857761E-2</c:v>
                </c:pt>
                <c:pt idx="1104">
                  <c:v>1.1710580720445486E-2</c:v>
                </c:pt>
                <c:pt idx="1105">
                  <c:v>1.1893741469581614E-2</c:v>
                </c:pt>
                <c:pt idx="1106">
                  <c:v>1.1713917481688792E-2</c:v>
                </c:pt>
                <c:pt idx="1107">
                  <c:v>1.1889291171744745E-2</c:v>
                </c:pt>
                <c:pt idx="1108">
                  <c:v>1.2118989173055504E-2</c:v>
                </c:pt>
                <c:pt idx="1109">
                  <c:v>1.2361850815497533E-2</c:v>
                </c:pt>
                <c:pt idx="1110">
                  <c:v>1.2216985255241107E-2</c:v>
                </c:pt>
                <c:pt idx="1111">
                  <c:v>1.2464148886112915E-2</c:v>
                </c:pt>
                <c:pt idx="1112">
                  <c:v>1.1984134019019106E-2</c:v>
                </c:pt>
                <c:pt idx="1113">
                  <c:v>1.199333276401004E-2</c:v>
                </c:pt>
                <c:pt idx="1114">
                  <c:v>1.1704073513207604E-2</c:v>
                </c:pt>
                <c:pt idx="1115">
                  <c:v>1.1471794740862433E-2</c:v>
                </c:pt>
                <c:pt idx="1116">
                  <c:v>1.1468123004899945E-2</c:v>
                </c:pt>
                <c:pt idx="1117">
                  <c:v>1.1449141636560316E-2</c:v>
                </c:pt>
                <c:pt idx="1118">
                  <c:v>1.0896746439146251E-2</c:v>
                </c:pt>
                <c:pt idx="1119">
                  <c:v>1.1186772282525128E-2</c:v>
                </c:pt>
                <c:pt idx="1120">
                  <c:v>1.1245753724574802E-2</c:v>
                </c:pt>
                <c:pt idx="1121">
                  <c:v>1.1517239222276463E-2</c:v>
                </c:pt>
                <c:pt idx="1122">
                  <c:v>1.1740243489546246E-2</c:v>
                </c:pt>
                <c:pt idx="1123">
                  <c:v>1.1559775054113007E-2</c:v>
                </c:pt>
                <c:pt idx="1124">
                  <c:v>1.1386834633608147E-2</c:v>
                </c:pt>
                <c:pt idx="1125">
                  <c:v>1.1856449690423472E-2</c:v>
                </c:pt>
                <c:pt idx="1126">
                  <c:v>1.1483632808950208E-2</c:v>
                </c:pt>
                <c:pt idx="1127">
                  <c:v>1.1289779673136815E-2</c:v>
                </c:pt>
                <c:pt idx="1128">
                  <c:v>1.0927300526519163E-2</c:v>
                </c:pt>
                <c:pt idx="1129">
                  <c:v>1.0984530238971849E-2</c:v>
                </c:pt>
                <c:pt idx="1130">
                  <c:v>1.0827481763843828E-2</c:v>
                </c:pt>
                <c:pt idx="1131">
                  <c:v>1.0868524289354852E-2</c:v>
                </c:pt>
                <c:pt idx="1132">
                  <c:v>1.0295130228242341E-2</c:v>
                </c:pt>
                <c:pt idx="1133">
                  <c:v>1.0522977206178587E-2</c:v>
                </c:pt>
                <c:pt idx="1134">
                  <c:v>1.0513139280615424E-2</c:v>
                </c:pt>
                <c:pt idx="1135">
                  <c:v>1.0864618746325433E-2</c:v>
                </c:pt>
                <c:pt idx="1136">
                  <c:v>1.0787920317969496E-2</c:v>
                </c:pt>
                <c:pt idx="1137">
                  <c:v>1.1303735207990153E-2</c:v>
                </c:pt>
                <c:pt idx="1138">
                  <c:v>1.1621143586685811E-2</c:v>
                </c:pt>
                <c:pt idx="1139">
                  <c:v>1.219488551107686E-2</c:v>
                </c:pt>
                <c:pt idx="1140">
                  <c:v>1.197247647465936E-2</c:v>
                </c:pt>
                <c:pt idx="1141">
                  <c:v>1.2071342617528073E-2</c:v>
                </c:pt>
                <c:pt idx="1142">
                  <c:v>1.1946953017699161E-2</c:v>
                </c:pt>
                <c:pt idx="1143">
                  <c:v>1.1764457946136909E-2</c:v>
                </c:pt>
                <c:pt idx="1144">
                  <c:v>1.1391318015885367E-2</c:v>
                </c:pt>
                <c:pt idx="1145">
                  <c:v>1.0864817753758308E-2</c:v>
                </c:pt>
                <c:pt idx="1146">
                  <c:v>1.0247443947981249E-2</c:v>
                </c:pt>
                <c:pt idx="1147">
                  <c:v>1.0307677327162217E-2</c:v>
                </c:pt>
                <c:pt idx="1148">
                  <c:v>1.0237912567307965E-2</c:v>
                </c:pt>
                <c:pt idx="1149">
                  <c:v>9.9087928916587568E-3</c:v>
                </c:pt>
                <c:pt idx="1150">
                  <c:v>9.8859815540775359E-3</c:v>
                </c:pt>
                <c:pt idx="1151">
                  <c:v>1.0088863145910959E-2</c:v>
                </c:pt>
                <c:pt idx="1152">
                  <c:v>1.0344365421837851E-2</c:v>
                </c:pt>
                <c:pt idx="1153">
                  <c:v>1.0937776915052275E-2</c:v>
                </c:pt>
                <c:pt idx="1154">
                  <c:v>1.1082957628260717E-2</c:v>
                </c:pt>
                <c:pt idx="1155">
                  <c:v>1.1179518369548648E-2</c:v>
                </c:pt>
                <c:pt idx="1156">
                  <c:v>1.132951425971351E-2</c:v>
                </c:pt>
                <c:pt idx="1157">
                  <c:v>1.1395571912820011E-2</c:v>
                </c:pt>
                <c:pt idx="1158">
                  <c:v>1.1196680653778667E-2</c:v>
                </c:pt>
                <c:pt idx="1159">
                  <c:v>1.1361158996154603E-2</c:v>
                </c:pt>
                <c:pt idx="1160">
                  <c:v>1.1095450826269518E-2</c:v>
                </c:pt>
                <c:pt idx="1161">
                  <c:v>1.1046351254752607E-2</c:v>
                </c:pt>
                <c:pt idx="1162">
                  <c:v>1.0908736762604922E-2</c:v>
                </c:pt>
                <c:pt idx="1163">
                  <c:v>1.1014007992712247E-2</c:v>
                </c:pt>
                <c:pt idx="1164">
                  <c:v>1.1227688901553309E-2</c:v>
                </c:pt>
                <c:pt idx="1165">
                  <c:v>1.1298460793145499E-2</c:v>
                </c:pt>
                <c:pt idx="1166">
                  <c:v>1.106276020530777E-2</c:v>
                </c:pt>
                <c:pt idx="1167">
                  <c:v>1.130039084319014E-2</c:v>
                </c:pt>
                <c:pt idx="1168">
                  <c:v>1.100571422121043E-2</c:v>
                </c:pt>
                <c:pt idx="1169">
                  <c:v>1.0649968418195226E-2</c:v>
                </c:pt>
                <c:pt idx="1170">
                  <c:v>1.0101623432975349E-2</c:v>
                </c:pt>
                <c:pt idx="1171">
                  <c:v>9.7151877819104185E-3</c:v>
                </c:pt>
                <c:pt idx="1172">
                  <c:v>9.4276361149953272E-3</c:v>
                </c:pt>
                <c:pt idx="1173">
                  <c:v>9.1911939562383596E-3</c:v>
                </c:pt>
                <c:pt idx="1174">
                  <c:v>9.0674118159739352E-3</c:v>
                </c:pt>
                <c:pt idx="1175">
                  <c:v>9.5381294419652467E-3</c:v>
                </c:pt>
                <c:pt idx="1176">
                  <c:v>1.0408694538930468E-2</c:v>
                </c:pt>
                <c:pt idx="1177">
                  <c:v>1.0947404747698985E-2</c:v>
                </c:pt>
                <c:pt idx="1178">
                  <c:v>1.1139059438032742E-2</c:v>
                </c:pt>
                <c:pt idx="1179">
                  <c:v>1.1307911914403935E-2</c:v>
                </c:pt>
                <c:pt idx="1180">
                  <c:v>1.1349097339601743E-2</c:v>
                </c:pt>
                <c:pt idx="1181">
                  <c:v>1.1482721941256132E-2</c:v>
                </c:pt>
                <c:pt idx="1182">
                  <c:v>1.0928811399815974E-2</c:v>
                </c:pt>
                <c:pt idx="1183">
                  <c:v>1.0002296803054513E-2</c:v>
                </c:pt>
                <c:pt idx="1184">
                  <c:v>9.8126609735439303E-3</c:v>
                </c:pt>
                <c:pt idx="1185">
                  <c:v>9.8059706009979725E-3</c:v>
                </c:pt>
                <c:pt idx="1186">
                  <c:v>1.0119049531538558E-2</c:v>
                </c:pt>
                <c:pt idx="1187">
                  <c:v>1.0658125070214745E-2</c:v>
                </c:pt>
                <c:pt idx="1188">
                  <c:v>1.0525039323476603E-2</c:v>
                </c:pt>
                <c:pt idx="1189">
                  <c:v>1.0679286537436937E-2</c:v>
                </c:pt>
                <c:pt idx="1190">
                  <c:v>1.1078150570784307E-2</c:v>
                </c:pt>
                <c:pt idx="1191">
                  <c:v>1.0897368070080342E-2</c:v>
                </c:pt>
                <c:pt idx="1192">
                  <c:v>1.0784488252139731E-2</c:v>
                </c:pt>
                <c:pt idx="1193">
                  <c:v>1.0226572023684561E-2</c:v>
                </c:pt>
                <c:pt idx="1194">
                  <c:v>9.5735269787696232E-3</c:v>
                </c:pt>
                <c:pt idx="1195">
                  <c:v>9.4037330662296338E-3</c:v>
                </c:pt>
                <c:pt idx="1196">
                  <c:v>9.3000396069743731E-3</c:v>
                </c:pt>
                <c:pt idx="1197">
                  <c:v>9.0604920504734118E-3</c:v>
                </c:pt>
                <c:pt idx="1198">
                  <c:v>8.891405888206012E-3</c:v>
                </c:pt>
                <c:pt idx="1199">
                  <c:v>8.9334158440282797E-3</c:v>
                </c:pt>
                <c:pt idx="1200">
                  <c:v>9.2424520893029105E-3</c:v>
                </c:pt>
                <c:pt idx="1201">
                  <c:v>9.538575514099628E-3</c:v>
                </c:pt>
                <c:pt idx="1202">
                  <c:v>9.7055722481380804E-3</c:v>
                </c:pt>
                <c:pt idx="1203">
                  <c:v>1.0162581068626657E-2</c:v>
                </c:pt>
                <c:pt idx="1204">
                  <c:v>1.0679349836660246E-2</c:v>
                </c:pt>
                <c:pt idx="1205">
                  <c:v>1.1123871819858001E-2</c:v>
                </c:pt>
                <c:pt idx="1206">
                  <c:v>1.1201784019649585E-2</c:v>
                </c:pt>
                <c:pt idx="1207">
                  <c:v>1.123338948917325E-2</c:v>
                </c:pt>
                <c:pt idx="1208">
                  <c:v>1.1571752338546749E-2</c:v>
                </c:pt>
                <c:pt idx="1209">
                  <c:v>1.1428991964498382E-2</c:v>
                </c:pt>
                <c:pt idx="1210">
                  <c:v>1.1348102153965844E-2</c:v>
                </c:pt>
                <c:pt idx="1211">
                  <c:v>1.1121474898840964E-2</c:v>
                </c:pt>
                <c:pt idx="1212">
                  <c:v>1.0757652719640883E-2</c:v>
                </c:pt>
                <c:pt idx="1213">
                  <c:v>1.0492991587174596E-2</c:v>
                </c:pt>
                <c:pt idx="1214">
                  <c:v>1.0513001404476092E-2</c:v>
                </c:pt>
                <c:pt idx="1215">
                  <c:v>1.0366125337862554E-2</c:v>
                </c:pt>
                <c:pt idx="1216">
                  <c:v>1.030075580909195E-2</c:v>
                </c:pt>
                <c:pt idx="1217">
                  <c:v>9.8692074949315173E-3</c:v>
                </c:pt>
                <c:pt idx="1218">
                  <c:v>9.4013961505587506E-3</c:v>
                </c:pt>
                <c:pt idx="1219">
                  <c:v>9.7568363358424802E-3</c:v>
                </c:pt>
                <c:pt idx="1220">
                  <c:v>9.8287370289209461E-3</c:v>
                </c:pt>
                <c:pt idx="1221">
                  <c:v>9.9214295239229006E-3</c:v>
                </c:pt>
                <c:pt idx="1222">
                  <c:v>9.4639504506167371E-3</c:v>
                </c:pt>
                <c:pt idx="1223">
                  <c:v>9.4189294330538978E-3</c:v>
                </c:pt>
                <c:pt idx="1224">
                  <c:v>9.6025137736458176E-3</c:v>
                </c:pt>
                <c:pt idx="1225">
                  <c:v>9.6777310285187101E-3</c:v>
                </c:pt>
                <c:pt idx="1226">
                  <c:v>9.1329621333570369E-3</c:v>
                </c:pt>
                <c:pt idx="1227">
                  <c:v>8.3861609357390871E-3</c:v>
                </c:pt>
                <c:pt idx="1228">
                  <c:v>7.6831875936148181E-3</c:v>
                </c:pt>
                <c:pt idx="1229">
                  <c:v>7.5870331050619097E-3</c:v>
                </c:pt>
                <c:pt idx="1230">
                  <c:v>7.6686768925122622E-3</c:v>
                </c:pt>
                <c:pt idx="1231">
                  <c:v>7.4225801869845015E-3</c:v>
                </c:pt>
                <c:pt idx="1232">
                  <c:v>7.5105016923134888E-3</c:v>
                </c:pt>
                <c:pt idx="1233">
                  <c:v>8.3933851703929009E-3</c:v>
                </c:pt>
                <c:pt idx="1234">
                  <c:v>9.2688779645772722E-3</c:v>
                </c:pt>
                <c:pt idx="1235">
                  <c:v>1.0024588082954736E-2</c:v>
                </c:pt>
                <c:pt idx="1236">
                  <c:v>1.0164246927712344E-2</c:v>
                </c:pt>
                <c:pt idx="1237">
                  <c:v>9.9613526202302263E-3</c:v>
                </c:pt>
                <c:pt idx="1238">
                  <c:v>1.0066865926726986E-2</c:v>
                </c:pt>
                <c:pt idx="1239">
                  <c:v>9.8126279930617379E-3</c:v>
                </c:pt>
                <c:pt idx="1240">
                  <c:v>9.0637350928728447E-3</c:v>
                </c:pt>
                <c:pt idx="1241">
                  <c:v>8.6224129945940663E-3</c:v>
                </c:pt>
                <c:pt idx="1242">
                  <c:v>8.0311549395095227E-3</c:v>
                </c:pt>
                <c:pt idx="1243">
                  <c:v>8.0182685091249144E-3</c:v>
                </c:pt>
                <c:pt idx="1244">
                  <c:v>7.5433222696176163E-3</c:v>
                </c:pt>
                <c:pt idx="1245">
                  <c:v>7.593311503586735E-3</c:v>
                </c:pt>
                <c:pt idx="1246">
                  <c:v>7.6939618282568746E-3</c:v>
                </c:pt>
                <c:pt idx="1247">
                  <c:v>7.5648717132919931E-3</c:v>
                </c:pt>
                <c:pt idx="1248">
                  <c:v>7.6736286405938098E-3</c:v>
                </c:pt>
                <c:pt idx="1249">
                  <c:v>7.5901300082763055E-3</c:v>
                </c:pt>
                <c:pt idx="1250">
                  <c:v>7.6374853277379508E-3</c:v>
                </c:pt>
                <c:pt idx="1251">
                  <c:v>8.0581733056470494E-3</c:v>
                </c:pt>
                <c:pt idx="1252">
                  <c:v>7.6677795658873149E-3</c:v>
                </c:pt>
                <c:pt idx="1253">
                  <c:v>7.9140318976853082E-3</c:v>
                </c:pt>
                <c:pt idx="1254">
                  <c:v>8.3183481858517139E-3</c:v>
                </c:pt>
                <c:pt idx="1255">
                  <c:v>8.5951035899490894E-3</c:v>
                </c:pt>
                <c:pt idx="1256">
                  <c:v>8.8698224294979939E-3</c:v>
                </c:pt>
                <c:pt idx="1257">
                  <c:v>8.8699748653632456E-3</c:v>
                </c:pt>
                <c:pt idx="1258">
                  <c:v>9.0339320784632565E-3</c:v>
                </c:pt>
                <c:pt idx="1259">
                  <c:v>9.6743558927817608E-3</c:v>
                </c:pt>
                <c:pt idx="1260">
                  <c:v>9.4594021204278469E-3</c:v>
                </c:pt>
                <c:pt idx="1261">
                  <c:v>9.419287330131686E-3</c:v>
                </c:pt>
                <c:pt idx="1262">
                  <c:v>9.5253033985203215E-3</c:v>
                </c:pt>
                <c:pt idx="1263">
                  <c:v>9.5230568873740425E-3</c:v>
                </c:pt>
                <c:pt idx="1264">
                  <c:v>9.7658077405620696E-3</c:v>
                </c:pt>
                <c:pt idx="1265">
                  <c:v>9.6954698275359512E-3</c:v>
                </c:pt>
                <c:pt idx="1266">
                  <c:v>9.5360146567794787E-3</c:v>
                </c:pt>
                <c:pt idx="1267">
                  <c:v>9.6773203327875333E-3</c:v>
                </c:pt>
                <c:pt idx="1268">
                  <c:v>9.5957995578890912E-3</c:v>
                </c:pt>
                <c:pt idx="1269">
                  <c:v>9.4941504577768926E-3</c:v>
                </c:pt>
                <c:pt idx="1270">
                  <c:v>1.0104949357510599E-2</c:v>
                </c:pt>
                <c:pt idx="1271">
                  <c:v>9.7510756339882418E-3</c:v>
                </c:pt>
                <c:pt idx="1272">
                  <c:v>1.0371055699581877E-2</c:v>
                </c:pt>
                <c:pt idx="1273">
                  <c:v>1.0852824233086842E-2</c:v>
                </c:pt>
                <c:pt idx="1274">
                  <c:v>1.1024358271047649E-2</c:v>
                </c:pt>
                <c:pt idx="1275">
                  <c:v>1.1250424523493997E-2</c:v>
                </c:pt>
                <c:pt idx="1276">
                  <c:v>1.0935078526823095E-2</c:v>
                </c:pt>
                <c:pt idx="1277">
                  <c:v>1.0623077423463148E-2</c:v>
                </c:pt>
                <c:pt idx="1278">
                  <c:v>1.0748487883921709E-2</c:v>
                </c:pt>
                <c:pt idx="1279">
                  <c:v>1.0031088340310437E-2</c:v>
                </c:pt>
                <c:pt idx="1280">
                  <c:v>9.8263291653723616E-3</c:v>
                </c:pt>
                <c:pt idx="1281">
                  <c:v>9.8862042595857687E-3</c:v>
                </c:pt>
                <c:pt idx="1282">
                  <c:v>9.3909340428834573E-3</c:v>
                </c:pt>
                <c:pt idx="1283">
                  <c:v>9.6411457739806385E-3</c:v>
                </c:pt>
                <c:pt idx="1284">
                  <c:v>9.0966720096364792E-3</c:v>
                </c:pt>
                <c:pt idx="1285">
                  <c:v>9.073407023782799E-3</c:v>
                </c:pt>
                <c:pt idx="1286">
                  <c:v>9.4491839516060751E-3</c:v>
                </c:pt>
                <c:pt idx="1287">
                  <c:v>9.7434760317961933E-3</c:v>
                </c:pt>
                <c:pt idx="1288">
                  <c:v>9.7154099624109282E-3</c:v>
                </c:pt>
                <c:pt idx="1289">
                  <c:v>1.0302589307539444E-2</c:v>
                </c:pt>
                <c:pt idx="1290">
                  <c:v>1.0598347248968932E-2</c:v>
                </c:pt>
                <c:pt idx="1291">
                  <c:v>1.1212624868826888E-2</c:v>
                </c:pt>
                <c:pt idx="1292">
                  <c:v>1.132071549262938E-2</c:v>
                </c:pt>
                <c:pt idx="1293">
                  <c:v>1.1348068459796393E-2</c:v>
                </c:pt>
                <c:pt idx="1294">
                  <c:v>1.1046294119379955E-2</c:v>
                </c:pt>
                <c:pt idx="1295">
                  <c:v>1.0422166309192635E-2</c:v>
                </c:pt>
                <c:pt idx="1296">
                  <c:v>9.7274438529458655E-3</c:v>
                </c:pt>
                <c:pt idx="1297">
                  <c:v>9.2697868341743064E-3</c:v>
                </c:pt>
                <c:pt idx="1298">
                  <c:v>9.6142895971358319E-3</c:v>
                </c:pt>
                <c:pt idx="1299">
                  <c:v>9.6486469999244404E-3</c:v>
                </c:pt>
                <c:pt idx="1300">
                  <c:v>9.5604056635607091E-3</c:v>
                </c:pt>
                <c:pt idx="1301">
                  <c:v>8.8725305846019467E-3</c:v>
                </c:pt>
                <c:pt idx="1302">
                  <c:v>9.0487284645545327E-3</c:v>
                </c:pt>
                <c:pt idx="1303">
                  <c:v>9.6325980296384957E-3</c:v>
                </c:pt>
                <c:pt idx="1304">
                  <c:v>9.6546551104461677E-3</c:v>
                </c:pt>
                <c:pt idx="1305">
                  <c:v>9.0038541370930023E-3</c:v>
                </c:pt>
                <c:pt idx="1306">
                  <c:v>9.1045692884309769E-3</c:v>
                </c:pt>
                <c:pt idx="1307">
                  <c:v>8.195577940005928E-3</c:v>
                </c:pt>
                <c:pt idx="1308">
                  <c:v>8.2921961659131529E-3</c:v>
                </c:pt>
                <c:pt idx="1309">
                  <c:v>9.3881536506770485E-3</c:v>
                </c:pt>
                <c:pt idx="1310">
                  <c:v>9.5540402846383682E-3</c:v>
                </c:pt>
                <c:pt idx="1311">
                  <c:v>1.0619666887149612E-2</c:v>
                </c:pt>
                <c:pt idx="1312">
                  <c:v>1.0801777508842775E-2</c:v>
                </c:pt>
                <c:pt idx="1313">
                  <c:v>1.1283734295577112E-2</c:v>
                </c:pt>
                <c:pt idx="1314">
                  <c:v>1.2589531987995371E-2</c:v>
                </c:pt>
                <c:pt idx="1315">
                  <c:v>1.4530296789163578E-2</c:v>
                </c:pt>
                <c:pt idx="1316">
                  <c:v>1.4057579073605655E-2</c:v>
                </c:pt>
                <c:pt idx="1317">
                  <c:v>1.4684620567927756E-2</c:v>
                </c:pt>
                <c:pt idx="1318">
                  <c:v>1.4277973850408725E-2</c:v>
                </c:pt>
                <c:pt idx="1319">
                  <c:v>1.5726245402132567E-2</c:v>
                </c:pt>
                <c:pt idx="1320">
                  <c:v>1.5129719358868537E-2</c:v>
                </c:pt>
                <c:pt idx="1321">
                  <c:v>1.5671774749485862E-2</c:v>
                </c:pt>
                <c:pt idx="1322">
                  <c:v>1.4889238757834388E-2</c:v>
                </c:pt>
                <c:pt idx="1323">
                  <c:v>1.5796848083097687E-2</c:v>
                </c:pt>
                <c:pt idx="1324">
                  <c:v>1.4971549827376562E-2</c:v>
                </c:pt>
                <c:pt idx="1325">
                  <c:v>1.5610875935979039E-2</c:v>
                </c:pt>
                <c:pt idx="1326">
                  <c:v>1.4374004114577175E-2</c:v>
                </c:pt>
                <c:pt idx="1327">
                  <c:v>1.5339051498545123E-2</c:v>
                </c:pt>
                <c:pt idx="1328">
                  <c:v>1.511903793899764E-2</c:v>
                </c:pt>
                <c:pt idx="1329">
                  <c:v>1.4323732991839484E-2</c:v>
                </c:pt>
                <c:pt idx="1330">
                  <c:v>1.315648778186275E-2</c:v>
                </c:pt>
                <c:pt idx="1331">
                  <c:v>1.2532114245669478E-2</c:v>
                </c:pt>
                <c:pt idx="1332">
                  <c:v>1.144795991686646E-2</c:v>
                </c:pt>
                <c:pt idx="1333">
                  <c:v>1.0991444674128631E-2</c:v>
                </c:pt>
                <c:pt idx="1334">
                  <c:v>1.0229531474437526E-2</c:v>
                </c:pt>
                <c:pt idx="1335">
                  <c:v>9.9085949945140681E-3</c:v>
                </c:pt>
                <c:pt idx="1336">
                  <c:v>9.3943134173541838E-3</c:v>
                </c:pt>
                <c:pt idx="1337">
                  <c:v>1.0037227215133525E-2</c:v>
                </c:pt>
                <c:pt idx="1338">
                  <c:v>1.0240347539654998E-2</c:v>
                </c:pt>
                <c:pt idx="1339">
                  <c:v>9.7458642907935732E-3</c:v>
                </c:pt>
                <c:pt idx="1340">
                  <c:v>1.0587296005895541E-2</c:v>
                </c:pt>
                <c:pt idx="1341">
                  <c:v>1.181783893640977E-2</c:v>
                </c:pt>
                <c:pt idx="1342">
                  <c:v>1.148540665711289E-2</c:v>
                </c:pt>
                <c:pt idx="1343">
                  <c:v>1.2869457588855156E-2</c:v>
                </c:pt>
                <c:pt idx="1344">
                  <c:v>1.216231522369751E-2</c:v>
                </c:pt>
                <c:pt idx="1345">
                  <c:v>1.1627636599597292E-2</c:v>
                </c:pt>
                <c:pt idx="1346">
                  <c:v>1.1310455683708217E-2</c:v>
                </c:pt>
                <c:pt idx="1347">
                  <c:v>1.0818440341750397E-2</c:v>
                </c:pt>
                <c:pt idx="1348">
                  <c:v>9.1938087206447777E-3</c:v>
                </c:pt>
                <c:pt idx="1349">
                  <c:v>9.9176845728567997E-3</c:v>
                </c:pt>
                <c:pt idx="1350">
                  <c:v>8.7917815999917302E-3</c:v>
                </c:pt>
                <c:pt idx="1351">
                  <c:v>8.4176462982345837E-3</c:v>
                </c:pt>
                <c:pt idx="1352">
                  <c:v>8.6876089632375777E-3</c:v>
                </c:pt>
                <c:pt idx="1353">
                  <c:v>8.6074189968144959E-3</c:v>
                </c:pt>
                <c:pt idx="1354">
                  <c:v>7.9126244234277564E-3</c:v>
                </c:pt>
                <c:pt idx="1355">
                  <c:v>8.0779712030203746E-3</c:v>
                </c:pt>
                <c:pt idx="1356">
                  <c:v>8.1694669381224515E-3</c:v>
                </c:pt>
                <c:pt idx="1357">
                  <c:v>8.1965124621845506E-3</c:v>
                </c:pt>
                <c:pt idx="1358">
                  <c:v>9.8668425321332652E-3</c:v>
                </c:pt>
                <c:pt idx="1359">
                  <c:v>1.0150935218337143E-2</c:v>
                </c:pt>
                <c:pt idx="1360">
                  <c:v>1.0704846411291713E-2</c:v>
                </c:pt>
                <c:pt idx="1361">
                  <c:v>1.1532699339753648E-2</c:v>
                </c:pt>
                <c:pt idx="1362">
                  <c:v>1.0845326612810532E-2</c:v>
                </c:pt>
                <c:pt idx="1363">
                  <c:v>1.0121390720653298E-2</c:v>
                </c:pt>
                <c:pt idx="1364">
                  <c:v>1.0926906483453413E-2</c:v>
                </c:pt>
                <c:pt idx="1365">
                  <c:v>1.1003710879621867E-2</c:v>
                </c:pt>
                <c:pt idx="1366">
                  <c:v>1.1526816644038238E-2</c:v>
                </c:pt>
                <c:pt idx="1367">
                  <c:v>1.2769149056527589E-2</c:v>
                </c:pt>
                <c:pt idx="1368">
                  <c:v>1.2192343401458619E-2</c:v>
                </c:pt>
                <c:pt idx="1369">
                  <c:v>1.3330799404324193E-2</c:v>
                </c:pt>
                <c:pt idx="1370">
                  <c:v>1.4496035828559756E-2</c:v>
                </c:pt>
                <c:pt idx="1371">
                  <c:v>1.4406757246018392E-2</c:v>
                </c:pt>
                <c:pt idx="1372">
                  <c:v>1.3459605836060082E-2</c:v>
                </c:pt>
                <c:pt idx="1373">
                  <c:v>1.3679849725155832E-2</c:v>
                </c:pt>
                <c:pt idx="1374">
                  <c:v>1.2631388023340708E-2</c:v>
                </c:pt>
                <c:pt idx="1375">
                  <c:v>1.3012399267197062E-2</c:v>
                </c:pt>
                <c:pt idx="1376">
                  <c:v>1.3590130685455129E-2</c:v>
                </c:pt>
                <c:pt idx="1377">
                  <c:v>1.3117808368010853E-2</c:v>
                </c:pt>
                <c:pt idx="1378">
                  <c:v>1.3168582152476597E-2</c:v>
                </c:pt>
                <c:pt idx="1379">
                  <c:v>1.3318101428805547E-2</c:v>
                </c:pt>
                <c:pt idx="1380">
                  <c:v>1.3463226382948652E-2</c:v>
                </c:pt>
                <c:pt idx="1381">
                  <c:v>1.3693440134811854E-2</c:v>
                </c:pt>
                <c:pt idx="1382">
                  <c:v>1.3374671594369517E-2</c:v>
                </c:pt>
                <c:pt idx="1383">
                  <c:v>1.3103180870819561E-2</c:v>
                </c:pt>
                <c:pt idx="1384">
                  <c:v>1.2528862415546087E-2</c:v>
                </c:pt>
                <c:pt idx="1385">
                  <c:v>1.2726827976890093E-2</c:v>
                </c:pt>
                <c:pt idx="1386">
                  <c:v>1.2359990852495482E-2</c:v>
                </c:pt>
                <c:pt idx="1387">
                  <c:v>1.1626307641580947E-2</c:v>
                </c:pt>
                <c:pt idx="1388">
                  <c:v>1.0821880079415282E-2</c:v>
                </c:pt>
                <c:pt idx="1389">
                  <c:v>1.0078962793744798E-2</c:v>
                </c:pt>
                <c:pt idx="1390">
                  <c:v>9.8795299463113953E-3</c:v>
                </c:pt>
                <c:pt idx="1391">
                  <c:v>9.5712841515200528E-3</c:v>
                </c:pt>
                <c:pt idx="1392">
                  <c:v>8.8429032437424473E-3</c:v>
                </c:pt>
                <c:pt idx="1393">
                  <c:v>9.0380278378014225E-3</c:v>
                </c:pt>
                <c:pt idx="1394">
                  <c:v>7.8740853133322051E-3</c:v>
                </c:pt>
                <c:pt idx="1395">
                  <c:v>9.1679178488253861E-3</c:v>
                </c:pt>
                <c:pt idx="1396">
                  <c:v>1.011646374519163E-2</c:v>
                </c:pt>
                <c:pt idx="1397">
                  <c:v>1.0831734575071996E-2</c:v>
                </c:pt>
                <c:pt idx="1398">
                  <c:v>1.2145804450962248E-2</c:v>
                </c:pt>
                <c:pt idx="1399">
                  <c:v>1.2880306929077222E-2</c:v>
                </c:pt>
                <c:pt idx="1400">
                  <c:v>1.2152759702708415E-2</c:v>
                </c:pt>
                <c:pt idx="1401">
                  <c:v>1.176745749764415E-2</c:v>
                </c:pt>
                <c:pt idx="1402">
                  <c:v>1.1050057951099545E-2</c:v>
                </c:pt>
                <c:pt idx="1403">
                  <c:v>1.0835296584247764E-2</c:v>
                </c:pt>
                <c:pt idx="1404">
                  <c:v>1.0110454476080779E-2</c:v>
                </c:pt>
                <c:pt idx="1405">
                  <c:v>8.2911879543476671E-3</c:v>
                </c:pt>
                <c:pt idx="1406">
                  <c:v>7.3379986505568966E-3</c:v>
                </c:pt>
                <c:pt idx="1407">
                  <c:v>7.673668846484895E-3</c:v>
                </c:pt>
                <c:pt idx="1408">
                  <c:v>9.5888327758864265E-3</c:v>
                </c:pt>
                <c:pt idx="1409">
                  <c:v>1.0218265703292888E-2</c:v>
                </c:pt>
                <c:pt idx="1410">
                  <c:v>1.1271859108126722E-2</c:v>
                </c:pt>
                <c:pt idx="1411">
                  <c:v>1.1849374913188999E-2</c:v>
                </c:pt>
                <c:pt idx="1412">
                  <c:v>1.3409250905537014E-2</c:v>
                </c:pt>
                <c:pt idx="1413">
                  <c:v>1.4816874224550988E-2</c:v>
                </c:pt>
                <c:pt idx="1414">
                  <c:v>1.6013978777797266E-2</c:v>
                </c:pt>
                <c:pt idx="1415">
                  <c:v>1.6694288876014658E-2</c:v>
                </c:pt>
                <c:pt idx="1416">
                  <c:v>1.5957208435383962E-2</c:v>
                </c:pt>
                <c:pt idx="1417">
                  <c:v>1.610309095754528E-2</c:v>
                </c:pt>
                <c:pt idx="1418">
                  <c:v>1.5690718325273932E-2</c:v>
                </c:pt>
                <c:pt idx="1419">
                  <c:v>1.6121350815812015E-2</c:v>
                </c:pt>
                <c:pt idx="1420">
                  <c:v>1.5575254517205499E-2</c:v>
                </c:pt>
                <c:pt idx="1421">
                  <c:v>1.5368588303613429E-2</c:v>
                </c:pt>
                <c:pt idx="1422">
                  <c:v>1.5663418306023698E-2</c:v>
                </c:pt>
                <c:pt idx="1423">
                  <c:v>1.598594702997019E-2</c:v>
                </c:pt>
                <c:pt idx="1424">
                  <c:v>1.5313134678778886E-2</c:v>
                </c:pt>
                <c:pt idx="1425">
                  <c:v>1.6803152148741403E-2</c:v>
                </c:pt>
                <c:pt idx="1426">
                  <c:v>1.6558836690754843E-2</c:v>
                </c:pt>
                <c:pt idx="1427">
                  <c:v>1.691585077457354E-2</c:v>
                </c:pt>
                <c:pt idx="1428">
                  <c:v>1.6736923467312301E-2</c:v>
                </c:pt>
                <c:pt idx="1429">
                  <c:v>1.6095530956132482E-2</c:v>
                </c:pt>
                <c:pt idx="1430">
                  <c:v>1.7187785321984186E-2</c:v>
                </c:pt>
                <c:pt idx="1431">
                  <c:v>1.7287540743146795E-2</c:v>
                </c:pt>
                <c:pt idx="1432">
                  <c:v>1.5212236133486833E-2</c:v>
                </c:pt>
                <c:pt idx="1433">
                  <c:v>1.4897748407353032E-2</c:v>
                </c:pt>
                <c:pt idx="1434">
                  <c:v>1.4830365849237427E-2</c:v>
                </c:pt>
                <c:pt idx="1435">
                  <c:v>1.5174599702277256E-2</c:v>
                </c:pt>
                <c:pt idx="1436">
                  <c:v>1.5200386085810804E-2</c:v>
                </c:pt>
                <c:pt idx="1437">
                  <c:v>1.4201173771951537E-2</c:v>
                </c:pt>
                <c:pt idx="1438">
                  <c:v>1.4930373396531783E-2</c:v>
                </c:pt>
                <c:pt idx="1439">
                  <c:v>1.4644965101546252E-2</c:v>
                </c:pt>
                <c:pt idx="1440">
                  <c:v>1.4307141696454289E-2</c:v>
                </c:pt>
                <c:pt idx="1441">
                  <c:v>1.4430654847462617E-2</c:v>
                </c:pt>
                <c:pt idx="1442">
                  <c:v>1.3449596041598576E-2</c:v>
                </c:pt>
                <c:pt idx="1443">
                  <c:v>1.339643071356272E-2</c:v>
                </c:pt>
                <c:pt idx="1444">
                  <c:v>1.4513932606786394E-2</c:v>
                </c:pt>
                <c:pt idx="1445">
                  <c:v>1.3155957353123523E-2</c:v>
                </c:pt>
                <c:pt idx="1446">
                  <c:v>1.4207078502491175E-2</c:v>
                </c:pt>
                <c:pt idx="1447">
                  <c:v>1.4521639845302673E-2</c:v>
                </c:pt>
                <c:pt idx="1448">
                  <c:v>1.3775913011864224E-2</c:v>
                </c:pt>
                <c:pt idx="1449">
                  <c:v>1.4529973747764645E-2</c:v>
                </c:pt>
                <c:pt idx="1450">
                  <c:v>1.5864857968653071E-2</c:v>
                </c:pt>
                <c:pt idx="1451">
                  <c:v>1.525445171766264E-2</c:v>
                </c:pt>
                <c:pt idx="1452">
                  <c:v>1.4973572282415084E-2</c:v>
                </c:pt>
                <c:pt idx="1453">
                  <c:v>1.4029481991430219E-2</c:v>
                </c:pt>
                <c:pt idx="1454">
                  <c:v>1.5517303938156708E-2</c:v>
                </c:pt>
                <c:pt idx="1455">
                  <c:v>1.6781557291397707E-2</c:v>
                </c:pt>
                <c:pt idx="1456">
                  <c:v>1.6482340517397286E-2</c:v>
                </c:pt>
                <c:pt idx="1457">
                  <c:v>1.5197955432963062E-2</c:v>
                </c:pt>
                <c:pt idx="1458">
                  <c:v>1.3816894303067335E-2</c:v>
                </c:pt>
                <c:pt idx="1459">
                  <c:v>1.3856697387728909E-2</c:v>
                </c:pt>
                <c:pt idx="1460">
                  <c:v>1.4353640398821275E-2</c:v>
                </c:pt>
                <c:pt idx="1461">
                  <c:v>1.3202018408225415E-2</c:v>
                </c:pt>
                <c:pt idx="1462">
                  <c:v>1.2544106160361185E-2</c:v>
                </c:pt>
                <c:pt idx="1463">
                  <c:v>1.375363446269008E-2</c:v>
                </c:pt>
                <c:pt idx="1464">
                  <c:v>1.3825910375541388E-2</c:v>
                </c:pt>
                <c:pt idx="1465">
                  <c:v>1.5896027971747783E-2</c:v>
                </c:pt>
                <c:pt idx="1466">
                  <c:v>1.5605947538222698E-2</c:v>
                </c:pt>
                <c:pt idx="1467">
                  <c:v>1.5738802923875025E-2</c:v>
                </c:pt>
                <c:pt idx="1468">
                  <c:v>1.4439924069061832E-2</c:v>
                </c:pt>
                <c:pt idx="1469">
                  <c:v>1.4549349277807138E-2</c:v>
                </c:pt>
                <c:pt idx="1470">
                  <c:v>1.2824532682589826E-2</c:v>
                </c:pt>
                <c:pt idx="1471">
                  <c:v>1.2653000400682853E-2</c:v>
                </c:pt>
                <c:pt idx="1472">
                  <c:v>1.1484552833616869E-2</c:v>
                </c:pt>
                <c:pt idx="1473">
                  <c:v>1.2589892926900839E-2</c:v>
                </c:pt>
                <c:pt idx="1474">
                  <c:v>1.1598814467096763E-2</c:v>
                </c:pt>
                <c:pt idx="1475">
                  <c:v>1.2854860248002987E-2</c:v>
                </c:pt>
                <c:pt idx="1476">
                  <c:v>1.193890511267786E-2</c:v>
                </c:pt>
                <c:pt idx="1477">
                  <c:v>1.3951376433535239E-2</c:v>
                </c:pt>
                <c:pt idx="1478">
                  <c:v>1.3378958489757922E-2</c:v>
                </c:pt>
                <c:pt idx="1479">
                  <c:v>1.3428740260759291E-2</c:v>
                </c:pt>
                <c:pt idx="1480">
                  <c:v>1.4227123024941182E-2</c:v>
                </c:pt>
                <c:pt idx="1481">
                  <c:v>1.4848970255636713E-2</c:v>
                </c:pt>
                <c:pt idx="1482">
                  <c:v>1.5931905152506039E-2</c:v>
                </c:pt>
                <c:pt idx="1483">
                  <c:v>1.6584462342597157E-2</c:v>
                </c:pt>
                <c:pt idx="1484">
                  <c:v>1.6119539823180807E-2</c:v>
                </c:pt>
                <c:pt idx="1485">
                  <c:v>1.7177144665234963E-2</c:v>
                </c:pt>
                <c:pt idx="1486">
                  <c:v>1.6518193264527536E-2</c:v>
                </c:pt>
                <c:pt idx="1487">
                  <c:v>1.5704967132598439E-2</c:v>
                </c:pt>
                <c:pt idx="1488">
                  <c:v>1.5551066335164019E-2</c:v>
                </c:pt>
                <c:pt idx="1489">
                  <c:v>1.5153686793251438E-2</c:v>
                </c:pt>
                <c:pt idx="1490">
                  <c:v>1.5598768353115451E-2</c:v>
                </c:pt>
                <c:pt idx="1491">
                  <c:v>1.6469936588525618E-2</c:v>
                </c:pt>
                <c:pt idx="1492">
                  <c:v>1.8706163459263181E-2</c:v>
                </c:pt>
                <c:pt idx="1493">
                  <c:v>1.9270744925710442E-2</c:v>
                </c:pt>
                <c:pt idx="1494">
                  <c:v>1.7893974017125322E-2</c:v>
                </c:pt>
                <c:pt idx="1495">
                  <c:v>1.9142775530669703E-2</c:v>
                </c:pt>
                <c:pt idx="1496">
                  <c:v>1.8385391747237387E-2</c:v>
                </c:pt>
                <c:pt idx="1497">
                  <c:v>1.8936291486900212E-2</c:v>
                </c:pt>
                <c:pt idx="1498">
                  <c:v>1.5567130707654085E-2</c:v>
                </c:pt>
                <c:pt idx="1499">
                  <c:v>1.5697068760548431E-2</c:v>
                </c:pt>
                <c:pt idx="1500">
                  <c:v>1.4999200617023027E-2</c:v>
                </c:pt>
                <c:pt idx="1501">
                  <c:v>1.6120363385197404E-2</c:v>
                </c:pt>
                <c:pt idx="1502">
                  <c:v>1.5389761228415172E-2</c:v>
                </c:pt>
                <c:pt idx="1503">
                  <c:v>1.5861092337685533E-2</c:v>
                </c:pt>
                <c:pt idx="1504">
                  <c:v>1.4153066287548772E-2</c:v>
                </c:pt>
                <c:pt idx="1505">
                  <c:v>1.5990053069018233E-2</c:v>
                </c:pt>
                <c:pt idx="1506">
                  <c:v>1.2551016053056091E-2</c:v>
                </c:pt>
                <c:pt idx="1507">
                  <c:v>1.4094057599491241E-2</c:v>
                </c:pt>
                <c:pt idx="1508">
                  <c:v>1.575071760651383E-2</c:v>
                </c:pt>
                <c:pt idx="1509">
                  <c:v>1.7003990006045924E-2</c:v>
                </c:pt>
                <c:pt idx="1510">
                  <c:v>1.8823240092198851E-2</c:v>
                </c:pt>
                <c:pt idx="1511">
                  <c:v>2.227410932390271E-2</c:v>
                </c:pt>
                <c:pt idx="1512">
                  <c:v>2.2645848779558428E-2</c:v>
                </c:pt>
                <c:pt idx="1513">
                  <c:v>2.4536225867498353E-2</c:v>
                </c:pt>
                <c:pt idx="1514">
                  <c:v>2.5710988170547035E-2</c:v>
                </c:pt>
                <c:pt idx="1515">
                  <c:v>2.4547008747286013E-2</c:v>
                </c:pt>
                <c:pt idx="1516">
                  <c:v>2.4460611385080676E-2</c:v>
                </c:pt>
                <c:pt idx="1517">
                  <c:v>2.5072347572213889E-2</c:v>
                </c:pt>
                <c:pt idx="1518">
                  <c:v>1.9089257506656146E-2</c:v>
                </c:pt>
                <c:pt idx="1519">
                  <c:v>2.0673145885893491E-2</c:v>
                </c:pt>
                <c:pt idx="1520">
                  <c:v>2.1137685315384673E-2</c:v>
                </c:pt>
                <c:pt idx="1521">
                  <c:v>1.6633447629973819E-2</c:v>
                </c:pt>
                <c:pt idx="1522">
                  <c:v>1.7195275508098479E-2</c:v>
                </c:pt>
                <c:pt idx="1523">
                  <c:v>1.6381121818946132E-2</c:v>
                </c:pt>
                <c:pt idx="1524">
                  <c:v>1.1156776239761993E-2</c:v>
                </c:pt>
                <c:pt idx="1525">
                  <c:v>1.3476325830349394E-2</c:v>
                </c:pt>
                <c:pt idx="1526">
                  <c:v>1.2459167253772946E-2</c:v>
                </c:pt>
                <c:pt idx="1527">
                  <c:v>1.2364513852562573E-2</c:v>
                </c:pt>
                <c:pt idx="1528">
                  <c:v>1.7273706251727351E-2</c:v>
                </c:pt>
                <c:pt idx="1529">
                  <c:v>2.0726099664910153E-2</c:v>
                </c:pt>
                <c:pt idx="1530">
                  <c:v>2.3045247860155733E-2</c:v>
                </c:pt>
                <c:pt idx="1531">
                  <c:v>2.8941395931175992E-2</c:v>
                </c:pt>
                <c:pt idx="1532">
                  <c:v>3.0490305576511702E-2</c:v>
                </c:pt>
                <c:pt idx="1533">
                  <c:v>3.2244648275258136E-2</c:v>
                </c:pt>
                <c:pt idx="1534">
                  <c:v>3.185679335729516E-2</c:v>
                </c:pt>
                <c:pt idx="1535">
                  <c:v>3.1267395783331778E-2</c:v>
                </c:pt>
                <c:pt idx="1536">
                  <c:v>3.3838121212107386E-2</c:v>
                </c:pt>
                <c:pt idx="1537">
                  <c:v>3.4804486829493761E-2</c:v>
                </c:pt>
                <c:pt idx="1538">
                  <c:v>3.1248885925680689E-2</c:v>
                </c:pt>
                <c:pt idx="1539">
                  <c:v>3.2642585451142056E-2</c:v>
                </c:pt>
                <c:pt idx="1540">
                  <c:v>3.2323964324317292E-2</c:v>
                </c:pt>
                <c:pt idx="1541">
                  <c:v>2.9533710355368201E-2</c:v>
                </c:pt>
                <c:pt idx="1542">
                  <c:v>2.8483372901117673E-2</c:v>
                </c:pt>
                <c:pt idx="1543">
                  <c:v>2.355750009535245E-2</c:v>
                </c:pt>
                <c:pt idx="1544">
                  <c:v>2.0361558762667573E-2</c:v>
                </c:pt>
                <c:pt idx="1545">
                  <c:v>2.351139432342483E-2</c:v>
                </c:pt>
                <c:pt idx="1546">
                  <c:v>2.5107492479044279E-2</c:v>
                </c:pt>
                <c:pt idx="1547">
                  <c:v>2.5983000927168366E-2</c:v>
                </c:pt>
                <c:pt idx="1548">
                  <c:v>2.940317229366457E-2</c:v>
                </c:pt>
                <c:pt idx="1549">
                  <c:v>3.2407874068963921E-2</c:v>
                </c:pt>
                <c:pt idx="1550">
                  <c:v>3.0437068710904638E-2</c:v>
                </c:pt>
                <c:pt idx="1551">
                  <c:v>3.419207849524844E-2</c:v>
                </c:pt>
                <c:pt idx="1552">
                  <c:v>3.262837912530954E-2</c:v>
                </c:pt>
                <c:pt idx="1553">
                  <c:v>3.2560951304599087E-2</c:v>
                </c:pt>
                <c:pt idx="1554">
                  <c:v>2.6447802114201165E-2</c:v>
                </c:pt>
                <c:pt idx="1555">
                  <c:v>2.5943469485151784E-2</c:v>
                </c:pt>
                <c:pt idx="1556">
                  <c:v>2.1122367808420917E-2</c:v>
                </c:pt>
                <c:pt idx="1557">
                  <c:v>2.4995184447764003E-2</c:v>
                </c:pt>
                <c:pt idx="1558">
                  <c:v>2.1077422222712142E-2</c:v>
                </c:pt>
                <c:pt idx="1559">
                  <c:v>1.759134819690443E-2</c:v>
                </c:pt>
                <c:pt idx="1560">
                  <c:v>1.4493838651050455E-2</c:v>
                </c:pt>
                <c:pt idx="1561">
                  <c:v>1.552498325647839E-2</c:v>
                </c:pt>
                <c:pt idx="1562">
                  <c:v>1.4791397345354531E-2</c:v>
                </c:pt>
                <c:pt idx="1563">
                  <c:v>2.0451438436835376E-2</c:v>
                </c:pt>
                <c:pt idx="1564">
                  <c:v>1.8155069626036448E-2</c:v>
                </c:pt>
                <c:pt idx="1565">
                  <c:v>1.7113924701322655E-2</c:v>
                </c:pt>
                <c:pt idx="1566">
                  <c:v>2.5184843750435754E-2</c:v>
                </c:pt>
                <c:pt idx="1567">
                  <c:v>2.4278545869677468E-2</c:v>
                </c:pt>
                <c:pt idx="1568">
                  <c:v>2.3146190941548635E-2</c:v>
                </c:pt>
                <c:pt idx="1569">
                  <c:v>2.4814803924351203E-2</c:v>
                </c:pt>
                <c:pt idx="1570">
                  <c:v>1.9472157933494036E-2</c:v>
                </c:pt>
                <c:pt idx="1571">
                  <c:v>1.6272088493204419E-2</c:v>
                </c:pt>
                <c:pt idx="1572">
                  <c:v>1.4110410309753262E-2</c:v>
                </c:pt>
                <c:pt idx="1573">
                  <c:v>1.3433748340934179E-2</c:v>
                </c:pt>
                <c:pt idx="1574">
                  <c:v>1.3624312071005831E-2</c:v>
                </c:pt>
                <c:pt idx="1575">
                  <c:v>1.4788707857031246E-2</c:v>
                </c:pt>
                <c:pt idx="1576">
                  <c:v>1.2078539310673632E-2</c:v>
                </c:pt>
                <c:pt idx="1577">
                  <c:v>1.4568835994681267E-2</c:v>
                </c:pt>
                <c:pt idx="1578">
                  <c:v>1.8866793335749418E-2</c:v>
                </c:pt>
                <c:pt idx="1579">
                  <c:v>1.6468966834569793E-2</c:v>
                </c:pt>
                <c:pt idx="1580">
                  <c:v>1.4176024258547203E-2</c:v>
                </c:pt>
                <c:pt idx="1581">
                  <c:v>1.884868745195644E-2</c:v>
                </c:pt>
                <c:pt idx="1582">
                  <c:v>2.1124037031839446E-2</c:v>
                </c:pt>
                <c:pt idx="1583">
                  <c:v>2.372585540594541E-2</c:v>
                </c:pt>
                <c:pt idx="1584">
                  <c:v>2.2707752212939976E-2</c:v>
                </c:pt>
                <c:pt idx="1585">
                  <c:v>1.7237908056458109E-2</c:v>
                </c:pt>
                <c:pt idx="1586">
                  <c:v>2.9402790465314219E-2</c:v>
                </c:pt>
                <c:pt idx="1587">
                  <c:v>3.014994322208887E-2</c:v>
                </c:pt>
                <c:pt idx="1588">
                  <c:v>2.1916150682729268E-2</c:v>
                </c:pt>
                <c:pt idx="1589">
                  <c:v>2.5032834900581277E-2</c:v>
                </c:pt>
                <c:pt idx="1590">
                  <c:v>2.5708650917785798E-2</c:v>
                </c:pt>
                <c:pt idx="1591">
                  <c:v>3.1763471837109064E-2</c:v>
                </c:pt>
                <c:pt idx="1592">
                  <c:v>3.7933854178892633E-2</c:v>
                </c:pt>
                <c:pt idx="1593">
                  <c:v>3.9887587243790601E-2</c:v>
                </c:pt>
                <c:pt idx="1594">
                  <c:v>3.4847397319391883E-2</c:v>
                </c:pt>
                <c:pt idx="1595">
                  <c:v>4.460943423713104E-2</c:v>
                </c:pt>
                <c:pt idx="1596">
                  <c:v>3.9309875314814294E-2</c:v>
                </c:pt>
                <c:pt idx="1597">
                  <c:v>3.5616289947449489E-2</c:v>
                </c:pt>
                <c:pt idx="1598">
                  <c:v>3.1571015142719032E-2</c:v>
                </c:pt>
                <c:pt idx="1599">
                  <c:v>2.7141762839638851E-2</c:v>
                </c:pt>
                <c:pt idx="1600">
                  <c:v>2.3619451822668162E-2</c:v>
                </c:pt>
                <c:pt idx="1601">
                  <c:v>2.9271989151772246E-2</c:v>
                </c:pt>
                <c:pt idx="1602">
                  <c:v>2.5775616516890969E-2</c:v>
                </c:pt>
                <c:pt idx="1603">
                  <c:v>2.6263425144305942E-2</c:v>
                </c:pt>
                <c:pt idx="1604">
                  <c:v>2.4940456203823579E-2</c:v>
                </c:pt>
                <c:pt idx="1605">
                  <c:v>2.8453199738751121E-2</c:v>
                </c:pt>
                <c:pt idx="1606">
                  <c:v>3.2317477445878616E-2</c:v>
                </c:pt>
                <c:pt idx="1607">
                  <c:v>3.2073654270231101E-2</c:v>
                </c:pt>
                <c:pt idx="1608">
                  <c:v>2.5691209654602552E-2</c:v>
                </c:pt>
                <c:pt idx="1609">
                  <c:v>2.6646134497872623E-2</c:v>
                </c:pt>
                <c:pt idx="1610">
                  <c:v>2.7833376228417424E-2</c:v>
                </c:pt>
                <c:pt idx="1611">
                  <c:v>2.5113582568995235E-2</c:v>
                </c:pt>
                <c:pt idx="1612">
                  <c:v>1.2687918634631788E-2</c:v>
                </c:pt>
                <c:pt idx="1613">
                  <c:v>1.4731435349408465E-2</c:v>
                </c:pt>
                <c:pt idx="1614">
                  <c:v>-1.1909084654791839E-2</c:v>
                </c:pt>
                <c:pt idx="1615">
                  <c:v>-3.3654294616349736E-2</c:v>
                </c:pt>
                <c:pt idx="1616">
                  <c:v>5.2914206745482431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664-41A2-9CAF-E6F4AEB21BAF}"/>
            </c:ext>
          </c:extLst>
        </c:ser>
        <c:ser>
          <c:idx val="2"/>
          <c:order val="2"/>
          <c:tx>
            <c:strRef>
              <c:f>'Abs CoPc'!$AL$1</c:f>
              <c:strCache>
                <c:ptCount val="1"/>
                <c:pt idx="0">
                  <c:v>3CoPc-Pbs+ORF3a-40mkl-orf3a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L$2:$AL$1618</c:f>
              <c:numCache>
                <c:formatCode>General</c:formatCode>
                <c:ptCount val="1617"/>
                <c:pt idx="0">
                  <c:v>5.4122105559435828E-2</c:v>
                </c:pt>
                <c:pt idx="1">
                  <c:v>3.0332378298007209E-2</c:v>
                </c:pt>
                <c:pt idx="2">
                  <c:v>5.8590282720270309E-2</c:v>
                </c:pt>
                <c:pt idx="3">
                  <c:v>4.7987658113926045E-2</c:v>
                </c:pt>
                <c:pt idx="4">
                  <c:v>5.7477977385047598E-2</c:v>
                </c:pt>
                <c:pt idx="5">
                  <c:v>5.9808917244723155E-2</c:v>
                </c:pt>
                <c:pt idx="6">
                  <c:v>6.5975901885856766E-2</c:v>
                </c:pt>
                <c:pt idx="7">
                  <c:v>7.2580228388826273E-2</c:v>
                </c:pt>
                <c:pt idx="8">
                  <c:v>6.7400977612393803E-2</c:v>
                </c:pt>
                <c:pt idx="9">
                  <c:v>8.0316803211504556E-2</c:v>
                </c:pt>
                <c:pt idx="10">
                  <c:v>8.5886826711258343E-2</c:v>
                </c:pt>
                <c:pt idx="11">
                  <c:v>9.8810752635282689E-2</c:v>
                </c:pt>
                <c:pt idx="12">
                  <c:v>9.2330590584853017E-2</c:v>
                </c:pt>
                <c:pt idx="13">
                  <c:v>9.3157041672135676E-2</c:v>
                </c:pt>
                <c:pt idx="14">
                  <c:v>9.3864082287650377E-2</c:v>
                </c:pt>
                <c:pt idx="15">
                  <c:v>9.3626099789373085E-2</c:v>
                </c:pt>
                <c:pt idx="16">
                  <c:v>0.10470316981081389</c:v>
                </c:pt>
                <c:pt idx="17">
                  <c:v>9.6660148937809179E-2</c:v>
                </c:pt>
                <c:pt idx="18">
                  <c:v>9.0393066434763927E-2</c:v>
                </c:pt>
                <c:pt idx="19">
                  <c:v>0.11294661729364835</c:v>
                </c:pt>
                <c:pt idx="20">
                  <c:v>0.10979614566461224</c:v>
                </c:pt>
                <c:pt idx="21">
                  <c:v>0.10442832475646995</c:v>
                </c:pt>
                <c:pt idx="22">
                  <c:v>0.10486615576467415</c:v>
                </c:pt>
                <c:pt idx="23">
                  <c:v>0.10303617259193135</c:v>
                </c:pt>
                <c:pt idx="24">
                  <c:v>0.10358158865934335</c:v>
                </c:pt>
                <c:pt idx="25">
                  <c:v>9.8341058853414196E-2</c:v>
                </c:pt>
                <c:pt idx="26">
                  <c:v>8.4951560216036462E-2</c:v>
                </c:pt>
                <c:pt idx="27">
                  <c:v>9.0280792353232608E-2</c:v>
                </c:pt>
                <c:pt idx="28">
                  <c:v>9.5039139325149541E-2</c:v>
                </c:pt>
                <c:pt idx="29">
                  <c:v>0.11137483772726453</c:v>
                </c:pt>
                <c:pt idx="30">
                  <c:v>0.10885398009703642</c:v>
                </c:pt>
                <c:pt idx="31">
                  <c:v>0.10405659206215685</c:v>
                </c:pt>
                <c:pt idx="32">
                  <c:v>9.0476261890116899E-2</c:v>
                </c:pt>
                <c:pt idx="33">
                  <c:v>0.10265861100435428</c:v>
                </c:pt>
                <c:pt idx="34">
                  <c:v>9.9528890368567768E-2</c:v>
                </c:pt>
                <c:pt idx="35">
                  <c:v>9.9548145538882526E-2</c:v>
                </c:pt>
                <c:pt idx="36">
                  <c:v>8.5152475762634572E-2</c:v>
                </c:pt>
                <c:pt idx="37">
                  <c:v>9.634499446555389E-2</c:v>
                </c:pt>
                <c:pt idx="38">
                  <c:v>9.7637421634892196E-2</c:v>
                </c:pt>
                <c:pt idx="39">
                  <c:v>0.10527254683828903</c:v>
                </c:pt>
                <c:pt idx="40">
                  <c:v>9.2826946736680876E-2</c:v>
                </c:pt>
                <c:pt idx="41">
                  <c:v>9.7806920532436323E-2</c:v>
                </c:pt>
                <c:pt idx="42">
                  <c:v>8.9479588218936687E-2</c:v>
                </c:pt>
                <c:pt idx="43">
                  <c:v>0.1036376060671816</c:v>
                </c:pt>
                <c:pt idx="44">
                  <c:v>8.5316634900264865E-2</c:v>
                </c:pt>
                <c:pt idx="45">
                  <c:v>9.2836703184202202E-2</c:v>
                </c:pt>
                <c:pt idx="46">
                  <c:v>8.8511644816066104E-2</c:v>
                </c:pt>
                <c:pt idx="47">
                  <c:v>0.10032880252178315</c:v>
                </c:pt>
                <c:pt idx="48">
                  <c:v>9.5875754035636654E-2</c:v>
                </c:pt>
                <c:pt idx="49">
                  <c:v>0.10310575458202415</c:v>
                </c:pt>
                <c:pt idx="50">
                  <c:v>8.996042591031532E-2</c:v>
                </c:pt>
                <c:pt idx="51">
                  <c:v>0.10971429651972714</c:v>
                </c:pt>
                <c:pt idx="52">
                  <c:v>9.9648777314239531E-2</c:v>
                </c:pt>
                <c:pt idx="53">
                  <c:v>0.10888400047168516</c:v>
                </c:pt>
                <c:pt idx="54">
                  <c:v>9.4328330310295722E-2</c:v>
                </c:pt>
                <c:pt idx="55">
                  <c:v>9.3013621632026117E-2</c:v>
                </c:pt>
                <c:pt idx="56">
                  <c:v>9.4392794144647407E-2</c:v>
                </c:pt>
                <c:pt idx="57">
                  <c:v>0.10731814172820414</c:v>
                </c:pt>
                <c:pt idx="58">
                  <c:v>9.5073912909858505E-2</c:v>
                </c:pt>
                <c:pt idx="59">
                  <c:v>0.10852556351987293</c:v>
                </c:pt>
                <c:pt idx="60">
                  <c:v>9.8666823384050917E-2</c:v>
                </c:pt>
                <c:pt idx="61">
                  <c:v>0.10137290899192733</c:v>
                </c:pt>
                <c:pt idx="62">
                  <c:v>0.10208220044589314</c:v>
                </c:pt>
                <c:pt idx="63">
                  <c:v>0.10357012778885913</c:v>
                </c:pt>
                <c:pt idx="64">
                  <c:v>9.9605833892197057E-2</c:v>
                </c:pt>
                <c:pt idx="65">
                  <c:v>0.11087444315333253</c:v>
                </c:pt>
                <c:pt idx="66">
                  <c:v>0.11175830918882328</c:v>
                </c:pt>
                <c:pt idx="67">
                  <c:v>0.11753563324658327</c:v>
                </c:pt>
                <c:pt idx="68">
                  <c:v>0.12212680263183462</c:v>
                </c:pt>
                <c:pt idx="69">
                  <c:v>0.13461478422372405</c:v>
                </c:pt>
                <c:pt idx="70">
                  <c:v>0.13446293147033339</c:v>
                </c:pt>
                <c:pt idx="71">
                  <c:v>0.14026582252231631</c:v>
                </c:pt>
                <c:pt idx="72">
                  <c:v>0.13863561650404851</c:v>
                </c:pt>
                <c:pt idx="73">
                  <c:v>0.13252285319017365</c:v>
                </c:pt>
                <c:pt idx="74">
                  <c:v>0.13737034196084616</c:v>
                </c:pt>
                <c:pt idx="75">
                  <c:v>0.15184541347210004</c:v>
                </c:pt>
                <c:pt idx="76">
                  <c:v>0.14557642248963371</c:v>
                </c:pt>
                <c:pt idx="77">
                  <c:v>0.1563650049614411</c:v>
                </c:pt>
                <c:pt idx="78">
                  <c:v>0.14807411355062994</c:v>
                </c:pt>
                <c:pt idx="79">
                  <c:v>0.15137739152478874</c:v>
                </c:pt>
                <c:pt idx="80">
                  <c:v>0.16723806282606873</c:v>
                </c:pt>
                <c:pt idx="81">
                  <c:v>0.17189044619593474</c:v>
                </c:pt>
                <c:pt idx="82">
                  <c:v>0.17024783592214787</c:v>
                </c:pt>
                <c:pt idx="83">
                  <c:v>0.17652530646412828</c:v>
                </c:pt>
                <c:pt idx="84">
                  <c:v>0.18012797309430251</c:v>
                </c:pt>
                <c:pt idx="85">
                  <c:v>0.18866097283178518</c:v>
                </c:pt>
                <c:pt idx="86">
                  <c:v>0.19277764289124494</c:v>
                </c:pt>
                <c:pt idx="87">
                  <c:v>0.19963449670412509</c:v>
                </c:pt>
                <c:pt idx="88">
                  <c:v>0.20460247950697474</c:v>
                </c:pt>
                <c:pt idx="89">
                  <c:v>0.20923869568911593</c:v>
                </c:pt>
                <c:pt idx="90">
                  <c:v>0.21370708116739334</c:v>
                </c:pt>
                <c:pt idx="91">
                  <c:v>0.21862257243763616</c:v>
                </c:pt>
                <c:pt idx="92">
                  <c:v>0.22236156634224885</c:v>
                </c:pt>
                <c:pt idx="93">
                  <c:v>0.22538357799324615</c:v>
                </c:pt>
                <c:pt idx="94">
                  <c:v>0.22585880901783706</c:v>
                </c:pt>
                <c:pt idx="95">
                  <c:v>0.22880018577590022</c:v>
                </c:pt>
                <c:pt idx="96">
                  <c:v>0.22811873755806933</c:v>
                </c:pt>
                <c:pt idx="97">
                  <c:v>0.22723411497860158</c:v>
                </c:pt>
                <c:pt idx="98">
                  <c:v>0.22438518657760409</c:v>
                </c:pt>
                <c:pt idx="99">
                  <c:v>0.22245025294975768</c:v>
                </c:pt>
                <c:pt idx="100">
                  <c:v>0.22068203202284425</c:v>
                </c:pt>
                <c:pt idx="101">
                  <c:v>0.21888127637939209</c:v>
                </c:pt>
                <c:pt idx="102">
                  <c:v>0.21627499982081913</c:v>
                </c:pt>
                <c:pt idx="103">
                  <c:v>0.21464734612504</c:v>
                </c:pt>
                <c:pt idx="104">
                  <c:v>0.21335168559330034</c:v>
                </c:pt>
                <c:pt idx="105">
                  <c:v>0.21183835450372618</c:v>
                </c:pt>
                <c:pt idx="106">
                  <c:v>0.21019393831253735</c:v>
                </c:pt>
                <c:pt idx="107">
                  <c:v>0.20831201638218694</c:v>
                </c:pt>
                <c:pt idx="108">
                  <c:v>0.20653081359172226</c:v>
                </c:pt>
                <c:pt idx="109">
                  <c:v>0.20468812319724256</c:v>
                </c:pt>
                <c:pt idx="110">
                  <c:v>0.20292444600466464</c:v>
                </c:pt>
                <c:pt idx="111">
                  <c:v>0.2013054851936823</c:v>
                </c:pt>
                <c:pt idx="112">
                  <c:v>0.19974298310286109</c:v>
                </c:pt>
                <c:pt idx="113">
                  <c:v>0.19840340009196078</c:v>
                </c:pt>
                <c:pt idx="114">
                  <c:v>0.19728296433738682</c:v>
                </c:pt>
                <c:pt idx="115">
                  <c:v>0.19602576366506644</c:v>
                </c:pt>
                <c:pt idx="116">
                  <c:v>0.19458408334797767</c:v>
                </c:pt>
                <c:pt idx="117">
                  <c:v>0.19333709055052462</c:v>
                </c:pt>
                <c:pt idx="118">
                  <c:v>0.19144155746325414</c:v>
                </c:pt>
                <c:pt idx="119">
                  <c:v>0.18991856103685034</c:v>
                </c:pt>
                <c:pt idx="120">
                  <c:v>0.18840154714374152</c:v>
                </c:pt>
                <c:pt idx="121">
                  <c:v>0.18719614895398634</c:v>
                </c:pt>
                <c:pt idx="122">
                  <c:v>0.18567336468978834</c:v>
                </c:pt>
                <c:pt idx="123">
                  <c:v>0.18446971250681532</c:v>
                </c:pt>
                <c:pt idx="124">
                  <c:v>0.18359533259071542</c:v>
                </c:pt>
                <c:pt idx="125">
                  <c:v>0.18294013880178422</c:v>
                </c:pt>
                <c:pt idx="126">
                  <c:v>0.18154585393488329</c:v>
                </c:pt>
                <c:pt idx="127">
                  <c:v>0.1804496300007733</c:v>
                </c:pt>
                <c:pt idx="128">
                  <c:v>0.17898624134816726</c:v>
                </c:pt>
                <c:pt idx="129">
                  <c:v>0.17800749615450986</c:v>
                </c:pt>
                <c:pt idx="130">
                  <c:v>0.17692188548273002</c:v>
                </c:pt>
                <c:pt idx="131">
                  <c:v>0.1759584353484909</c:v>
                </c:pt>
                <c:pt idx="132">
                  <c:v>0.17494009440162944</c:v>
                </c:pt>
                <c:pt idx="133">
                  <c:v>0.17438307322904534</c:v>
                </c:pt>
                <c:pt idx="134">
                  <c:v>0.17372596408418955</c:v>
                </c:pt>
                <c:pt idx="135">
                  <c:v>0.17344475266363546</c:v>
                </c:pt>
                <c:pt idx="136">
                  <c:v>0.1729966368917481</c:v>
                </c:pt>
                <c:pt idx="137">
                  <c:v>0.17227723007026777</c:v>
                </c:pt>
                <c:pt idx="138">
                  <c:v>0.17171553513321175</c:v>
                </c:pt>
                <c:pt idx="139">
                  <c:v>0.17132673036456758</c:v>
                </c:pt>
                <c:pt idx="140">
                  <c:v>0.17080321097654044</c:v>
                </c:pt>
                <c:pt idx="141">
                  <c:v>0.17038428526127342</c:v>
                </c:pt>
                <c:pt idx="142">
                  <c:v>0.16995417763719348</c:v>
                </c:pt>
                <c:pt idx="143">
                  <c:v>0.16977245191154611</c:v>
                </c:pt>
                <c:pt idx="144">
                  <c:v>0.16980666298179639</c:v>
                </c:pt>
                <c:pt idx="145">
                  <c:v>0.16927647091848</c:v>
                </c:pt>
                <c:pt idx="146">
                  <c:v>0.16902094929590922</c:v>
                </c:pt>
                <c:pt idx="147">
                  <c:v>0.16911314717794496</c:v>
                </c:pt>
                <c:pt idx="148">
                  <c:v>0.16907918405494982</c:v>
                </c:pt>
                <c:pt idx="149">
                  <c:v>0.16912609462276473</c:v>
                </c:pt>
                <c:pt idx="150">
                  <c:v>0.16901137264996324</c:v>
                </c:pt>
                <c:pt idx="151">
                  <c:v>0.16913791898576436</c:v>
                </c:pt>
                <c:pt idx="152">
                  <c:v>0.16952581310983711</c:v>
                </c:pt>
                <c:pt idx="153">
                  <c:v>0.1698015398002094</c:v>
                </c:pt>
                <c:pt idx="154">
                  <c:v>0.17024937928989337</c:v>
                </c:pt>
                <c:pt idx="155">
                  <c:v>0.17074555907890163</c:v>
                </c:pt>
                <c:pt idx="156">
                  <c:v>0.17114473035880734</c:v>
                </c:pt>
                <c:pt idx="157">
                  <c:v>0.17179755148574272</c:v>
                </c:pt>
                <c:pt idx="158">
                  <c:v>0.17251764166021172</c:v>
                </c:pt>
                <c:pt idx="159">
                  <c:v>0.17341547592773571</c:v>
                </c:pt>
                <c:pt idx="160">
                  <c:v>0.17420809888167357</c:v>
                </c:pt>
                <c:pt idx="161">
                  <c:v>0.17491925725845536</c:v>
                </c:pt>
                <c:pt idx="162">
                  <c:v>0.17552451622902313</c:v>
                </c:pt>
                <c:pt idx="163">
                  <c:v>0.17636164637960897</c:v>
                </c:pt>
                <c:pt idx="164">
                  <c:v>0.17666774581101713</c:v>
                </c:pt>
                <c:pt idx="165">
                  <c:v>0.17740953992420258</c:v>
                </c:pt>
                <c:pt idx="166">
                  <c:v>0.17808111461592283</c:v>
                </c:pt>
                <c:pt idx="167">
                  <c:v>0.17880373153483897</c:v>
                </c:pt>
                <c:pt idx="168">
                  <c:v>0.17933065585000621</c:v>
                </c:pt>
                <c:pt idx="169">
                  <c:v>0.18031450214248906</c:v>
                </c:pt>
                <c:pt idx="170">
                  <c:v>0.18069745819997007</c:v>
                </c:pt>
                <c:pt idx="171">
                  <c:v>0.18165219363431251</c:v>
                </c:pt>
                <c:pt idx="172">
                  <c:v>0.18200577737813672</c:v>
                </c:pt>
                <c:pt idx="173">
                  <c:v>0.18247283527071906</c:v>
                </c:pt>
                <c:pt idx="174">
                  <c:v>0.18304149795668351</c:v>
                </c:pt>
                <c:pt idx="175">
                  <c:v>0.18345856189911697</c:v>
                </c:pt>
                <c:pt idx="176">
                  <c:v>0.18358782440205931</c:v>
                </c:pt>
                <c:pt idx="177">
                  <c:v>0.18402882691361241</c:v>
                </c:pt>
                <c:pt idx="178">
                  <c:v>0.18425614014416491</c:v>
                </c:pt>
                <c:pt idx="179">
                  <c:v>0.18443701597064052</c:v>
                </c:pt>
                <c:pt idx="180">
                  <c:v>0.18448198764278745</c:v>
                </c:pt>
                <c:pt idx="181">
                  <c:v>0.18468017282181662</c:v>
                </c:pt>
                <c:pt idx="182">
                  <c:v>0.18481339860213497</c:v>
                </c:pt>
                <c:pt idx="183">
                  <c:v>0.18505666063998361</c:v>
                </c:pt>
                <c:pt idx="184">
                  <c:v>0.18529391003178691</c:v>
                </c:pt>
                <c:pt idx="185">
                  <c:v>0.18570119250251077</c:v>
                </c:pt>
                <c:pt idx="186">
                  <c:v>0.1860118887280984</c:v>
                </c:pt>
                <c:pt idx="187">
                  <c:v>0.1862332526753662</c:v>
                </c:pt>
                <c:pt idx="188">
                  <c:v>0.18630023959859926</c:v>
                </c:pt>
                <c:pt idx="189">
                  <c:v>0.18660005269578039</c:v>
                </c:pt>
                <c:pt idx="190">
                  <c:v>0.18656814359178467</c:v>
                </c:pt>
                <c:pt idx="191">
                  <c:v>0.18659398389154791</c:v>
                </c:pt>
                <c:pt idx="192">
                  <c:v>0.18658974016277838</c:v>
                </c:pt>
                <c:pt idx="193">
                  <c:v>0.1867061193157265</c:v>
                </c:pt>
                <c:pt idx="194">
                  <c:v>0.18692091489920878</c:v>
                </c:pt>
                <c:pt idx="195">
                  <c:v>0.18688173941196845</c:v>
                </c:pt>
                <c:pt idx="196">
                  <c:v>0.18696227990567271</c:v>
                </c:pt>
                <c:pt idx="197">
                  <c:v>0.18720669165086515</c:v>
                </c:pt>
                <c:pt idx="198">
                  <c:v>0.18731935466571958</c:v>
                </c:pt>
                <c:pt idx="199">
                  <c:v>0.18739683636294868</c:v>
                </c:pt>
                <c:pt idx="200">
                  <c:v>0.18770575765554276</c:v>
                </c:pt>
                <c:pt idx="201">
                  <c:v>0.18777858927183186</c:v>
                </c:pt>
                <c:pt idx="202">
                  <c:v>0.18792462269326382</c:v>
                </c:pt>
                <c:pt idx="203">
                  <c:v>0.18803191259674798</c:v>
                </c:pt>
                <c:pt idx="204">
                  <c:v>0.18808777403560173</c:v>
                </c:pt>
                <c:pt idx="205">
                  <c:v>0.18835162455203294</c:v>
                </c:pt>
                <c:pt idx="206">
                  <c:v>0.18852111486698175</c:v>
                </c:pt>
                <c:pt idx="207">
                  <c:v>0.18855656700738105</c:v>
                </c:pt>
                <c:pt idx="208">
                  <c:v>0.18854182977103795</c:v>
                </c:pt>
                <c:pt idx="209">
                  <c:v>0.18860142565738888</c:v>
                </c:pt>
                <c:pt idx="210">
                  <c:v>0.1887898323136156</c:v>
                </c:pt>
                <c:pt idx="211">
                  <c:v>0.18894021230497876</c:v>
                </c:pt>
                <c:pt idx="212">
                  <c:v>0.18916216400796756</c:v>
                </c:pt>
                <c:pt idx="213">
                  <c:v>0.18914869355014319</c:v>
                </c:pt>
                <c:pt idx="214">
                  <c:v>0.18946101497469409</c:v>
                </c:pt>
                <c:pt idx="215">
                  <c:v>0.18994818490803617</c:v>
                </c:pt>
                <c:pt idx="216">
                  <c:v>0.19024401660574944</c:v>
                </c:pt>
                <c:pt idx="217">
                  <c:v>0.19045938697675771</c:v>
                </c:pt>
                <c:pt idx="218">
                  <c:v>0.19061349113159426</c:v>
                </c:pt>
                <c:pt idx="219">
                  <c:v>0.19078242120504285</c:v>
                </c:pt>
                <c:pt idx="220">
                  <c:v>0.19102650690223363</c:v>
                </c:pt>
                <c:pt idx="221">
                  <c:v>0.191117799427514</c:v>
                </c:pt>
                <c:pt idx="222">
                  <c:v>0.19083956972565594</c:v>
                </c:pt>
                <c:pt idx="223">
                  <c:v>0.19093367907552078</c:v>
                </c:pt>
                <c:pt idx="224">
                  <c:v>0.19068719707121834</c:v>
                </c:pt>
                <c:pt idx="225">
                  <c:v>0.1908383437030822</c:v>
                </c:pt>
                <c:pt idx="226">
                  <c:v>0.19075454959634577</c:v>
                </c:pt>
                <c:pt idx="227">
                  <c:v>0.19067324929944504</c:v>
                </c:pt>
                <c:pt idx="228">
                  <c:v>0.19041201759138399</c:v>
                </c:pt>
                <c:pt idx="229">
                  <c:v>0.19045398585685774</c:v>
                </c:pt>
                <c:pt idx="230">
                  <c:v>0.19031482550023823</c:v>
                </c:pt>
                <c:pt idx="231">
                  <c:v>0.19054129372331913</c:v>
                </c:pt>
                <c:pt idx="232">
                  <c:v>0.19024888955083138</c:v>
                </c:pt>
                <c:pt idx="233">
                  <c:v>0.18982533615869696</c:v>
                </c:pt>
                <c:pt idx="234">
                  <c:v>0.18967101179491247</c:v>
                </c:pt>
                <c:pt idx="235">
                  <c:v>0.18946492174221188</c:v>
                </c:pt>
                <c:pt idx="236">
                  <c:v>0.18899006380259881</c:v>
                </c:pt>
                <c:pt idx="237">
                  <c:v>0.18845249005847475</c:v>
                </c:pt>
                <c:pt idx="238">
                  <c:v>0.18778764883630206</c:v>
                </c:pt>
                <c:pt idx="239">
                  <c:v>0.18741434470394577</c:v>
                </c:pt>
                <c:pt idx="240">
                  <c:v>0.18687529044723719</c:v>
                </c:pt>
                <c:pt idx="241">
                  <c:v>0.18620124818635647</c:v>
                </c:pt>
                <c:pt idx="242">
                  <c:v>0.18558721648819254</c:v>
                </c:pt>
                <c:pt idx="243">
                  <c:v>0.1851191334796686</c:v>
                </c:pt>
                <c:pt idx="244">
                  <c:v>0.18449924377586591</c:v>
                </c:pt>
                <c:pt idx="245">
                  <c:v>0.18379025474455421</c:v>
                </c:pt>
                <c:pt idx="246">
                  <c:v>0.18269776076336297</c:v>
                </c:pt>
                <c:pt idx="247">
                  <c:v>0.18179988282407022</c:v>
                </c:pt>
                <c:pt idx="248">
                  <c:v>0.18082008880589326</c:v>
                </c:pt>
                <c:pt idx="249">
                  <c:v>0.179479098647643</c:v>
                </c:pt>
                <c:pt idx="250">
                  <c:v>0.17824925057581131</c:v>
                </c:pt>
                <c:pt idx="251">
                  <c:v>0.17718103350408379</c:v>
                </c:pt>
                <c:pt idx="252">
                  <c:v>0.1760940471300674</c:v>
                </c:pt>
                <c:pt idx="253">
                  <c:v>0.17515801505807521</c:v>
                </c:pt>
                <c:pt idx="254">
                  <c:v>0.17385944005843526</c:v>
                </c:pt>
                <c:pt idx="255">
                  <c:v>0.17268489110614521</c:v>
                </c:pt>
                <c:pt idx="256">
                  <c:v>0.17146165442610803</c:v>
                </c:pt>
                <c:pt idx="257">
                  <c:v>0.17009509786598598</c:v>
                </c:pt>
                <c:pt idx="258">
                  <c:v>0.16876788747418289</c:v>
                </c:pt>
                <c:pt idx="259">
                  <c:v>0.16742403480663454</c:v>
                </c:pt>
                <c:pt idx="260">
                  <c:v>0.16600922554962563</c:v>
                </c:pt>
                <c:pt idx="261">
                  <c:v>0.16500541554301176</c:v>
                </c:pt>
                <c:pt idx="262">
                  <c:v>0.16346468231787081</c:v>
                </c:pt>
                <c:pt idx="263">
                  <c:v>0.16208130586978778</c:v>
                </c:pt>
                <c:pt idx="264">
                  <c:v>0.16062360881100243</c:v>
                </c:pt>
                <c:pt idx="265">
                  <c:v>0.15921810875644424</c:v>
                </c:pt>
                <c:pt idx="266">
                  <c:v>0.15758446174476634</c:v>
                </c:pt>
                <c:pt idx="267">
                  <c:v>0.15604080190132663</c:v>
                </c:pt>
                <c:pt idx="268">
                  <c:v>0.15409274200242534</c:v>
                </c:pt>
                <c:pt idx="269">
                  <c:v>0.15265479834791879</c:v>
                </c:pt>
                <c:pt idx="270">
                  <c:v>0.15130375634021276</c:v>
                </c:pt>
                <c:pt idx="271">
                  <c:v>0.15009580526007782</c:v>
                </c:pt>
                <c:pt idx="272">
                  <c:v>0.14845283676462781</c:v>
                </c:pt>
                <c:pt idx="273">
                  <c:v>0.14687730149238853</c:v>
                </c:pt>
                <c:pt idx="274">
                  <c:v>0.14545316415804718</c:v>
                </c:pt>
                <c:pt idx="275">
                  <c:v>0.14429536739860133</c:v>
                </c:pt>
                <c:pt idx="276">
                  <c:v>0.14280155290342669</c:v>
                </c:pt>
                <c:pt idx="277">
                  <c:v>0.14119812993131714</c:v>
                </c:pt>
                <c:pt idx="278">
                  <c:v>0.1393692960522879</c:v>
                </c:pt>
                <c:pt idx="279">
                  <c:v>0.13808786326142716</c:v>
                </c:pt>
                <c:pt idx="280">
                  <c:v>0.13672571298503763</c:v>
                </c:pt>
                <c:pt idx="281">
                  <c:v>0.1352707864808807</c:v>
                </c:pt>
                <c:pt idx="282">
                  <c:v>0.13374435052944653</c:v>
                </c:pt>
                <c:pt idx="283">
                  <c:v>0.13231875602275234</c:v>
                </c:pt>
                <c:pt idx="284">
                  <c:v>0.13105142340722178</c:v>
                </c:pt>
                <c:pt idx="285">
                  <c:v>0.12987174965841858</c:v>
                </c:pt>
                <c:pt idx="286">
                  <c:v>0.12827235842514792</c:v>
                </c:pt>
                <c:pt idx="287">
                  <c:v>0.12666564661180779</c:v>
                </c:pt>
                <c:pt idx="288">
                  <c:v>0.12512016396486836</c:v>
                </c:pt>
                <c:pt idx="289">
                  <c:v>0.12354230829840915</c:v>
                </c:pt>
                <c:pt idx="290">
                  <c:v>0.12218201690521496</c:v>
                </c:pt>
                <c:pt idx="291">
                  <c:v>0.12049044127126166</c:v>
                </c:pt>
                <c:pt idx="292">
                  <c:v>0.11905184350996792</c:v>
                </c:pt>
                <c:pt idx="293">
                  <c:v>0.11760124564627272</c:v>
                </c:pt>
                <c:pt idx="294">
                  <c:v>0.11624327091836423</c:v>
                </c:pt>
                <c:pt idx="295">
                  <c:v>0.11476176890872511</c:v>
                </c:pt>
                <c:pt idx="296">
                  <c:v>0.11349705955726522</c:v>
                </c:pt>
                <c:pt idx="297">
                  <c:v>0.11174746282363077</c:v>
                </c:pt>
                <c:pt idx="298">
                  <c:v>0.11045190977071287</c:v>
                </c:pt>
                <c:pt idx="299">
                  <c:v>0.10892483652767009</c:v>
                </c:pt>
                <c:pt idx="300">
                  <c:v>0.10745873675837245</c:v>
                </c:pt>
                <c:pt idx="301">
                  <c:v>0.10587268550918541</c:v>
                </c:pt>
                <c:pt idx="302">
                  <c:v>0.10423351747830498</c:v>
                </c:pt>
                <c:pt idx="303">
                  <c:v>0.10282287156934138</c:v>
                </c:pt>
                <c:pt idx="304">
                  <c:v>0.10145252822777986</c:v>
                </c:pt>
                <c:pt idx="305">
                  <c:v>9.9710794565487648E-2</c:v>
                </c:pt>
                <c:pt idx="306">
                  <c:v>9.7812175637232948E-2</c:v>
                </c:pt>
                <c:pt idx="307">
                  <c:v>9.5987269730471877E-2</c:v>
                </c:pt>
                <c:pt idx="308">
                  <c:v>9.4497867028588825E-2</c:v>
                </c:pt>
                <c:pt idx="309">
                  <c:v>9.2745664506887968E-2</c:v>
                </c:pt>
                <c:pt idx="310">
                  <c:v>9.081380586753246E-2</c:v>
                </c:pt>
                <c:pt idx="311">
                  <c:v>8.9043985583285828E-2</c:v>
                </c:pt>
                <c:pt idx="312">
                  <c:v>8.7634816201541926E-2</c:v>
                </c:pt>
                <c:pt idx="313">
                  <c:v>8.6290648406676967E-2</c:v>
                </c:pt>
                <c:pt idx="314">
                  <c:v>8.4766316449453427E-2</c:v>
                </c:pt>
                <c:pt idx="315">
                  <c:v>8.3356620056428243E-2</c:v>
                </c:pt>
                <c:pt idx="316">
                  <c:v>8.2031620091390006E-2</c:v>
                </c:pt>
                <c:pt idx="317">
                  <c:v>8.0663696086050451E-2</c:v>
                </c:pt>
                <c:pt idx="318">
                  <c:v>7.9494429342696418E-2</c:v>
                </c:pt>
                <c:pt idx="319">
                  <c:v>7.8142983350437595E-2</c:v>
                </c:pt>
                <c:pt idx="320">
                  <c:v>7.6961457807993322E-2</c:v>
                </c:pt>
                <c:pt idx="321">
                  <c:v>7.5945783842545841E-2</c:v>
                </c:pt>
                <c:pt idx="322">
                  <c:v>7.4746621698292201E-2</c:v>
                </c:pt>
                <c:pt idx="323">
                  <c:v>7.3874134330967969E-2</c:v>
                </c:pt>
                <c:pt idx="324">
                  <c:v>7.2893272512745119E-2</c:v>
                </c:pt>
                <c:pt idx="325">
                  <c:v>7.1807689354177251E-2</c:v>
                </c:pt>
                <c:pt idx="326">
                  <c:v>7.0542087716651714E-2</c:v>
                </c:pt>
                <c:pt idx="327">
                  <c:v>6.9617232837013265E-2</c:v>
                </c:pt>
                <c:pt idx="328">
                  <c:v>6.8599423710586749E-2</c:v>
                </c:pt>
                <c:pt idx="329">
                  <c:v>6.7497500916056621E-2</c:v>
                </c:pt>
                <c:pt idx="330">
                  <c:v>6.640257523379528E-2</c:v>
                </c:pt>
                <c:pt idx="331">
                  <c:v>6.5376966980516482E-2</c:v>
                </c:pt>
                <c:pt idx="332">
                  <c:v>6.4507978470280641E-2</c:v>
                </c:pt>
                <c:pt idx="333">
                  <c:v>6.3889253229698573E-2</c:v>
                </c:pt>
                <c:pt idx="334">
                  <c:v>6.2749975228843527E-2</c:v>
                </c:pt>
                <c:pt idx="335">
                  <c:v>6.1992383228107406E-2</c:v>
                </c:pt>
                <c:pt idx="336">
                  <c:v>6.1133630268316572E-2</c:v>
                </c:pt>
                <c:pt idx="337">
                  <c:v>6.0297823868812189E-2</c:v>
                </c:pt>
                <c:pt idx="338">
                  <c:v>5.9465973842006262E-2</c:v>
                </c:pt>
                <c:pt idx="339">
                  <c:v>5.8647708661498751E-2</c:v>
                </c:pt>
                <c:pt idx="340">
                  <c:v>5.78766074859976E-2</c:v>
                </c:pt>
                <c:pt idx="341">
                  <c:v>5.7475967038626202E-2</c:v>
                </c:pt>
                <c:pt idx="342">
                  <c:v>5.6610854405070132E-2</c:v>
                </c:pt>
                <c:pt idx="343">
                  <c:v>5.6080171391066358E-2</c:v>
                </c:pt>
                <c:pt idx="344">
                  <c:v>5.5569820843074158E-2</c:v>
                </c:pt>
                <c:pt idx="345">
                  <c:v>5.4814550851990648E-2</c:v>
                </c:pt>
                <c:pt idx="346">
                  <c:v>5.3915348720179876E-2</c:v>
                </c:pt>
                <c:pt idx="347">
                  <c:v>5.3185098144644838E-2</c:v>
                </c:pt>
                <c:pt idx="348">
                  <c:v>5.2318133867185604E-2</c:v>
                </c:pt>
                <c:pt idx="349">
                  <c:v>5.1725910274766959E-2</c:v>
                </c:pt>
                <c:pt idx="350">
                  <c:v>5.1256448913911568E-2</c:v>
                </c:pt>
                <c:pt idx="351">
                  <c:v>5.0633224895893413E-2</c:v>
                </c:pt>
                <c:pt idx="352">
                  <c:v>4.9826944231785547E-2</c:v>
                </c:pt>
                <c:pt idx="353">
                  <c:v>4.9328780663487753E-2</c:v>
                </c:pt>
                <c:pt idx="354">
                  <c:v>4.8953244377303279E-2</c:v>
                </c:pt>
                <c:pt idx="355">
                  <c:v>4.8501722584206847E-2</c:v>
                </c:pt>
                <c:pt idx="356">
                  <c:v>4.7846051932152051E-2</c:v>
                </c:pt>
                <c:pt idx="357">
                  <c:v>4.7330098122827124E-2</c:v>
                </c:pt>
                <c:pt idx="358">
                  <c:v>4.6613745894007567E-2</c:v>
                </c:pt>
                <c:pt idx="359">
                  <c:v>4.6537307419225155E-2</c:v>
                </c:pt>
                <c:pt idx="360">
                  <c:v>4.6071756193971698E-2</c:v>
                </c:pt>
                <c:pt idx="361">
                  <c:v>4.5598751305681147E-2</c:v>
                </c:pt>
                <c:pt idx="362">
                  <c:v>4.5272879583674971E-2</c:v>
                </c:pt>
                <c:pt idx="363">
                  <c:v>4.5014122651923991E-2</c:v>
                </c:pt>
                <c:pt idx="364">
                  <c:v>4.4500486953789095E-2</c:v>
                </c:pt>
                <c:pt idx="365">
                  <c:v>4.4277130157827506E-2</c:v>
                </c:pt>
                <c:pt idx="366">
                  <c:v>4.3947353198757269E-2</c:v>
                </c:pt>
                <c:pt idx="367">
                  <c:v>4.3667381209157856E-2</c:v>
                </c:pt>
                <c:pt idx="368">
                  <c:v>4.3150093715112567E-2</c:v>
                </c:pt>
                <c:pt idx="369">
                  <c:v>4.2797096095403331E-2</c:v>
                </c:pt>
                <c:pt idx="370">
                  <c:v>4.2582355137906577E-2</c:v>
                </c:pt>
                <c:pt idx="371">
                  <c:v>4.2270947386130422E-2</c:v>
                </c:pt>
                <c:pt idx="372">
                  <c:v>4.2065534608063025E-2</c:v>
                </c:pt>
                <c:pt idx="373">
                  <c:v>4.1493875469152466E-2</c:v>
                </c:pt>
                <c:pt idx="374">
                  <c:v>4.1180887630755177E-2</c:v>
                </c:pt>
                <c:pt idx="375">
                  <c:v>4.0835453178372713E-2</c:v>
                </c:pt>
                <c:pt idx="376">
                  <c:v>4.0197209535179974E-2</c:v>
                </c:pt>
                <c:pt idx="377">
                  <c:v>3.9603402630544543E-2</c:v>
                </c:pt>
                <c:pt idx="378">
                  <c:v>3.8905625320195494E-2</c:v>
                </c:pt>
                <c:pt idx="379">
                  <c:v>3.8509563791080906E-2</c:v>
                </c:pt>
                <c:pt idx="380">
                  <c:v>3.8285146719005445E-2</c:v>
                </c:pt>
                <c:pt idx="381">
                  <c:v>3.8046255557791918E-2</c:v>
                </c:pt>
                <c:pt idx="382">
                  <c:v>3.7776204219633097E-2</c:v>
                </c:pt>
                <c:pt idx="383">
                  <c:v>3.7611006183636102E-2</c:v>
                </c:pt>
                <c:pt idx="384">
                  <c:v>3.75028506561179E-2</c:v>
                </c:pt>
                <c:pt idx="385">
                  <c:v>3.7762354194219389E-2</c:v>
                </c:pt>
                <c:pt idx="386">
                  <c:v>3.7420043056606844E-2</c:v>
                </c:pt>
                <c:pt idx="387">
                  <c:v>3.7346849009376709E-2</c:v>
                </c:pt>
                <c:pt idx="388">
                  <c:v>3.7134263877676002E-2</c:v>
                </c:pt>
                <c:pt idx="389">
                  <c:v>3.6831869504086567E-2</c:v>
                </c:pt>
                <c:pt idx="390">
                  <c:v>3.6542525737533457E-2</c:v>
                </c:pt>
                <c:pt idx="391">
                  <c:v>3.6421845674221007E-2</c:v>
                </c:pt>
                <c:pt idx="392">
                  <c:v>3.5759545219317235E-2</c:v>
                </c:pt>
                <c:pt idx="393">
                  <c:v>3.5657016310875214E-2</c:v>
                </c:pt>
                <c:pt idx="394">
                  <c:v>3.5224560253706121E-2</c:v>
                </c:pt>
                <c:pt idx="395">
                  <c:v>3.4720753424814482E-2</c:v>
                </c:pt>
                <c:pt idx="396">
                  <c:v>3.4733806393943245E-2</c:v>
                </c:pt>
                <c:pt idx="397">
                  <c:v>3.472931468674767E-2</c:v>
                </c:pt>
                <c:pt idx="398">
                  <c:v>3.4455509414169916E-2</c:v>
                </c:pt>
                <c:pt idx="399">
                  <c:v>3.4409860809056024E-2</c:v>
                </c:pt>
                <c:pt idx="400">
                  <c:v>3.4531291929210665E-2</c:v>
                </c:pt>
                <c:pt idx="401">
                  <c:v>3.4644723720713991E-2</c:v>
                </c:pt>
                <c:pt idx="402">
                  <c:v>3.4647320761968796E-2</c:v>
                </c:pt>
                <c:pt idx="403">
                  <c:v>3.4183414568652287E-2</c:v>
                </c:pt>
                <c:pt idx="404">
                  <c:v>3.3990900649885594E-2</c:v>
                </c:pt>
                <c:pt idx="405">
                  <c:v>3.3630241167015441E-2</c:v>
                </c:pt>
                <c:pt idx="406">
                  <c:v>3.3417820705048062E-2</c:v>
                </c:pt>
                <c:pt idx="407">
                  <c:v>3.280878100750928E-2</c:v>
                </c:pt>
                <c:pt idx="408">
                  <c:v>3.2626379653794946E-2</c:v>
                </c:pt>
                <c:pt idx="409">
                  <c:v>3.239256714834679E-2</c:v>
                </c:pt>
                <c:pt idx="410">
                  <c:v>3.2527254915675784E-2</c:v>
                </c:pt>
                <c:pt idx="411">
                  <c:v>3.2341548686861711E-2</c:v>
                </c:pt>
                <c:pt idx="412">
                  <c:v>3.2150238579204876E-2</c:v>
                </c:pt>
                <c:pt idx="413">
                  <c:v>3.1852135743826872E-2</c:v>
                </c:pt>
                <c:pt idx="414">
                  <c:v>3.1690917318025653E-2</c:v>
                </c:pt>
                <c:pt idx="415">
                  <c:v>3.1378465189527902E-2</c:v>
                </c:pt>
                <c:pt idx="416">
                  <c:v>3.1216207978293751E-2</c:v>
                </c:pt>
                <c:pt idx="417">
                  <c:v>3.0919498381536382E-2</c:v>
                </c:pt>
                <c:pt idx="418">
                  <c:v>3.0440742262073682E-2</c:v>
                </c:pt>
                <c:pt idx="419">
                  <c:v>3.034736710802061E-2</c:v>
                </c:pt>
                <c:pt idx="420">
                  <c:v>3.0490075205841401E-2</c:v>
                </c:pt>
                <c:pt idx="421">
                  <c:v>3.0510459362952273E-2</c:v>
                </c:pt>
                <c:pt idx="422">
                  <c:v>3.0242620454191224E-2</c:v>
                </c:pt>
                <c:pt idx="423">
                  <c:v>3.0089646777021774E-2</c:v>
                </c:pt>
                <c:pt idx="424">
                  <c:v>2.9614038268482867E-2</c:v>
                </c:pt>
                <c:pt idx="425">
                  <c:v>2.9887169271586543E-2</c:v>
                </c:pt>
                <c:pt idx="426">
                  <c:v>2.9664536314414704E-2</c:v>
                </c:pt>
                <c:pt idx="427">
                  <c:v>2.9757103530813123E-2</c:v>
                </c:pt>
                <c:pt idx="428">
                  <c:v>2.9481977256454732E-2</c:v>
                </c:pt>
                <c:pt idx="429">
                  <c:v>2.9605133945690823E-2</c:v>
                </c:pt>
                <c:pt idx="430">
                  <c:v>2.9461765892133802E-2</c:v>
                </c:pt>
                <c:pt idx="431">
                  <c:v>2.9706327286725651E-2</c:v>
                </c:pt>
                <c:pt idx="432">
                  <c:v>2.9286698501981765E-2</c:v>
                </c:pt>
                <c:pt idx="433">
                  <c:v>2.9202496348826518E-2</c:v>
                </c:pt>
                <c:pt idx="434">
                  <c:v>2.8599728487644461E-2</c:v>
                </c:pt>
                <c:pt idx="435">
                  <c:v>2.8506322442739547E-2</c:v>
                </c:pt>
                <c:pt idx="436">
                  <c:v>2.7888553893027471E-2</c:v>
                </c:pt>
                <c:pt idx="437">
                  <c:v>2.7842023815223174E-2</c:v>
                </c:pt>
                <c:pt idx="438">
                  <c:v>2.759005466226324E-2</c:v>
                </c:pt>
                <c:pt idx="439">
                  <c:v>2.7696190560118347E-2</c:v>
                </c:pt>
                <c:pt idx="440">
                  <c:v>2.7630727985239682E-2</c:v>
                </c:pt>
                <c:pt idx="441">
                  <c:v>2.7577170944536128E-2</c:v>
                </c:pt>
                <c:pt idx="442">
                  <c:v>2.7634775771812167E-2</c:v>
                </c:pt>
                <c:pt idx="443">
                  <c:v>2.7725756506340102E-2</c:v>
                </c:pt>
                <c:pt idx="444">
                  <c:v>2.7357110006906007E-2</c:v>
                </c:pt>
                <c:pt idx="445">
                  <c:v>2.7186399369917191E-2</c:v>
                </c:pt>
                <c:pt idx="446">
                  <c:v>2.7011976095231632E-2</c:v>
                </c:pt>
                <c:pt idx="447">
                  <c:v>2.6954877384422527E-2</c:v>
                </c:pt>
                <c:pt idx="448">
                  <c:v>2.6948982112960599E-2</c:v>
                </c:pt>
                <c:pt idx="449">
                  <c:v>2.6736048348730272E-2</c:v>
                </c:pt>
                <c:pt idx="450">
                  <c:v>2.6778119318861482E-2</c:v>
                </c:pt>
                <c:pt idx="451">
                  <c:v>2.6787569314438986E-2</c:v>
                </c:pt>
                <c:pt idx="452">
                  <c:v>2.6449634627259445E-2</c:v>
                </c:pt>
                <c:pt idx="453">
                  <c:v>2.62305017269009E-2</c:v>
                </c:pt>
                <c:pt idx="454">
                  <c:v>2.5919535916757858E-2</c:v>
                </c:pt>
                <c:pt idx="455">
                  <c:v>2.5755693144903287E-2</c:v>
                </c:pt>
                <c:pt idx="456">
                  <c:v>2.5708118687395212E-2</c:v>
                </c:pt>
                <c:pt idx="457">
                  <c:v>2.543066917652119E-2</c:v>
                </c:pt>
                <c:pt idx="458">
                  <c:v>2.5427010706610114E-2</c:v>
                </c:pt>
                <c:pt idx="459">
                  <c:v>2.5608008935032473E-2</c:v>
                </c:pt>
                <c:pt idx="460">
                  <c:v>2.5761328387707651E-2</c:v>
                </c:pt>
                <c:pt idx="461">
                  <c:v>2.5870492136720772E-2</c:v>
                </c:pt>
                <c:pt idx="462">
                  <c:v>2.5985284512358212E-2</c:v>
                </c:pt>
                <c:pt idx="463">
                  <c:v>2.600864653523546E-2</c:v>
                </c:pt>
                <c:pt idx="464">
                  <c:v>2.593970247135946E-2</c:v>
                </c:pt>
                <c:pt idx="465">
                  <c:v>2.5790227720625197E-2</c:v>
                </c:pt>
                <c:pt idx="466">
                  <c:v>2.5495022554041416E-2</c:v>
                </c:pt>
                <c:pt idx="467">
                  <c:v>2.5026757906285481E-2</c:v>
                </c:pt>
                <c:pt idx="468">
                  <c:v>2.4876186807811881E-2</c:v>
                </c:pt>
                <c:pt idx="469">
                  <c:v>2.4624754987626597E-2</c:v>
                </c:pt>
                <c:pt idx="470">
                  <c:v>2.4268568643056498E-2</c:v>
                </c:pt>
                <c:pt idx="471">
                  <c:v>2.3974354470201378E-2</c:v>
                </c:pt>
                <c:pt idx="472">
                  <c:v>2.3768662694259184E-2</c:v>
                </c:pt>
                <c:pt idx="473">
                  <c:v>2.3779916445854712E-2</c:v>
                </c:pt>
                <c:pt idx="474">
                  <c:v>2.367576521251236E-2</c:v>
                </c:pt>
                <c:pt idx="475">
                  <c:v>2.3649586180952351E-2</c:v>
                </c:pt>
                <c:pt idx="476">
                  <c:v>2.3557100587800636E-2</c:v>
                </c:pt>
                <c:pt idx="477">
                  <c:v>2.3302116953994575E-2</c:v>
                </c:pt>
                <c:pt idx="478">
                  <c:v>2.3295462223102848E-2</c:v>
                </c:pt>
                <c:pt idx="479">
                  <c:v>2.2977298247435978E-2</c:v>
                </c:pt>
                <c:pt idx="480">
                  <c:v>2.280816858240866E-2</c:v>
                </c:pt>
                <c:pt idx="481">
                  <c:v>2.2619002097505933E-2</c:v>
                </c:pt>
                <c:pt idx="482">
                  <c:v>2.2553807526459836E-2</c:v>
                </c:pt>
                <c:pt idx="483">
                  <c:v>2.2291658994299891E-2</c:v>
                </c:pt>
                <c:pt idx="484">
                  <c:v>2.2238995351212779E-2</c:v>
                </c:pt>
                <c:pt idx="485">
                  <c:v>2.2268559214484472E-2</c:v>
                </c:pt>
                <c:pt idx="486">
                  <c:v>2.2662751585859713E-2</c:v>
                </c:pt>
                <c:pt idx="487">
                  <c:v>2.2854947601554459E-2</c:v>
                </c:pt>
                <c:pt idx="488">
                  <c:v>2.2880934044184571E-2</c:v>
                </c:pt>
                <c:pt idx="489">
                  <c:v>2.2851482199731033E-2</c:v>
                </c:pt>
                <c:pt idx="490">
                  <c:v>2.2689174742652973E-2</c:v>
                </c:pt>
                <c:pt idx="491">
                  <c:v>2.2436287035675313E-2</c:v>
                </c:pt>
                <c:pt idx="492">
                  <c:v>2.2259796461160029E-2</c:v>
                </c:pt>
                <c:pt idx="493">
                  <c:v>2.1919365357914493E-2</c:v>
                </c:pt>
                <c:pt idx="494">
                  <c:v>2.182844486899525E-2</c:v>
                </c:pt>
                <c:pt idx="495">
                  <c:v>2.2177604108437759E-2</c:v>
                </c:pt>
                <c:pt idx="496">
                  <c:v>2.2055347624727138E-2</c:v>
                </c:pt>
                <c:pt idx="497">
                  <c:v>2.200480451862679E-2</c:v>
                </c:pt>
                <c:pt idx="498">
                  <c:v>2.2271391691097164E-2</c:v>
                </c:pt>
                <c:pt idx="499">
                  <c:v>2.2408827194703964E-2</c:v>
                </c:pt>
                <c:pt idx="500">
                  <c:v>2.2234045931417937E-2</c:v>
                </c:pt>
                <c:pt idx="501">
                  <c:v>2.1896051327207268E-2</c:v>
                </c:pt>
                <c:pt idx="502">
                  <c:v>2.1689383209746189E-2</c:v>
                </c:pt>
                <c:pt idx="503">
                  <c:v>2.1621844309876851E-2</c:v>
                </c:pt>
                <c:pt idx="504">
                  <c:v>2.1742457479013426E-2</c:v>
                </c:pt>
                <c:pt idx="505">
                  <c:v>2.1552262678627025E-2</c:v>
                </c:pt>
                <c:pt idx="506">
                  <c:v>2.1371974688749632E-2</c:v>
                </c:pt>
                <c:pt idx="507">
                  <c:v>2.1671391597859135E-2</c:v>
                </c:pt>
                <c:pt idx="508">
                  <c:v>2.1895009672112289E-2</c:v>
                </c:pt>
                <c:pt idx="509">
                  <c:v>2.177498177215359E-2</c:v>
                </c:pt>
                <c:pt idx="510">
                  <c:v>2.1840531315632024E-2</c:v>
                </c:pt>
                <c:pt idx="511">
                  <c:v>2.2022942353923977E-2</c:v>
                </c:pt>
                <c:pt idx="512">
                  <c:v>2.2167463974986028E-2</c:v>
                </c:pt>
                <c:pt idx="513">
                  <c:v>2.1928226432252083E-2</c:v>
                </c:pt>
                <c:pt idx="514">
                  <c:v>2.1721001088130916E-2</c:v>
                </c:pt>
                <c:pt idx="515">
                  <c:v>2.170170995741216E-2</c:v>
                </c:pt>
                <c:pt idx="516">
                  <c:v>2.1804636567557795E-2</c:v>
                </c:pt>
                <c:pt idx="517">
                  <c:v>2.17089793144952E-2</c:v>
                </c:pt>
                <c:pt idx="518">
                  <c:v>2.1565133190008034E-2</c:v>
                </c:pt>
                <c:pt idx="519">
                  <c:v>2.138984237635632E-2</c:v>
                </c:pt>
                <c:pt idx="520">
                  <c:v>2.1758003773793763E-2</c:v>
                </c:pt>
                <c:pt idx="521">
                  <c:v>2.2007039278479405E-2</c:v>
                </c:pt>
                <c:pt idx="522">
                  <c:v>2.2151855298016564E-2</c:v>
                </c:pt>
                <c:pt idx="523">
                  <c:v>2.2100587880716789E-2</c:v>
                </c:pt>
                <c:pt idx="524">
                  <c:v>2.2154263631772669E-2</c:v>
                </c:pt>
                <c:pt idx="525">
                  <c:v>2.2305331062511445E-2</c:v>
                </c:pt>
                <c:pt idx="526">
                  <c:v>2.2256078248211117E-2</c:v>
                </c:pt>
                <c:pt idx="527">
                  <c:v>2.2314722316976385E-2</c:v>
                </c:pt>
                <c:pt idx="528">
                  <c:v>2.2455529910124037E-2</c:v>
                </c:pt>
                <c:pt idx="529">
                  <c:v>2.2461803993145762E-2</c:v>
                </c:pt>
                <c:pt idx="530">
                  <c:v>2.2563151405873935E-2</c:v>
                </c:pt>
                <c:pt idx="531">
                  <c:v>2.2581186606637157E-2</c:v>
                </c:pt>
                <c:pt idx="532">
                  <c:v>2.2519934789568343E-2</c:v>
                </c:pt>
                <c:pt idx="533">
                  <c:v>2.2799407387789447E-2</c:v>
                </c:pt>
                <c:pt idx="534">
                  <c:v>2.2521572712312716E-2</c:v>
                </c:pt>
                <c:pt idx="535">
                  <c:v>2.2301066379470671E-2</c:v>
                </c:pt>
                <c:pt idx="536">
                  <c:v>2.2145783660761316E-2</c:v>
                </c:pt>
                <c:pt idx="537">
                  <c:v>2.2198186550103784E-2</c:v>
                </c:pt>
                <c:pt idx="538">
                  <c:v>2.2316279730459236E-2</c:v>
                </c:pt>
                <c:pt idx="539">
                  <c:v>2.2455376777774205E-2</c:v>
                </c:pt>
                <c:pt idx="540">
                  <c:v>2.2403677975979489E-2</c:v>
                </c:pt>
                <c:pt idx="541">
                  <c:v>2.2549276343632615E-2</c:v>
                </c:pt>
                <c:pt idx="542">
                  <c:v>2.2759108215597176E-2</c:v>
                </c:pt>
                <c:pt idx="543">
                  <c:v>2.3006729335288984E-2</c:v>
                </c:pt>
                <c:pt idx="544">
                  <c:v>2.3123022214048466E-2</c:v>
                </c:pt>
                <c:pt idx="545">
                  <c:v>2.3069933931171568E-2</c:v>
                </c:pt>
                <c:pt idx="546">
                  <c:v>2.2850007723335931E-2</c:v>
                </c:pt>
                <c:pt idx="547">
                  <c:v>2.2924400287427725E-2</c:v>
                </c:pt>
                <c:pt idx="548">
                  <c:v>2.3005579837004533E-2</c:v>
                </c:pt>
                <c:pt idx="549">
                  <c:v>2.3158675910961969E-2</c:v>
                </c:pt>
                <c:pt idx="550">
                  <c:v>2.3025532914475472E-2</c:v>
                </c:pt>
                <c:pt idx="551">
                  <c:v>2.286025868879692E-2</c:v>
                </c:pt>
                <c:pt idx="552">
                  <c:v>2.2995074670385772E-2</c:v>
                </c:pt>
                <c:pt idx="553">
                  <c:v>2.3133288526608259E-2</c:v>
                </c:pt>
                <c:pt idx="554">
                  <c:v>2.2866048389726557E-2</c:v>
                </c:pt>
                <c:pt idx="555">
                  <c:v>2.2699198576232468E-2</c:v>
                </c:pt>
                <c:pt idx="556">
                  <c:v>2.2587648966989071E-2</c:v>
                </c:pt>
                <c:pt idx="557">
                  <c:v>2.2776623044649242E-2</c:v>
                </c:pt>
                <c:pt idx="558">
                  <c:v>2.2834928966965692E-2</c:v>
                </c:pt>
                <c:pt idx="559">
                  <c:v>2.3024114606853267E-2</c:v>
                </c:pt>
                <c:pt idx="560">
                  <c:v>2.3354569781693837E-2</c:v>
                </c:pt>
                <c:pt idx="561">
                  <c:v>2.3764938856731106E-2</c:v>
                </c:pt>
                <c:pt idx="562">
                  <c:v>2.3836922271353513E-2</c:v>
                </c:pt>
                <c:pt idx="563">
                  <c:v>2.3773068508024048E-2</c:v>
                </c:pt>
                <c:pt idx="564">
                  <c:v>2.3728500207637948E-2</c:v>
                </c:pt>
                <c:pt idx="565">
                  <c:v>2.3592705949179921E-2</c:v>
                </c:pt>
                <c:pt idx="566">
                  <c:v>2.3325249147654992E-2</c:v>
                </c:pt>
                <c:pt idx="567">
                  <c:v>2.3102376308949263E-2</c:v>
                </c:pt>
                <c:pt idx="568">
                  <c:v>2.3246560704046175E-2</c:v>
                </c:pt>
                <c:pt idx="569">
                  <c:v>2.3463333507614467E-2</c:v>
                </c:pt>
                <c:pt idx="570">
                  <c:v>2.3725993018208331E-2</c:v>
                </c:pt>
                <c:pt idx="571">
                  <c:v>2.3737830039602878E-2</c:v>
                </c:pt>
                <c:pt idx="572">
                  <c:v>2.4000391075233083E-2</c:v>
                </c:pt>
                <c:pt idx="573">
                  <c:v>2.4254679968727259E-2</c:v>
                </c:pt>
                <c:pt idx="574">
                  <c:v>2.4441691458473448E-2</c:v>
                </c:pt>
                <c:pt idx="575">
                  <c:v>2.4496975766537539E-2</c:v>
                </c:pt>
                <c:pt idx="576">
                  <c:v>2.4647231023094497E-2</c:v>
                </c:pt>
                <c:pt idx="577">
                  <c:v>2.481414040658849E-2</c:v>
                </c:pt>
                <c:pt idx="578">
                  <c:v>2.49021555411825E-2</c:v>
                </c:pt>
                <c:pt idx="579">
                  <c:v>2.5005803557592556E-2</c:v>
                </c:pt>
                <c:pt idx="580">
                  <c:v>2.5132893117134316E-2</c:v>
                </c:pt>
                <c:pt idx="581">
                  <c:v>2.5330652803066209E-2</c:v>
                </c:pt>
                <c:pt idx="582">
                  <c:v>2.5311639514057543E-2</c:v>
                </c:pt>
                <c:pt idx="583">
                  <c:v>2.5469758760004749E-2</c:v>
                </c:pt>
                <c:pt idx="584">
                  <c:v>2.5477902213998802E-2</c:v>
                </c:pt>
                <c:pt idx="585">
                  <c:v>2.5673262536541425E-2</c:v>
                </c:pt>
                <c:pt idx="586">
                  <c:v>2.5835086171064697E-2</c:v>
                </c:pt>
                <c:pt idx="587">
                  <c:v>2.6102966421394549E-2</c:v>
                </c:pt>
                <c:pt idx="588">
                  <c:v>2.611107623173526E-2</c:v>
                </c:pt>
                <c:pt idx="589">
                  <c:v>2.6235045257790329E-2</c:v>
                </c:pt>
                <c:pt idx="590">
                  <c:v>2.6181052111687211E-2</c:v>
                </c:pt>
                <c:pt idx="591">
                  <c:v>2.6405415659593885E-2</c:v>
                </c:pt>
                <c:pt idx="592">
                  <c:v>2.6664440729317816E-2</c:v>
                </c:pt>
                <c:pt idx="593">
                  <c:v>2.7007110420817187E-2</c:v>
                </c:pt>
                <c:pt idx="594">
                  <c:v>2.714050645012836E-2</c:v>
                </c:pt>
                <c:pt idx="595">
                  <c:v>2.7296002006232247E-2</c:v>
                </c:pt>
                <c:pt idx="596">
                  <c:v>2.7584083391355159E-2</c:v>
                </c:pt>
                <c:pt idx="597">
                  <c:v>2.8009340161719198E-2</c:v>
                </c:pt>
                <c:pt idx="598">
                  <c:v>2.8115527020153283E-2</c:v>
                </c:pt>
                <c:pt idx="599">
                  <c:v>2.8364751178384447E-2</c:v>
                </c:pt>
                <c:pt idx="600">
                  <c:v>2.8674445923115008E-2</c:v>
                </c:pt>
                <c:pt idx="601">
                  <c:v>2.9273066603360723E-2</c:v>
                </c:pt>
                <c:pt idx="602">
                  <c:v>2.9929563300470828E-2</c:v>
                </c:pt>
                <c:pt idx="603">
                  <c:v>3.027938263529438E-2</c:v>
                </c:pt>
                <c:pt idx="604">
                  <c:v>3.0754678448226529E-2</c:v>
                </c:pt>
                <c:pt idx="605">
                  <c:v>3.1259501743656867E-2</c:v>
                </c:pt>
                <c:pt idx="606">
                  <c:v>3.1481520705732735E-2</c:v>
                </c:pt>
                <c:pt idx="607">
                  <c:v>3.1863528781649081E-2</c:v>
                </c:pt>
                <c:pt idx="608">
                  <c:v>3.1846865067240937E-2</c:v>
                </c:pt>
                <c:pt idx="609">
                  <c:v>3.1890004035609522E-2</c:v>
                </c:pt>
                <c:pt idx="610">
                  <c:v>3.1945504535346544E-2</c:v>
                </c:pt>
                <c:pt idx="611">
                  <c:v>3.2120866769504375E-2</c:v>
                </c:pt>
                <c:pt idx="612">
                  <c:v>3.2488568768745875E-2</c:v>
                </c:pt>
                <c:pt idx="613">
                  <c:v>3.2993873823179518E-2</c:v>
                </c:pt>
                <c:pt idx="614">
                  <c:v>3.3199591575658591E-2</c:v>
                </c:pt>
                <c:pt idx="615">
                  <c:v>3.3567892688459014E-2</c:v>
                </c:pt>
                <c:pt idx="616">
                  <c:v>3.3790963458066793E-2</c:v>
                </c:pt>
                <c:pt idx="617">
                  <c:v>3.4272529019104533E-2</c:v>
                </c:pt>
                <c:pt idx="618">
                  <c:v>3.46393861523119E-2</c:v>
                </c:pt>
                <c:pt idx="619">
                  <c:v>3.4833300622247675E-2</c:v>
                </c:pt>
                <c:pt idx="620">
                  <c:v>3.4831128566440765E-2</c:v>
                </c:pt>
                <c:pt idx="621">
                  <c:v>3.494680813020383E-2</c:v>
                </c:pt>
                <c:pt idx="622">
                  <c:v>3.5250032345563329E-2</c:v>
                </c:pt>
                <c:pt idx="623">
                  <c:v>3.5902906059202003E-2</c:v>
                </c:pt>
                <c:pt idx="624">
                  <c:v>3.6315588745557126E-2</c:v>
                </c:pt>
                <c:pt idx="625">
                  <c:v>3.66711432539744E-2</c:v>
                </c:pt>
                <c:pt idx="626">
                  <c:v>3.6971557663965295E-2</c:v>
                </c:pt>
                <c:pt idx="627">
                  <c:v>3.7503778291940404E-2</c:v>
                </c:pt>
                <c:pt idx="628">
                  <c:v>3.8072394289461929E-2</c:v>
                </c:pt>
                <c:pt idx="629">
                  <c:v>3.846949288181753E-2</c:v>
                </c:pt>
                <c:pt idx="630">
                  <c:v>3.8680266476599168E-2</c:v>
                </c:pt>
                <c:pt idx="631">
                  <c:v>3.9227149516444813E-2</c:v>
                </c:pt>
                <c:pt idx="632">
                  <c:v>3.9728355341921033E-2</c:v>
                </c:pt>
                <c:pt idx="633">
                  <c:v>4.0528720596452031E-2</c:v>
                </c:pt>
                <c:pt idx="634">
                  <c:v>4.1377096314023303E-2</c:v>
                </c:pt>
                <c:pt idx="635">
                  <c:v>4.2023307569345865E-2</c:v>
                </c:pt>
                <c:pt idx="636">
                  <c:v>4.2620729099822938E-2</c:v>
                </c:pt>
                <c:pt idx="637">
                  <c:v>4.3273002188023262E-2</c:v>
                </c:pt>
                <c:pt idx="638">
                  <c:v>4.3652459535072866E-2</c:v>
                </c:pt>
                <c:pt idx="639">
                  <c:v>4.4098758569739951E-2</c:v>
                </c:pt>
                <c:pt idx="640">
                  <c:v>4.4464166340515511E-2</c:v>
                </c:pt>
                <c:pt idx="641">
                  <c:v>4.4668668405512583E-2</c:v>
                </c:pt>
                <c:pt idx="642">
                  <c:v>4.4928039268390833E-2</c:v>
                </c:pt>
                <c:pt idx="643">
                  <c:v>4.5418215324246183E-2</c:v>
                </c:pt>
                <c:pt idx="644">
                  <c:v>4.5870792966294267E-2</c:v>
                </c:pt>
                <c:pt idx="645">
                  <c:v>4.6244583194545115E-2</c:v>
                </c:pt>
                <c:pt idx="646">
                  <c:v>4.6806239668592577E-2</c:v>
                </c:pt>
                <c:pt idx="647">
                  <c:v>4.7539497070078027E-2</c:v>
                </c:pt>
                <c:pt idx="648">
                  <c:v>4.8343075640638757E-2</c:v>
                </c:pt>
                <c:pt idx="649">
                  <c:v>4.9088256008629635E-2</c:v>
                </c:pt>
                <c:pt idx="650">
                  <c:v>4.9792642994574594E-2</c:v>
                </c:pt>
                <c:pt idx="651">
                  <c:v>5.0408422414144539E-2</c:v>
                </c:pt>
                <c:pt idx="652">
                  <c:v>5.1254081292335378E-2</c:v>
                </c:pt>
                <c:pt idx="653">
                  <c:v>5.1932669752677962E-2</c:v>
                </c:pt>
                <c:pt idx="654">
                  <c:v>5.2525953223078833E-2</c:v>
                </c:pt>
                <c:pt idx="655">
                  <c:v>5.3286757158040814E-2</c:v>
                </c:pt>
                <c:pt idx="656">
                  <c:v>5.4151703519969584E-2</c:v>
                </c:pt>
                <c:pt idx="657">
                  <c:v>5.4835302900609076E-2</c:v>
                </c:pt>
                <c:pt idx="658">
                  <c:v>5.5356291992569674E-2</c:v>
                </c:pt>
                <c:pt idx="659">
                  <c:v>5.6012216281990213E-2</c:v>
                </c:pt>
                <c:pt idx="660">
                  <c:v>5.6785859697369379E-2</c:v>
                </c:pt>
                <c:pt idx="661">
                  <c:v>5.7378330799812409E-2</c:v>
                </c:pt>
                <c:pt idx="662">
                  <c:v>5.7896582106251072E-2</c:v>
                </c:pt>
                <c:pt idx="663">
                  <c:v>5.8597135943325954E-2</c:v>
                </c:pt>
                <c:pt idx="664">
                  <c:v>5.9258022251621335E-2</c:v>
                </c:pt>
                <c:pt idx="665">
                  <c:v>5.9904913371652616E-2</c:v>
                </c:pt>
                <c:pt idx="666">
                  <c:v>6.0422351549232159E-2</c:v>
                </c:pt>
                <c:pt idx="667">
                  <c:v>6.0935630104940686E-2</c:v>
                </c:pt>
                <c:pt idx="668">
                  <c:v>6.1495331474157616E-2</c:v>
                </c:pt>
                <c:pt idx="669">
                  <c:v>6.203944226770243E-2</c:v>
                </c:pt>
                <c:pt idx="670">
                  <c:v>6.254468780298679E-2</c:v>
                </c:pt>
                <c:pt idx="671">
                  <c:v>6.2967384341105437E-2</c:v>
                </c:pt>
                <c:pt idx="672">
                  <c:v>6.3437500877622538E-2</c:v>
                </c:pt>
                <c:pt idx="673">
                  <c:v>6.3928217495222386E-2</c:v>
                </c:pt>
                <c:pt idx="674">
                  <c:v>6.4323069551557921E-2</c:v>
                </c:pt>
                <c:pt idx="675">
                  <c:v>6.467783145441533E-2</c:v>
                </c:pt>
                <c:pt idx="676">
                  <c:v>6.4947517993729081E-2</c:v>
                </c:pt>
                <c:pt idx="677">
                  <c:v>6.5085611023738235E-2</c:v>
                </c:pt>
                <c:pt idx="678">
                  <c:v>6.5784548249176858E-2</c:v>
                </c:pt>
                <c:pt idx="679">
                  <c:v>6.6507858367176528E-2</c:v>
                </c:pt>
                <c:pt idx="680">
                  <c:v>6.7193156982231855E-2</c:v>
                </c:pt>
                <c:pt idx="681">
                  <c:v>6.7874710067195934E-2</c:v>
                </c:pt>
                <c:pt idx="682">
                  <c:v>6.8586670615099238E-2</c:v>
                </c:pt>
                <c:pt idx="683">
                  <c:v>6.9703822966658446E-2</c:v>
                </c:pt>
                <c:pt idx="684">
                  <c:v>7.1146647621933123E-2</c:v>
                </c:pt>
                <c:pt idx="685">
                  <c:v>7.1945391336997191E-2</c:v>
                </c:pt>
                <c:pt idx="686">
                  <c:v>7.2498813361242004E-2</c:v>
                </c:pt>
                <c:pt idx="687">
                  <c:v>7.3159780013822229E-2</c:v>
                </c:pt>
                <c:pt idx="688">
                  <c:v>7.3993333008175552E-2</c:v>
                </c:pt>
                <c:pt idx="689">
                  <c:v>7.5002709780802895E-2</c:v>
                </c:pt>
                <c:pt idx="690">
                  <c:v>7.5915747675407166E-2</c:v>
                </c:pt>
                <c:pt idx="691">
                  <c:v>7.6957381265021177E-2</c:v>
                </c:pt>
                <c:pt idx="692">
                  <c:v>7.7970613266914443E-2</c:v>
                </c:pt>
                <c:pt idx="693">
                  <c:v>7.9037934573449639E-2</c:v>
                </c:pt>
                <c:pt idx="694">
                  <c:v>8.0032342003707124E-2</c:v>
                </c:pt>
                <c:pt idx="695">
                  <c:v>8.104886755470396E-2</c:v>
                </c:pt>
                <c:pt idx="696">
                  <c:v>8.2130549166356731E-2</c:v>
                </c:pt>
                <c:pt idx="697">
                  <c:v>8.3311215396960792E-2</c:v>
                </c:pt>
                <c:pt idx="698">
                  <c:v>8.4330117438279381E-2</c:v>
                </c:pt>
                <c:pt idx="699">
                  <c:v>8.5342191227585573E-2</c:v>
                </c:pt>
                <c:pt idx="700">
                  <c:v>8.6374905594703622E-2</c:v>
                </c:pt>
                <c:pt idx="701">
                  <c:v>8.7752578609000931E-2</c:v>
                </c:pt>
                <c:pt idx="702">
                  <c:v>8.9004001634927221E-2</c:v>
                </c:pt>
                <c:pt idx="703">
                  <c:v>9.040308553187007E-2</c:v>
                </c:pt>
                <c:pt idx="704">
                  <c:v>9.1725548582426458E-2</c:v>
                </c:pt>
                <c:pt idx="705">
                  <c:v>9.2890361051821829E-2</c:v>
                </c:pt>
                <c:pt idx="706">
                  <c:v>9.4073153931881842E-2</c:v>
                </c:pt>
                <c:pt idx="707">
                  <c:v>9.5543268209405063E-2</c:v>
                </c:pt>
                <c:pt idx="708">
                  <c:v>9.65925489101159E-2</c:v>
                </c:pt>
                <c:pt idx="709">
                  <c:v>9.7790443461179377E-2</c:v>
                </c:pt>
                <c:pt idx="710">
                  <c:v>9.8944197307148193E-2</c:v>
                </c:pt>
                <c:pt idx="711">
                  <c:v>0.10023405004097666</c:v>
                </c:pt>
                <c:pt idx="712">
                  <c:v>0.10153453855252149</c:v>
                </c:pt>
                <c:pt idx="713">
                  <c:v>0.10287233177723111</c:v>
                </c:pt>
                <c:pt idx="714">
                  <c:v>0.1042234763607959</c:v>
                </c:pt>
                <c:pt idx="715">
                  <c:v>0.10570592656074332</c:v>
                </c:pt>
                <c:pt idx="716">
                  <c:v>0.10697831245703854</c:v>
                </c:pt>
                <c:pt idx="717">
                  <c:v>0.10823846773870956</c:v>
                </c:pt>
                <c:pt idx="718">
                  <c:v>0.10947730645394509</c:v>
                </c:pt>
                <c:pt idx="719">
                  <c:v>0.11073661430798518</c:v>
                </c:pt>
                <c:pt idx="720">
                  <c:v>0.11205728130353149</c:v>
                </c:pt>
                <c:pt idx="721">
                  <c:v>0.11331265581688957</c:v>
                </c:pt>
                <c:pt idx="722">
                  <c:v>0.11457912130619335</c:v>
                </c:pt>
                <c:pt idx="723">
                  <c:v>0.11592950252681275</c:v>
                </c:pt>
                <c:pt idx="724">
                  <c:v>0.11734055966639391</c:v>
                </c:pt>
                <c:pt idx="725">
                  <c:v>0.11859889111475705</c:v>
                </c:pt>
                <c:pt idx="726">
                  <c:v>0.11998569514279248</c:v>
                </c:pt>
                <c:pt idx="727">
                  <c:v>0.12143761931832603</c:v>
                </c:pt>
                <c:pt idx="728">
                  <c:v>0.12280263457493079</c:v>
                </c:pt>
                <c:pt idx="729">
                  <c:v>0.12420822878790448</c:v>
                </c:pt>
                <c:pt idx="730">
                  <c:v>0.12554628639804077</c:v>
                </c:pt>
                <c:pt idx="731">
                  <c:v>0.12658451993675671</c:v>
                </c:pt>
                <c:pt idx="732">
                  <c:v>0.12778141567560988</c:v>
                </c:pt>
                <c:pt idx="733">
                  <c:v>0.12887367187320048</c:v>
                </c:pt>
                <c:pt idx="734">
                  <c:v>0.12992334694112775</c:v>
                </c:pt>
                <c:pt idx="735">
                  <c:v>0.13101225575084183</c:v>
                </c:pt>
                <c:pt idx="736">
                  <c:v>0.13180951245987149</c:v>
                </c:pt>
                <c:pt idx="737">
                  <c:v>0.13253299992659714</c:v>
                </c:pt>
                <c:pt idx="738">
                  <c:v>0.13325210081908759</c:v>
                </c:pt>
                <c:pt idx="739">
                  <c:v>0.13392091575241374</c:v>
                </c:pt>
                <c:pt idx="740">
                  <c:v>0.13466402147346759</c:v>
                </c:pt>
                <c:pt idx="741">
                  <c:v>0.1352836159640971</c:v>
                </c:pt>
                <c:pt idx="742">
                  <c:v>0.13598718718556135</c:v>
                </c:pt>
                <c:pt idx="743">
                  <c:v>0.13692762201887268</c:v>
                </c:pt>
                <c:pt idx="744">
                  <c:v>0.13761675512458027</c:v>
                </c:pt>
                <c:pt idx="745">
                  <c:v>0.13844956398711691</c:v>
                </c:pt>
                <c:pt idx="746">
                  <c:v>0.13911220123041898</c:v>
                </c:pt>
                <c:pt idx="747">
                  <c:v>0.13970317336534352</c:v>
                </c:pt>
                <c:pt idx="748">
                  <c:v>0.13999089692405492</c:v>
                </c:pt>
                <c:pt idx="749">
                  <c:v>0.14049287662746648</c:v>
                </c:pt>
                <c:pt idx="750">
                  <c:v>0.14067892410205254</c:v>
                </c:pt>
                <c:pt idx="751">
                  <c:v>0.14100595645588432</c:v>
                </c:pt>
                <c:pt idx="752">
                  <c:v>0.14116670700174849</c:v>
                </c:pt>
                <c:pt idx="753">
                  <c:v>0.14169510318422482</c:v>
                </c:pt>
                <c:pt idx="754">
                  <c:v>0.14199224775092201</c:v>
                </c:pt>
                <c:pt idx="755">
                  <c:v>0.14264454668791285</c:v>
                </c:pt>
                <c:pt idx="756">
                  <c:v>0.14301807915813158</c:v>
                </c:pt>
                <c:pt idx="757">
                  <c:v>0.14337316562194938</c:v>
                </c:pt>
                <c:pt idx="758">
                  <c:v>0.14351116811345485</c:v>
                </c:pt>
                <c:pt idx="759">
                  <c:v>0.14385344567841712</c:v>
                </c:pt>
                <c:pt idx="760">
                  <c:v>0.14374228874939185</c:v>
                </c:pt>
                <c:pt idx="761">
                  <c:v>0.14378875175440511</c:v>
                </c:pt>
                <c:pt idx="762">
                  <c:v>0.1435531679392989</c:v>
                </c:pt>
                <c:pt idx="763">
                  <c:v>0.1432257830403563</c:v>
                </c:pt>
                <c:pt idx="764">
                  <c:v>0.14300001220723213</c:v>
                </c:pt>
                <c:pt idx="765">
                  <c:v>0.14300151423985946</c:v>
                </c:pt>
                <c:pt idx="766">
                  <c:v>0.14270540864629902</c:v>
                </c:pt>
                <c:pt idx="767">
                  <c:v>0.14237799699261366</c:v>
                </c:pt>
                <c:pt idx="768">
                  <c:v>0.14219796519659472</c:v>
                </c:pt>
                <c:pt idx="769">
                  <c:v>0.14178415145562537</c:v>
                </c:pt>
                <c:pt idx="770">
                  <c:v>0.14148153195357585</c:v>
                </c:pt>
                <c:pt idx="771">
                  <c:v>0.14104543421597557</c:v>
                </c:pt>
                <c:pt idx="772">
                  <c:v>0.1401815599677021</c:v>
                </c:pt>
                <c:pt idx="773">
                  <c:v>0.13945895236816333</c:v>
                </c:pt>
                <c:pt idx="774">
                  <c:v>0.13896160195249435</c:v>
                </c:pt>
                <c:pt idx="775">
                  <c:v>0.13824161495643994</c:v>
                </c:pt>
                <c:pt idx="776">
                  <c:v>0.13759030026617022</c:v>
                </c:pt>
                <c:pt idx="777">
                  <c:v>0.13691221651999586</c:v>
                </c:pt>
                <c:pt idx="778">
                  <c:v>0.13636315789420694</c:v>
                </c:pt>
                <c:pt idx="779">
                  <c:v>0.13599693708780092</c:v>
                </c:pt>
                <c:pt idx="780">
                  <c:v>0.13547910596489282</c:v>
                </c:pt>
                <c:pt idx="781">
                  <c:v>0.13499831626174255</c:v>
                </c:pt>
                <c:pt idx="782">
                  <c:v>0.13461119818112166</c:v>
                </c:pt>
                <c:pt idx="783">
                  <c:v>0.13416704010599803</c:v>
                </c:pt>
                <c:pt idx="784">
                  <c:v>0.13395639211061178</c:v>
                </c:pt>
                <c:pt idx="785">
                  <c:v>0.13361772129649727</c:v>
                </c:pt>
                <c:pt idx="786">
                  <c:v>0.13337608188763214</c:v>
                </c:pt>
                <c:pt idx="787">
                  <c:v>0.13323439281958419</c:v>
                </c:pt>
                <c:pt idx="788">
                  <c:v>0.13313393118540298</c:v>
                </c:pt>
                <c:pt idx="789">
                  <c:v>0.13298617577740626</c:v>
                </c:pt>
                <c:pt idx="790">
                  <c:v>0.13320463966414689</c:v>
                </c:pt>
                <c:pt idx="791">
                  <c:v>0.13303814764212821</c:v>
                </c:pt>
                <c:pt idx="792">
                  <c:v>0.13296764913879314</c:v>
                </c:pt>
                <c:pt idx="793">
                  <c:v>0.13297337588750405</c:v>
                </c:pt>
                <c:pt idx="794">
                  <c:v>0.1326540302431474</c:v>
                </c:pt>
                <c:pt idx="795">
                  <c:v>0.1322267766990691</c:v>
                </c:pt>
                <c:pt idx="796">
                  <c:v>0.13182415027593375</c:v>
                </c:pt>
                <c:pt idx="797">
                  <c:v>0.13162548517102712</c:v>
                </c:pt>
                <c:pt idx="798">
                  <c:v>0.1315193961311269</c:v>
                </c:pt>
                <c:pt idx="799">
                  <c:v>0.13163603278747463</c:v>
                </c:pt>
                <c:pt idx="800">
                  <c:v>0.13171568892603516</c:v>
                </c:pt>
                <c:pt idx="801">
                  <c:v>0.13199423263207843</c:v>
                </c:pt>
                <c:pt idx="802">
                  <c:v>0.13216484175149565</c:v>
                </c:pt>
                <c:pt idx="803">
                  <c:v>0.13293106582431119</c:v>
                </c:pt>
                <c:pt idx="804">
                  <c:v>0.13333160621856838</c:v>
                </c:pt>
                <c:pt idx="805">
                  <c:v>0.13183610080223937</c:v>
                </c:pt>
                <c:pt idx="806">
                  <c:v>0.13281598522533497</c:v>
                </c:pt>
                <c:pt idx="807">
                  <c:v>0.13379586964843057</c:v>
                </c:pt>
                <c:pt idx="808">
                  <c:v>0.13477575407152617</c:v>
                </c:pt>
                <c:pt idx="809">
                  <c:v>0.13575563849462177</c:v>
                </c:pt>
                <c:pt idx="810">
                  <c:v>0.13673552291771737</c:v>
                </c:pt>
                <c:pt idx="811">
                  <c:v>0.13771540734081297</c:v>
                </c:pt>
                <c:pt idx="812">
                  <c:v>0.13869529176390857</c:v>
                </c:pt>
                <c:pt idx="813">
                  <c:v>0.13967517618700417</c:v>
                </c:pt>
                <c:pt idx="814">
                  <c:v>0.13967517618700426</c:v>
                </c:pt>
                <c:pt idx="815">
                  <c:v>0.13939352626595447</c:v>
                </c:pt>
                <c:pt idx="816">
                  <c:v>0.1399583094867573</c:v>
                </c:pt>
                <c:pt idx="817">
                  <c:v>0.14085988631420607</c:v>
                </c:pt>
                <c:pt idx="818">
                  <c:v>0.1416985878742886</c:v>
                </c:pt>
                <c:pt idx="819">
                  <c:v>0.14262016164935087</c:v>
                </c:pt>
                <c:pt idx="820">
                  <c:v>0.14339345568484499</c:v>
                </c:pt>
                <c:pt idx="821">
                  <c:v>0.14414885572248692</c:v>
                </c:pt>
                <c:pt idx="822">
                  <c:v>0.14490965223684107</c:v>
                </c:pt>
                <c:pt idx="823">
                  <c:v>0.14635368553464936</c:v>
                </c:pt>
                <c:pt idx="824">
                  <c:v>0.14769672940821316</c:v>
                </c:pt>
                <c:pt idx="825">
                  <c:v>0.14871825846991046</c:v>
                </c:pt>
                <c:pt idx="826">
                  <c:v>0.14925142667704044</c:v>
                </c:pt>
                <c:pt idx="827">
                  <c:v>0.14981603144962849</c:v>
                </c:pt>
                <c:pt idx="828">
                  <c:v>0.15043831047936762</c:v>
                </c:pt>
                <c:pt idx="829">
                  <c:v>0.15096111837843992</c:v>
                </c:pt>
                <c:pt idx="830">
                  <c:v>0.15115267862768395</c:v>
                </c:pt>
                <c:pt idx="831">
                  <c:v>0.15115194074284669</c:v>
                </c:pt>
                <c:pt idx="832">
                  <c:v>0.15146455455935184</c:v>
                </c:pt>
                <c:pt idx="833">
                  <c:v>0.15213975846111108</c:v>
                </c:pt>
                <c:pt idx="834">
                  <c:v>0.15291250034588771</c:v>
                </c:pt>
                <c:pt idx="835">
                  <c:v>0.15341643260646559</c:v>
                </c:pt>
                <c:pt idx="836">
                  <c:v>0.15348980748895288</c:v>
                </c:pt>
                <c:pt idx="837">
                  <c:v>0.15361629719742134</c:v>
                </c:pt>
                <c:pt idx="838">
                  <c:v>0.15355848481913167</c:v>
                </c:pt>
                <c:pt idx="839">
                  <c:v>0.15336745162448229</c:v>
                </c:pt>
                <c:pt idx="840">
                  <c:v>0.15289151469333345</c:v>
                </c:pt>
                <c:pt idx="841">
                  <c:v>0.15202466578291368</c:v>
                </c:pt>
                <c:pt idx="842">
                  <c:v>0.15089242005797474</c:v>
                </c:pt>
                <c:pt idx="843">
                  <c:v>0.15005538923148173</c:v>
                </c:pt>
                <c:pt idx="844">
                  <c:v>0.14925041647122217</c:v>
                </c:pt>
                <c:pt idx="845">
                  <c:v>0.14847925215730273</c:v>
                </c:pt>
                <c:pt idx="846">
                  <c:v>0.1475613873153542</c:v>
                </c:pt>
                <c:pt idx="847">
                  <c:v>0.14655620037501998</c:v>
                </c:pt>
                <c:pt idx="848">
                  <c:v>0.14556495701799924</c:v>
                </c:pt>
                <c:pt idx="849">
                  <c:v>0.14455180703898593</c:v>
                </c:pt>
                <c:pt idx="850">
                  <c:v>0.14312373472105122</c:v>
                </c:pt>
                <c:pt idx="851">
                  <c:v>0.14113792340503828</c:v>
                </c:pt>
                <c:pt idx="852">
                  <c:v>0.13903905607741984</c:v>
                </c:pt>
                <c:pt idx="853">
                  <c:v>0.13698071449887159</c:v>
                </c:pt>
                <c:pt idx="854">
                  <c:v>0.13477982275487688</c:v>
                </c:pt>
                <c:pt idx="855">
                  <c:v>0.13235677158202025</c:v>
                </c:pt>
                <c:pt idx="856">
                  <c:v>0.13013698947970689</c:v>
                </c:pt>
                <c:pt idx="857">
                  <c:v>0.12825893360477972</c:v>
                </c:pt>
                <c:pt idx="858">
                  <c:v>0.12640284111534089</c:v>
                </c:pt>
                <c:pt idx="859">
                  <c:v>0.12431284006335468</c:v>
                </c:pt>
                <c:pt idx="860">
                  <c:v>0.12215172356456915</c:v>
                </c:pt>
                <c:pt idx="861">
                  <c:v>0.12016826486155083</c:v>
                </c:pt>
                <c:pt idx="862">
                  <c:v>0.11830806252185394</c:v>
                </c:pt>
                <c:pt idx="863">
                  <c:v>0.11623939191001698</c:v>
                </c:pt>
                <c:pt idx="864">
                  <c:v>0.11394992727934358</c:v>
                </c:pt>
                <c:pt idx="865">
                  <c:v>0.11128650860573552</c:v>
                </c:pt>
                <c:pt idx="866">
                  <c:v>0.1091218223514264</c:v>
                </c:pt>
                <c:pt idx="867">
                  <c:v>0.10690202404903804</c:v>
                </c:pt>
                <c:pt idx="868">
                  <c:v>0.10434730270152642</c:v>
                </c:pt>
                <c:pt idx="869">
                  <c:v>0.10172978453812156</c:v>
                </c:pt>
                <c:pt idx="870">
                  <c:v>9.9116689439406699E-2</c:v>
                </c:pt>
                <c:pt idx="871">
                  <c:v>9.6464494388592406E-2</c:v>
                </c:pt>
                <c:pt idx="872">
                  <c:v>9.4230821324265399E-2</c:v>
                </c:pt>
                <c:pt idx="873">
                  <c:v>9.2017531984311715E-2</c:v>
                </c:pt>
                <c:pt idx="874">
                  <c:v>8.9949547668848634E-2</c:v>
                </c:pt>
                <c:pt idx="875">
                  <c:v>8.801394131096768E-2</c:v>
                </c:pt>
                <c:pt idx="876">
                  <c:v>8.6144127871831802E-2</c:v>
                </c:pt>
                <c:pt idx="877">
                  <c:v>8.4285892589943942E-2</c:v>
                </c:pt>
                <c:pt idx="878">
                  <c:v>8.2356622211732761E-2</c:v>
                </c:pt>
                <c:pt idx="879">
                  <c:v>8.069922227791658E-2</c:v>
                </c:pt>
                <c:pt idx="880">
                  <c:v>7.9004018017434383E-2</c:v>
                </c:pt>
                <c:pt idx="881">
                  <c:v>7.7428530910981619E-2</c:v>
                </c:pt>
                <c:pt idx="882">
                  <c:v>7.5902858833454892E-2</c:v>
                </c:pt>
                <c:pt idx="883">
                  <c:v>7.4348226654957023E-2</c:v>
                </c:pt>
                <c:pt idx="884">
                  <c:v>7.2831556169940234E-2</c:v>
                </c:pt>
                <c:pt idx="885">
                  <c:v>7.1463073281438069E-2</c:v>
                </c:pt>
                <c:pt idx="886">
                  <c:v>6.9620828300853269E-2</c:v>
                </c:pt>
                <c:pt idx="887">
                  <c:v>6.793909757224563E-2</c:v>
                </c:pt>
                <c:pt idx="888">
                  <c:v>6.6071547848852719E-2</c:v>
                </c:pt>
                <c:pt idx="889">
                  <c:v>6.4269745096019085E-2</c:v>
                </c:pt>
                <c:pt idx="890">
                  <c:v>6.2629044818047E-2</c:v>
                </c:pt>
                <c:pt idx="891">
                  <c:v>6.1195600779940747E-2</c:v>
                </c:pt>
                <c:pt idx="892">
                  <c:v>6.0069364988391029E-2</c:v>
                </c:pt>
                <c:pt idx="893">
                  <c:v>5.92976565391857E-2</c:v>
                </c:pt>
                <c:pt idx="894">
                  <c:v>5.8209185637199852E-2</c:v>
                </c:pt>
                <c:pt idx="895">
                  <c:v>5.7112362903902057E-2</c:v>
                </c:pt>
                <c:pt idx="896">
                  <c:v>5.6112960730526476E-2</c:v>
                </c:pt>
                <c:pt idx="897">
                  <c:v>5.5125133406356983E-2</c:v>
                </c:pt>
                <c:pt idx="898">
                  <c:v>5.4074079599973887E-2</c:v>
                </c:pt>
                <c:pt idx="899">
                  <c:v>5.2627803050914412E-2</c:v>
                </c:pt>
                <c:pt idx="900">
                  <c:v>5.1891252744320132E-2</c:v>
                </c:pt>
                <c:pt idx="901">
                  <c:v>5.1310128624152712E-2</c:v>
                </c:pt>
                <c:pt idx="902">
                  <c:v>5.0782675773876199E-2</c:v>
                </c:pt>
                <c:pt idx="903">
                  <c:v>5.0158475450621118E-2</c:v>
                </c:pt>
                <c:pt idx="904">
                  <c:v>4.9462179906987647E-2</c:v>
                </c:pt>
                <c:pt idx="905">
                  <c:v>4.8845899401041649E-2</c:v>
                </c:pt>
                <c:pt idx="906">
                  <c:v>4.8404285750049167E-2</c:v>
                </c:pt>
                <c:pt idx="907">
                  <c:v>4.7220924061736065E-2</c:v>
                </c:pt>
                <c:pt idx="908">
                  <c:v>4.6502365026249333E-2</c:v>
                </c:pt>
                <c:pt idx="909">
                  <c:v>4.573659771618984E-2</c:v>
                </c:pt>
                <c:pt idx="910">
                  <c:v>4.495091677073846E-2</c:v>
                </c:pt>
                <c:pt idx="911">
                  <c:v>4.4401657812203975E-2</c:v>
                </c:pt>
                <c:pt idx="912">
                  <c:v>4.3880189770950484E-2</c:v>
                </c:pt>
                <c:pt idx="913">
                  <c:v>4.3231877589304732E-2</c:v>
                </c:pt>
                <c:pt idx="914">
                  <c:v>4.2450351574556566E-2</c:v>
                </c:pt>
                <c:pt idx="915">
                  <c:v>4.106638602412286E-2</c:v>
                </c:pt>
                <c:pt idx="916">
                  <c:v>4.0037856054284442E-2</c:v>
                </c:pt>
                <c:pt idx="917">
                  <c:v>3.9196186412167204E-2</c:v>
                </c:pt>
                <c:pt idx="918">
                  <c:v>3.8608268386498085E-2</c:v>
                </c:pt>
                <c:pt idx="919">
                  <c:v>3.8117711794370145E-2</c:v>
                </c:pt>
                <c:pt idx="920">
                  <c:v>3.7745132520682498E-2</c:v>
                </c:pt>
                <c:pt idx="921">
                  <c:v>3.745443752036394E-2</c:v>
                </c:pt>
                <c:pt idx="922">
                  <c:v>3.7740509802268681E-2</c:v>
                </c:pt>
                <c:pt idx="923">
                  <c:v>3.7712199762943335E-2</c:v>
                </c:pt>
                <c:pt idx="924">
                  <c:v>3.7547130381047511E-2</c:v>
                </c:pt>
                <c:pt idx="925">
                  <c:v>3.7135870197519447E-2</c:v>
                </c:pt>
                <c:pt idx="926">
                  <c:v>3.6639024747606691E-2</c:v>
                </c:pt>
                <c:pt idx="927">
                  <c:v>3.6419820638437864E-2</c:v>
                </c:pt>
                <c:pt idx="928">
                  <c:v>3.5892751583017427E-2</c:v>
                </c:pt>
                <c:pt idx="929">
                  <c:v>3.4941098039994962E-2</c:v>
                </c:pt>
                <c:pt idx="930">
                  <c:v>3.4292304564143096E-2</c:v>
                </c:pt>
                <c:pt idx="931">
                  <c:v>3.360703946234718E-2</c:v>
                </c:pt>
                <c:pt idx="932">
                  <c:v>3.3219555514836262E-2</c:v>
                </c:pt>
                <c:pt idx="933">
                  <c:v>3.2887720747345271E-2</c:v>
                </c:pt>
                <c:pt idx="934">
                  <c:v>3.210474509830382E-2</c:v>
                </c:pt>
                <c:pt idx="935">
                  <c:v>3.146619748087804E-2</c:v>
                </c:pt>
                <c:pt idx="936">
                  <c:v>3.1214452723082649E-2</c:v>
                </c:pt>
                <c:pt idx="937">
                  <c:v>3.0708052483144999E-2</c:v>
                </c:pt>
                <c:pt idx="938">
                  <c:v>3.0374932845584478E-2</c:v>
                </c:pt>
                <c:pt idx="939">
                  <c:v>3.0130433751256409E-2</c:v>
                </c:pt>
                <c:pt idx="940">
                  <c:v>2.9711307570664525E-2</c:v>
                </c:pt>
                <c:pt idx="941">
                  <c:v>2.9538794916062708E-2</c:v>
                </c:pt>
                <c:pt idx="942">
                  <c:v>2.9547098594015043E-2</c:v>
                </c:pt>
                <c:pt idx="943">
                  <c:v>2.9396930740577192E-2</c:v>
                </c:pt>
                <c:pt idx="944">
                  <c:v>2.9396475258598589E-2</c:v>
                </c:pt>
                <c:pt idx="945">
                  <c:v>2.9230968122906723E-2</c:v>
                </c:pt>
                <c:pt idx="946">
                  <c:v>2.8592656151806187E-2</c:v>
                </c:pt>
                <c:pt idx="947">
                  <c:v>2.8256548518651396E-2</c:v>
                </c:pt>
                <c:pt idx="948">
                  <c:v>2.8015679414373267E-2</c:v>
                </c:pt>
                <c:pt idx="949">
                  <c:v>2.790938796003125E-2</c:v>
                </c:pt>
                <c:pt idx="950">
                  <c:v>2.7627632855418409E-2</c:v>
                </c:pt>
                <c:pt idx="951">
                  <c:v>2.7239027408378573E-2</c:v>
                </c:pt>
                <c:pt idx="952">
                  <c:v>2.7234536281270212E-2</c:v>
                </c:pt>
                <c:pt idx="953">
                  <c:v>2.7538114343311205E-2</c:v>
                </c:pt>
                <c:pt idx="954">
                  <c:v>2.8068617204023573E-2</c:v>
                </c:pt>
                <c:pt idx="955">
                  <c:v>2.8225383526393047E-2</c:v>
                </c:pt>
                <c:pt idx="956">
                  <c:v>2.8188665753095941E-2</c:v>
                </c:pt>
                <c:pt idx="957">
                  <c:v>2.8037250426332355E-2</c:v>
                </c:pt>
                <c:pt idx="958">
                  <c:v>2.7942699613104957E-2</c:v>
                </c:pt>
                <c:pt idx="959">
                  <c:v>2.7790326914469598E-2</c:v>
                </c:pt>
                <c:pt idx="960">
                  <c:v>2.7579022237918902E-2</c:v>
                </c:pt>
                <c:pt idx="961">
                  <c:v>2.6757721297173787E-2</c:v>
                </c:pt>
                <c:pt idx="962">
                  <c:v>2.6282452926537227E-2</c:v>
                </c:pt>
                <c:pt idx="963">
                  <c:v>2.6062677718529E-2</c:v>
                </c:pt>
                <c:pt idx="964">
                  <c:v>2.6043776871016423E-2</c:v>
                </c:pt>
                <c:pt idx="965">
                  <c:v>2.5633861748440345E-2</c:v>
                </c:pt>
                <c:pt idx="966">
                  <c:v>2.4769229519594194E-2</c:v>
                </c:pt>
                <c:pt idx="967">
                  <c:v>2.3942545006036476E-2</c:v>
                </c:pt>
                <c:pt idx="968">
                  <c:v>2.3548591870926786E-2</c:v>
                </c:pt>
                <c:pt idx="969">
                  <c:v>2.3009284340272221E-2</c:v>
                </c:pt>
                <c:pt idx="970">
                  <c:v>2.2230661640914431E-2</c:v>
                </c:pt>
                <c:pt idx="971">
                  <c:v>2.1640703067057225E-2</c:v>
                </c:pt>
                <c:pt idx="972">
                  <c:v>2.1493147048586916E-2</c:v>
                </c:pt>
                <c:pt idx="973">
                  <c:v>2.1642059215888399E-2</c:v>
                </c:pt>
                <c:pt idx="974">
                  <c:v>2.1541668877614432E-2</c:v>
                </c:pt>
                <c:pt idx="975">
                  <c:v>2.1422821777001728E-2</c:v>
                </c:pt>
                <c:pt idx="976">
                  <c:v>2.1286897139535594E-2</c:v>
                </c:pt>
                <c:pt idx="977">
                  <c:v>2.1399202611763722E-2</c:v>
                </c:pt>
                <c:pt idx="978">
                  <c:v>2.1521751259504444E-2</c:v>
                </c:pt>
                <c:pt idx="979">
                  <c:v>2.1818934565939932E-2</c:v>
                </c:pt>
                <c:pt idx="980">
                  <c:v>2.1921869765339701E-2</c:v>
                </c:pt>
                <c:pt idx="981">
                  <c:v>2.1961064455282352E-2</c:v>
                </c:pt>
                <c:pt idx="982">
                  <c:v>2.1655430309170887E-2</c:v>
                </c:pt>
                <c:pt idx="983">
                  <c:v>2.1438394497419782E-2</c:v>
                </c:pt>
                <c:pt idx="984">
                  <c:v>2.1153162015096361E-2</c:v>
                </c:pt>
                <c:pt idx="985">
                  <c:v>2.1027112928792301E-2</c:v>
                </c:pt>
                <c:pt idx="986">
                  <c:v>2.0796767513384148E-2</c:v>
                </c:pt>
                <c:pt idx="987">
                  <c:v>2.0409961686938601E-2</c:v>
                </c:pt>
                <c:pt idx="988">
                  <c:v>1.9911643661439576E-2</c:v>
                </c:pt>
                <c:pt idx="989">
                  <c:v>1.9804956715533971E-2</c:v>
                </c:pt>
                <c:pt idx="990">
                  <c:v>1.9749286986762996E-2</c:v>
                </c:pt>
                <c:pt idx="991">
                  <c:v>1.9863655809619147E-2</c:v>
                </c:pt>
                <c:pt idx="992">
                  <c:v>1.9784890223076581E-2</c:v>
                </c:pt>
                <c:pt idx="993">
                  <c:v>1.9461065579529212E-2</c:v>
                </c:pt>
                <c:pt idx="994">
                  <c:v>1.932794108889338E-2</c:v>
                </c:pt>
                <c:pt idx="995">
                  <c:v>1.9685939519843633E-2</c:v>
                </c:pt>
                <c:pt idx="996">
                  <c:v>1.972186935779802E-2</c:v>
                </c:pt>
                <c:pt idx="997">
                  <c:v>1.9738760318449351E-2</c:v>
                </c:pt>
                <c:pt idx="998">
                  <c:v>1.9650438650272543E-2</c:v>
                </c:pt>
                <c:pt idx="999">
                  <c:v>1.9443679579955159E-2</c:v>
                </c:pt>
                <c:pt idx="1000">
                  <c:v>1.9317600838354161E-2</c:v>
                </c:pt>
                <c:pt idx="1001">
                  <c:v>1.9513178419064674E-2</c:v>
                </c:pt>
                <c:pt idx="1002">
                  <c:v>1.9491262760544914E-2</c:v>
                </c:pt>
                <c:pt idx="1003">
                  <c:v>1.9592876880735393E-2</c:v>
                </c:pt>
                <c:pt idx="1004">
                  <c:v>1.9566762703992577E-2</c:v>
                </c:pt>
                <c:pt idx="1005">
                  <c:v>1.9352197958153593E-2</c:v>
                </c:pt>
                <c:pt idx="1006">
                  <c:v>1.9101154794934409E-2</c:v>
                </c:pt>
                <c:pt idx="1007">
                  <c:v>1.8924980421290732E-2</c:v>
                </c:pt>
                <c:pt idx="1008">
                  <c:v>1.8315167675846199E-2</c:v>
                </c:pt>
                <c:pt idx="1009">
                  <c:v>1.816391602233898E-2</c:v>
                </c:pt>
                <c:pt idx="1010">
                  <c:v>1.7934851794325194E-2</c:v>
                </c:pt>
                <c:pt idx="1011">
                  <c:v>1.7805971921651103E-2</c:v>
                </c:pt>
                <c:pt idx="1012">
                  <c:v>1.7611141092594994E-2</c:v>
                </c:pt>
                <c:pt idx="1013">
                  <c:v>1.7282851155513375E-2</c:v>
                </c:pt>
                <c:pt idx="1014">
                  <c:v>1.7040657172477717E-2</c:v>
                </c:pt>
                <c:pt idx="1015">
                  <c:v>1.7296200935256769E-2</c:v>
                </c:pt>
                <c:pt idx="1016">
                  <c:v>1.7036366291042663E-2</c:v>
                </c:pt>
                <c:pt idx="1017">
                  <c:v>1.7060360340893622E-2</c:v>
                </c:pt>
                <c:pt idx="1018">
                  <c:v>1.6761533879713155E-2</c:v>
                </c:pt>
                <c:pt idx="1019">
                  <c:v>1.6880421627846524E-2</c:v>
                </c:pt>
                <c:pt idx="1020">
                  <c:v>1.7036305009431259E-2</c:v>
                </c:pt>
                <c:pt idx="1021">
                  <c:v>1.7192862589632846E-2</c:v>
                </c:pt>
                <c:pt idx="1022">
                  <c:v>1.727741701108744E-2</c:v>
                </c:pt>
                <c:pt idx="1023">
                  <c:v>1.7541050171317452E-2</c:v>
                </c:pt>
                <c:pt idx="1024">
                  <c:v>1.7534643296785595E-2</c:v>
                </c:pt>
                <c:pt idx="1025">
                  <c:v>1.7750112128753274E-2</c:v>
                </c:pt>
                <c:pt idx="1026">
                  <c:v>1.7300967574139989E-2</c:v>
                </c:pt>
                <c:pt idx="1027">
                  <c:v>1.7603635850418017E-2</c:v>
                </c:pt>
                <c:pt idx="1028">
                  <c:v>1.7607684935439776E-2</c:v>
                </c:pt>
                <c:pt idx="1029">
                  <c:v>1.7181707649164289E-2</c:v>
                </c:pt>
                <c:pt idx="1030">
                  <c:v>1.6646139070315008E-2</c:v>
                </c:pt>
                <c:pt idx="1031">
                  <c:v>1.6456990766069671E-2</c:v>
                </c:pt>
                <c:pt idx="1032">
                  <c:v>1.6583224960690326E-2</c:v>
                </c:pt>
                <c:pt idx="1033">
                  <c:v>1.6984519435484634E-2</c:v>
                </c:pt>
                <c:pt idx="1034">
                  <c:v>1.6865556862893236E-2</c:v>
                </c:pt>
                <c:pt idx="1035">
                  <c:v>1.709790011039115E-2</c:v>
                </c:pt>
                <c:pt idx="1036">
                  <c:v>1.7267037380064961E-2</c:v>
                </c:pt>
                <c:pt idx="1037">
                  <c:v>1.7591924063048103E-2</c:v>
                </c:pt>
                <c:pt idx="1038">
                  <c:v>1.7668330460364541E-2</c:v>
                </c:pt>
                <c:pt idx="1039">
                  <c:v>1.7432821885739833E-2</c:v>
                </c:pt>
                <c:pt idx="1040">
                  <c:v>1.7131233137082171E-2</c:v>
                </c:pt>
                <c:pt idx="1041">
                  <c:v>1.7118543054345205E-2</c:v>
                </c:pt>
                <c:pt idx="1042">
                  <c:v>1.7042053845065925E-2</c:v>
                </c:pt>
                <c:pt idx="1043">
                  <c:v>1.7307287049509779E-2</c:v>
                </c:pt>
                <c:pt idx="1044">
                  <c:v>1.7081594787993832E-2</c:v>
                </c:pt>
                <c:pt idx="1045">
                  <c:v>1.6883888324868375E-2</c:v>
                </c:pt>
                <c:pt idx="1046">
                  <c:v>1.6679148914673453E-2</c:v>
                </c:pt>
                <c:pt idx="1047">
                  <c:v>1.6765872624985648E-2</c:v>
                </c:pt>
                <c:pt idx="1048">
                  <c:v>1.6411968493673653E-2</c:v>
                </c:pt>
                <c:pt idx="1049">
                  <c:v>1.5949205937214748E-2</c:v>
                </c:pt>
                <c:pt idx="1050">
                  <c:v>1.6031471966232568E-2</c:v>
                </c:pt>
                <c:pt idx="1051">
                  <c:v>1.6347143600488799E-2</c:v>
                </c:pt>
                <c:pt idx="1052">
                  <c:v>1.6538691127363277E-2</c:v>
                </c:pt>
                <c:pt idx="1053">
                  <c:v>1.6427845745354223E-2</c:v>
                </c:pt>
                <c:pt idx="1054">
                  <c:v>1.5931207971244626E-2</c:v>
                </c:pt>
                <c:pt idx="1055">
                  <c:v>1.545390965292644E-2</c:v>
                </c:pt>
                <c:pt idx="1056">
                  <c:v>1.4973359779027038E-2</c:v>
                </c:pt>
                <c:pt idx="1057">
                  <c:v>1.4325865397203158E-2</c:v>
                </c:pt>
                <c:pt idx="1058">
                  <c:v>1.3736881021052222E-2</c:v>
                </c:pt>
                <c:pt idx="1059">
                  <c:v>1.3399244188303251E-2</c:v>
                </c:pt>
                <c:pt idx="1060">
                  <c:v>1.3648487298984826E-2</c:v>
                </c:pt>
                <c:pt idx="1061">
                  <c:v>1.4062190696258407E-2</c:v>
                </c:pt>
                <c:pt idx="1062">
                  <c:v>1.4604080843216176E-2</c:v>
                </c:pt>
                <c:pt idx="1063">
                  <c:v>1.5173330785344438E-2</c:v>
                </c:pt>
                <c:pt idx="1064">
                  <c:v>1.5005481182473541E-2</c:v>
                </c:pt>
                <c:pt idx="1065">
                  <c:v>1.4944362507530349E-2</c:v>
                </c:pt>
                <c:pt idx="1066">
                  <c:v>1.490989769653225E-2</c:v>
                </c:pt>
                <c:pt idx="1067">
                  <c:v>1.448957733787901E-2</c:v>
                </c:pt>
                <c:pt idx="1068">
                  <c:v>1.4100969037988065E-2</c:v>
                </c:pt>
                <c:pt idx="1069">
                  <c:v>1.3678256103772542E-2</c:v>
                </c:pt>
                <c:pt idx="1070">
                  <c:v>1.3483879479292939E-2</c:v>
                </c:pt>
                <c:pt idx="1071">
                  <c:v>1.3478944066892042E-2</c:v>
                </c:pt>
                <c:pt idx="1072">
                  <c:v>1.3774594003927408E-2</c:v>
                </c:pt>
                <c:pt idx="1073">
                  <c:v>1.3704168822566589E-2</c:v>
                </c:pt>
                <c:pt idx="1074">
                  <c:v>1.3976916932930744E-2</c:v>
                </c:pt>
                <c:pt idx="1075">
                  <c:v>1.4311611191852492E-2</c:v>
                </c:pt>
                <c:pt idx="1076">
                  <c:v>1.4590509735467992E-2</c:v>
                </c:pt>
                <c:pt idx="1077">
                  <c:v>1.4537861228126697E-2</c:v>
                </c:pt>
                <c:pt idx="1078">
                  <c:v>1.454161964019934E-2</c:v>
                </c:pt>
                <c:pt idx="1079">
                  <c:v>1.4326751087807892E-2</c:v>
                </c:pt>
                <c:pt idx="1080">
                  <c:v>1.4578426366795913E-2</c:v>
                </c:pt>
                <c:pt idx="1081">
                  <c:v>1.4659897979467835E-2</c:v>
                </c:pt>
                <c:pt idx="1082">
                  <c:v>1.4852739330207877E-2</c:v>
                </c:pt>
                <c:pt idx="1083">
                  <c:v>1.5080748786288877E-2</c:v>
                </c:pt>
                <c:pt idx="1084">
                  <c:v>1.475751394590075E-2</c:v>
                </c:pt>
                <c:pt idx="1085">
                  <c:v>1.4679831973598463E-2</c:v>
                </c:pt>
                <c:pt idx="1086">
                  <c:v>1.4318384386162166E-2</c:v>
                </c:pt>
                <c:pt idx="1087">
                  <c:v>1.3652331922254266E-2</c:v>
                </c:pt>
                <c:pt idx="1088">
                  <c:v>1.2737721943994411E-2</c:v>
                </c:pt>
                <c:pt idx="1089">
                  <c:v>1.1891749335163402E-2</c:v>
                </c:pt>
                <c:pt idx="1090">
                  <c:v>1.067280941306015E-2</c:v>
                </c:pt>
                <c:pt idx="1091">
                  <c:v>1.076464916334862E-2</c:v>
                </c:pt>
                <c:pt idx="1092">
                  <c:v>1.0728411076693586E-2</c:v>
                </c:pt>
                <c:pt idx="1093">
                  <c:v>1.0784239939181293E-2</c:v>
                </c:pt>
                <c:pt idx="1094">
                  <c:v>1.0899475587804793E-2</c:v>
                </c:pt>
                <c:pt idx="1095">
                  <c:v>1.1078728159711986E-2</c:v>
                </c:pt>
                <c:pt idx="1096">
                  <c:v>1.1168578103277664E-2</c:v>
                </c:pt>
                <c:pt idx="1097">
                  <c:v>1.1851769755936804E-2</c:v>
                </c:pt>
                <c:pt idx="1098">
                  <c:v>1.1981685806223096E-2</c:v>
                </c:pt>
                <c:pt idx="1099">
                  <c:v>1.1908715292169801E-2</c:v>
                </c:pt>
                <c:pt idx="1100">
                  <c:v>1.1544724326278771E-2</c:v>
                </c:pt>
                <c:pt idx="1101">
                  <c:v>1.1173753296670308E-2</c:v>
                </c:pt>
                <c:pt idx="1102">
                  <c:v>1.1017638222804178E-2</c:v>
                </c:pt>
                <c:pt idx="1103">
                  <c:v>1.0982828898674409E-2</c:v>
                </c:pt>
                <c:pt idx="1104">
                  <c:v>1.103255006033875E-2</c:v>
                </c:pt>
                <c:pt idx="1105">
                  <c:v>1.0954758242467312E-2</c:v>
                </c:pt>
                <c:pt idx="1106">
                  <c:v>1.1150944245200564E-2</c:v>
                </c:pt>
                <c:pt idx="1107">
                  <c:v>1.1558484798628584E-2</c:v>
                </c:pt>
                <c:pt idx="1108">
                  <c:v>1.1839541654706314E-2</c:v>
                </c:pt>
                <c:pt idx="1109">
                  <c:v>1.1798070726667101E-2</c:v>
                </c:pt>
                <c:pt idx="1110">
                  <c:v>1.1587404782193937E-2</c:v>
                </c:pt>
                <c:pt idx="1111">
                  <c:v>1.110700176537217E-2</c:v>
                </c:pt>
                <c:pt idx="1112">
                  <c:v>1.0734778567976225E-2</c:v>
                </c:pt>
                <c:pt idx="1113">
                  <c:v>1.0565431848257339E-2</c:v>
                </c:pt>
                <c:pt idx="1114">
                  <c:v>1.0180560194047941E-2</c:v>
                </c:pt>
                <c:pt idx="1115">
                  <c:v>1.0039125642940067E-2</c:v>
                </c:pt>
                <c:pt idx="1116">
                  <c:v>1.0486731992880713E-2</c:v>
                </c:pt>
                <c:pt idx="1117">
                  <c:v>1.111924666129561E-2</c:v>
                </c:pt>
                <c:pt idx="1118">
                  <c:v>1.1239273778936371E-2</c:v>
                </c:pt>
                <c:pt idx="1119">
                  <c:v>1.1850753952072312E-2</c:v>
                </c:pt>
                <c:pt idx="1120">
                  <c:v>1.1969905506749081E-2</c:v>
                </c:pt>
                <c:pt idx="1121">
                  <c:v>1.2501296902237488E-2</c:v>
                </c:pt>
                <c:pt idx="1122">
                  <c:v>1.2606885397551377E-2</c:v>
                </c:pt>
                <c:pt idx="1123">
                  <c:v>1.2146921914291786E-2</c:v>
                </c:pt>
                <c:pt idx="1124">
                  <c:v>1.1485661657830836E-2</c:v>
                </c:pt>
                <c:pt idx="1125">
                  <c:v>1.1779146347508263E-2</c:v>
                </c:pt>
                <c:pt idx="1126">
                  <c:v>1.1444101660748121E-2</c:v>
                </c:pt>
                <c:pt idx="1127">
                  <c:v>1.1068049517718771E-2</c:v>
                </c:pt>
                <c:pt idx="1128">
                  <c:v>1.0650980473594304E-2</c:v>
                </c:pt>
                <c:pt idx="1129">
                  <c:v>1.0838645340420523E-2</c:v>
                </c:pt>
                <c:pt idx="1130">
                  <c:v>1.1192144903995279E-2</c:v>
                </c:pt>
                <c:pt idx="1131">
                  <c:v>1.1706526888393232E-2</c:v>
                </c:pt>
                <c:pt idx="1132">
                  <c:v>1.1391420613811851E-2</c:v>
                </c:pt>
                <c:pt idx="1133">
                  <c:v>1.1370354495066935E-2</c:v>
                </c:pt>
                <c:pt idx="1134">
                  <c:v>1.1337687140273464E-2</c:v>
                </c:pt>
                <c:pt idx="1135">
                  <c:v>1.1987915492072957E-2</c:v>
                </c:pt>
                <c:pt idx="1136">
                  <c:v>1.1768704392001528E-2</c:v>
                </c:pt>
                <c:pt idx="1137">
                  <c:v>1.2223057151444436E-2</c:v>
                </c:pt>
                <c:pt idx="1138">
                  <c:v>1.2375116275130384E-2</c:v>
                </c:pt>
                <c:pt idx="1139">
                  <c:v>1.2975532099080436E-2</c:v>
                </c:pt>
                <c:pt idx="1140">
                  <c:v>1.3306914057502754E-2</c:v>
                </c:pt>
                <c:pt idx="1141">
                  <c:v>1.3790480215367986E-2</c:v>
                </c:pt>
                <c:pt idx="1142">
                  <c:v>1.3279757750260263E-2</c:v>
                </c:pt>
                <c:pt idx="1143">
                  <c:v>1.3359789287839785E-2</c:v>
                </c:pt>
                <c:pt idx="1144">
                  <c:v>1.2686565546646263E-2</c:v>
                </c:pt>
                <c:pt idx="1145">
                  <c:v>1.2166906355824812E-2</c:v>
                </c:pt>
                <c:pt idx="1146">
                  <c:v>1.1529411705102912E-2</c:v>
                </c:pt>
                <c:pt idx="1147">
                  <c:v>1.0966848533142694E-2</c:v>
                </c:pt>
                <c:pt idx="1148">
                  <c:v>1.0638497178948065E-2</c:v>
                </c:pt>
                <c:pt idx="1149">
                  <c:v>1.0479198968242695E-2</c:v>
                </c:pt>
                <c:pt idx="1150">
                  <c:v>9.9047900450617635E-3</c:v>
                </c:pt>
                <c:pt idx="1151">
                  <c:v>1.0241060120746551E-2</c:v>
                </c:pt>
                <c:pt idx="1152">
                  <c:v>1.0403492150323134E-2</c:v>
                </c:pt>
                <c:pt idx="1153">
                  <c:v>1.0823442526539504E-2</c:v>
                </c:pt>
                <c:pt idx="1154">
                  <c:v>1.0964336772880057E-2</c:v>
                </c:pt>
                <c:pt idx="1155">
                  <c:v>1.1075949583254505E-2</c:v>
                </c:pt>
                <c:pt idx="1156">
                  <c:v>1.1293372485459672E-2</c:v>
                </c:pt>
                <c:pt idx="1157">
                  <c:v>1.2081845639391358E-2</c:v>
                </c:pt>
                <c:pt idx="1158">
                  <c:v>1.1923374546691652E-2</c:v>
                </c:pt>
                <c:pt idx="1159">
                  <c:v>1.2114924837541244E-2</c:v>
                </c:pt>
                <c:pt idx="1160">
                  <c:v>1.1889856547735852E-2</c:v>
                </c:pt>
                <c:pt idx="1161">
                  <c:v>1.1834521127832053E-2</c:v>
                </c:pt>
                <c:pt idx="1162">
                  <c:v>1.1777897952041599E-2</c:v>
                </c:pt>
                <c:pt idx="1163">
                  <c:v>1.1570310391682997E-2</c:v>
                </c:pt>
                <c:pt idx="1164">
                  <c:v>1.1416328047724222E-2</c:v>
                </c:pt>
                <c:pt idx="1165">
                  <c:v>1.1118759787692438E-2</c:v>
                </c:pt>
                <c:pt idx="1166">
                  <c:v>1.0695433968595137E-2</c:v>
                </c:pt>
                <c:pt idx="1167">
                  <c:v>1.0730827184820713E-2</c:v>
                </c:pt>
                <c:pt idx="1168">
                  <c:v>1.0336287957936348E-2</c:v>
                </c:pt>
                <c:pt idx="1169">
                  <c:v>9.8185362577770923E-3</c:v>
                </c:pt>
                <c:pt idx="1170">
                  <c:v>9.4468987382089233E-3</c:v>
                </c:pt>
                <c:pt idx="1171">
                  <c:v>9.1785243069851079E-3</c:v>
                </c:pt>
                <c:pt idx="1172">
                  <c:v>9.0566986923134533E-3</c:v>
                </c:pt>
                <c:pt idx="1173">
                  <c:v>9.0499815572417357E-3</c:v>
                </c:pt>
                <c:pt idx="1174">
                  <c:v>9.3238888880993083E-3</c:v>
                </c:pt>
                <c:pt idx="1175">
                  <c:v>1.019552051032856E-2</c:v>
                </c:pt>
                <c:pt idx="1176">
                  <c:v>1.1106673132842431E-2</c:v>
                </c:pt>
                <c:pt idx="1177">
                  <c:v>1.1491823031224268E-2</c:v>
                </c:pt>
                <c:pt idx="1178">
                  <c:v>1.1563965776829728E-2</c:v>
                </c:pt>
                <c:pt idx="1179">
                  <c:v>1.1832076686297358E-2</c:v>
                </c:pt>
                <c:pt idx="1180">
                  <c:v>1.1744602510734845E-2</c:v>
                </c:pt>
                <c:pt idx="1181">
                  <c:v>1.1373803016241094E-2</c:v>
                </c:pt>
                <c:pt idx="1182">
                  <c:v>1.1071359810909346E-2</c:v>
                </c:pt>
                <c:pt idx="1183">
                  <c:v>1.0323397106101428E-2</c:v>
                </c:pt>
                <c:pt idx="1184">
                  <c:v>1.0396165055233036E-2</c:v>
                </c:pt>
                <c:pt idx="1185">
                  <c:v>1.068681530135882E-2</c:v>
                </c:pt>
                <c:pt idx="1186">
                  <c:v>1.0918451788457219E-2</c:v>
                </c:pt>
                <c:pt idx="1187">
                  <c:v>1.1816537920749489E-2</c:v>
                </c:pt>
                <c:pt idx="1188">
                  <c:v>1.2095532249400031E-2</c:v>
                </c:pt>
                <c:pt idx="1189">
                  <c:v>1.1861200907695411E-2</c:v>
                </c:pt>
                <c:pt idx="1190">
                  <c:v>1.1958879717129068E-2</c:v>
                </c:pt>
                <c:pt idx="1191">
                  <c:v>1.1501488704680575E-2</c:v>
                </c:pt>
                <c:pt idx="1192">
                  <c:v>1.1144817847019376E-2</c:v>
                </c:pt>
                <c:pt idx="1193">
                  <c:v>1.0723759062555377E-2</c:v>
                </c:pt>
                <c:pt idx="1194">
                  <c:v>9.8787778169318052E-3</c:v>
                </c:pt>
                <c:pt idx="1195">
                  <c:v>9.5360496432840107E-3</c:v>
                </c:pt>
                <c:pt idx="1196">
                  <c:v>9.0891634705247137E-3</c:v>
                </c:pt>
                <c:pt idx="1197">
                  <c:v>8.6877407693752087E-3</c:v>
                </c:pt>
                <c:pt idx="1198">
                  <c:v>8.4381148747225444E-3</c:v>
                </c:pt>
                <c:pt idx="1199">
                  <c:v>8.3410118168298752E-3</c:v>
                </c:pt>
                <c:pt idx="1200">
                  <c:v>8.4756282195724911E-3</c:v>
                </c:pt>
                <c:pt idx="1201">
                  <c:v>8.6860334138739448E-3</c:v>
                </c:pt>
                <c:pt idx="1202">
                  <c:v>8.674038391347531E-3</c:v>
                </c:pt>
                <c:pt idx="1203">
                  <c:v>9.4415846766472342E-3</c:v>
                </c:pt>
                <c:pt idx="1204">
                  <c:v>1.0109326892949038E-2</c:v>
                </c:pt>
                <c:pt idx="1205">
                  <c:v>1.07664011436296E-2</c:v>
                </c:pt>
                <c:pt idx="1206">
                  <c:v>1.0980268366049905E-2</c:v>
                </c:pt>
                <c:pt idx="1207">
                  <c:v>1.0963740506654064E-2</c:v>
                </c:pt>
                <c:pt idx="1208">
                  <c:v>1.1201195441694595E-2</c:v>
                </c:pt>
                <c:pt idx="1209">
                  <c:v>1.1295777593391966E-2</c:v>
                </c:pt>
                <c:pt idx="1210">
                  <c:v>1.1131996818657491E-2</c:v>
                </c:pt>
                <c:pt idx="1211">
                  <c:v>1.1072778491934599E-2</c:v>
                </c:pt>
                <c:pt idx="1212">
                  <c:v>1.1029213877146714E-2</c:v>
                </c:pt>
                <c:pt idx="1213">
                  <c:v>1.0630485241302855E-2</c:v>
                </c:pt>
                <c:pt idx="1214">
                  <c:v>1.0662903603974611E-2</c:v>
                </c:pt>
                <c:pt idx="1215">
                  <c:v>1.0236550363341614E-2</c:v>
                </c:pt>
                <c:pt idx="1216">
                  <c:v>9.8412192232519846E-3</c:v>
                </c:pt>
                <c:pt idx="1217">
                  <c:v>9.4812961711244967E-3</c:v>
                </c:pt>
                <c:pt idx="1218">
                  <c:v>9.3677691637902467E-3</c:v>
                </c:pt>
                <c:pt idx="1219">
                  <c:v>9.3363695219954371E-3</c:v>
                </c:pt>
                <c:pt idx="1220">
                  <c:v>9.427706105125876E-3</c:v>
                </c:pt>
                <c:pt idx="1221">
                  <c:v>9.4744705319085923E-3</c:v>
                </c:pt>
                <c:pt idx="1222">
                  <c:v>9.1458940925881419E-3</c:v>
                </c:pt>
                <c:pt idx="1223">
                  <c:v>9.2462471938711543E-3</c:v>
                </c:pt>
                <c:pt idx="1224">
                  <c:v>9.3733617375381089E-3</c:v>
                </c:pt>
                <c:pt idx="1225">
                  <c:v>9.226358292873332E-3</c:v>
                </c:pt>
                <c:pt idx="1226">
                  <c:v>8.8721522237442361E-3</c:v>
                </c:pt>
                <c:pt idx="1227">
                  <c:v>8.2609586523899013E-3</c:v>
                </c:pt>
                <c:pt idx="1228">
                  <c:v>7.7703748379786448E-3</c:v>
                </c:pt>
                <c:pt idx="1229">
                  <c:v>8.0393606917507857E-3</c:v>
                </c:pt>
                <c:pt idx="1230">
                  <c:v>8.0883869973953689E-3</c:v>
                </c:pt>
                <c:pt idx="1231">
                  <c:v>8.1150639930589411E-3</c:v>
                </c:pt>
                <c:pt idx="1232">
                  <c:v>8.1914211519173996E-3</c:v>
                </c:pt>
                <c:pt idx="1233">
                  <c:v>8.8626186935018159E-3</c:v>
                </c:pt>
                <c:pt idx="1234">
                  <c:v>9.5844180901826347E-3</c:v>
                </c:pt>
                <c:pt idx="1235">
                  <c:v>1.0343352863560416E-2</c:v>
                </c:pt>
                <c:pt idx="1236">
                  <c:v>1.0330037149934844E-2</c:v>
                </c:pt>
                <c:pt idx="1237">
                  <c:v>1.0371220347099332E-2</c:v>
                </c:pt>
                <c:pt idx="1238">
                  <c:v>1.0393745864938282E-2</c:v>
                </c:pt>
                <c:pt idx="1239">
                  <c:v>1.0093489227073581E-2</c:v>
                </c:pt>
                <c:pt idx="1240">
                  <c:v>9.5532806441495331E-3</c:v>
                </c:pt>
                <c:pt idx="1241">
                  <c:v>9.3108744125116015E-3</c:v>
                </c:pt>
                <c:pt idx="1242">
                  <c:v>8.3984273149664435E-3</c:v>
                </c:pt>
                <c:pt idx="1243">
                  <c:v>8.439348213579426E-3</c:v>
                </c:pt>
                <c:pt idx="1244">
                  <c:v>8.103118653538896E-3</c:v>
                </c:pt>
                <c:pt idx="1245">
                  <c:v>7.9254373358270784E-3</c:v>
                </c:pt>
                <c:pt idx="1246">
                  <c:v>7.7533193328856512E-3</c:v>
                </c:pt>
                <c:pt idx="1247">
                  <c:v>7.56777571803126E-3</c:v>
                </c:pt>
                <c:pt idx="1248">
                  <c:v>7.5552773833110851E-3</c:v>
                </c:pt>
                <c:pt idx="1249">
                  <c:v>7.7440274617567419E-3</c:v>
                </c:pt>
                <c:pt idx="1250">
                  <c:v>7.2884784882583757E-3</c:v>
                </c:pt>
                <c:pt idx="1251">
                  <c:v>6.9171426695526367E-3</c:v>
                </c:pt>
                <c:pt idx="1252">
                  <c:v>6.2008969714855058E-3</c:v>
                </c:pt>
                <c:pt idx="1253">
                  <c:v>6.4308266262585742E-3</c:v>
                </c:pt>
                <c:pt idx="1254">
                  <c:v>6.2968560814613932E-3</c:v>
                </c:pt>
                <c:pt idx="1255">
                  <c:v>6.38907489836389E-3</c:v>
                </c:pt>
                <c:pt idx="1256">
                  <c:v>6.6477045480405478E-3</c:v>
                </c:pt>
                <c:pt idx="1257">
                  <c:v>7.4199092918231652E-3</c:v>
                </c:pt>
                <c:pt idx="1258">
                  <c:v>8.1892122988772818E-3</c:v>
                </c:pt>
                <c:pt idx="1259">
                  <c:v>9.0999190664827322E-3</c:v>
                </c:pt>
                <c:pt idx="1260">
                  <c:v>9.4808766040431133E-3</c:v>
                </c:pt>
                <c:pt idx="1261">
                  <c:v>9.8137785413295025E-3</c:v>
                </c:pt>
                <c:pt idx="1262">
                  <c:v>9.5317470789766032E-3</c:v>
                </c:pt>
                <c:pt idx="1263">
                  <c:v>9.6517247353012925E-3</c:v>
                </c:pt>
                <c:pt idx="1264">
                  <c:v>9.6364863996037473E-3</c:v>
                </c:pt>
                <c:pt idx="1265">
                  <c:v>9.6630929939362162E-3</c:v>
                </c:pt>
                <c:pt idx="1266">
                  <c:v>9.5260736202425443E-3</c:v>
                </c:pt>
                <c:pt idx="1267">
                  <c:v>9.5300182567688053E-3</c:v>
                </c:pt>
                <c:pt idx="1268">
                  <c:v>1.0075304992313877E-2</c:v>
                </c:pt>
                <c:pt idx="1269">
                  <c:v>1.055264630777078E-2</c:v>
                </c:pt>
                <c:pt idx="1270">
                  <c:v>1.1082174566910083E-2</c:v>
                </c:pt>
                <c:pt idx="1271">
                  <c:v>1.0694278996783156E-2</c:v>
                </c:pt>
                <c:pt idx="1272">
                  <c:v>1.0939253518704605E-2</c:v>
                </c:pt>
                <c:pt idx="1273">
                  <c:v>1.1438829193369438E-2</c:v>
                </c:pt>
                <c:pt idx="1274">
                  <c:v>1.1391538724373951E-2</c:v>
                </c:pt>
                <c:pt idx="1275">
                  <c:v>1.1419623813192791E-2</c:v>
                </c:pt>
                <c:pt idx="1276">
                  <c:v>1.1683998939042426E-2</c:v>
                </c:pt>
                <c:pt idx="1277">
                  <c:v>1.1216108750870072E-2</c:v>
                </c:pt>
                <c:pt idx="1278">
                  <c:v>1.1832651000651317E-2</c:v>
                </c:pt>
                <c:pt idx="1279">
                  <c:v>1.158941916868331E-2</c:v>
                </c:pt>
                <c:pt idx="1280">
                  <c:v>1.134849969649254E-2</c:v>
                </c:pt>
                <c:pt idx="1281">
                  <c:v>1.177575412995162E-2</c:v>
                </c:pt>
                <c:pt idx="1282">
                  <c:v>1.0947137900873814E-2</c:v>
                </c:pt>
                <c:pt idx="1283">
                  <c:v>1.0649673058593184E-2</c:v>
                </c:pt>
                <c:pt idx="1284">
                  <c:v>1.0542779042786847E-2</c:v>
                </c:pt>
                <c:pt idx="1285">
                  <c:v>1.017134572281863E-2</c:v>
                </c:pt>
                <c:pt idx="1286">
                  <c:v>1.0212430205527362E-2</c:v>
                </c:pt>
                <c:pt idx="1287">
                  <c:v>1.0599320460114961E-2</c:v>
                </c:pt>
                <c:pt idx="1288">
                  <c:v>1.0291997016861267E-2</c:v>
                </c:pt>
                <c:pt idx="1289">
                  <c:v>1.0749330102954537E-2</c:v>
                </c:pt>
                <c:pt idx="1290">
                  <c:v>1.0822006398002433E-2</c:v>
                </c:pt>
                <c:pt idx="1291">
                  <c:v>1.0960316096264472E-2</c:v>
                </c:pt>
                <c:pt idx="1292">
                  <c:v>1.1054076486575292E-2</c:v>
                </c:pt>
                <c:pt idx="1293">
                  <c:v>1.090790194887965E-2</c:v>
                </c:pt>
                <c:pt idx="1294">
                  <c:v>1.0608360167165253E-2</c:v>
                </c:pt>
                <c:pt idx="1295">
                  <c:v>9.9649525629149343E-3</c:v>
                </c:pt>
                <c:pt idx="1296">
                  <c:v>1.0058663416889527E-2</c:v>
                </c:pt>
                <c:pt idx="1297">
                  <c:v>1.0062179187868961E-2</c:v>
                </c:pt>
                <c:pt idx="1298">
                  <c:v>1.0088646196688009E-2</c:v>
                </c:pt>
                <c:pt idx="1299">
                  <c:v>1.0381577644617442E-2</c:v>
                </c:pt>
                <c:pt idx="1300">
                  <c:v>1.0744026903121326E-2</c:v>
                </c:pt>
                <c:pt idx="1301">
                  <c:v>1.0476832361596187E-2</c:v>
                </c:pt>
                <c:pt idx="1302">
                  <c:v>1.0506884998660987E-2</c:v>
                </c:pt>
                <c:pt idx="1303">
                  <c:v>1.0698055124379059E-2</c:v>
                </c:pt>
                <c:pt idx="1304">
                  <c:v>1.0893446269738878E-2</c:v>
                </c:pt>
                <c:pt idx="1305">
                  <c:v>1.0630756031297494E-2</c:v>
                </c:pt>
                <c:pt idx="1306">
                  <c:v>1.0185182499384025E-2</c:v>
                </c:pt>
                <c:pt idx="1307">
                  <c:v>9.7471588662346627E-3</c:v>
                </c:pt>
                <c:pt idx="1308">
                  <c:v>9.6166637033789065E-3</c:v>
                </c:pt>
                <c:pt idx="1309">
                  <c:v>1.0808776306136043E-2</c:v>
                </c:pt>
                <c:pt idx="1310">
                  <c:v>1.1533209161752789E-2</c:v>
                </c:pt>
                <c:pt idx="1311">
                  <c:v>1.1555221272948441E-2</c:v>
                </c:pt>
                <c:pt idx="1312">
                  <c:v>1.2334183145861021E-2</c:v>
                </c:pt>
                <c:pt idx="1313">
                  <c:v>1.2845184431271483E-2</c:v>
                </c:pt>
                <c:pt idx="1314">
                  <c:v>1.3187680538749663E-2</c:v>
                </c:pt>
                <c:pt idx="1315">
                  <c:v>1.5002251797648787E-2</c:v>
                </c:pt>
                <c:pt idx="1316">
                  <c:v>1.4334454401387238E-2</c:v>
                </c:pt>
                <c:pt idx="1317">
                  <c:v>1.2899736502625712E-2</c:v>
                </c:pt>
                <c:pt idx="1318">
                  <c:v>1.2678895709069446E-2</c:v>
                </c:pt>
                <c:pt idx="1319">
                  <c:v>1.4571157265905209E-2</c:v>
                </c:pt>
                <c:pt idx="1320">
                  <c:v>1.3596547737895088E-2</c:v>
                </c:pt>
                <c:pt idx="1321">
                  <c:v>1.3413750881882932E-2</c:v>
                </c:pt>
                <c:pt idx="1322">
                  <c:v>1.162631432919695E-2</c:v>
                </c:pt>
                <c:pt idx="1323">
                  <c:v>1.2084197053228671E-2</c:v>
                </c:pt>
                <c:pt idx="1324">
                  <c:v>1.1656590830938103E-2</c:v>
                </c:pt>
                <c:pt idx="1325">
                  <c:v>1.3927849414807535E-2</c:v>
                </c:pt>
                <c:pt idx="1326">
                  <c:v>1.1634591359750996E-2</c:v>
                </c:pt>
                <c:pt idx="1327">
                  <c:v>1.2711575740261594E-2</c:v>
                </c:pt>
                <c:pt idx="1328">
                  <c:v>1.3279958188797729E-2</c:v>
                </c:pt>
                <c:pt idx="1329">
                  <c:v>1.3458324074899206E-2</c:v>
                </c:pt>
                <c:pt idx="1330">
                  <c:v>1.3284269564408714E-2</c:v>
                </c:pt>
                <c:pt idx="1331">
                  <c:v>1.368789322303862E-2</c:v>
                </c:pt>
                <c:pt idx="1332">
                  <c:v>1.0926578823604526E-2</c:v>
                </c:pt>
                <c:pt idx="1333">
                  <c:v>1.1654179505282256E-2</c:v>
                </c:pt>
                <c:pt idx="1334">
                  <c:v>1.2780075583967151E-2</c:v>
                </c:pt>
                <c:pt idx="1335">
                  <c:v>1.222063911088354E-2</c:v>
                </c:pt>
                <c:pt idx="1336">
                  <c:v>1.1827381169208912E-2</c:v>
                </c:pt>
                <c:pt idx="1337">
                  <c:v>1.2020674029831778E-2</c:v>
                </c:pt>
                <c:pt idx="1338">
                  <c:v>1.3073469864369233E-2</c:v>
                </c:pt>
                <c:pt idx="1339">
                  <c:v>1.2912886565945563E-2</c:v>
                </c:pt>
                <c:pt idx="1340">
                  <c:v>1.2670857020754427E-2</c:v>
                </c:pt>
                <c:pt idx="1341">
                  <c:v>1.2122407733652179E-2</c:v>
                </c:pt>
                <c:pt idx="1342">
                  <c:v>1.2354661855153245E-2</c:v>
                </c:pt>
                <c:pt idx="1343">
                  <c:v>1.3027644415103996E-2</c:v>
                </c:pt>
                <c:pt idx="1344">
                  <c:v>1.2197917505980729E-2</c:v>
                </c:pt>
                <c:pt idx="1345">
                  <c:v>1.1492168667670506E-2</c:v>
                </c:pt>
                <c:pt idx="1346">
                  <c:v>1.1904611970418493E-2</c:v>
                </c:pt>
                <c:pt idx="1347">
                  <c:v>1.1240228976240106E-2</c:v>
                </c:pt>
                <c:pt idx="1348">
                  <c:v>9.5824011403683462E-3</c:v>
                </c:pt>
                <c:pt idx="1349">
                  <c:v>9.9063986418434415E-3</c:v>
                </c:pt>
                <c:pt idx="1350">
                  <c:v>9.0753677125200542E-3</c:v>
                </c:pt>
                <c:pt idx="1351">
                  <c:v>9.0046554424541275E-3</c:v>
                </c:pt>
                <c:pt idx="1352">
                  <c:v>9.021508933254067E-3</c:v>
                </c:pt>
                <c:pt idx="1353">
                  <c:v>9.3057551466254156E-3</c:v>
                </c:pt>
                <c:pt idx="1354">
                  <c:v>9.5292835468151135E-3</c:v>
                </c:pt>
                <c:pt idx="1355">
                  <c:v>1.107659231873399E-2</c:v>
                </c:pt>
                <c:pt idx="1356">
                  <c:v>1.1895060905198143E-2</c:v>
                </c:pt>
                <c:pt idx="1357">
                  <c:v>1.1881638161679194E-2</c:v>
                </c:pt>
                <c:pt idx="1358">
                  <c:v>1.2898719644526527E-2</c:v>
                </c:pt>
                <c:pt idx="1359">
                  <c:v>1.1860026391015214E-2</c:v>
                </c:pt>
                <c:pt idx="1360">
                  <c:v>1.1024506349394263E-2</c:v>
                </c:pt>
                <c:pt idx="1361">
                  <c:v>1.146801065385651E-2</c:v>
                </c:pt>
                <c:pt idx="1362">
                  <c:v>1.0172125126460161E-2</c:v>
                </c:pt>
                <c:pt idx="1363">
                  <c:v>8.6614665174892021E-3</c:v>
                </c:pt>
                <c:pt idx="1364">
                  <c:v>8.5475421006670372E-3</c:v>
                </c:pt>
                <c:pt idx="1365">
                  <c:v>8.2352637716138263E-3</c:v>
                </c:pt>
                <c:pt idx="1366">
                  <c:v>8.5265950583219771E-3</c:v>
                </c:pt>
                <c:pt idx="1367">
                  <c:v>9.5242813808446222E-3</c:v>
                </c:pt>
                <c:pt idx="1368">
                  <c:v>9.0667562196165164E-3</c:v>
                </c:pt>
                <c:pt idx="1369">
                  <c:v>1.0884797735617936E-2</c:v>
                </c:pt>
                <c:pt idx="1370">
                  <c:v>1.2141671626278017E-2</c:v>
                </c:pt>
                <c:pt idx="1371">
                  <c:v>1.2976936527205106E-2</c:v>
                </c:pt>
                <c:pt idx="1372">
                  <c:v>1.400474231148148E-2</c:v>
                </c:pt>
                <c:pt idx="1373">
                  <c:v>1.5265574667983992E-2</c:v>
                </c:pt>
                <c:pt idx="1374">
                  <c:v>1.5028347474120985E-2</c:v>
                </c:pt>
                <c:pt idx="1375">
                  <c:v>1.5140002777422409E-2</c:v>
                </c:pt>
                <c:pt idx="1376">
                  <c:v>1.5097647833382711E-2</c:v>
                </c:pt>
                <c:pt idx="1377">
                  <c:v>1.4868183538411598E-2</c:v>
                </c:pt>
                <c:pt idx="1378">
                  <c:v>1.5172226197602161E-2</c:v>
                </c:pt>
                <c:pt idx="1379">
                  <c:v>1.4526532129590932E-2</c:v>
                </c:pt>
                <c:pt idx="1380">
                  <c:v>1.4175082010038252E-2</c:v>
                </c:pt>
                <c:pt idx="1381">
                  <c:v>1.4665544459457785E-2</c:v>
                </c:pt>
                <c:pt idx="1382">
                  <c:v>1.4094229207388297E-2</c:v>
                </c:pt>
                <c:pt idx="1383">
                  <c:v>1.2380391406194527E-2</c:v>
                </c:pt>
                <c:pt idx="1384">
                  <c:v>1.1411370502322165E-2</c:v>
                </c:pt>
                <c:pt idx="1385">
                  <c:v>1.0464307974776817E-2</c:v>
                </c:pt>
                <c:pt idx="1386">
                  <c:v>9.9820484318850055E-3</c:v>
                </c:pt>
                <c:pt idx="1387">
                  <c:v>9.4540441239089178E-3</c:v>
                </c:pt>
                <c:pt idx="1388">
                  <c:v>8.4437482739830715E-3</c:v>
                </c:pt>
                <c:pt idx="1389">
                  <c:v>8.7144000856007372E-3</c:v>
                </c:pt>
                <c:pt idx="1390">
                  <c:v>9.3922065798260554E-3</c:v>
                </c:pt>
                <c:pt idx="1391">
                  <c:v>1.0613729456359491E-2</c:v>
                </c:pt>
                <c:pt idx="1392">
                  <c:v>1.0797274576126671E-2</c:v>
                </c:pt>
                <c:pt idx="1393">
                  <c:v>1.0908458324492061E-2</c:v>
                </c:pt>
                <c:pt idx="1394">
                  <c:v>9.5407751626190827E-3</c:v>
                </c:pt>
                <c:pt idx="1395">
                  <c:v>1.0340280929442239E-2</c:v>
                </c:pt>
                <c:pt idx="1396">
                  <c:v>1.0558762148896996E-2</c:v>
                </c:pt>
                <c:pt idx="1397">
                  <c:v>1.0665362801477911E-2</c:v>
                </c:pt>
                <c:pt idx="1398">
                  <c:v>9.9897935498193466E-3</c:v>
                </c:pt>
                <c:pt idx="1399">
                  <c:v>9.3367688929775258E-3</c:v>
                </c:pt>
                <c:pt idx="1400">
                  <c:v>8.9444982256105671E-3</c:v>
                </c:pt>
                <c:pt idx="1401">
                  <c:v>9.3293367330640042E-3</c:v>
                </c:pt>
                <c:pt idx="1402">
                  <c:v>9.8790274983575638E-3</c:v>
                </c:pt>
                <c:pt idx="1403">
                  <c:v>1.0150339467157959E-2</c:v>
                </c:pt>
                <c:pt idx="1404">
                  <c:v>1.10740558311292E-2</c:v>
                </c:pt>
                <c:pt idx="1405">
                  <c:v>1.0649144699142001E-2</c:v>
                </c:pt>
                <c:pt idx="1406">
                  <c:v>1.2137180794412703E-2</c:v>
                </c:pt>
                <c:pt idx="1407">
                  <c:v>1.2117456417849488E-2</c:v>
                </c:pt>
                <c:pt idx="1408">
                  <c:v>1.3207582191614543E-2</c:v>
                </c:pt>
                <c:pt idx="1409">
                  <c:v>1.2741252893275211E-2</c:v>
                </c:pt>
                <c:pt idx="1410">
                  <c:v>1.2805497547762713E-2</c:v>
                </c:pt>
                <c:pt idx="1411">
                  <c:v>1.2139662567625335E-2</c:v>
                </c:pt>
                <c:pt idx="1412">
                  <c:v>1.3442089062969561E-2</c:v>
                </c:pt>
                <c:pt idx="1413">
                  <c:v>1.3966117302964303E-2</c:v>
                </c:pt>
                <c:pt idx="1414">
                  <c:v>1.5051705561102356E-2</c:v>
                </c:pt>
                <c:pt idx="1415">
                  <c:v>1.5643684085319694E-2</c:v>
                </c:pt>
                <c:pt idx="1416">
                  <c:v>1.4706282675969682E-2</c:v>
                </c:pt>
                <c:pt idx="1417">
                  <c:v>1.4501432470393929E-2</c:v>
                </c:pt>
                <c:pt idx="1418">
                  <c:v>1.4784030123741094E-2</c:v>
                </c:pt>
                <c:pt idx="1419">
                  <c:v>1.4522704458001221E-2</c:v>
                </c:pt>
                <c:pt idx="1420">
                  <c:v>1.4269935485312536E-2</c:v>
                </c:pt>
                <c:pt idx="1421">
                  <c:v>1.4473679037809163E-2</c:v>
                </c:pt>
                <c:pt idx="1422">
                  <c:v>1.4992869255384605E-2</c:v>
                </c:pt>
                <c:pt idx="1423">
                  <c:v>1.6334409220867482E-2</c:v>
                </c:pt>
                <c:pt idx="1424">
                  <c:v>1.7904541560983169E-2</c:v>
                </c:pt>
                <c:pt idx="1425">
                  <c:v>1.7918014124893241E-2</c:v>
                </c:pt>
                <c:pt idx="1426">
                  <c:v>1.6914822849175271E-2</c:v>
                </c:pt>
                <c:pt idx="1427">
                  <c:v>1.640413306724102E-2</c:v>
                </c:pt>
                <c:pt idx="1428">
                  <c:v>1.5390078827211781E-2</c:v>
                </c:pt>
                <c:pt idx="1429">
                  <c:v>1.3640718938801234E-2</c:v>
                </c:pt>
                <c:pt idx="1430">
                  <c:v>1.2830733553378427E-2</c:v>
                </c:pt>
                <c:pt idx="1431">
                  <c:v>1.1495222360376152E-2</c:v>
                </c:pt>
                <c:pt idx="1432">
                  <c:v>1.0671456762445651E-2</c:v>
                </c:pt>
                <c:pt idx="1433">
                  <c:v>1.232993300871953E-2</c:v>
                </c:pt>
                <c:pt idx="1434">
                  <c:v>1.2343719142976665E-2</c:v>
                </c:pt>
                <c:pt idx="1435">
                  <c:v>1.36864760355505E-2</c:v>
                </c:pt>
                <c:pt idx="1436">
                  <c:v>1.5033471577977672E-2</c:v>
                </c:pt>
                <c:pt idx="1437">
                  <c:v>1.4393250155381187E-2</c:v>
                </c:pt>
                <c:pt idx="1438">
                  <c:v>1.3942432026455225E-2</c:v>
                </c:pt>
                <c:pt idx="1439">
                  <c:v>1.4615214189242179E-2</c:v>
                </c:pt>
                <c:pt idx="1440">
                  <c:v>1.4341358717329571E-2</c:v>
                </c:pt>
                <c:pt idx="1441">
                  <c:v>1.5607396594083998E-2</c:v>
                </c:pt>
                <c:pt idx="1442">
                  <c:v>1.4098980946906484E-2</c:v>
                </c:pt>
                <c:pt idx="1443">
                  <c:v>1.3861343235754452E-2</c:v>
                </c:pt>
                <c:pt idx="1444">
                  <c:v>1.5981152769681574E-2</c:v>
                </c:pt>
                <c:pt idx="1445">
                  <c:v>1.5525785076264962E-2</c:v>
                </c:pt>
                <c:pt idx="1446">
                  <c:v>1.4255428029718624E-2</c:v>
                </c:pt>
                <c:pt idx="1447">
                  <c:v>1.4101373209727118E-2</c:v>
                </c:pt>
                <c:pt idx="1448">
                  <c:v>1.2105691863627012E-2</c:v>
                </c:pt>
                <c:pt idx="1449">
                  <c:v>1.280921002043842E-2</c:v>
                </c:pt>
                <c:pt idx="1450">
                  <c:v>1.3875602335908815E-2</c:v>
                </c:pt>
                <c:pt idx="1451">
                  <c:v>1.2908391034269604E-2</c:v>
                </c:pt>
                <c:pt idx="1452">
                  <c:v>1.2615505187257419E-2</c:v>
                </c:pt>
                <c:pt idx="1453">
                  <c:v>1.3037171987273917E-2</c:v>
                </c:pt>
                <c:pt idx="1454">
                  <c:v>1.4358394159019088E-2</c:v>
                </c:pt>
                <c:pt idx="1455">
                  <c:v>1.6344826419263585E-2</c:v>
                </c:pt>
                <c:pt idx="1456">
                  <c:v>1.7821358010363435E-2</c:v>
                </c:pt>
                <c:pt idx="1457">
                  <c:v>1.7285561016812348E-2</c:v>
                </c:pt>
                <c:pt idx="1458">
                  <c:v>1.7412282505095987E-2</c:v>
                </c:pt>
                <c:pt idx="1459">
                  <c:v>1.8650688508396952E-2</c:v>
                </c:pt>
                <c:pt idx="1460">
                  <c:v>1.9246168374075289E-2</c:v>
                </c:pt>
                <c:pt idx="1461">
                  <c:v>1.6857044749525308E-2</c:v>
                </c:pt>
                <c:pt idx="1462">
                  <c:v>1.5175594391385709E-2</c:v>
                </c:pt>
                <c:pt idx="1463">
                  <c:v>1.5687041430932795E-2</c:v>
                </c:pt>
                <c:pt idx="1464">
                  <c:v>1.64106711278055E-2</c:v>
                </c:pt>
                <c:pt idx="1465">
                  <c:v>1.6936883377379034E-2</c:v>
                </c:pt>
                <c:pt idx="1466">
                  <c:v>1.5879389752867755E-2</c:v>
                </c:pt>
                <c:pt idx="1467">
                  <c:v>1.504755222359281E-2</c:v>
                </c:pt>
                <c:pt idx="1468">
                  <c:v>1.3702641728439487E-2</c:v>
                </c:pt>
                <c:pt idx="1469">
                  <c:v>1.4815590092093907E-2</c:v>
                </c:pt>
                <c:pt idx="1470">
                  <c:v>1.2288147555217304E-2</c:v>
                </c:pt>
                <c:pt idx="1471">
                  <c:v>1.0107700806203886E-2</c:v>
                </c:pt>
                <c:pt idx="1472">
                  <c:v>9.9629517607830696E-3</c:v>
                </c:pt>
                <c:pt idx="1473">
                  <c:v>9.2058470509067923E-3</c:v>
                </c:pt>
                <c:pt idx="1474">
                  <c:v>9.0767875191959842E-3</c:v>
                </c:pt>
                <c:pt idx="1475">
                  <c:v>1.1816652770917799E-2</c:v>
                </c:pt>
                <c:pt idx="1476">
                  <c:v>1.0933793906938053E-2</c:v>
                </c:pt>
                <c:pt idx="1477">
                  <c:v>1.2666349752080147E-2</c:v>
                </c:pt>
                <c:pt idx="1478">
                  <c:v>1.2836474148181084E-2</c:v>
                </c:pt>
                <c:pt idx="1479">
                  <c:v>1.1656485015372739E-2</c:v>
                </c:pt>
                <c:pt idx="1480">
                  <c:v>1.2794975755048604E-2</c:v>
                </c:pt>
                <c:pt idx="1481">
                  <c:v>1.3978157925536807E-2</c:v>
                </c:pt>
                <c:pt idx="1482">
                  <c:v>1.3205500254853281E-2</c:v>
                </c:pt>
                <c:pt idx="1483">
                  <c:v>1.3011108976098897E-2</c:v>
                </c:pt>
                <c:pt idx="1484">
                  <c:v>1.0507296152188613E-2</c:v>
                </c:pt>
                <c:pt idx="1485">
                  <c:v>1.0056008587173756E-2</c:v>
                </c:pt>
                <c:pt idx="1486">
                  <c:v>8.7770371430683052E-3</c:v>
                </c:pt>
                <c:pt idx="1487">
                  <c:v>1.0456312305620667E-2</c:v>
                </c:pt>
                <c:pt idx="1488">
                  <c:v>8.7047904121548853E-3</c:v>
                </c:pt>
                <c:pt idx="1489">
                  <c:v>9.8732046197477705E-3</c:v>
                </c:pt>
                <c:pt idx="1490">
                  <c:v>1.0414820240686233E-2</c:v>
                </c:pt>
                <c:pt idx="1491">
                  <c:v>1.3112365815292723E-2</c:v>
                </c:pt>
                <c:pt idx="1492">
                  <c:v>1.4356446369449353E-2</c:v>
                </c:pt>
                <c:pt idx="1493">
                  <c:v>1.6211777946724217E-2</c:v>
                </c:pt>
                <c:pt idx="1494">
                  <c:v>1.322870102099748E-2</c:v>
                </c:pt>
                <c:pt idx="1495">
                  <c:v>1.565779848585944E-2</c:v>
                </c:pt>
                <c:pt idx="1496">
                  <c:v>1.5044167256513634E-2</c:v>
                </c:pt>
                <c:pt idx="1497">
                  <c:v>1.4544764253785127E-2</c:v>
                </c:pt>
                <c:pt idx="1498">
                  <c:v>1.260842414370715E-2</c:v>
                </c:pt>
                <c:pt idx="1499">
                  <c:v>1.6920599282576183E-2</c:v>
                </c:pt>
                <c:pt idx="1500">
                  <c:v>1.7755211577778901E-2</c:v>
                </c:pt>
                <c:pt idx="1501">
                  <c:v>1.9202618950982572E-2</c:v>
                </c:pt>
                <c:pt idx="1502">
                  <c:v>1.7357711816323538E-2</c:v>
                </c:pt>
                <c:pt idx="1503">
                  <c:v>1.7507360512093537E-2</c:v>
                </c:pt>
                <c:pt idx="1504">
                  <c:v>1.6111301311586144E-2</c:v>
                </c:pt>
                <c:pt idx="1505">
                  <c:v>1.7057189789991392E-2</c:v>
                </c:pt>
                <c:pt idx="1506">
                  <c:v>1.2189542659049403E-2</c:v>
                </c:pt>
                <c:pt idx="1507">
                  <c:v>1.253837358160528E-2</c:v>
                </c:pt>
                <c:pt idx="1508">
                  <c:v>1.3911866518945791E-2</c:v>
                </c:pt>
                <c:pt idx="1509">
                  <c:v>1.5733939126563946E-2</c:v>
                </c:pt>
                <c:pt idx="1510">
                  <c:v>1.6127756446711033E-2</c:v>
                </c:pt>
                <c:pt idx="1511">
                  <c:v>1.9841527042255957E-2</c:v>
                </c:pt>
                <c:pt idx="1512">
                  <c:v>2.0244733892747186E-2</c:v>
                </c:pt>
                <c:pt idx="1513">
                  <c:v>2.138338189410945E-2</c:v>
                </c:pt>
                <c:pt idx="1514">
                  <c:v>2.0803738337088668E-2</c:v>
                </c:pt>
                <c:pt idx="1515">
                  <c:v>2.015580678089917E-2</c:v>
                </c:pt>
                <c:pt idx="1516">
                  <c:v>1.7952592415186458E-2</c:v>
                </c:pt>
                <c:pt idx="1517">
                  <c:v>1.5375142903958271E-2</c:v>
                </c:pt>
                <c:pt idx="1518">
                  <c:v>1.3064721672526793E-2</c:v>
                </c:pt>
                <c:pt idx="1519">
                  <c:v>1.1695280672355824E-2</c:v>
                </c:pt>
                <c:pt idx="1520">
                  <c:v>1.1109211336504669E-2</c:v>
                </c:pt>
                <c:pt idx="1521">
                  <c:v>1.0789228653164444E-2</c:v>
                </c:pt>
                <c:pt idx="1522">
                  <c:v>9.7564608625885126E-3</c:v>
                </c:pt>
                <c:pt idx="1523">
                  <c:v>1.019606543679614E-2</c:v>
                </c:pt>
                <c:pt idx="1524">
                  <c:v>1.1755659584078013E-2</c:v>
                </c:pt>
                <c:pt idx="1525">
                  <c:v>1.5026564423585216E-2</c:v>
                </c:pt>
                <c:pt idx="1526">
                  <c:v>1.5381956019373925E-2</c:v>
                </c:pt>
                <c:pt idx="1527">
                  <c:v>1.5326409549718197E-2</c:v>
                </c:pt>
                <c:pt idx="1528">
                  <c:v>1.6964023539147371E-2</c:v>
                </c:pt>
                <c:pt idx="1529">
                  <c:v>1.8819836610926274E-2</c:v>
                </c:pt>
                <c:pt idx="1530">
                  <c:v>2.0262980080769072E-2</c:v>
                </c:pt>
                <c:pt idx="1531">
                  <c:v>2.1637337965033615E-2</c:v>
                </c:pt>
                <c:pt idx="1532">
                  <c:v>1.7898844215558835E-2</c:v>
                </c:pt>
                <c:pt idx="1533">
                  <c:v>1.9186313971012402E-2</c:v>
                </c:pt>
                <c:pt idx="1534">
                  <c:v>1.9109684526726518E-2</c:v>
                </c:pt>
                <c:pt idx="1535">
                  <c:v>1.7238442076547997E-2</c:v>
                </c:pt>
                <c:pt idx="1536">
                  <c:v>1.9362501758366867E-2</c:v>
                </c:pt>
                <c:pt idx="1537">
                  <c:v>2.3936657319692953E-2</c:v>
                </c:pt>
                <c:pt idx="1538">
                  <c:v>2.3913187850468684E-2</c:v>
                </c:pt>
                <c:pt idx="1539">
                  <c:v>2.788652862408466E-2</c:v>
                </c:pt>
                <c:pt idx="1540">
                  <c:v>2.6997372737395886E-2</c:v>
                </c:pt>
                <c:pt idx="1541">
                  <c:v>2.6309263481671376E-2</c:v>
                </c:pt>
                <c:pt idx="1542">
                  <c:v>2.5000278180188719E-2</c:v>
                </c:pt>
                <c:pt idx="1543">
                  <c:v>2.4634576882450479E-2</c:v>
                </c:pt>
                <c:pt idx="1544">
                  <c:v>1.7631816040169158E-2</c:v>
                </c:pt>
                <c:pt idx="1545">
                  <c:v>2.0923300954633673E-2</c:v>
                </c:pt>
                <c:pt idx="1546">
                  <c:v>1.8807287439600171E-2</c:v>
                </c:pt>
                <c:pt idx="1547">
                  <c:v>1.991794691927708E-2</c:v>
                </c:pt>
                <c:pt idx="1548">
                  <c:v>1.995406138777174E-2</c:v>
                </c:pt>
                <c:pt idx="1549">
                  <c:v>2.0266917083640396E-2</c:v>
                </c:pt>
                <c:pt idx="1550">
                  <c:v>1.7192428689544886E-2</c:v>
                </c:pt>
                <c:pt idx="1551">
                  <c:v>2.3956099566670171E-2</c:v>
                </c:pt>
                <c:pt idx="1552">
                  <c:v>1.7331089958420538E-2</c:v>
                </c:pt>
                <c:pt idx="1553">
                  <c:v>1.4410266161574002E-2</c:v>
                </c:pt>
                <c:pt idx="1554">
                  <c:v>8.5552513262666281E-3</c:v>
                </c:pt>
                <c:pt idx="1555">
                  <c:v>1.1881105226592352E-2</c:v>
                </c:pt>
                <c:pt idx="1556">
                  <c:v>9.6772900556518077E-3</c:v>
                </c:pt>
                <c:pt idx="1557">
                  <c:v>1.0933773538544092E-2</c:v>
                </c:pt>
                <c:pt idx="1558">
                  <c:v>5.9406142870934743E-3</c:v>
                </c:pt>
                <c:pt idx="1559">
                  <c:v>6.0647745021046792E-3</c:v>
                </c:pt>
                <c:pt idx="1560">
                  <c:v>7.4011837013761208E-3</c:v>
                </c:pt>
                <c:pt idx="1561">
                  <c:v>9.9658423569385611E-3</c:v>
                </c:pt>
                <c:pt idx="1562">
                  <c:v>1.025240309256191E-2</c:v>
                </c:pt>
                <c:pt idx="1563">
                  <c:v>1.5434657726836307E-2</c:v>
                </c:pt>
                <c:pt idx="1564">
                  <c:v>1.0970628176413758E-2</c:v>
                </c:pt>
                <c:pt idx="1565">
                  <c:v>1.4435324307799636E-2</c:v>
                </c:pt>
                <c:pt idx="1566">
                  <c:v>1.8480882623710126E-2</c:v>
                </c:pt>
                <c:pt idx="1567">
                  <c:v>1.9987296998101048E-2</c:v>
                </c:pt>
                <c:pt idx="1568">
                  <c:v>2.2058406663694824E-2</c:v>
                </c:pt>
                <c:pt idx="1569">
                  <c:v>2.5650345375613139E-2</c:v>
                </c:pt>
                <c:pt idx="1570">
                  <c:v>2.047506097054004E-2</c:v>
                </c:pt>
                <c:pt idx="1571">
                  <c:v>2.2143044069055852E-2</c:v>
                </c:pt>
                <c:pt idx="1572">
                  <c:v>1.3974556736282125E-2</c:v>
                </c:pt>
                <c:pt idx="1573">
                  <c:v>1.6318026347861878E-2</c:v>
                </c:pt>
                <c:pt idx="1574">
                  <c:v>1.3058323744775752E-2</c:v>
                </c:pt>
                <c:pt idx="1575">
                  <c:v>1.2275818950770914E-2</c:v>
                </c:pt>
                <c:pt idx="1576">
                  <c:v>2.8575861157397672E-3</c:v>
                </c:pt>
                <c:pt idx="1577">
                  <c:v>9.0599544136548207E-3</c:v>
                </c:pt>
                <c:pt idx="1578">
                  <c:v>1.6302971120354091E-2</c:v>
                </c:pt>
                <c:pt idx="1579">
                  <c:v>1.7382006938906066E-2</c:v>
                </c:pt>
                <c:pt idx="1580">
                  <c:v>1.7280777953368198E-2</c:v>
                </c:pt>
                <c:pt idx="1581">
                  <c:v>2.1816719508687875E-2</c:v>
                </c:pt>
                <c:pt idx="1582">
                  <c:v>2.0496658435555461E-2</c:v>
                </c:pt>
                <c:pt idx="1583">
                  <c:v>2.4831751541191979E-2</c:v>
                </c:pt>
                <c:pt idx="1584">
                  <c:v>1.9776220266717756E-2</c:v>
                </c:pt>
                <c:pt idx="1585">
                  <c:v>7.9340005077704855E-3</c:v>
                </c:pt>
                <c:pt idx="1586">
                  <c:v>1.7256675584424411E-2</c:v>
                </c:pt>
                <c:pt idx="1587">
                  <c:v>1.7190309517779844E-2</c:v>
                </c:pt>
                <c:pt idx="1588">
                  <c:v>1.4947281605842022E-2</c:v>
                </c:pt>
                <c:pt idx="1589">
                  <c:v>2.3895297469620921E-2</c:v>
                </c:pt>
                <c:pt idx="1590">
                  <c:v>2.3767404283065618E-2</c:v>
                </c:pt>
                <c:pt idx="1591">
                  <c:v>2.8715685343383188E-2</c:v>
                </c:pt>
                <c:pt idx="1592">
                  <c:v>3.7885336792065918E-2</c:v>
                </c:pt>
                <c:pt idx="1593">
                  <c:v>3.5087698949292569E-2</c:v>
                </c:pt>
                <c:pt idx="1594">
                  <c:v>2.3569650928370552E-2</c:v>
                </c:pt>
                <c:pt idx="1595">
                  <c:v>2.9025239753263741E-2</c:v>
                </c:pt>
                <c:pt idx="1596">
                  <c:v>2.2596725110797883E-2</c:v>
                </c:pt>
                <c:pt idx="1597">
                  <c:v>2.0279497797808639E-2</c:v>
                </c:pt>
                <c:pt idx="1598">
                  <c:v>1.3189220420209761E-2</c:v>
                </c:pt>
                <c:pt idx="1599">
                  <c:v>1.6811527272466462E-2</c:v>
                </c:pt>
                <c:pt idx="1600">
                  <c:v>1.4044283883015631E-2</c:v>
                </c:pt>
                <c:pt idx="1601">
                  <c:v>2.5167568478518011E-2</c:v>
                </c:pt>
                <c:pt idx="1602">
                  <c:v>1.7737671433879953E-2</c:v>
                </c:pt>
                <c:pt idx="1603">
                  <c:v>1.4556867133604292E-2</c:v>
                </c:pt>
                <c:pt idx="1604">
                  <c:v>1.094467724786537E-2</c:v>
                </c:pt>
                <c:pt idx="1605">
                  <c:v>1.8852199846241247E-2</c:v>
                </c:pt>
                <c:pt idx="1606">
                  <c:v>2.9677792076730873E-3</c:v>
                </c:pt>
                <c:pt idx="1607">
                  <c:v>5.1953925024146967E-3</c:v>
                </c:pt>
                <c:pt idx="1608">
                  <c:v>-1.0449213036208167E-3</c:v>
                </c:pt>
                <c:pt idx="1609">
                  <c:v>4.1371849900719085E-3</c:v>
                </c:pt>
                <c:pt idx="1610">
                  <c:v>1.6199523997633344E-3</c:v>
                </c:pt>
                <c:pt idx="1611">
                  <c:v>5.0670965438042448E-3</c:v>
                </c:pt>
                <c:pt idx="1612">
                  <c:v>-4.232224837293623E-3</c:v>
                </c:pt>
                <c:pt idx="1613">
                  <c:v>1.1862429790862005E-2</c:v>
                </c:pt>
                <c:pt idx="1614">
                  <c:v>9.4142477897432696E-3</c:v>
                </c:pt>
                <c:pt idx="1615">
                  <c:v>-2.8297658029446792E-2</c:v>
                </c:pt>
                <c:pt idx="1616">
                  <c:v>5.282679802087732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8664-41A2-9CAF-E6F4AEB21BAF}"/>
            </c:ext>
          </c:extLst>
        </c:ser>
        <c:ser>
          <c:idx val="3"/>
          <c:order val="3"/>
          <c:tx>
            <c:strRef>
              <c:f>'Abs CoPc'!$AM$1</c:f>
              <c:strCache>
                <c:ptCount val="1"/>
                <c:pt idx="0">
                  <c:v>3CoPc-Pbs+ORF3a-60mkl-orf3a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M$2:$AM$1618</c:f>
              <c:numCache>
                <c:formatCode>General</c:formatCode>
                <c:ptCount val="1617"/>
                <c:pt idx="0">
                  <c:v>8.0372652187857746E-2</c:v>
                </c:pt>
                <c:pt idx="1">
                  <c:v>7.2568834068590979E-2</c:v>
                </c:pt>
                <c:pt idx="2">
                  <c:v>0.11187122753291512</c:v>
                </c:pt>
                <c:pt idx="3">
                  <c:v>7.2758951945080724E-2</c:v>
                </c:pt>
                <c:pt idx="4">
                  <c:v>8.7730625920338937E-2</c:v>
                </c:pt>
                <c:pt idx="5">
                  <c:v>9.6578266878899977E-2</c:v>
                </c:pt>
                <c:pt idx="6">
                  <c:v>0.10330799313918582</c:v>
                </c:pt>
                <c:pt idx="7">
                  <c:v>0.13192811911900965</c:v>
                </c:pt>
                <c:pt idx="8">
                  <c:v>0.12773951904107622</c:v>
                </c:pt>
                <c:pt idx="9">
                  <c:v>0.13541678666352164</c:v>
                </c:pt>
                <c:pt idx="10">
                  <c:v>0.14618163619177074</c:v>
                </c:pt>
                <c:pt idx="11">
                  <c:v>0.13342944220377073</c:v>
                </c:pt>
                <c:pt idx="12">
                  <c:v>0.13390961006196223</c:v>
                </c:pt>
                <c:pt idx="13">
                  <c:v>0.11637140625888615</c:v>
                </c:pt>
                <c:pt idx="14">
                  <c:v>9.8929846100766355E-2</c:v>
                </c:pt>
                <c:pt idx="15">
                  <c:v>9.1840622308829598E-2</c:v>
                </c:pt>
                <c:pt idx="16">
                  <c:v>0.11368806470856634</c:v>
                </c:pt>
                <c:pt idx="17">
                  <c:v>0.11358902195945965</c:v>
                </c:pt>
                <c:pt idx="18">
                  <c:v>0.11698858849067562</c:v>
                </c:pt>
                <c:pt idx="19">
                  <c:v>0.12513639540598412</c:v>
                </c:pt>
                <c:pt idx="20">
                  <c:v>0.14305743240453145</c:v>
                </c:pt>
                <c:pt idx="21">
                  <c:v>0.13814021187616699</c:v>
                </c:pt>
                <c:pt idx="22">
                  <c:v>0.13235131430527533</c:v>
                </c:pt>
                <c:pt idx="23">
                  <c:v>9.8581438698143356E-2</c:v>
                </c:pt>
                <c:pt idx="24">
                  <c:v>9.6260638234040768E-2</c:v>
                </c:pt>
                <c:pt idx="25">
                  <c:v>0.10369152683231792</c:v>
                </c:pt>
                <c:pt idx="26">
                  <c:v>7.989962639280121E-2</c:v>
                </c:pt>
                <c:pt idx="27">
                  <c:v>7.5524180073396313E-2</c:v>
                </c:pt>
                <c:pt idx="28">
                  <c:v>8.670336361709706E-2</c:v>
                </c:pt>
                <c:pt idx="29">
                  <c:v>9.1652666821064099E-2</c:v>
                </c:pt>
                <c:pt idx="30">
                  <c:v>9.9799402788473504E-2</c:v>
                </c:pt>
                <c:pt idx="31">
                  <c:v>9.6992914574022884E-2</c:v>
                </c:pt>
                <c:pt idx="32">
                  <c:v>7.2883712273475634E-2</c:v>
                </c:pt>
                <c:pt idx="33">
                  <c:v>8.3641715389750196E-2</c:v>
                </c:pt>
                <c:pt idx="34">
                  <c:v>9.0728238256139015E-2</c:v>
                </c:pt>
                <c:pt idx="35">
                  <c:v>8.0738498218789423E-2</c:v>
                </c:pt>
                <c:pt idx="36">
                  <c:v>7.766007851689137E-2</c:v>
                </c:pt>
                <c:pt idx="37">
                  <c:v>9.7529978216761307E-2</c:v>
                </c:pt>
                <c:pt idx="38">
                  <c:v>0.11243232134162059</c:v>
                </c:pt>
                <c:pt idx="39">
                  <c:v>0.11789511150676708</c:v>
                </c:pt>
                <c:pt idx="40">
                  <c:v>0.12568359230612391</c:v>
                </c:pt>
                <c:pt idx="41">
                  <c:v>0.12631317931646796</c:v>
                </c:pt>
                <c:pt idx="42">
                  <c:v>0.12277132866954477</c:v>
                </c:pt>
                <c:pt idx="43">
                  <c:v>0.13595228403560738</c:v>
                </c:pt>
                <c:pt idx="44">
                  <c:v>0.12461456681376876</c:v>
                </c:pt>
                <c:pt idx="45">
                  <c:v>0.11289660329950567</c:v>
                </c:pt>
                <c:pt idx="46">
                  <c:v>0.11285123949686197</c:v>
                </c:pt>
                <c:pt idx="47">
                  <c:v>0.10015437374633336</c:v>
                </c:pt>
                <c:pt idx="48">
                  <c:v>9.4759273521861295E-2</c:v>
                </c:pt>
                <c:pt idx="49">
                  <c:v>0.11166300544772742</c:v>
                </c:pt>
                <c:pt idx="50">
                  <c:v>0.10560939757151631</c:v>
                </c:pt>
                <c:pt idx="51">
                  <c:v>0.10748010233791472</c:v>
                </c:pt>
                <c:pt idx="52">
                  <c:v>0.11090131290269291</c:v>
                </c:pt>
                <c:pt idx="53">
                  <c:v>0.1213738805040505</c:v>
                </c:pt>
                <c:pt idx="54">
                  <c:v>0.13018505079334439</c:v>
                </c:pt>
                <c:pt idx="55">
                  <c:v>0.12164909959637631</c:v>
                </c:pt>
                <c:pt idx="56">
                  <c:v>0.11906746759508205</c:v>
                </c:pt>
                <c:pt idx="57">
                  <c:v>0.11484406890881108</c:v>
                </c:pt>
                <c:pt idx="58">
                  <c:v>0.12313430990822465</c:v>
                </c:pt>
                <c:pt idx="59">
                  <c:v>0.12616869940107772</c:v>
                </c:pt>
                <c:pt idx="60">
                  <c:v>0.12588593985752966</c:v>
                </c:pt>
                <c:pt idx="61">
                  <c:v>0.12627171133226792</c:v>
                </c:pt>
                <c:pt idx="62">
                  <c:v>0.13891233631711439</c:v>
                </c:pt>
                <c:pt idx="63">
                  <c:v>0.12363379752380457</c:v>
                </c:pt>
                <c:pt idx="64">
                  <c:v>0.13257976638894586</c:v>
                </c:pt>
                <c:pt idx="65">
                  <c:v>0.13431596437790988</c:v>
                </c:pt>
                <c:pt idx="66">
                  <c:v>0.13995815142631812</c:v>
                </c:pt>
                <c:pt idx="67">
                  <c:v>0.13226814045893245</c:v>
                </c:pt>
                <c:pt idx="68">
                  <c:v>0.12203445260641974</c:v>
                </c:pt>
                <c:pt idx="69">
                  <c:v>0.12357212044407132</c:v>
                </c:pt>
                <c:pt idx="70">
                  <c:v>0.14302465399073716</c:v>
                </c:pt>
                <c:pt idx="71">
                  <c:v>0.14388154234110789</c:v>
                </c:pt>
                <c:pt idx="72">
                  <c:v>0.14185057395981773</c:v>
                </c:pt>
                <c:pt idx="73">
                  <c:v>0.13309227043306687</c:v>
                </c:pt>
                <c:pt idx="74">
                  <c:v>0.14726132982879298</c:v>
                </c:pt>
                <c:pt idx="75">
                  <c:v>0.17369186846220452</c:v>
                </c:pt>
                <c:pt idx="76">
                  <c:v>0.17383986122805828</c:v>
                </c:pt>
                <c:pt idx="77">
                  <c:v>0.16457151816325688</c:v>
                </c:pt>
                <c:pt idx="78">
                  <c:v>0.17373927162333103</c:v>
                </c:pt>
                <c:pt idx="79">
                  <c:v>0.16916076952947609</c:v>
                </c:pt>
                <c:pt idx="80">
                  <c:v>0.17757715427328016</c:v>
                </c:pt>
                <c:pt idx="81">
                  <c:v>0.17378866358927608</c:v>
                </c:pt>
                <c:pt idx="82">
                  <c:v>0.17169644570030482</c:v>
                </c:pt>
                <c:pt idx="83">
                  <c:v>0.17020518096955251</c:v>
                </c:pt>
                <c:pt idx="84">
                  <c:v>0.18403217046177836</c:v>
                </c:pt>
                <c:pt idx="85">
                  <c:v>0.1863086588182504</c:v>
                </c:pt>
                <c:pt idx="86">
                  <c:v>0.19417742781219877</c:v>
                </c:pt>
                <c:pt idx="87">
                  <c:v>0.20518301657633056</c:v>
                </c:pt>
                <c:pt idx="88">
                  <c:v>0.2130759995556899</c:v>
                </c:pt>
                <c:pt idx="89">
                  <c:v>0.21532944128630013</c:v>
                </c:pt>
                <c:pt idx="90">
                  <c:v>0.22453620174773867</c:v>
                </c:pt>
                <c:pt idx="91">
                  <c:v>0.22540623220156009</c:v>
                </c:pt>
                <c:pt idx="92">
                  <c:v>0.22933856445383397</c:v>
                </c:pt>
                <c:pt idx="93">
                  <c:v>0.23075856018101401</c:v>
                </c:pt>
                <c:pt idx="94">
                  <c:v>0.23165317721725481</c:v>
                </c:pt>
                <c:pt idx="95">
                  <c:v>0.23401267396357989</c:v>
                </c:pt>
                <c:pt idx="96">
                  <c:v>0.23390164797300439</c:v>
                </c:pt>
                <c:pt idx="97">
                  <c:v>0.2333698913741773</c:v>
                </c:pt>
                <c:pt idx="98">
                  <c:v>0.23206286718023517</c:v>
                </c:pt>
                <c:pt idx="99">
                  <c:v>0.23089285513991362</c:v>
                </c:pt>
                <c:pt idx="100">
                  <c:v>0.2301186404652508</c:v>
                </c:pt>
                <c:pt idx="101">
                  <c:v>0.22780054336856803</c:v>
                </c:pt>
                <c:pt idx="102">
                  <c:v>0.22526811661800786</c:v>
                </c:pt>
                <c:pt idx="103">
                  <c:v>0.22323591358811948</c:v>
                </c:pt>
                <c:pt idx="104">
                  <c:v>0.22169941291860576</c:v>
                </c:pt>
                <c:pt idx="105">
                  <c:v>0.21967706225641614</c:v>
                </c:pt>
                <c:pt idx="106">
                  <c:v>0.21726910008118744</c:v>
                </c:pt>
                <c:pt idx="107">
                  <c:v>0.21532243811777646</c:v>
                </c:pt>
                <c:pt idx="108">
                  <c:v>0.2136098085013074</c:v>
                </c:pt>
                <c:pt idx="109">
                  <c:v>0.21225875102128422</c:v>
                </c:pt>
                <c:pt idx="110">
                  <c:v>0.21039754072062605</c:v>
                </c:pt>
                <c:pt idx="111">
                  <c:v>0.20811100900969165</c:v>
                </c:pt>
                <c:pt idx="112">
                  <c:v>0.2067369019215981</c:v>
                </c:pt>
                <c:pt idx="113">
                  <c:v>0.20500704045291562</c:v>
                </c:pt>
                <c:pt idx="114">
                  <c:v>0.20329250090164785</c:v>
                </c:pt>
                <c:pt idx="115">
                  <c:v>0.20166465566015215</c:v>
                </c:pt>
                <c:pt idx="116">
                  <c:v>0.19968955908454949</c:v>
                </c:pt>
                <c:pt idx="117">
                  <c:v>0.19822322811419579</c:v>
                </c:pt>
                <c:pt idx="118">
                  <c:v>0.19660296830894847</c:v>
                </c:pt>
                <c:pt idx="119">
                  <c:v>0.19446685018523949</c:v>
                </c:pt>
                <c:pt idx="120">
                  <c:v>0.1932373360566447</c:v>
                </c:pt>
                <c:pt idx="121">
                  <c:v>0.1918489354600787</c:v>
                </c:pt>
                <c:pt idx="122">
                  <c:v>0.19044493695978154</c:v>
                </c:pt>
                <c:pt idx="123">
                  <c:v>0.18924902886521192</c:v>
                </c:pt>
                <c:pt idx="124">
                  <c:v>0.18791274100339306</c:v>
                </c:pt>
                <c:pt idx="125">
                  <c:v>0.18675353324382743</c:v>
                </c:pt>
                <c:pt idx="126">
                  <c:v>0.18551432154665398</c:v>
                </c:pt>
                <c:pt idx="127">
                  <c:v>0.18417634597719004</c:v>
                </c:pt>
                <c:pt idx="128">
                  <c:v>0.18274774044008513</c:v>
                </c:pt>
                <c:pt idx="129">
                  <c:v>0.18148324384220987</c:v>
                </c:pt>
                <c:pt idx="130">
                  <c:v>0.17986119609034204</c:v>
                </c:pt>
                <c:pt idx="131">
                  <c:v>0.17911617993744788</c:v>
                </c:pt>
                <c:pt idx="132">
                  <c:v>0.17801496387640928</c:v>
                </c:pt>
                <c:pt idx="133">
                  <c:v>0.17730992898255321</c:v>
                </c:pt>
                <c:pt idx="134">
                  <c:v>0.17650058437516625</c:v>
                </c:pt>
                <c:pt idx="135">
                  <c:v>0.17598582883660646</c:v>
                </c:pt>
                <c:pt idx="136">
                  <c:v>0.17508741151893897</c:v>
                </c:pt>
                <c:pt idx="137">
                  <c:v>0.17446024853737968</c:v>
                </c:pt>
                <c:pt idx="138">
                  <c:v>0.17357741930777559</c:v>
                </c:pt>
                <c:pt idx="139">
                  <c:v>0.17301664021611113</c:v>
                </c:pt>
                <c:pt idx="140">
                  <c:v>0.17230558526658674</c:v>
                </c:pt>
                <c:pt idx="141">
                  <c:v>0.17167062625245885</c:v>
                </c:pt>
                <c:pt idx="142">
                  <c:v>0.1709074645284657</c:v>
                </c:pt>
                <c:pt idx="143">
                  <c:v>0.17048515635528599</c:v>
                </c:pt>
                <c:pt idx="144">
                  <c:v>0.17012065696529122</c:v>
                </c:pt>
                <c:pt idx="145">
                  <c:v>0.16949295545667503</c:v>
                </c:pt>
                <c:pt idx="146">
                  <c:v>0.16889238019157779</c:v>
                </c:pt>
                <c:pt idx="147">
                  <c:v>0.16860045822688322</c:v>
                </c:pt>
                <c:pt idx="148">
                  <c:v>0.16825565942886894</c:v>
                </c:pt>
                <c:pt idx="149">
                  <c:v>0.16814894089614513</c:v>
                </c:pt>
                <c:pt idx="150">
                  <c:v>0.16816148781867013</c:v>
                </c:pt>
                <c:pt idx="151">
                  <c:v>0.16834823128289761</c:v>
                </c:pt>
                <c:pt idx="152">
                  <c:v>0.16845090468798107</c:v>
                </c:pt>
                <c:pt idx="153">
                  <c:v>0.16876200277095843</c:v>
                </c:pt>
                <c:pt idx="154">
                  <c:v>0.16890998939961221</c:v>
                </c:pt>
                <c:pt idx="155">
                  <c:v>0.16923130670099834</c:v>
                </c:pt>
                <c:pt idx="156">
                  <c:v>0.16960088919117705</c:v>
                </c:pt>
                <c:pt idx="157">
                  <c:v>0.17005880038216087</c:v>
                </c:pt>
                <c:pt idx="158">
                  <c:v>0.17067251443559139</c:v>
                </c:pt>
                <c:pt idx="159">
                  <c:v>0.17138196625404911</c:v>
                </c:pt>
                <c:pt idx="160">
                  <c:v>0.17185361570531837</c:v>
                </c:pt>
                <c:pt idx="161">
                  <c:v>0.1723822816608685</c:v>
                </c:pt>
                <c:pt idx="162">
                  <c:v>0.17286018099636788</c:v>
                </c:pt>
                <c:pt idx="163">
                  <c:v>0.17341995964736009</c:v>
                </c:pt>
                <c:pt idx="164">
                  <c:v>0.17360181689895895</c:v>
                </c:pt>
                <c:pt idx="165">
                  <c:v>0.17398620288086708</c:v>
                </c:pt>
                <c:pt idx="166">
                  <c:v>0.17460350798186086</c:v>
                </c:pt>
                <c:pt idx="167">
                  <c:v>0.1753184372999575</c:v>
                </c:pt>
                <c:pt idx="168">
                  <c:v>0.17581384431109548</c:v>
                </c:pt>
                <c:pt idx="169">
                  <c:v>0.1764296538066501</c:v>
                </c:pt>
                <c:pt idx="170">
                  <c:v>0.1768147774291976</c:v>
                </c:pt>
                <c:pt idx="171">
                  <c:v>0.17757906222438524</c:v>
                </c:pt>
                <c:pt idx="172">
                  <c:v>0.17800958637607439</c:v>
                </c:pt>
                <c:pt idx="173">
                  <c:v>0.17808021298616122</c:v>
                </c:pt>
                <c:pt idx="174">
                  <c:v>0.17841888824609103</c:v>
                </c:pt>
                <c:pt idx="175">
                  <c:v>0.17888848409360231</c:v>
                </c:pt>
                <c:pt idx="176">
                  <c:v>0.17903097817834851</c:v>
                </c:pt>
                <c:pt idx="177">
                  <c:v>0.17915056179140232</c:v>
                </c:pt>
                <c:pt idx="178">
                  <c:v>0.17914660802399035</c:v>
                </c:pt>
                <c:pt idx="179">
                  <c:v>0.17886498041754817</c:v>
                </c:pt>
                <c:pt idx="180">
                  <c:v>0.17911302990531835</c:v>
                </c:pt>
                <c:pt idx="181">
                  <c:v>0.17913225813923259</c:v>
                </c:pt>
                <c:pt idx="182">
                  <c:v>0.17902276896084035</c:v>
                </c:pt>
                <c:pt idx="183">
                  <c:v>0.17912060281637204</c:v>
                </c:pt>
                <c:pt idx="184">
                  <c:v>0.17927916994232712</c:v>
                </c:pt>
                <c:pt idx="185">
                  <c:v>0.17944392845189172</c:v>
                </c:pt>
                <c:pt idx="186">
                  <c:v>0.17970926654228225</c:v>
                </c:pt>
                <c:pt idx="187">
                  <c:v>0.17965069770831468</c:v>
                </c:pt>
                <c:pt idx="188">
                  <c:v>0.17975744698576177</c:v>
                </c:pt>
                <c:pt idx="189">
                  <c:v>0.17996036336847293</c:v>
                </c:pt>
                <c:pt idx="190">
                  <c:v>0.18022793830591685</c:v>
                </c:pt>
                <c:pt idx="191">
                  <c:v>0.18027701387992945</c:v>
                </c:pt>
                <c:pt idx="192">
                  <c:v>0.18040950543548895</c:v>
                </c:pt>
                <c:pt idx="193">
                  <c:v>0.18079136040835997</c:v>
                </c:pt>
                <c:pt idx="194">
                  <c:v>0.18087106316269491</c:v>
                </c:pt>
                <c:pt idx="195">
                  <c:v>0.18087246838771903</c:v>
                </c:pt>
                <c:pt idx="196">
                  <c:v>0.18127542481442527</c:v>
                </c:pt>
                <c:pt idx="197">
                  <c:v>0.18141566198945777</c:v>
                </c:pt>
                <c:pt idx="198">
                  <c:v>0.18175743371769509</c:v>
                </c:pt>
                <c:pt idx="199">
                  <c:v>0.181911573999013</c:v>
                </c:pt>
                <c:pt idx="200">
                  <c:v>0.18207108760946605</c:v>
                </c:pt>
                <c:pt idx="201">
                  <c:v>0.18241114167818318</c:v>
                </c:pt>
                <c:pt idx="202">
                  <c:v>0.18272717958165929</c:v>
                </c:pt>
                <c:pt idx="203">
                  <c:v>0.18275607316014816</c:v>
                </c:pt>
                <c:pt idx="204">
                  <c:v>0.18265963199360957</c:v>
                </c:pt>
                <c:pt idx="205">
                  <c:v>0.18299219074579645</c:v>
                </c:pt>
                <c:pt idx="206">
                  <c:v>0.18352758989262413</c:v>
                </c:pt>
                <c:pt idx="207">
                  <c:v>0.18377269345528699</c:v>
                </c:pt>
                <c:pt idx="208">
                  <c:v>0.18400027385826884</c:v>
                </c:pt>
                <c:pt idx="209">
                  <c:v>0.1840272291356253</c:v>
                </c:pt>
                <c:pt idx="210">
                  <c:v>0.18418963169369379</c:v>
                </c:pt>
                <c:pt idx="211">
                  <c:v>0.1846365173957801</c:v>
                </c:pt>
                <c:pt idx="212">
                  <c:v>0.184803281948484</c:v>
                </c:pt>
                <c:pt idx="213">
                  <c:v>0.18466276397413064</c:v>
                </c:pt>
                <c:pt idx="214">
                  <c:v>0.18490548712096302</c:v>
                </c:pt>
                <c:pt idx="215">
                  <c:v>0.18536148446136647</c:v>
                </c:pt>
                <c:pt idx="216">
                  <c:v>0.18572927898052591</c:v>
                </c:pt>
                <c:pt idx="217">
                  <c:v>0.18606093960529169</c:v>
                </c:pt>
                <c:pt idx="218">
                  <c:v>0.18618226571036539</c:v>
                </c:pt>
                <c:pt idx="219">
                  <c:v>0.18647779551038188</c:v>
                </c:pt>
                <c:pt idx="220">
                  <c:v>0.18683292570982299</c:v>
                </c:pt>
                <c:pt idx="221">
                  <c:v>0.18686944606254124</c:v>
                </c:pt>
                <c:pt idx="222">
                  <c:v>0.18663388737947717</c:v>
                </c:pt>
                <c:pt idx="223">
                  <c:v>0.18669204192851391</c:v>
                </c:pt>
                <c:pt idx="224">
                  <c:v>0.18648533593283409</c:v>
                </c:pt>
                <c:pt idx="225">
                  <c:v>0.18654717048693484</c:v>
                </c:pt>
                <c:pt idx="226">
                  <c:v>0.18638489376484962</c:v>
                </c:pt>
                <c:pt idx="227">
                  <c:v>0.18625603650032715</c:v>
                </c:pt>
                <c:pt idx="228">
                  <c:v>0.18610808551418614</c:v>
                </c:pt>
                <c:pt idx="229">
                  <c:v>0.18600883003960772</c:v>
                </c:pt>
                <c:pt idx="230">
                  <c:v>0.18604343563902451</c:v>
                </c:pt>
                <c:pt idx="231">
                  <c:v>0.18606773718058806</c:v>
                </c:pt>
                <c:pt idx="232">
                  <c:v>0.18593410197512225</c:v>
                </c:pt>
                <c:pt idx="233">
                  <c:v>0.1857148566231541</c:v>
                </c:pt>
                <c:pt idx="234">
                  <c:v>0.18541536549530607</c:v>
                </c:pt>
                <c:pt idx="235">
                  <c:v>0.18521989258727845</c:v>
                </c:pt>
                <c:pt idx="236">
                  <c:v>0.18519394584284282</c:v>
                </c:pt>
                <c:pt idx="237">
                  <c:v>0.18473971879599033</c:v>
                </c:pt>
                <c:pt idx="238">
                  <c:v>0.18424938785480327</c:v>
                </c:pt>
                <c:pt idx="239">
                  <c:v>0.18377637136470232</c:v>
                </c:pt>
                <c:pt idx="240">
                  <c:v>0.18341426790351115</c:v>
                </c:pt>
                <c:pt idx="241">
                  <c:v>0.18302665152939304</c:v>
                </c:pt>
                <c:pt idx="242">
                  <c:v>0.18268405227598861</c:v>
                </c:pt>
                <c:pt idx="243">
                  <c:v>0.18221941946225942</c:v>
                </c:pt>
                <c:pt idx="244">
                  <c:v>0.18179070668632885</c:v>
                </c:pt>
                <c:pt idx="245">
                  <c:v>0.18126371164626154</c:v>
                </c:pt>
                <c:pt idx="246">
                  <c:v>0.1806807674273383</c:v>
                </c:pt>
                <c:pt idx="247">
                  <c:v>0.17975415172194475</c:v>
                </c:pt>
                <c:pt idx="248">
                  <c:v>0.17907696803624348</c:v>
                </c:pt>
                <c:pt idx="249">
                  <c:v>0.17778305185654816</c:v>
                </c:pt>
                <c:pt idx="250">
                  <c:v>0.17661483543868553</c:v>
                </c:pt>
                <c:pt idx="251">
                  <c:v>0.17540873524330533</c:v>
                </c:pt>
                <c:pt idx="252">
                  <c:v>0.174503855587544</c:v>
                </c:pt>
                <c:pt idx="253">
                  <c:v>0.17340405665853459</c:v>
                </c:pt>
                <c:pt idx="254">
                  <c:v>0.17224907008412627</c:v>
                </c:pt>
                <c:pt idx="255">
                  <c:v>0.1710419660733698</c:v>
                </c:pt>
                <c:pt idx="256">
                  <c:v>0.17001000020831833</c:v>
                </c:pt>
                <c:pt idx="257">
                  <c:v>0.16867056686334822</c:v>
                </c:pt>
                <c:pt idx="258">
                  <c:v>0.1677654338403555</c:v>
                </c:pt>
                <c:pt idx="259">
                  <c:v>0.16669976466444272</c:v>
                </c:pt>
                <c:pt idx="260">
                  <c:v>0.16568411983540549</c:v>
                </c:pt>
                <c:pt idx="261">
                  <c:v>0.16459629412647453</c:v>
                </c:pt>
                <c:pt idx="262">
                  <c:v>0.16313479068579723</c:v>
                </c:pt>
                <c:pt idx="263">
                  <c:v>0.16195098628691079</c:v>
                </c:pt>
                <c:pt idx="264">
                  <c:v>0.16066873371346407</c:v>
                </c:pt>
                <c:pt idx="265">
                  <c:v>0.15904815634281239</c:v>
                </c:pt>
                <c:pt idx="266">
                  <c:v>0.15740051240050218</c:v>
                </c:pt>
                <c:pt idx="267">
                  <c:v>0.15579130028425175</c:v>
                </c:pt>
                <c:pt idx="268">
                  <c:v>0.15425209813483071</c:v>
                </c:pt>
                <c:pt idx="269">
                  <c:v>0.15301680831368239</c:v>
                </c:pt>
                <c:pt idx="270">
                  <c:v>0.15161794842224585</c:v>
                </c:pt>
                <c:pt idx="271">
                  <c:v>0.15034974672657744</c:v>
                </c:pt>
                <c:pt idx="272">
                  <c:v>0.14888583090488361</c:v>
                </c:pt>
                <c:pt idx="273">
                  <c:v>0.14745148124309654</c:v>
                </c:pt>
                <c:pt idx="274">
                  <c:v>0.14618849418471841</c:v>
                </c:pt>
                <c:pt idx="275">
                  <c:v>0.14496655338764705</c:v>
                </c:pt>
                <c:pt idx="276">
                  <c:v>0.14364607763701276</c:v>
                </c:pt>
                <c:pt idx="277">
                  <c:v>0.1423282396983048</c:v>
                </c:pt>
                <c:pt idx="278">
                  <c:v>0.14094741224094562</c:v>
                </c:pt>
                <c:pt idx="279">
                  <c:v>0.13985623219110893</c:v>
                </c:pt>
                <c:pt idx="280">
                  <c:v>0.13861096713380211</c:v>
                </c:pt>
                <c:pt idx="281">
                  <c:v>0.13721518418860273</c:v>
                </c:pt>
                <c:pt idx="282">
                  <c:v>0.13582966768884844</c:v>
                </c:pt>
                <c:pt idx="283">
                  <c:v>0.13438966697857396</c:v>
                </c:pt>
                <c:pt idx="284">
                  <c:v>0.13303173896206358</c:v>
                </c:pt>
                <c:pt idx="285">
                  <c:v>0.13177792976672953</c:v>
                </c:pt>
                <c:pt idx="286">
                  <c:v>0.13029225363909019</c:v>
                </c:pt>
                <c:pt idx="287">
                  <c:v>0.12882463489922036</c:v>
                </c:pt>
                <c:pt idx="288">
                  <c:v>0.12741782709739899</c:v>
                </c:pt>
                <c:pt idx="289">
                  <c:v>0.1260610511847132</c:v>
                </c:pt>
                <c:pt idx="290">
                  <c:v>0.12481140461004048</c:v>
                </c:pt>
                <c:pt idx="291">
                  <c:v>0.12329282467380764</c:v>
                </c:pt>
                <c:pt idx="292">
                  <c:v>0.12191771328909501</c:v>
                </c:pt>
                <c:pt idx="293">
                  <c:v>0.12028157186525847</c:v>
                </c:pt>
                <c:pt idx="294">
                  <c:v>0.11889273454456008</c:v>
                </c:pt>
                <c:pt idx="295">
                  <c:v>0.11721261098476128</c:v>
                </c:pt>
                <c:pt idx="296">
                  <c:v>0.11567435496152895</c:v>
                </c:pt>
                <c:pt idx="297">
                  <c:v>0.11406828504047517</c:v>
                </c:pt>
                <c:pt idx="298">
                  <c:v>0.11276817112288662</c:v>
                </c:pt>
                <c:pt idx="299">
                  <c:v>0.11134270769108215</c:v>
                </c:pt>
                <c:pt idx="300">
                  <c:v>0.11016034715350026</c:v>
                </c:pt>
                <c:pt idx="301">
                  <c:v>0.10834126760672493</c:v>
                </c:pt>
                <c:pt idx="302">
                  <c:v>0.10708932800345264</c:v>
                </c:pt>
                <c:pt idx="303">
                  <c:v>0.1058865511221397</c:v>
                </c:pt>
                <c:pt idx="304">
                  <c:v>0.10420509684429276</c:v>
                </c:pt>
                <c:pt idx="305">
                  <c:v>0.10246135621561013</c:v>
                </c:pt>
                <c:pt idx="306">
                  <c:v>0.10067387265912545</c:v>
                </c:pt>
                <c:pt idx="307">
                  <c:v>9.8785606505903067E-2</c:v>
                </c:pt>
                <c:pt idx="308">
                  <c:v>9.7579573304351352E-2</c:v>
                </c:pt>
                <c:pt idx="309">
                  <c:v>9.581809795457194E-2</c:v>
                </c:pt>
                <c:pt idx="310">
                  <c:v>9.4111362829195605E-2</c:v>
                </c:pt>
                <c:pt idx="311">
                  <c:v>9.2749714645641412E-2</c:v>
                </c:pt>
                <c:pt idx="312">
                  <c:v>9.1205325312062435E-2</c:v>
                </c:pt>
                <c:pt idx="313">
                  <c:v>8.9782831463856988E-2</c:v>
                </c:pt>
                <c:pt idx="314">
                  <c:v>8.8261275194507646E-2</c:v>
                </c:pt>
                <c:pt idx="315">
                  <c:v>8.6706455124308857E-2</c:v>
                </c:pt>
                <c:pt idx="316">
                  <c:v>8.5130666335146071E-2</c:v>
                </c:pt>
                <c:pt idx="317">
                  <c:v>8.3455509017604693E-2</c:v>
                </c:pt>
                <c:pt idx="318">
                  <c:v>8.2069049720067247E-2</c:v>
                </c:pt>
                <c:pt idx="319">
                  <c:v>8.072918361492129E-2</c:v>
                </c:pt>
                <c:pt idx="320">
                  <c:v>7.9504629719854114E-2</c:v>
                </c:pt>
                <c:pt idx="321">
                  <c:v>7.8477764974430417E-2</c:v>
                </c:pt>
                <c:pt idx="322">
                  <c:v>7.7227393817132756E-2</c:v>
                </c:pt>
                <c:pt idx="323">
                  <c:v>7.6346709110952787E-2</c:v>
                </c:pt>
                <c:pt idx="324">
                  <c:v>7.541176683807907E-2</c:v>
                </c:pt>
                <c:pt idx="325">
                  <c:v>7.4164971432192875E-2</c:v>
                </c:pt>
                <c:pt idx="326">
                  <c:v>7.3110818400913158E-2</c:v>
                </c:pt>
                <c:pt idx="327">
                  <c:v>7.1945736443977074E-2</c:v>
                </c:pt>
                <c:pt idx="328">
                  <c:v>7.1087663869919132E-2</c:v>
                </c:pt>
                <c:pt idx="329">
                  <c:v>7.0024701980870241E-2</c:v>
                </c:pt>
                <c:pt idx="330">
                  <c:v>6.8879549684984664E-2</c:v>
                </c:pt>
                <c:pt idx="331">
                  <c:v>6.7817588180624278E-2</c:v>
                </c:pt>
                <c:pt idx="332">
                  <c:v>6.6795699082617996E-2</c:v>
                </c:pt>
                <c:pt idx="333">
                  <c:v>6.5860580539907732E-2</c:v>
                </c:pt>
                <c:pt idx="334">
                  <c:v>6.4966103357118776E-2</c:v>
                </c:pt>
                <c:pt idx="335">
                  <c:v>6.3791176245895351E-2</c:v>
                </c:pt>
                <c:pt idx="336">
                  <c:v>6.3097304018625303E-2</c:v>
                </c:pt>
                <c:pt idx="337">
                  <c:v>6.2463134412316386E-2</c:v>
                </c:pt>
                <c:pt idx="338">
                  <c:v>6.1664843703848601E-2</c:v>
                </c:pt>
                <c:pt idx="339">
                  <c:v>6.0882807622751917E-2</c:v>
                </c:pt>
                <c:pt idx="340">
                  <c:v>6.0187041937273061E-2</c:v>
                </c:pt>
                <c:pt idx="341">
                  <c:v>5.9483456857732216E-2</c:v>
                </c:pt>
                <c:pt idx="342">
                  <c:v>5.8888345323117777E-2</c:v>
                </c:pt>
                <c:pt idx="343">
                  <c:v>5.8047116253100876E-2</c:v>
                </c:pt>
                <c:pt idx="344">
                  <c:v>5.7359217920409246E-2</c:v>
                </c:pt>
                <c:pt idx="345">
                  <c:v>5.6785126266306413E-2</c:v>
                </c:pt>
                <c:pt idx="346">
                  <c:v>5.6229245968604243E-2</c:v>
                </c:pt>
                <c:pt idx="347">
                  <c:v>5.5324423108625682E-2</c:v>
                </c:pt>
                <c:pt idx="348">
                  <c:v>5.4475799189363065E-2</c:v>
                </c:pt>
                <c:pt idx="349">
                  <c:v>5.3564576388689313E-2</c:v>
                </c:pt>
                <c:pt idx="350">
                  <c:v>5.3010314279602067E-2</c:v>
                </c:pt>
                <c:pt idx="351">
                  <c:v>5.2090421562940227E-2</c:v>
                </c:pt>
                <c:pt idx="352">
                  <c:v>5.1250519330642799E-2</c:v>
                </c:pt>
                <c:pt idx="353">
                  <c:v>5.0582559232333991E-2</c:v>
                </c:pt>
                <c:pt idx="354">
                  <c:v>5.0370241317490259E-2</c:v>
                </c:pt>
                <c:pt idx="355">
                  <c:v>4.9905541661881624E-2</c:v>
                </c:pt>
                <c:pt idx="356">
                  <c:v>4.944047951708657E-2</c:v>
                </c:pt>
                <c:pt idx="357">
                  <c:v>4.9175971030189447E-2</c:v>
                </c:pt>
                <c:pt idx="358">
                  <c:v>4.892748424081262E-2</c:v>
                </c:pt>
                <c:pt idx="359">
                  <c:v>4.8590952084750415E-2</c:v>
                </c:pt>
                <c:pt idx="360">
                  <c:v>4.8088680325198328E-2</c:v>
                </c:pt>
                <c:pt idx="361">
                  <c:v>4.76261365537256E-2</c:v>
                </c:pt>
                <c:pt idx="362">
                  <c:v>4.7370023275594343E-2</c:v>
                </c:pt>
                <c:pt idx="363">
                  <c:v>4.7257173404822342E-2</c:v>
                </c:pt>
                <c:pt idx="364">
                  <c:v>4.6686506429998727E-2</c:v>
                </c:pt>
                <c:pt idx="365">
                  <c:v>4.5978075304275091E-2</c:v>
                </c:pt>
                <c:pt idx="366">
                  <c:v>4.5396972313917157E-2</c:v>
                </c:pt>
                <c:pt idx="367">
                  <c:v>4.4888497233783263E-2</c:v>
                </c:pt>
                <c:pt idx="368">
                  <c:v>4.4235684296369003E-2</c:v>
                </c:pt>
                <c:pt idx="369">
                  <c:v>4.3536830118994542E-2</c:v>
                </c:pt>
                <c:pt idx="370">
                  <c:v>4.3156296835197429E-2</c:v>
                </c:pt>
                <c:pt idx="371">
                  <c:v>4.27499101155158E-2</c:v>
                </c:pt>
                <c:pt idx="372">
                  <c:v>4.2607464464513772E-2</c:v>
                </c:pt>
                <c:pt idx="373">
                  <c:v>4.2377035257436468E-2</c:v>
                </c:pt>
                <c:pt idx="374">
                  <c:v>4.2112798756554423E-2</c:v>
                </c:pt>
                <c:pt idx="375">
                  <c:v>4.1842352500916925E-2</c:v>
                </c:pt>
                <c:pt idx="376">
                  <c:v>4.1638617248257861E-2</c:v>
                </c:pt>
                <c:pt idx="377">
                  <c:v>4.0779528863814488E-2</c:v>
                </c:pt>
                <c:pt idx="378">
                  <c:v>4.0214997086912056E-2</c:v>
                </c:pt>
                <c:pt idx="379">
                  <c:v>3.9956611784379752E-2</c:v>
                </c:pt>
                <c:pt idx="380">
                  <c:v>3.9614997511523635E-2</c:v>
                </c:pt>
                <c:pt idx="381">
                  <c:v>3.9290439026372033E-2</c:v>
                </c:pt>
                <c:pt idx="382">
                  <c:v>3.8925335339143032E-2</c:v>
                </c:pt>
                <c:pt idx="383">
                  <c:v>3.8545975413660838E-2</c:v>
                </c:pt>
                <c:pt idx="384">
                  <c:v>3.8675736326178635E-2</c:v>
                </c:pt>
                <c:pt idx="385">
                  <c:v>3.8479321004719243E-2</c:v>
                </c:pt>
                <c:pt idx="386">
                  <c:v>3.8294602890823752E-2</c:v>
                </c:pt>
                <c:pt idx="387">
                  <c:v>3.8244138828547401E-2</c:v>
                </c:pt>
                <c:pt idx="388">
                  <c:v>3.7944535733102983E-2</c:v>
                </c:pt>
                <c:pt idx="389">
                  <c:v>3.7806695753147573E-2</c:v>
                </c:pt>
                <c:pt idx="390">
                  <c:v>3.7618263674474073E-2</c:v>
                </c:pt>
                <c:pt idx="391">
                  <c:v>3.7182475108928463E-2</c:v>
                </c:pt>
                <c:pt idx="392">
                  <c:v>3.7056463884136311E-2</c:v>
                </c:pt>
                <c:pt idx="393">
                  <c:v>3.6574182854068507E-2</c:v>
                </c:pt>
                <c:pt idx="394">
                  <c:v>3.6016728532593197E-2</c:v>
                </c:pt>
                <c:pt idx="395">
                  <c:v>3.5898621353608981E-2</c:v>
                </c:pt>
                <c:pt idx="396">
                  <c:v>3.5797862897968262E-2</c:v>
                </c:pt>
                <c:pt idx="397">
                  <c:v>3.571477977044827E-2</c:v>
                </c:pt>
                <c:pt idx="398">
                  <c:v>3.5500715408894393E-2</c:v>
                </c:pt>
                <c:pt idx="399">
                  <c:v>3.5186323836783023E-2</c:v>
                </c:pt>
                <c:pt idx="400">
                  <c:v>3.5340972941614777E-2</c:v>
                </c:pt>
                <c:pt idx="401">
                  <c:v>3.5384916641450895E-2</c:v>
                </c:pt>
                <c:pt idx="402">
                  <c:v>3.5352096246050325E-2</c:v>
                </c:pt>
                <c:pt idx="403">
                  <c:v>3.4878378177484119E-2</c:v>
                </c:pt>
                <c:pt idx="404">
                  <c:v>3.4591614822144373E-2</c:v>
                </c:pt>
                <c:pt idx="405">
                  <c:v>3.4348682989869005E-2</c:v>
                </c:pt>
                <c:pt idx="406">
                  <c:v>3.4065897270994024E-2</c:v>
                </c:pt>
                <c:pt idx="407">
                  <c:v>3.3604614296437046E-2</c:v>
                </c:pt>
                <c:pt idx="408">
                  <c:v>3.3544582230473054E-2</c:v>
                </c:pt>
                <c:pt idx="409">
                  <c:v>3.300026034443513E-2</c:v>
                </c:pt>
                <c:pt idx="410">
                  <c:v>3.2850421876136161E-2</c:v>
                </c:pt>
                <c:pt idx="411">
                  <c:v>3.2777270519324359E-2</c:v>
                </c:pt>
                <c:pt idx="412">
                  <c:v>3.2829508438424734E-2</c:v>
                </c:pt>
                <c:pt idx="413">
                  <c:v>3.2799415454622435E-2</c:v>
                </c:pt>
                <c:pt idx="414">
                  <c:v>3.2515214288982852E-2</c:v>
                </c:pt>
                <c:pt idx="415">
                  <c:v>3.1893372463658913E-2</c:v>
                </c:pt>
                <c:pt idx="416">
                  <c:v>3.1898545919563009E-2</c:v>
                </c:pt>
                <c:pt idx="417">
                  <c:v>3.1893273231881354E-2</c:v>
                </c:pt>
                <c:pt idx="418">
                  <c:v>3.1668897143515402E-2</c:v>
                </c:pt>
                <c:pt idx="419">
                  <c:v>3.1438898465889119E-2</c:v>
                </c:pt>
                <c:pt idx="420">
                  <c:v>3.1396820044527367E-2</c:v>
                </c:pt>
                <c:pt idx="421">
                  <c:v>3.1411097032955332E-2</c:v>
                </c:pt>
                <c:pt idx="422">
                  <c:v>3.150132664203615E-2</c:v>
                </c:pt>
                <c:pt idx="423">
                  <c:v>3.1464922695273123E-2</c:v>
                </c:pt>
                <c:pt idx="424">
                  <c:v>3.1157519962226064E-2</c:v>
                </c:pt>
                <c:pt idx="425">
                  <c:v>3.0830554632909409E-2</c:v>
                </c:pt>
                <c:pt idx="426">
                  <c:v>3.0786332221582356E-2</c:v>
                </c:pt>
                <c:pt idx="427">
                  <c:v>3.0748205215437259E-2</c:v>
                </c:pt>
                <c:pt idx="428">
                  <c:v>3.048214217714814E-2</c:v>
                </c:pt>
                <c:pt idx="429">
                  <c:v>3.0356071912488868E-2</c:v>
                </c:pt>
                <c:pt idx="430">
                  <c:v>2.9988911132377595E-2</c:v>
                </c:pt>
                <c:pt idx="431">
                  <c:v>2.9762600437810822E-2</c:v>
                </c:pt>
                <c:pt idx="432">
                  <c:v>2.9690331755390521E-2</c:v>
                </c:pt>
                <c:pt idx="433">
                  <c:v>2.925802786010525E-2</c:v>
                </c:pt>
                <c:pt idx="434">
                  <c:v>2.8809045852599684E-2</c:v>
                </c:pt>
                <c:pt idx="435">
                  <c:v>2.8819596988522093E-2</c:v>
                </c:pt>
                <c:pt idx="436">
                  <c:v>2.8507254245472527E-2</c:v>
                </c:pt>
                <c:pt idx="437">
                  <c:v>2.8392960820022538E-2</c:v>
                </c:pt>
                <c:pt idx="438">
                  <c:v>2.8214184895835583E-2</c:v>
                </c:pt>
                <c:pt idx="439">
                  <c:v>2.8195954437785185E-2</c:v>
                </c:pt>
                <c:pt idx="440">
                  <c:v>2.8186048871213655E-2</c:v>
                </c:pt>
                <c:pt idx="441">
                  <c:v>2.7866927888986225E-2</c:v>
                </c:pt>
                <c:pt idx="442">
                  <c:v>2.7886974369935806E-2</c:v>
                </c:pt>
                <c:pt idx="443">
                  <c:v>2.766310359770046E-2</c:v>
                </c:pt>
                <c:pt idx="444">
                  <c:v>2.7619263073568913E-2</c:v>
                </c:pt>
                <c:pt idx="445">
                  <c:v>2.7646353314504289E-2</c:v>
                </c:pt>
                <c:pt idx="446">
                  <c:v>2.7472508478640072E-2</c:v>
                </c:pt>
                <c:pt idx="447">
                  <c:v>2.7272347941488653E-2</c:v>
                </c:pt>
                <c:pt idx="448">
                  <c:v>2.73139574385921E-2</c:v>
                </c:pt>
                <c:pt idx="449">
                  <c:v>2.6929067144870075E-2</c:v>
                </c:pt>
                <c:pt idx="450">
                  <c:v>2.6935223987960416E-2</c:v>
                </c:pt>
                <c:pt idx="451">
                  <c:v>2.6801709566460441E-2</c:v>
                </c:pt>
                <c:pt idx="452">
                  <c:v>2.6648526557777663E-2</c:v>
                </c:pt>
                <c:pt idx="453">
                  <c:v>2.6215687342841527E-2</c:v>
                </c:pt>
                <c:pt idx="454">
                  <c:v>2.6152869383670285E-2</c:v>
                </c:pt>
                <c:pt idx="455">
                  <c:v>2.5981955847625963E-2</c:v>
                </c:pt>
                <c:pt idx="456">
                  <c:v>2.6052403398720107E-2</c:v>
                </c:pt>
                <c:pt idx="457">
                  <c:v>2.5862718783238467E-2</c:v>
                </c:pt>
                <c:pt idx="458">
                  <c:v>2.5566375215445039E-2</c:v>
                </c:pt>
                <c:pt idx="459">
                  <c:v>2.5355750147846107E-2</c:v>
                </c:pt>
                <c:pt idx="460">
                  <c:v>2.5774938682746495E-2</c:v>
                </c:pt>
                <c:pt idx="461">
                  <c:v>2.6011910326324651E-2</c:v>
                </c:pt>
                <c:pt idx="462">
                  <c:v>2.6235056581845009E-2</c:v>
                </c:pt>
                <c:pt idx="463">
                  <c:v>2.6125610721483356E-2</c:v>
                </c:pt>
                <c:pt idx="464">
                  <c:v>2.6175369130364019E-2</c:v>
                </c:pt>
                <c:pt idx="465">
                  <c:v>2.6262424069488761E-2</c:v>
                </c:pt>
                <c:pt idx="466">
                  <c:v>2.6094973243882224E-2</c:v>
                </c:pt>
                <c:pt idx="467">
                  <c:v>2.5675791955259025E-2</c:v>
                </c:pt>
                <c:pt idx="468">
                  <c:v>2.5385005115708289E-2</c:v>
                </c:pt>
                <c:pt idx="469">
                  <c:v>2.5038792268277335E-2</c:v>
                </c:pt>
                <c:pt idx="470">
                  <c:v>2.4708681577706365E-2</c:v>
                </c:pt>
                <c:pt idx="471">
                  <c:v>2.4250198546071446E-2</c:v>
                </c:pt>
                <c:pt idx="472">
                  <c:v>2.3895509878848663E-2</c:v>
                </c:pt>
                <c:pt idx="473">
                  <c:v>2.3855327539436557E-2</c:v>
                </c:pt>
                <c:pt idx="474">
                  <c:v>2.3897094722517637E-2</c:v>
                </c:pt>
                <c:pt idx="475">
                  <c:v>2.3837351388053551E-2</c:v>
                </c:pt>
                <c:pt idx="476">
                  <c:v>2.3853910602809027E-2</c:v>
                </c:pt>
                <c:pt idx="477">
                  <c:v>2.3520875749614766E-2</c:v>
                </c:pt>
                <c:pt idx="478">
                  <c:v>2.3516922485609791E-2</c:v>
                </c:pt>
                <c:pt idx="479">
                  <c:v>2.3411226422242484E-2</c:v>
                </c:pt>
                <c:pt idx="480">
                  <c:v>2.3178607031513487E-2</c:v>
                </c:pt>
                <c:pt idx="481">
                  <c:v>2.2923889284046074E-2</c:v>
                </c:pt>
                <c:pt idx="482">
                  <c:v>2.279787871623374E-2</c:v>
                </c:pt>
                <c:pt idx="483">
                  <c:v>2.2480556626414537E-2</c:v>
                </c:pt>
                <c:pt idx="484">
                  <c:v>2.2660250819432643E-2</c:v>
                </c:pt>
                <c:pt idx="485">
                  <c:v>2.2717574154914183E-2</c:v>
                </c:pt>
                <c:pt idx="486">
                  <c:v>2.2774115531862774E-2</c:v>
                </c:pt>
                <c:pt idx="487">
                  <c:v>2.2954387280005709E-2</c:v>
                </c:pt>
                <c:pt idx="488">
                  <c:v>2.2820208741540605E-2</c:v>
                </c:pt>
                <c:pt idx="489">
                  <c:v>2.2690065475487579E-2</c:v>
                </c:pt>
                <c:pt idx="490">
                  <c:v>2.2511779478518547E-2</c:v>
                </c:pt>
                <c:pt idx="491">
                  <c:v>2.2258873110566908E-2</c:v>
                </c:pt>
                <c:pt idx="492">
                  <c:v>2.2187821582560541E-2</c:v>
                </c:pt>
                <c:pt idx="493">
                  <c:v>2.2117538267249468E-2</c:v>
                </c:pt>
                <c:pt idx="494">
                  <c:v>2.1971841434139643E-2</c:v>
                </c:pt>
                <c:pt idx="495">
                  <c:v>2.2017842628170883E-2</c:v>
                </c:pt>
                <c:pt idx="496">
                  <c:v>2.1930307017812432E-2</c:v>
                </c:pt>
                <c:pt idx="497">
                  <c:v>2.1843147621351092E-2</c:v>
                </c:pt>
                <c:pt idx="498">
                  <c:v>2.2125943201583405E-2</c:v>
                </c:pt>
                <c:pt idx="499">
                  <c:v>2.2027776264930122E-2</c:v>
                </c:pt>
                <c:pt idx="500">
                  <c:v>2.172100806534543E-2</c:v>
                </c:pt>
                <c:pt idx="501">
                  <c:v>2.1475908285103266E-2</c:v>
                </c:pt>
                <c:pt idx="502">
                  <c:v>2.1583284524612729E-2</c:v>
                </c:pt>
                <c:pt idx="503">
                  <c:v>2.1625967726936649E-2</c:v>
                </c:pt>
                <c:pt idx="504">
                  <c:v>2.1854346885434403E-2</c:v>
                </c:pt>
                <c:pt idx="505">
                  <c:v>2.1496621866064321E-2</c:v>
                </c:pt>
                <c:pt idx="506">
                  <c:v>2.1740468018555809E-2</c:v>
                </c:pt>
                <c:pt idx="507">
                  <c:v>2.1979872708277996E-2</c:v>
                </c:pt>
                <c:pt idx="508">
                  <c:v>2.2327607727190391E-2</c:v>
                </c:pt>
                <c:pt idx="509">
                  <c:v>2.2248905884843902E-2</c:v>
                </c:pt>
                <c:pt idx="510">
                  <c:v>2.214681324960862E-2</c:v>
                </c:pt>
                <c:pt idx="511">
                  <c:v>2.2751993486602107E-2</c:v>
                </c:pt>
                <c:pt idx="512">
                  <c:v>2.3129253349342998E-2</c:v>
                </c:pt>
                <c:pt idx="513">
                  <c:v>2.2292192864364471E-2</c:v>
                </c:pt>
                <c:pt idx="514">
                  <c:v>2.1826792878866394E-2</c:v>
                </c:pt>
                <c:pt idx="515">
                  <c:v>2.150560965800041E-2</c:v>
                </c:pt>
                <c:pt idx="516">
                  <c:v>2.1646052159854965E-2</c:v>
                </c:pt>
                <c:pt idx="517">
                  <c:v>2.1614472940849779E-2</c:v>
                </c:pt>
                <c:pt idx="518">
                  <c:v>2.122475985980728E-2</c:v>
                </c:pt>
                <c:pt idx="519">
                  <c:v>2.0717061760796081E-2</c:v>
                </c:pt>
                <c:pt idx="520">
                  <c:v>2.126107093798545E-2</c:v>
                </c:pt>
                <c:pt idx="521">
                  <c:v>2.1928514389365585E-2</c:v>
                </c:pt>
                <c:pt idx="522">
                  <c:v>2.2167676799890488E-2</c:v>
                </c:pt>
                <c:pt idx="523">
                  <c:v>2.2155040615864659E-2</c:v>
                </c:pt>
                <c:pt idx="524">
                  <c:v>2.2352685701606881E-2</c:v>
                </c:pt>
                <c:pt idx="525">
                  <c:v>2.230427602252184E-2</c:v>
                </c:pt>
                <c:pt idx="526">
                  <c:v>2.2382968471806212E-2</c:v>
                </c:pt>
                <c:pt idx="527">
                  <c:v>2.2545792403528078E-2</c:v>
                </c:pt>
                <c:pt idx="528">
                  <c:v>2.2616177032334369E-2</c:v>
                </c:pt>
                <c:pt idx="529">
                  <c:v>2.2896884749855812E-2</c:v>
                </c:pt>
                <c:pt idx="530">
                  <c:v>2.2768112579937272E-2</c:v>
                </c:pt>
                <c:pt idx="531">
                  <c:v>2.2828562054654198E-2</c:v>
                </c:pt>
                <c:pt idx="532">
                  <c:v>2.288051397806571E-2</c:v>
                </c:pt>
                <c:pt idx="533">
                  <c:v>2.3054648480760626E-2</c:v>
                </c:pt>
                <c:pt idx="534">
                  <c:v>2.2914156541783415E-2</c:v>
                </c:pt>
                <c:pt idx="535">
                  <c:v>2.2905344398024E-2</c:v>
                </c:pt>
                <c:pt idx="536">
                  <c:v>2.2870843131395535E-2</c:v>
                </c:pt>
                <c:pt idx="537">
                  <c:v>2.2935569464033089E-2</c:v>
                </c:pt>
                <c:pt idx="538">
                  <c:v>2.2940202113175042E-2</c:v>
                </c:pt>
                <c:pt idx="539">
                  <c:v>2.2999674355516038E-2</c:v>
                </c:pt>
                <c:pt idx="540">
                  <c:v>2.2912859866087754E-2</c:v>
                </c:pt>
                <c:pt idx="541">
                  <c:v>2.2973448760666825E-2</c:v>
                </c:pt>
                <c:pt idx="542">
                  <c:v>2.310366369525195E-2</c:v>
                </c:pt>
                <c:pt idx="543">
                  <c:v>2.3267392538895183E-2</c:v>
                </c:pt>
                <c:pt idx="544">
                  <c:v>2.3267758241985969E-2</c:v>
                </c:pt>
                <c:pt idx="545">
                  <c:v>2.3337831380821284E-2</c:v>
                </c:pt>
                <c:pt idx="546">
                  <c:v>2.3398908055194696E-2</c:v>
                </c:pt>
                <c:pt idx="547">
                  <c:v>2.3390143705634414E-2</c:v>
                </c:pt>
                <c:pt idx="548">
                  <c:v>2.3482322021966769E-2</c:v>
                </c:pt>
                <c:pt idx="549">
                  <c:v>2.344472554847853E-2</c:v>
                </c:pt>
                <c:pt idx="550">
                  <c:v>2.3266061808371673E-2</c:v>
                </c:pt>
                <c:pt idx="551">
                  <c:v>2.3252625815212421E-2</c:v>
                </c:pt>
                <c:pt idx="552">
                  <c:v>2.3233847838586327E-2</c:v>
                </c:pt>
                <c:pt idx="553">
                  <c:v>2.3293148414245908E-2</c:v>
                </c:pt>
                <c:pt idx="554">
                  <c:v>2.3230786573201385E-2</c:v>
                </c:pt>
                <c:pt idx="555">
                  <c:v>2.3201639672791326E-2</c:v>
                </c:pt>
                <c:pt idx="556">
                  <c:v>2.3098538143222019E-2</c:v>
                </c:pt>
                <c:pt idx="557">
                  <c:v>2.3321917149188309E-2</c:v>
                </c:pt>
                <c:pt idx="558">
                  <c:v>2.3497594919139615E-2</c:v>
                </c:pt>
                <c:pt idx="559">
                  <c:v>2.3764664285779443E-2</c:v>
                </c:pt>
                <c:pt idx="560">
                  <c:v>2.3891011788359694E-2</c:v>
                </c:pt>
                <c:pt idx="561">
                  <c:v>2.4225958342031083E-2</c:v>
                </c:pt>
                <c:pt idx="562">
                  <c:v>2.4288461428538275E-2</c:v>
                </c:pt>
                <c:pt idx="563">
                  <c:v>2.4366341236965017E-2</c:v>
                </c:pt>
                <c:pt idx="564">
                  <c:v>2.4426981663630061E-2</c:v>
                </c:pt>
                <c:pt idx="565">
                  <c:v>2.4308873437836498E-2</c:v>
                </c:pt>
                <c:pt idx="566">
                  <c:v>2.4132995025297782E-2</c:v>
                </c:pt>
                <c:pt idx="567">
                  <c:v>2.4187067855143331E-2</c:v>
                </c:pt>
                <c:pt idx="568">
                  <c:v>2.4140568959518032E-2</c:v>
                </c:pt>
                <c:pt idx="569">
                  <c:v>2.4127912359803046E-2</c:v>
                </c:pt>
                <c:pt idx="570">
                  <c:v>2.4319864176117756E-2</c:v>
                </c:pt>
                <c:pt idx="571">
                  <c:v>2.4108923541004381E-2</c:v>
                </c:pt>
                <c:pt idx="572">
                  <c:v>2.4297811764179906E-2</c:v>
                </c:pt>
                <c:pt idx="573">
                  <c:v>2.4303411410657467E-2</c:v>
                </c:pt>
                <c:pt idx="574">
                  <c:v>2.429096085016259E-2</c:v>
                </c:pt>
                <c:pt idx="575">
                  <c:v>2.4416639838980351E-2</c:v>
                </c:pt>
                <c:pt idx="576">
                  <c:v>2.4605732594555681E-2</c:v>
                </c:pt>
                <c:pt idx="577">
                  <c:v>2.4791802257379418E-2</c:v>
                </c:pt>
                <c:pt idx="578">
                  <c:v>2.5070726229637876E-2</c:v>
                </c:pt>
                <c:pt idx="579">
                  <c:v>2.5246719336195531E-2</c:v>
                </c:pt>
                <c:pt idx="580">
                  <c:v>2.5479953535122911E-2</c:v>
                </c:pt>
                <c:pt idx="581">
                  <c:v>2.5672206574528095E-2</c:v>
                </c:pt>
                <c:pt idx="582">
                  <c:v>2.590551242673304E-2</c:v>
                </c:pt>
                <c:pt idx="583">
                  <c:v>2.6138155993671443E-2</c:v>
                </c:pt>
                <c:pt idx="584">
                  <c:v>2.6176952184671642E-2</c:v>
                </c:pt>
                <c:pt idx="585">
                  <c:v>2.6319340049356276E-2</c:v>
                </c:pt>
                <c:pt idx="586">
                  <c:v>2.6479595531073992E-2</c:v>
                </c:pt>
                <c:pt idx="587">
                  <c:v>2.6622190892347089E-2</c:v>
                </c:pt>
                <c:pt idx="588">
                  <c:v>2.6737099091036318E-2</c:v>
                </c:pt>
                <c:pt idx="589">
                  <c:v>2.6729375818518062E-2</c:v>
                </c:pt>
                <c:pt idx="590">
                  <c:v>2.6773595747620865E-2</c:v>
                </c:pt>
                <c:pt idx="591">
                  <c:v>2.692674912702148E-2</c:v>
                </c:pt>
                <c:pt idx="592">
                  <c:v>2.7129495928875459E-2</c:v>
                </c:pt>
                <c:pt idx="593">
                  <c:v>2.7278985063522904E-2</c:v>
                </c:pt>
                <c:pt idx="594">
                  <c:v>2.7534513539673091E-2</c:v>
                </c:pt>
                <c:pt idx="595">
                  <c:v>2.7600209045766037E-2</c:v>
                </c:pt>
                <c:pt idx="596">
                  <c:v>2.7793799109658446E-2</c:v>
                </c:pt>
                <c:pt idx="597">
                  <c:v>2.8046090673662035E-2</c:v>
                </c:pt>
                <c:pt idx="598">
                  <c:v>2.8277699299788881E-2</c:v>
                </c:pt>
                <c:pt idx="599">
                  <c:v>2.8480610854927677E-2</c:v>
                </c:pt>
                <c:pt idx="600">
                  <c:v>2.8798660893752177E-2</c:v>
                </c:pt>
                <c:pt idx="601">
                  <c:v>2.9255103286147565E-2</c:v>
                </c:pt>
                <c:pt idx="602">
                  <c:v>2.9769108467209683E-2</c:v>
                </c:pt>
                <c:pt idx="603">
                  <c:v>3.0191754657736342E-2</c:v>
                </c:pt>
                <c:pt idx="604">
                  <c:v>3.0565322781309582E-2</c:v>
                </c:pt>
                <c:pt idx="605">
                  <c:v>3.0855556072444605E-2</c:v>
                </c:pt>
                <c:pt idx="606">
                  <c:v>3.1163384793498707E-2</c:v>
                </c:pt>
                <c:pt idx="607">
                  <c:v>3.1448956019443378E-2</c:v>
                </c:pt>
                <c:pt idx="608">
                  <c:v>3.1559399105788352E-2</c:v>
                </c:pt>
                <c:pt idx="609">
                  <c:v>3.1598166722681779E-2</c:v>
                </c:pt>
                <c:pt idx="610">
                  <c:v>3.1860316128735279E-2</c:v>
                </c:pt>
                <c:pt idx="611">
                  <c:v>3.2264564262673517E-2</c:v>
                </c:pt>
                <c:pt idx="612">
                  <c:v>3.2877100167933451E-2</c:v>
                </c:pt>
                <c:pt idx="613">
                  <c:v>3.3307848077314871E-2</c:v>
                </c:pt>
                <c:pt idx="614">
                  <c:v>3.3641902795258236E-2</c:v>
                </c:pt>
                <c:pt idx="615">
                  <c:v>3.3948702168395836E-2</c:v>
                </c:pt>
                <c:pt idx="616">
                  <c:v>3.439067669434713E-2</c:v>
                </c:pt>
                <c:pt idx="617">
                  <c:v>3.4722118417685008E-2</c:v>
                </c:pt>
                <c:pt idx="618">
                  <c:v>3.4985142762110177E-2</c:v>
                </c:pt>
                <c:pt idx="619">
                  <c:v>3.5109567326372979E-2</c:v>
                </c:pt>
                <c:pt idx="620">
                  <c:v>3.5143428543168549E-2</c:v>
                </c:pt>
                <c:pt idx="621">
                  <c:v>3.5319264201698078E-2</c:v>
                </c:pt>
                <c:pt idx="622">
                  <c:v>3.5546363426908804E-2</c:v>
                </c:pt>
                <c:pt idx="623">
                  <c:v>3.6058072821617895E-2</c:v>
                </c:pt>
                <c:pt idx="624">
                  <c:v>3.6380409247830078E-2</c:v>
                </c:pt>
                <c:pt idx="625">
                  <c:v>3.6716661813027872E-2</c:v>
                </c:pt>
                <c:pt idx="626">
                  <c:v>3.7160391757652192E-2</c:v>
                </c:pt>
                <c:pt idx="627">
                  <c:v>3.7778405570754015E-2</c:v>
                </c:pt>
                <c:pt idx="628">
                  <c:v>3.8301114883986173E-2</c:v>
                </c:pt>
                <c:pt idx="629">
                  <c:v>3.8810393823411726E-2</c:v>
                </c:pt>
                <c:pt idx="630">
                  <c:v>3.9034283727526702E-2</c:v>
                </c:pt>
                <c:pt idx="631">
                  <c:v>3.9473282265409346E-2</c:v>
                </c:pt>
                <c:pt idx="632">
                  <c:v>4.0004146345411752E-2</c:v>
                </c:pt>
                <c:pt idx="633">
                  <c:v>4.0626310530861243E-2</c:v>
                </c:pt>
                <c:pt idx="634">
                  <c:v>4.1316645155519513E-2</c:v>
                </c:pt>
                <c:pt idx="635">
                  <c:v>4.1916914539054967E-2</c:v>
                </c:pt>
                <c:pt idx="636">
                  <c:v>4.2469064823053335E-2</c:v>
                </c:pt>
                <c:pt idx="637">
                  <c:v>4.3015227002174722E-2</c:v>
                </c:pt>
                <c:pt idx="638">
                  <c:v>4.3571694974668645E-2</c:v>
                </c:pt>
                <c:pt idx="639">
                  <c:v>4.402824532986474E-2</c:v>
                </c:pt>
                <c:pt idx="640">
                  <c:v>4.4365166138934112E-2</c:v>
                </c:pt>
                <c:pt idx="641">
                  <c:v>4.4638143650726395E-2</c:v>
                </c:pt>
                <c:pt idx="642">
                  <c:v>4.4827302997823691E-2</c:v>
                </c:pt>
                <c:pt idx="643">
                  <c:v>4.5439255713451449E-2</c:v>
                </c:pt>
                <c:pt idx="644">
                  <c:v>4.6100333358398984E-2</c:v>
                </c:pt>
                <c:pt idx="645">
                  <c:v>4.6625943712094969E-2</c:v>
                </c:pt>
                <c:pt idx="646">
                  <c:v>4.7243130935960387E-2</c:v>
                </c:pt>
                <c:pt idx="647">
                  <c:v>4.8044603694899532E-2</c:v>
                </c:pt>
                <c:pt idx="648">
                  <c:v>4.8880492128631478E-2</c:v>
                </c:pt>
                <c:pt idx="649">
                  <c:v>4.9861813760653781E-2</c:v>
                </c:pt>
                <c:pt idx="650">
                  <c:v>5.0556506363372618E-2</c:v>
                </c:pt>
                <c:pt idx="651">
                  <c:v>5.0962962138437602E-2</c:v>
                </c:pt>
                <c:pt idx="652">
                  <c:v>5.1265453961690216E-2</c:v>
                </c:pt>
                <c:pt idx="653">
                  <c:v>5.1650255121268009E-2</c:v>
                </c:pt>
                <c:pt idx="654">
                  <c:v>5.2037889237654449E-2</c:v>
                </c:pt>
                <c:pt idx="655">
                  <c:v>5.2867342324139935E-2</c:v>
                </c:pt>
                <c:pt idx="656">
                  <c:v>5.3584219824285281E-2</c:v>
                </c:pt>
                <c:pt idx="657">
                  <c:v>5.4249237452386995E-2</c:v>
                </c:pt>
                <c:pt idx="658">
                  <c:v>5.48950612225899E-2</c:v>
                </c:pt>
                <c:pt idx="659">
                  <c:v>5.583209590970023E-2</c:v>
                </c:pt>
                <c:pt idx="660">
                  <c:v>5.6658256094644477E-2</c:v>
                </c:pt>
                <c:pt idx="661">
                  <c:v>5.730859781843739E-2</c:v>
                </c:pt>
                <c:pt idx="662">
                  <c:v>5.7921643900880775E-2</c:v>
                </c:pt>
                <c:pt idx="663">
                  <c:v>5.8641436638987618E-2</c:v>
                </c:pt>
                <c:pt idx="664">
                  <c:v>5.9269002313445479E-2</c:v>
                </c:pt>
                <c:pt idx="665">
                  <c:v>5.980985346784045E-2</c:v>
                </c:pt>
                <c:pt idx="666">
                  <c:v>6.0120806055478877E-2</c:v>
                </c:pt>
                <c:pt idx="667">
                  <c:v>6.0701790522616671E-2</c:v>
                </c:pt>
                <c:pt idx="668">
                  <c:v>6.1166620171458116E-2</c:v>
                </c:pt>
                <c:pt idx="669">
                  <c:v>6.1593963655215619E-2</c:v>
                </c:pt>
                <c:pt idx="670">
                  <c:v>6.2101939711080884E-2</c:v>
                </c:pt>
                <c:pt idx="671">
                  <c:v>6.2476695324401574E-2</c:v>
                </c:pt>
                <c:pt idx="672">
                  <c:v>6.2976126298413412E-2</c:v>
                </c:pt>
                <c:pt idx="673">
                  <c:v>6.3595105726669876E-2</c:v>
                </c:pt>
                <c:pt idx="674">
                  <c:v>6.3993829311750544E-2</c:v>
                </c:pt>
                <c:pt idx="675">
                  <c:v>6.4494202085894015E-2</c:v>
                </c:pt>
                <c:pt idx="676">
                  <c:v>6.4754734217541868E-2</c:v>
                </c:pt>
                <c:pt idx="677">
                  <c:v>6.4949368793060708E-2</c:v>
                </c:pt>
                <c:pt idx="678">
                  <c:v>6.5458138774067698E-2</c:v>
                </c:pt>
                <c:pt idx="679">
                  <c:v>6.5978618408543632E-2</c:v>
                </c:pt>
                <c:pt idx="680">
                  <c:v>6.6575446486819734E-2</c:v>
                </c:pt>
                <c:pt idx="681">
                  <c:v>6.7219730113291326E-2</c:v>
                </c:pt>
                <c:pt idx="682">
                  <c:v>6.7895506132393632E-2</c:v>
                </c:pt>
                <c:pt idx="683">
                  <c:v>6.8917761712588052E-2</c:v>
                </c:pt>
                <c:pt idx="684">
                  <c:v>7.011626935123666E-2</c:v>
                </c:pt>
                <c:pt idx="685">
                  <c:v>7.1099708280220428E-2</c:v>
                </c:pt>
                <c:pt idx="686">
                  <c:v>7.1858756533798931E-2</c:v>
                </c:pt>
                <c:pt idx="687">
                  <c:v>7.2517549524092631E-2</c:v>
                </c:pt>
                <c:pt idx="688">
                  <c:v>7.3244244617123047E-2</c:v>
                </c:pt>
                <c:pt idx="689">
                  <c:v>7.4072318856693686E-2</c:v>
                </c:pt>
                <c:pt idx="690">
                  <c:v>7.5012620905134983E-2</c:v>
                </c:pt>
                <c:pt idx="691">
                  <c:v>7.6052285308196452E-2</c:v>
                </c:pt>
                <c:pt idx="692">
                  <c:v>7.7008925855481664E-2</c:v>
                </c:pt>
                <c:pt idx="693">
                  <c:v>7.8079074872882653E-2</c:v>
                </c:pt>
                <c:pt idx="694">
                  <c:v>7.9008872469880032E-2</c:v>
                </c:pt>
                <c:pt idx="695">
                  <c:v>7.9865681334238048E-2</c:v>
                </c:pt>
                <c:pt idx="696">
                  <c:v>8.098087831868514E-2</c:v>
                </c:pt>
                <c:pt idx="697">
                  <c:v>8.1953433551995539E-2</c:v>
                </c:pt>
                <c:pt idx="698">
                  <c:v>8.2974638446526763E-2</c:v>
                </c:pt>
                <c:pt idx="699">
                  <c:v>8.3880872869684209E-2</c:v>
                </c:pt>
                <c:pt idx="700">
                  <c:v>8.4883232558148003E-2</c:v>
                </c:pt>
                <c:pt idx="701">
                  <c:v>8.6281127516383838E-2</c:v>
                </c:pt>
                <c:pt idx="702">
                  <c:v>8.7482707252366426E-2</c:v>
                </c:pt>
                <c:pt idx="703">
                  <c:v>8.8799242088954788E-2</c:v>
                </c:pt>
                <c:pt idx="704">
                  <c:v>9.003925033668142E-2</c:v>
                </c:pt>
                <c:pt idx="705">
                  <c:v>9.1112197631075004E-2</c:v>
                </c:pt>
                <c:pt idx="706">
                  <c:v>9.2191343051354652E-2</c:v>
                </c:pt>
                <c:pt idx="707">
                  <c:v>9.344160307787347E-2</c:v>
                </c:pt>
                <c:pt idx="708">
                  <c:v>9.434590568259181E-2</c:v>
                </c:pt>
                <c:pt idx="709">
                  <c:v>9.5611791733596962E-2</c:v>
                </c:pt>
                <c:pt idx="710">
                  <c:v>9.6757654932397963E-2</c:v>
                </c:pt>
                <c:pt idx="711">
                  <c:v>9.8086674749403829E-2</c:v>
                </c:pt>
                <c:pt idx="712">
                  <c:v>9.9389695325392519E-2</c:v>
                </c:pt>
                <c:pt idx="713">
                  <c:v>0.10078711773944697</c:v>
                </c:pt>
                <c:pt idx="714">
                  <c:v>0.10208489765608934</c:v>
                </c:pt>
                <c:pt idx="715">
                  <c:v>0.10357197683519617</c:v>
                </c:pt>
                <c:pt idx="716">
                  <c:v>0.104988334239996</c:v>
                </c:pt>
                <c:pt idx="717">
                  <c:v>0.10628444187068291</c:v>
                </c:pt>
                <c:pt idx="718">
                  <c:v>0.10760595429991487</c:v>
                </c:pt>
                <c:pt idx="719">
                  <c:v>0.10884446080722004</c:v>
                </c:pt>
                <c:pt idx="720">
                  <c:v>0.11029979211968903</c:v>
                </c:pt>
                <c:pt idx="721">
                  <c:v>0.11174455825456872</c:v>
                </c:pt>
                <c:pt idx="722">
                  <c:v>0.11312206914342009</c:v>
                </c:pt>
                <c:pt idx="723">
                  <c:v>0.11418591242576229</c:v>
                </c:pt>
                <c:pt idx="724">
                  <c:v>0.11534030220534099</c:v>
                </c:pt>
                <c:pt idx="725">
                  <c:v>0.11656509160429177</c:v>
                </c:pt>
                <c:pt idx="726">
                  <c:v>0.11782192439119034</c:v>
                </c:pt>
                <c:pt idx="727">
                  <c:v>0.11893211166150254</c:v>
                </c:pt>
                <c:pt idx="728">
                  <c:v>0.12007561452622285</c:v>
                </c:pt>
                <c:pt idx="729">
                  <c:v>0.12126655356917022</c:v>
                </c:pt>
                <c:pt idx="730">
                  <c:v>0.12248750943121675</c:v>
                </c:pt>
                <c:pt idx="731">
                  <c:v>0.12347267024769659</c:v>
                </c:pt>
                <c:pt idx="732">
                  <c:v>0.12436809082502787</c:v>
                </c:pt>
                <c:pt idx="733">
                  <c:v>0.12527637330569291</c:v>
                </c:pt>
                <c:pt idx="734">
                  <c:v>0.12616214704620382</c:v>
                </c:pt>
                <c:pt idx="735">
                  <c:v>0.1271489432775304</c:v>
                </c:pt>
                <c:pt idx="736">
                  <c:v>0.12781789396328028</c:v>
                </c:pt>
                <c:pt idx="737">
                  <c:v>0.12852577175389515</c:v>
                </c:pt>
                <c:pt idx="738">
                  <c:v>0.12929703218678179</c:v>
                </c:pt>
                <c:pt idx="739">
                  <c:v>0.12989090706907064</c:v>
                </c:pt>
                <c:pt idx="740">
                  <c:v>0.13079206716076278</c:v>
                </c:pt>
                <c:pt idx="741">
                  <c:v>0.13139195776339452</c:v>
                </c:pt>
                <c:pt idx="742">
                  <c:v>0.13192335457608978</c:v>
                </c:pt>
                <c:pt idx="743">
                  <c:v>0.13265725643882806</c:v>
                </c:pt>
                <c:pt idx="744">
                  <c:v>0.13329922779071418</c:v>
                </c:pt>
                <c:pt idx="745">
                  <c:v>0.13400144497107977</c:v>
                </c:pt>
                <c:pt idx="746">
                  <c:v>0.13466134206170993</c:v>
                </c:pt>
                <c:pt idx="747">
                  <c:v>0.13496764167841879</c:v>
                </c:pt>
                <c:pt idx="748">
                  <c:v>0.1354519331542523</c:v>
                </c:pt>
                <c:pt idx="749">
                  <c:v>0.1358739705085853</c:v>
                </c:pt>
                <c:pt idx="750">
                  <c:v>0.13627450932238935</c:v>
                </c:pt>
                <c:pt idx="751">
                  <c:v>0.13662305794804316</c:v>
                </c:pt>
                <c:pt idx="752">
                  <c:v>0.13674160183002726</c:v>
                </c:pt>
                <c:pt idx="753">
                  <c:v>0.13700592389345168</c:v>
                </c:pt>
                <c:pt idx="754">
                  <c:v>0.13743250659213443</c:v>
                </c:pt>
                <c:pt idx="755">
                  <c:v>0.13784968903280334</c:v>
                </c:pt>
                <c:pt idx="756">
                  <c:v>0.13824776647003409</c:v>
                </c:pt>
                <c:pt idx="757">
                  <c:v>0.13860182434174192</c:v>
                </c:pt>
                <c:pt idx="758">
                  <c:v>0.13881512037786506</c:v>
                </c:pt>
                <c:pt idx="759">
                  <c:v>0.13901897326689172</c:v>
                </c:pt>
                <c:pt idx="760">
                  <c:v>0.13907999888270142</c:v>
                </c:pt>
                <c:pt idx="761">
                  <c:v>0.13900726640269362</c:v>
                </c:pt>
                <c:pt idx="762">
                  <c:v>0.13883037550164468</c:v>
                </c:pt>
                <c:pt idx="763">
                  <c:v>0.13849506624599747</c:v>
                </c:pt>
                <c:pt idx="764">
                  <c:v>0.13826434265462342</c:v>
                </c:pt>
                <c:pt idx="765">
                  <c:v>0.13821702752135237</c:v>
                </c:pt>
                <c:pt idx="766">
                  <c:v>0.1380939449037322</c:v>
                </c:pt>
                <c:pt idx="767">
                  <c:v>0.13777273045313443</c:v>
                </c:pt>
                <c:pt idx="768">
                  <c:v>0.13761701518680591</c:v>
                </c:pt>
                <c:pt idx="769">
                  <c:v>0.13715353306549072</c:v>
                </c:pt>
                <c:pt idx="770">
                  <c:v>0.13693524336963592</c:v>
                </c:pt>
                <c:pt idx="771">
                  <c:v>0.13638558016930447</c:v>
                </c:pt>
                <c:pt idx="772">
                  <c:v>0.13560441060361467</c:v>
                </c:pt>
                <c:pt idx="773">
                  <c:v>0.13500269267356274</c:v>
                </c:pt>
                <c:pt idx="774">
                  <c:v>0.13469826745734703</c:v>
                </c:pt>
                <c:pt idx="775">
                  <c:v>0.13407908305367447</c:v>
                </c:pt>
                <c:pt idx="776">
                  <c:v>0.13354938786198076</c:v>
                </c:pt>
                <c:pt idx="777">
                  <c:v>0.13286418736424141</c:v>
                </c:pt>
                <c:pt idx="778">
                  <c:v>0.13223998429593653</c:v>
                </c:pt>
                <c:pt idx="779">
                  <c:v>0.13182159097330423</c:v>
                </c:pt>
                <c:pt idx="780">
                  <c:v>0.13150175744392517</c:v>
                </c:pt>
                <c:pt idx="781">
                  <c:v>0.13117017802979233</c:v>
                </c:pt>
                <c:pt idx="782">
                  <c:v>0.13081357144890537</c:v>
                </c:pt>
                <c:pt idx="783">
                  <c:v>0.13043468163414473</c:v>
                </c:pt>
                <c:pt idx="784">
                  <c:v>0.13047365299121985</c:v>
                </c:pt>
                <c:pt idx="785">
                  <c:v>0.13053191687209914</c:v>
                </c:pt>
                <c:pt idx="786">
                  <c:v>0.13040882672666687</c:v>
                </c:pt>
                <c:pt idx="787">
                  <c:v>0.13022369600244715</c:v>
                </c:pt>
                <c:pt idx="788">
                  <c:v>0.12981145879796577</c:v>
                </c:pt>
                <c:pt idx="789">
                  <c:v>0.1297183318307138</c:v>
                </c:pt>
                <c:pt idx="790">
                  <c:v>0.12990169148172426</c:v>
                </c:pt>
                <c:pt idx="791">
                  <c:v>0.13000265546052797</c:v>
                </c:pt>
                <c:pt idx="792">
                  <c:v>0.12979232408273911</c:v>
                </c:pt>
                <c:pt idx="793">
                  <c:v>0.12971907892440021</c:v>
                </c:pt>
                <c:pt idx="794">
                  <c:v>0.12932712123872228</c:v>
                </c:pt>
                <c:pt idx="795">
                  <c:v>0.12917839481054533</c:v>
                </c:pt>
                <c:pt idx="796">
                  <c:v>0.12887616880356256</c:v>
                </c:pt>
                <c:pt idx="797">
                  <c:v>0.12881657501410135</c:v>
                </c:pt>
                <c:pt idx="798">
                  <c:v>0.12869478360185976</c:v>
                </c:pt>
                <c:pt idx="799">
                  <c:v>0.12890882323651978</c:v>
                </c:pt>
                <c:pt idx="800">
                  <c:v>0.12899237871489994</c:v>
                </c:pt>
                <c:pt idx="801">
                  <c:v>0.12961071683948502</c:v>
                </c:pt>
                <c:pt idx="802">
                  <c:v>0.12997266188122833</c:v>
                </c:pt>
                <c:pt idx="803">
                  <c:v>0.13070317319168462</c:v>
                </c:pt>
                <c:pt idx="804">
                  <c:v>0.13123185763766435</c:v>
                </c:pt>
                <c:pt idx="805">
                  <c:v>0.12991657861178318</c:v>
                </c:pt>
                <c:pt idx="806">
                  <c:v>0.13094181782383216</c:v>
                </c:pt>
                <c:pt idx="807">
                  <c:v>0.13196705703588113</c:v>
                </c:pt>
                <c:pt idx="808">
                  <c:v>0.1329922962479301</c:v>
                </c:pt>
                <c:pt idx="809">
                  <c:v>0.13401753545997908</c:v>
                </c:pt>
                <c:pt idx="810">
                  <c:v>0.13504277467202805</c:v>
                </c:pt>
                <c:pt idx="811">
                  <c:v>0.13606801388407702</c:v>
                </c:pt>
                <c:pt idx="812">
                  <c:v>0.13709325309612599</c:v>
                </c:pt>
                <c:pt idx="813">
                  <c:v>0.13811849230817497</c:v>
                </c:pt>
                <c:pt idx="814">
                  <c:v>0.13811849230817491</c:v>
                </c:pt>
                <c:pt idx="815">
                  <c:v>0.13794851596190083</c:v>
                </c:pt>
                <c:pt idx="816">
                  <c:v>0.13897350507406836</c:v>
                </c:pt>
                <c:pt idx="817">
                  <c:v>0.14032339976156297</c:v>
                </c:pt>
                <c:pt idx="818">
                  <c:v>0.14173569763629926</c:v>
                </c:pt>
                <c:pt idx="819">
                  <c:v>0.14320818591056414</c:v>
                </c:pt>
                <c:pt idx="820">
                  <c:v>0.14457743871611037</c:v>
                </c:pt>
                <c:pt idx="821">
                  <c:v>0.14588000526560357</c:v>
                </c:pt>
                <c:pt idx="822">
                  <c:v>0.14689484323592872</c:v>
                </c:pt>
                <c:pt idx="823">
                  <c:v>0.14839291300933261</c:v>
                </c:pt>
                <c:pt idx="824">
                  <c:v>0.14990980001398563</c:v>
                </c:pt>
                <c:pt idx="825">
                  <c:v>0.15105871162310755</c:v>
                </c:pt>
                <c:pt idx="826">
                  <c:v>0.15189553553565549</c:v>
                </c:pt>
                <c:pt idx="827">
                  <c:v>0.15235975194835508</c:v>
                </c:pt>
                <c:pt idx="828">
                  <c:v>0.15288025456943102</c:v>
                </c:pt>
                <c:pt idx="829">
                  <c:v>0.15352273231849964</c:v>
                </c:pt>
                <c:pt idx="830">
                  <c:v>0.15409177695914963</c:v>
                </c:pt>
                <c:pt idx="831">
                  <c:v>0.15432048202682003</c:v>
                </c:pt>
                <c:pt idx="832">
                  <c:v>0.15473072808635918</c:v>
                </c:pt>
                <c:pt idx="833">
                  <c:v>0.15511535344377558</c:v>
                </c:pt>
                <c:pt idx="834">
                  <c:v>0.15606700968639262</c:v>
                </c:pt>
                <c:pt idx="835">
                  <c:v>0.15703905098152202</c:v>
                </c:pt>
                <c:pt idx="836">
                  <c:v>0.15747346166879461</c:v>
                </c:pt>
                <c:pt idx="837">
                  <c:v>0.15752630611358318</c:v>
                </c:pt>
                <c:pt idx="838">
                  <c:v>0.15746000563464777</c:v>
                </c:pt>
                <c:pt idx="839">
                  <c:v>0.1572540059191733</c:v>
                </c:pt>
                <c:pt idx="840">
                  <c:v>0.15727476711848457</c:v>
                </c:pt>
                <c:pt idx="841">
                  <c:v>0.15664922161427669</c:v>
                </c:pt>
                <c:pt idx="842">
                  <c:v>0.15590862183600745</c:v>
                </c:pt>
                <c:pt idx="843">
                  <c:v>0.15535298126193139</c:v>
                </c:pt>
                <c:pt idx="844">
                  <c:v>0.15452743227837956</c:v>
                </c:pt>
                <c:pt idx="845">
                  <c:v>0.15387456725478921</c:v>
                </c:pt>
                <c:pt idx="846">
                  <c:v>0.15324048141853422</c:v>
                </c:pt>
                <c:pt idx="847">
                  <c:v>0.15236457599214559</c:v>
                </c:pt>
                <c:pt idx="848">
                  <c:v>0.15171310395126014</c:v>
                </c:pt>
                <c:pt idx="849">
                  <c:v>0.15060590170759847</c:v>
                </c:pt>
                <c:pt idx="850">
                  <c:v>0.14906289352837901</c:v>
                </c:pt>
                <c:pt idx="851">
                  <c:v>0.14712472300511503</c:v>
                </c:pt>
                <c:pt idx="852">
                  <c:v>0.14525987355090292</c:v>
                </c:pt>
                <c:pt idx="853">
                  <c:v>0.14317168937379815</c:v>
                </c:pt>
                <c:pt idx="854">
                  <c:v>0.14100559534925067</c:v>
                </c:pt>
                <c:pt idx="855">
                  <c:v>0.13859712765401441</c:v>
                </c:pt>
                <c:pt idx="856">
                  <c:v>0.13633240174872605</c:v>
                </c:pt>
                <c:pt idx="857">
                  <c:v>0.13443577916725596</c:v>
                </c:pt>
                <c:pt idx="858">
                  <c:v>0.13278888318361429</c:v>
                </c:pt>
                <c:pt idx="859">
                  <c:v>0.13082543328601481</c:v>
                </c:pt>
                <c:pt idx="860">
                  <c:v>0.1288881428715582</c:v>
                </c:pt>
                <c:pt idx="861">
                  <c:v>0.12694408595771661</c:v>
                </c:pt>
                <c:pt idx="862">
                  <c:v>0.12501488538286337</c:v>
                </c:pt>
                <c:pt idx="863">
                  <c:v>0.12280801050098697</c:v>
                </c:pt>
                <c:pt idx="864">
                  <c:v>0.12034403988303685</c:v>
                </c:pt>
                <c:pt idx="865">
                  <c:v>0.11754055114231785</c:v>
                </c:pt>
                <c:pt idx="866">
                  <c:v>0.11521851975768442</c:v>
                </c:pt>
                <c:pt idx="867">
                  <c:v>0.11287422320420577</c:v>
                </c:pt>
                <c:pt idx="868">
                  <c:v>0.11027913891880396</c:v>
                </c:pt>
                <c:pt idx="869">
                  <c:v>0.1076319518019721</c:v>
                </c:pt>
                <c:pt idx="870">
                  <c:v>0.10520206083894312</c:v>
                </c:pt>
                <c:pt idx="871">
                  <c:v>0.10293764294353738</c:v>
                </c:pt>
                <c:pt idx="872">
                  <c:v>0.10084174061734423</c:v>
                </c:pt>
                <c:pt idx="873">
                  <c:v>9.8519969727379711E-2</c:v>
                </c:pt>
                <c:pt idx="874">
                  <c:v>9.6330441918607596E-2</c:v>
                </c:pt>
                <c:pt idx="875">
                  <c:v>9.4332811604822528E-2</c:v>
                </c:pt>
                <c:pt idx="876">
                  <c:v>9.2408718911592982E-2</c:v>
                </c:pt>
                <c:pt idx="877">
                  <c:v>9.0020720858259434E-2</c:v>
                </c:pt>
                <c:pt idx="878">
                  <c:v>8.7826198063680694E-2</c:v>
                </c:pt>
                <c:pt idx="879">
                  <c:v>8.6006746882021701E-2</c:v>
                </c:pt>
                <c:pt idx="880">
                  <c:v>8.4411659724729152E-2</c:v>
                </c:pt>
                <c:pt idx="881">
                  <c:v>8.2734251295873057E-2</c:v>
                </c:pt>
                <c:pt idx="882">
                  <c:v>8.0900787400935079E-2</c:v>
                </c:pt>
                <c:pt idx="883">
                  <c:v>7.9300754968733941E-2</c:v>
                </c:pt>
                <c:pt idx="884">
                  <c:v>7.8128282746822639E-2</c:v>
                </c:pt>
                <c:pt idx="885">
                  <c:v>7.6463217757676616E-2</c:v>
                </c:pt>
                <c:pt idx="886">
                  <c:v>7.4531762626040263E-2</c:v>
                </c:pt>
                <c:pt idx="887">
                  <c:v>7.2603571046114118E-2</c:v>
                </c:pt>
                <c:pt idx="888">
                  <c:v>7.1001635493522786E-2</c:v>
                </c:pt>
                <c:pt idx="889">
                  <c:v>6.9650520846913727E-2</c:v>
                </c:pt>
                <c:pt idx="890">
                  <c:v>6.8004717261894776E-2</c:v>
                </c:pt>
                <c:pt idx="891">
                  <c:v>6.6685646408261467E-2</c:v>
                </c:pt>
                <c:pt idx="892">
                  <c:v>6.5551823415202798E-2</c:v>
                </c:pt>
                <c:pt idx="893">
                  <c:v>6.4707650249816673E-2</c:v>
                </c:pt>
                <c:pt idx="894">
                  <c:v>6.3459298403891334E-2</c:v>
                </c:pt>
                <c:pt idx="895">
                  <c:v>6.1941439114594647E-2</c:v>
                </c:pt>
                <c:pt idx="896">
                  <c:v>6.0481910059084681E-2</c:v>
                </c:pt>
                <c:pt idx="897">
                  <c:v>5.9181394921617267E-2</c:v>
                </c:pt>
                <c:pt idx="898">
                  <c:v>5.7943277094749335E-2</c:v>
                </c:pt>
                <c:pt idx="899">
                  <c:v>5.6786383975369004E-2</c:v>
                </c:pt>
                <c:pt idx="900">
                  <c:v>5.5769642225315365E-2</c:v>
                </c:pt>
                <c:pt idx="901">
                  <c:v>5.5119548149116557E-2</c:v>
                </c:pt>
                <c:pt idx="902">
                  <c:v>5.4384329443473906E-2</c:v>
                </c:pt>
                <c:pt idx="903">
                  <c:v>5.3771042366511076E-2</c:v>
                </c:pt>
                <c:pt idx="904">
                  <c:v>5.3044432852750754E-2</c:v>
                </c:pt>
                <c:pt idx="905">
                  <c:v>5.2206614454777353E-2</c:v>
                </c:pt>
                <c:pt idx="906">
                  <c:v>5.166134861806071E-2</c:v>
                </c:pt>
                <c:pt idx="907">
                  <c:v>5.1098276076744428E-2</c:v>
                </c:pt>
                <c:pt idx="908">
                  <c:v>5.0579367792641459E-2</c:v>
                </c:pt>
                <c:pt idx="909">
                  <c:v>5.0063120075305417E-2</c:v>
                </c:pt>
                <c:pt idx="910">
                  <c:v>4.9270085275562141E-2</c:v>
                </c:pt>
                <c:pt idx="911">
                  <c:v>4.9018587658212473E-2</c:v>
                </c:pt>
                <c:pt idx="912">
                  <c:v>4.8790728909887331E-2</c:v>
                </c:pt>
                <c:pt idx="913">
                  <c:v>4.8181046376258266E-2</c:v>
                </c:pt>
                <c:pt idx="914">
                  <c:v>4.7461411741180293E-2</c:v>
                </c:pt>
                <c:pt idx="915">
                  <c:v>4.6372592737254761E-2</c:v>
                </c:pt>
                <c:pt idx="916">
                  <c:v>4.5433953962995072E-2</c:v>
                </c:pt>
                <c:pt idx="917">
                  <c:v>4.4639733295603237E-2</c:v>
                </c:pt>
                <c:pt idx="918">
                  <c:v>4.3930225052146471E-2</c:v>
                </c:pt>
                <c:pt idx="919">
                  <c:v>4.3085514800452529E-2</c:v>
                </c:pt>
                <c:pt idx="920">
                  <c:v>4.2394548132437058E-2</c:v>
                </c:pt>
                <c:pt idx="921">
                  <c:v>4.1942251604301886E-2</c:v>
                </c:pt>
                <c:pt idx="922">
                  <c:v>4.190715334878143E-2</c:v>
                </c:pt>
                <c:pt idx="923">
                  <c:v>4.174587882421308E-2</c:v>
                </c:pt>
                <c:pt idx="924">
                  <c:v>4.1353364693276842E-2</c:v>
                </c:pt>
                <c:pt idx="925">
                  <c:v>4.0813363652899018E-2</c:v>
                </c:pt>
                <c:pt idx="926">
                  <c:v>4.0456874311409645E-2</c:v>
                </c:pt>
                <c:pt idx="927">
                  <c:v>4.0559118060770394E-2</c:v>
                </c:pt>
                <c:pt idx="928">
                  <c:v>4.0130963968121269E-2</c:v>
                </c:pt>
                <c:pt idx="929">
                  <c:v>3.9353964619342381E-2</c:v>
                </c:pt>
                <c:pt idx="930">
                  <c:v>3.8631670791026688E-2</c:v>
                </c:pt>
                <c:pt idx="931">
                  <c:v>3.8112666506655068E-2</c:v>
                </c:pt>
                <c:pt idx="932">
                  <c:v>3.7744551280185654E-2</c:v>
                </c:pt>
                <c:pt idx="933">
                  <c:v>3.7393032740252505E-2</c:v>
                </c:pt>
                <c:pt idx="934">
                  <c:v>3.6259855091424181E-2</c:v>
                </c:pt>
                <c:pt idx="935">
                  <c:v>3.5552983894387685E-2</c:v>
                </c:pt>
                <c:pt idx="936">
                  <c:v>3.5228151050304697E-2</c:v>
                </c:pt>
                <c:pt idx="937">
                  <c:v>3.4956123769649523E-2</c:v>
                </c:pt>
                <c:pt idx="938">
                  <c:v>3.4787645850574762E-2</c:v>
                </c:pt>
                <c:pt idx="939">
                  <c:v>3.4549183389694649E-2</c:v>
                </c:pt>
                <c:pt idx="940">
                  <c:v>3.4452125065085985E-2</c:v>
                </c:pt>
                <c:pt idx="941">
                  <c:v>3.4499719009822856E-2</c:v>
                </c:pt>
                <c:pt idx="942">
                  <c:v>3.4244936927197676E-2</c:v>
                </c:pt>
                <c:pt idx="943">
                  <c:v>3.4118798807539041E-2</c:v>
                </c:pt>
                <c:pt idx="944">
                  <c:v>3.4159013595896681E-2</c:v>
                </c:pt>
                <c:pt idx="945">
                  <c:v>3.4057521494942913E-2</c:v>
                </c:pt>
                <c:pt idx="946">
                  <c:v>3.3396292209522838E-2</c:v>
                </c:pt>
                <c:pt idx="947">
                  <c:v>3.298239469973973E-2</c:v>
                </c:pt>
                <c:pt idx="948">
                  <c:v>3.2461339338263603E-2</c:v>
                </c:pt>
                <c:pt idx="949">
                  <c:v>3.2152109175130172E-2</c:v>
                </c:pt>
                <c:pt idx="950">
                  <c:v>3.1664037595309606E-2</c:v>
                </c:pt>
                <c:pt idx="951">
                  <c:v>3.0722391311771229E-2</c:v>
                </c:pt>
                <c:pt idx="952">
                  <c:v>3.0168252811404738E-2</c:v>
                </c:pt>
                <c:pt idx="953">
                  <c:v>3.0204802127906119E-2</c:v>
                </c:pt>
                <c:pt idx="954">
                  <c:v>3.0404351691195798E-2</c:v>
                </c:pt>
                <c:pt idx="955">
                  <c:v>3.0954174484642709E-2</c:v>
                </c:pt>
                <c:pt idx="956">
                  <c:v>3.1157917065008804E-2</c:v>
                </c:pt>
                <c:pt idx="957">
                  <c:v>3.1093948441525895E-2</c:v>
                </c:pt>
                <c:pt idx="958">
                  <c:v>3.1494482512066636E-2</c:v>
                </c:pt>
                <c:pt idx="959">
                  <c:v>3.1644238465181239E-2</c:v>
                </c:pt>
                <c:pt idx="960">
                  <c:v>3.162747524802148E-2</c:v>
                </c:pt>
                <c:pt idx="961">
                  <c:v>3.0920422904733971E-2</c:v>
                </c:pt>
                <c:pt idx="962">
                  <c:v>3.0379438386973871E-2</c:v>
                </c:pt>
                <c:pt idx="963">
                  <c:v>2.9951273378887724E-2</c:v>
                </c:pt>
                <c:pt idx="964">
                  <c:v>3.0025695101448521E-2</c:v>
                </c:pt>
                <c:pt idx="965">
                  <c:v>2.9417938060623053E-2</c:v>
                </c:pt>
                <c:pt idx="966">
                  <c:v>2.8591424580693969E-2</c:v>
                </c:pt>
                <c:pt idx="967">
                  <c:v>2.7807863360446265E-2</c:v>
                </c:pt>
                <c:pt idx="968">
                  <c:v>2.7200438329017834E-2</c:v>
                </c:pt>
                <c:pt idx="969">
                  <c:v>2.643447413333911E-2</c:v>
                </c:pt>
                <c:pt idx="970">
                  <c:v>2.6002928466792495E-2</c:v>
                </c:pt>
                <c:pt idx="971">
                  <c:v>2.5499110433266775E-2</c:v>
                </c:pt>
                <c:pt idx="972">
                  <c:v>2.5834760219135604E-2</c:v>
                </c:pt>
                <c:pt idx="973">
                  <c:v>2.6087454101933926E-2</c:v>
                </c:pt>
                <c:pt idx="974">
                  <c:v>2.6364613131359231E-2</c:v>
                </c:pt>
                <c:pt idx="975">
                  <c:v>2.6445208156605237E-2</c:v>
                </c:pt>
                <c:pt idx="976">
                  <c:v>2.6523922147262437E-2</c:v>
                </c:pt>
                <c:pt idx="977">
                  <c:v>2.6239809475933497E-2</c:v>
                </c:pt>
                <c:pt idx="978">
                  <c:v>2.6089024033473351E-2</c:v>
                </c:pt>
                <c:pt idx="979">
                  <c:v>2.5700736789997687E-2</c:v>
                </c:pt>
                <c:pt idx="980">
                  <c:v>2.5490302178656804E-2</c:v>
                </c:pt>
                <c:pt idx="981">
                  <c:v>2.5269638597882095E-2</c:v>
                </c:pt>
                <c:pt idx="982">
                  <c:v>2.4980480065012228E-2</c:v>
                </c:pt>
                <c:pt idx="983">
                  <c:v>2.4830683933712371E-2</c:v>
                </c:pt>
                <c:pt idx="984">
                  <c:v>2.4795084126117899E-2</c:v>
                </c:pt>
                <c:pt idx="985">
                  <c:v>2.4595707675208654E-2</c:v>
                </c:pt>
                <c:pt idx="986">
                  <c:v>2.4633634643077516E-2</c:v>
                </c:pt>
                <c:pt idx="987">
                  <c:v>2.4447978948339246E-2</c:v>
                </c:pt>
                <c:pt idx="988">
                  <c:v>2.4093445167605154E-2</c:v>
                </c:pt>
                <c:pt idx="989">
                  <c:v>2.3939787559187593E-2</c:v>
                </c:pt>
                <c:pt idx="990">
                  <c:v>2.3705596668326067E-2</c:v>
                </c:pt>
                <c:pt idx="991">
                  <c:v>2.3557440400093353E-2</c:v>
                </c:pt>
                <c:pt idx="992">
                  <c:v>2.3599307746929775E-2</c:v>
                </c:pt>
                <c:pt idx="993">
                  <c:v>2.3312494476386884E-2</c:v>
                </c:pt>
                <c:pt idx="994">
                  <c:v>2.2991399313663258E-2</c:v>
                </c:pt>
                <c:pt idx="995">
                  <c:v>2.2934840656439463E-2</c:v>
                </c:pt>
                <c:pt idx="996">
                  <c:v>2.2847139767784019E-2</c:v>
                </c:pt>
                <c:pt idx="997">
                  <c:v>2.2516916647881552E-2</c:v>
                </c:pt>
                <c:pt idx="998">
                  <c:v>2.2736179749315549E-2</c:v>
                </c:pt>
                <c:pt idx="999">
                  <c:v>2.2739018698712372E-2</c:v>
                </c:pt>
                <c:pt idx="1000">
                  <c:v>2.2825872019514644E-2</c:v>
                </c:pt>
                <c:pt idx="1001">
                  <c:v>2.3122697945616437E-2</c:v>
                </c:pt>
                <c:pt idx="1002">
                  <c:v>2.3212216508644759E-2</c:v>
                </c:pt>
                <c:pt idx="1003">
                  <c:v>2.3392824839263568E-2</c:v>
                </c:pt>
                <c:pt idx="1004">
                  <c:v>2.3692608295789314E-2</c:v>
                </c:pt>
                <c:pt idx="1005">
                  <c:v>2.3594835220311555E-2</c:v>
                </c:pt>
                <c:pt idx="1006">
                  <c:v>2.3136243914291817E-2</c:v>
                </c:pt>
                <c:pt idx="1007">
                  <c:v>2.2729716129928006E-2</c:v>
                </c:pt>
                <c:pt idx="1008">
                  <c:v>2.2388020148754777E-2</c:v>
                </c:pt>
                <c:pt idx="1009">
                  <c:v>2.2446695269923135E-2</c:v>
                </c:pt>
                <c:pt idx="1010">
                  <c:v>2.2268128685107649E-2</c:v>
                </c:pt>
                <c:pt idx="1011">
                  <c:v>2.2022865480578652E-2</c:v>
                </c:pt>
                <c:pt idx="1012">
                  <c:v>2.1568534095500906E-2</c:v>
                </c:pt>
                <c:pt idx="1013">
                  <c:v>2.1216741581895814E-2</c:v>
                </c:pt>
                <c:pt idx="1014">
                  <c:v>2.0855164236666789E-2</c:v>
                </c:pt>
                <c:pt idx="1015">
                  <c:v>2.0915009140299628E-2</c:v>
                </c:pt>
                <c:pt idx="1016">
                  <c:v>2.0634187995126702E-2</c:v>
                </c:pt>
                <c:pt idx="1017">
                  <c:v>2.0530101835903685E-2</c:v>
                </c:pt>
                <c:pt idx="1018">
                  <c:v>2.0449602837101538E-2</c:v>
                </c:pt>
                <c:pt idx="1019">
                  <c:v>2.0644799287372412E-2</c:v>
                </c:pt>
                <c:pt idx="1020">
                  <c:v>2.1103554104476018E-2</c:v>
                </c:pt>
                <c:pt idx="1021">
                  <c:v>2.1219372293342822E-2</c:v>
                </c:pt>
                <c:pt idx="1022">
                  <c:v>2.11565235153124E-2</c:v>
                </c:pt>
                <c:pt idx="1023">
                  <c:v>2.0994488988280487E-2</c:v>
                </c:pt>
                <c:pt idx="1024">
                  <c:v>2.1109508331772088E-2</c:v>
                </c:pt>
                <c:pt idx="1025">
                  <c:v>2.1246868502419761E-2</c:v>
                </c:pt>
                <c:pt idx="1026">
                  <c:v>2.1150966254141063E-2</c:v>
                </c:pt>
                <c:pt idx="1027">
                  <c:v>2.110110303041865E-2</c:v>
                </c:pt>
                <c:pt idx="1028">
                  <c:v>2.1331380332786691E-2</c:v>
                </c:pt>
                <c:pt idx="1029">
                  <c:v>2.1029515564254746E-2</c:v>
                </c:pt>
                <c:pt idx="1030">
                  <c:v>2.0801214690393744E-2</c:v>
                </c:pt>
                <c:pt idx="1031">
                  <c:v>2.0429714252194347E-2</c:v>
                </c:pt>
                <c:pt idx="1032">
                  <c:v>2.023782183924927E-2</c:v>
                </c:pt>
                <c:pt idx="1033">
                  <c:v>1.9855537064866098E-2</c:v>
                </c:pt>
                <c:pt idx="1034">
                  <c:v>1.9556434807821113E-2</c:v>
                </c:pt>
                <c:pt idx="1035">
                  <c:v>1.9237814094998057E-2</c:v>
                </c:pt>
                <c:pt idx="1036">
                  <c:v>1.9355343648008477E-2</c:v>
                </c:pt>
                <c:pt idx="1037">
                  <c:v>1.9736252922128834E-2</c:v>
                </c:pt>
                <c:pt idx="1038">
                  <c:v>2.0009741321506951E-2</c:v>
                </c:pt>
                <c:pt idx="1039">
                  <c:v>2.0222762594478673E-2</c:v>
                </c:pt>
                <c:pt idx="1040">
                  <c:v>2.0519461937749103E-2</c:v>
                </c:pt>
                <c:pt idx="1041">
                  <c:v>2.0843298297483027E-2</c:v>
                </c:pt>
                <c:pt idx="1042">
                  <c:v>2.105264697266343E-2</c:v>
                </c:pt>
                <c:pt idx="1043">
                  <c:v>2.1059768156422572E-2</c:v>
                </c:pt>
                <c:pt idx="1044">
                  <c:v>2.0671098751150609E-2</c:v>
                </c:pt>
                <c:pt idx="1045">
                  <c:v>2.0522284961545192E-2</c:v>
                </c:pt>
                <c:pt idx="1046">
                  <c:v>2.0515954384983746E-2</c:v>
                </c:pt>
                <c:pt idx="1047">
                  <c:v>2.0660095106069497E-2</c:v>
                </c:pt>
                <c:pt idx="1048">
                  <c:v>2.04262554169178E-2</c:v>
                </c:pt>
                <c:pt idx="1049">
                  <c:v>2.0236117845972949E-2</c:v>
                </c:pt>
                <c:pt idx="1050">
                  <c:v>2.0844906897905212E-2</c:v>
                </c:pt>
                <c:pt idx="1051">
                  <c:v>2.1390308711652022E-2</c:v>
                </c:pt>
                <c:pt idx="1052">
                  <c:v>2.1728698485625527E-2</c:v>
                </c:pt>
                <c:pt idx="1053">
                  <c:v>2.1300979940878678E-2</c:v>
                </c:pt>
                <c:pt idx="1054">
                  <c:v>2.0665452206649407E-2</c:v>
                </c:pt>
                <c:pt idx="1055">
                  <c:v>2.015696356729851E-2</c:v>
                </c:pt>
                <c:pt idx="1056">
                  <c:v>1.9670413299854115E-2</c:v>
                </c:pt>
                <c:pt idx="1057">
                  <c:v>1.8455930668719287E-2</c:v>
                </c:pt>
                <c:pt idx="1058">
                  <c:v>1.7705452104315886E-2</c:v>
                </c:pt>
                <c:pt idx="1059">
                  <c:v>1.7210540405506909E-2</c:v>
                </c:pt>
                <c:pt idx="1060">
                  <c:v>1.7590749391938776E-2</c:v>
                </c:pt>
                <c:pt idx="1061">
                  <c:v>1.784553351174701E-2</c:v>
                </c:pt>
                <c:pt idx="1062">
                  <c:v>1.8319005370791532E-2</c:v>
                </c:pt>
                <c:pt idx="1063">
                  <c:v>1.873902224490178E-2</c:v>
                </c:pt>
                <c:pt idx="1064">
                  <c:v>1.891306678356636E-2</c:v>
                </c:pt>
                <c:pt idx="1065">
                  <c:v>1.8942812697658622E-2</c:v>
                </c:pt>
                <c:pt idx="1066">
                  <c:v>1.8991094424837134E-2</c:v>
                </c:pt>
                <c:pt idx="1067">
                  <c:v>1.8080307697788983E-2</c:v>
                </c:pt>
                <c:pt idx="1068">
                  <c:v>1.766964124675971E-2</c:v>
                </c:pt>
                <c:pt idx="1069">
                  <c:v>1.7118434389346241E-2</c:v>
                </c:pt>
                <c:pt idx="1070">
                  <c:v>1.7137627422577385E-2</c:v>
                </c:pt>
                <c:pt idx="1071">
                  <c:v>1.7366966105522665E-2</c:v>
                </c:pt>
                <c:pt idx="1072">
                  <c:v>1.7800128006547615E-2</c:v>
                </c:pt>
                <c:pt idx="1073">
                  <c:v>1.7476984212109303E-2</c:v>
                </c:pt>
                <c:pt idx="1074">
                  <c:v>1.8079051039541799E-2</c:v>
                </c:pt>
                <c:pt idx="1075">
                  <c:v>1.8193960753598717E-2</c:v>
                </c:pt>
                <c:pt idx="1076">
                  <c:v>1.8474074710402511E-2</c:v>
                </c:pt>
                <c:pt idx="1077">
                  <c:v>1.8268768775471275E-2</c:v>
                </c:pt>
                <c:pt idx="1078">
                  <c:v>1.8176906456581616E-2</c:v>
                </c:pt>
                <c:pt idx="1079">
                  <c:v>1.7842049381934164E-2</c:v>
                </c:pt>
                <c:pt idx="1080">
                  <c:v>1.806848196043662E-2</c:v>
                </c:pt>
                <c:pt idx="1081">
                  <c:v>1.8217950429601726E-2</c:v>
                </c:pt>
                <c:pt idx="1082">
                  <c:v>1.8672946450769209E-2</c:v>
                </c:pt>
                <c:pt idx="1083">
                  <c:v>1.8345331506659471E-2</c:v>
                </c:pt>
                <c:pt idx="1084">
                  <c:v>1.7942949677629071E-2</c:v>
                </c:pt>
                <c:pt idx="1085">
                  <c:v>1.7514854733863904E-2</c:v>
                </c:pt>
                <c:pt idx="1086">
                  <c:v>1.6882376645963447E-2</c:v>
                </c:pt>
                <c:pt idx="1087">
                  <c:v>1.6128726644180816E-2</c:v>
                </c:pt>
                <c:pt idx="1088">
                  <c:v>1.5424213699539866E-2</c:v>
                </c:pt>
                <c:pt idx="1089">
                  <c:v>1.481250264331386E-2</c:v>
                </c:pt>
                <c:pt idx="1090">
                  <c:v>1.4740356150157497E-2</c:v>
                </c:pt>
                <c:pt idx="1091">
                  <c:v>1.5189600876967156E-2</c:v>
                </c:pt>
                <c:pt idx="1092">
                  <c:v>1.5380938922076247E-2</c:v>
                </c:pt>
                <c:pt idx="1093">
                  <c:v>1.5751081766386295E-2</c:v>
                </c:pt>
                <c:pt idx="1094">
                  <c:v>1.6316311454726229E-2</c:v>
                </c:pt>
                <c:pt idx="1095">
                  <c:v>1.6547048511835014E-2</c:v>
                </c:pt>
                <c:pt idx="1096">
                  <c:v>1.6777852346706125E-2</c:v>
                </c:pt>
                <c:pt idx="1097">
                  <c:v>1.7208189825326181E-2</c:v>
                </c:pt>
                <c:pt idx="1098">
                  <c:v>1.7009870515750841E-2</c:v>
                </c:pt>
                <c:pt idx="1099">
                  <c:v>1.6714033022456481E-2</c:v>
                </c:pt>
                <c:pt idx="1100">
                  <c:v>1.6365991395228988E-2</c:v>
                </c:pt>
                <c:pt idx="1101">
                  <c:v>1.578694962318597E-2</c:v>
                </c:pt>
                <c:pt idx="1102">
                  <c:v>1.5588512462018027E-2</c:v>
                </c:pt>
                <c:pt idx="1103">
                  <c:v>1.5597916403988388E-2</c:v>
                </c:pt>
                <c:pt idx="1104">
                  <c:v>1.5153151492462207E-2</c:v>
                </c:pt>
                <c:pt idx="1105">
                  <c:v>1.5079727378380493E-2</c:v>
                </c:pt>
                <c:pt idx="1106">
                  <c:v>1.5208758311977547E-2</c:v>
                </c:pt>
                <c:pt idx="1107">
                  <c:v>1.5530134082248478E-2</c:v>
                </c:pt>
                <c:pt idx="1108">
                  <c:v>1.5804590680742366E-2</c:v>
                </c:pt>
                <c:pt idx="1109">
                  <c:v>1.576762253911573E-2</c:v>
                </c:pt>
                <c:pt idx="1110">
                  <c:v>1.5700130837957672E-2</c:v>
                </c:pt>
                <c:pt idx="1111">
                  <c:v>1.5762600588175281E-2</c:v>
                </c:pt>
                <c:pt idx="1112">
                  <c:v>1.5603712350311905E-2</c:v>
                </c:pt>
                <c:pt idx="1113">
                  <c:v>1.5799559759786121E-2</c:v>
                </c:pt>
                <c:pt idx="1114">
                  <c:v>1.5675594050198149E-2</c:v>
                </c:pt>
                <c:pt idx="1115">
                  <c:v>1.5592732030839173E-2</c:v>
                </c:pt>
                <c:pt idx="1116">
                  <c:v>1.56663830510229E-2</c:v>
                </c:pt>
                <c:pt idx="1117">
                  <c:v>1.5571939100847663E-2</c:v>
                </c:pt>
                <c:pt idx="1118">
                  <c:v>1.5302015170385144E-2</c:v>
                </c:pt>
                <c:pt idx="1119">
                  <c:v>1.5619391660499138E-2</c:v>
                </c:pt>
                <c:pt idx="1120">
                  <c:v>1.5835259163540519E-2</c:v>
                </c:pt>
                <c:pt idx="1121">
                  <c:v>1.6228235531650859E-2</c:v>
                </c:pt>
                <c:pt idx="1122">
                  <c:v>1.6867691667391986E-2</c:v>
                </c:pt>
                <c:pt idx="1123">
                  <c:v>1.6814070952066579E-2</c:v>
                </c:pt>
                <c:pt idx="1124">
                  <c:v>1.6916549811635047E-2</c:v>
                </c:pt>
                <c:pt idx="1125">
                  <c:v>1.7212090548485912E-2</c:v>
                </c:pt>
                <c:pt idx="1126">
                  <c:v>1.6937731107004597E-2</c:v>
                </c:pt>
                <c:pt idx="1127">
                  <c:v>1.6392627719289649E-2</c:v>
                </c:pt>
                <c:pt idx="1128">
                  <c:v>1.5963515295718107E-2</c:v>
                </c:pt>
                <c:pt idx="1129">
                  <c:v>1.54611105906958E-2</c:v>
                </c:pt>
                <c:pt idx="1130">
                  <c:v>1.5575333230677231E-2</c:v>
                </c:pt>
                <c:pt idx="1131">
                  <c:v>1.5390498675348668E-2</c:v>
                </c:pt>
                <c:pt idx="1132">
                  <c:v>1.5427901338095636E-2</c:v>
                </c:pt>
                <c:pt idx="1133">
                  <c:v>1.574100041750618E-2</c:v>
                </c:pt>
                <c:pt idx="1134">
                  <c:v>1.6216592108392363E-2</c:v>
                </c:pt>
                <c:pt idx="1135">
                  <c:v>1.6799290319529519E-2</c:v>
                </c:pt>
                <c:pt idx="1136">
                  <c:v>1.7074532635528765E-2</c:v>
                </c:pt>
                <c:pt idx="1137">
                  <c:v>1.7527994910069202E-2</c:v>
                </c:pt>
                <c:pt idx="1138">
                  <c:v>1.7829415189193332E-2</c:v>
                </c:pt>
                <c:pt idx="1139">
                  <c:v>1.8185199029260163E-2</c:v>
                </c:pt>
                <c:pt idx="1140">
                  <c:v>1.8201082735679993E-2</c:v>
                </c:pt>
                <c:pt idx="1141">
                  <c:v>1.8184468403869111E-2</c:v>
                </c:pt>
                <c:pt idx="1142">
                  <c:v>1.7597797019626493E-2</c:v>
                </c:pt>
                <c:pt idx="1143">
                  <c:v>1.6928430865604544E-2</c:v>
                </c:pt>
                <c:pt idx="1144">
                  <c:v>1.6029126980794537E-2</c:v>
                </c:pt>
                <c:pt idx="1145">
                  <c:v>1.5673940841667823E-2</c:v>
                </c:pt>
                <c:pt idx="1146">
                  <c:v>1.523274510768351E-2</c:v>
                </c:pt>
                <c:pt idx="1147">
                  <c:v>1.4785863089419243E-2</c:v>
                </c:pt>
                <c:pt idx="1148">
                  <c:v>1.4513458627833556E-2</c:v>
                </c:pt>
                <c:pt idx="1149">
                  <c:v>1.4497841171134951E-2</c:v>
                </c:pt>
                <c:pt idx="1150">
                  <c:v>1.4643397812483651E-2</c:v>
                </c:pt>
                <c:pt idx="1151">
                  <c:v>1.4911815750898224E-2</c:v>
                </c:pt>
                <c:pt idx="1152">
                  <c:v>1.4550338480645745E-2</c:v>
                </c:pt>
                <c:pt idx="1153">
                  <c:v>1.4420130749649823E-2</c:v>
                </c:pt>
                <c:pt idx="1154">
                  <c:v>1.4429049877240144E-2</c:v>
                </c:pt>
                <c:pt idx="1155">
                  <c:v>1.4397091548362558E-2</c:v>
                </c:pt>
                <c:pt idx="1156">
                  <c:v>1.434915915887626E-2</c:v>
                </c:pt>
                <c:pt idx="1157">
                  <c:v>1.4397394433816487E-2</c:v>
                </c:pt>
                <c:pt idx="1158">
                  <c:v>1.441562552662146E-2</c:v>
                </c:pt>
                <c:pt idx="1159">
                  <c:v>1.4680512862066569E-2</c:v>
                </c:pt>
                <c:pt idx="1160">
                  <c:v>1.4570596207707853E-2</c:v>
                </c:pt>
                <c:pt idx="1161">
                  <c:v>1.4304873679801069E-2</c:v>
                </c:pt>
                <c:pt idx="1162">
                  <c:v>1.4312879042386407E-2</c:v>
                </c:pt>
                <c:pt idx="1163">
                  <c:v>1.4032655786335294E-2</c:v>
                </c:pt>
                <c:pt idx="1164">
                  <c:v>1.4093369485855777E-2</c:v>
                </c:pt>
                <c:pt idx="1165">
                  <c:v>1.3434643373727767E-2</c:v>
                </c:pt>
                <c:pt idx="1166">
                  <c:v>1.303805538905772E-2</c:v>
                </c:pt>
                <c:pt idx="1167">
                  <c:v>1.2767675488714769E-2</c:v>
                </c:pt>
                <c:pt idx="1168">
                  <c:v>1.2704578115795903E-2</c:v>
                </c:pt>
                <c:pt idx="1169">
                  <c:v>1.2441287531589199E-2</c:v>
                </c:pt>
                <c:pt idx="1170">
                  <c:v>1.2557919350993499E-2</c:v>
                </c:pt>
                <c:pt idx="1171">
                  <c:v>1.2507126847156106E-2</c:v>
                </c:pt>
                <c:pt idx="1172">
                  <c:v>1.2749030179154923E-2</c:v>
                </c:pt>
                <c:pt idx="1173">
                  <c:v>1.2787731231734151E-2</c:v>
                </c:pt>
                <c:pt idx="1174">
                  <c:v>1.3332236280014349E-2</c:v>
                </c:pt>
                <c:pt idx="1175">
                  <c:v>1.3461831372662856E-2</c:v>
                </c:pt>
                <c:pt idx="1176">
                  <c:v>1.397425258512369E-2</c:v>
                </c:pt>
                <c:pt idx="1177">
                  <c:v>1.4276973528530645E-2</c:v>
                </c:pt>
                <c:pt idx="1178">
                  <c:v>1.4356979682189075E-2</c:v>
                </c:pt>
                <c:pt idx="1179">
                  <c:v>1.4465327706325828E-2</c:v>
                </c:pt>
                <c:pt idx="1180">
                  <c:v>1.4341253117541839E-2</c:v>
                </c:pt>
                <c:pt idx="1181">
                  <c:v>1.3850051381690934E-2</c:v>
                </c:pt>
                <c:pt idx="1182">
                  <c:v>1.3731549263251874E-2</c:v>
                </c:pt>
                <c:pt idx="1183">
                  <c:v>1.2847669554368824E-2</c:v>
                </c:pt>
                <c:pt idx="1184">
                  <c:v>1.2493972072394229E-2</c:v>
                </c:pt>
                <c:pt idx="1185">
                  <c:v>1.267906604575242E-2</c:v>
                </c:pt>
                <c:pt idx="1186">
                  <c:v>1.3338659938324386E-2</c:v>
                </c:pt>
                <c:pt idx="1187">
                  <c:v>1.4247749726700423E-2</c:v>
                </c:pt>
                <c:pt idx="1188">
                  <c:v>1.4943873446063169E-2</c:v>
                </c:pt>
                <c:pt idx="1189">
                  <c:v>1.5020085479254021E-2</c:v>
                </c:pt>
                <c:pt idx="1190">
                  <c:v>1.5236400523774046E-2</c:v>
                </c:pt>
                <c:pt idx="1191">
                  <c:v>1.4878813915445578E-2</c:v>
                </c:pt>
                <c:pt idx="1192">
                  <c:v>1.4589213044017755E-2</c:v>
                </c:pt>
                <c:pt idx="1193">
                  <c:v>1.3840073808349953E-2</c:v>
                </c:pt>
                <c:pt idx="1194">
                  <c:v>1.2981155125468455E-2</c:v>
                </c:pt>
                <c:pt idx="1195">
                  <c:v>1.2315169650587102E-2</c:v>
                </c:pt>
                <c:pt idx="1196">
                  <c:v>1.1958678677839396E-2</c:v>
                </c:pt>
                <c:pt idx="1197">
                  <c:v>1.1633048197138937E-2</c:v>
                </c:pt>
                <c:pt idx="1198">
                  <c:v>1.16414192900888E-2</c:v>
                </c:pt>
                <c:pt idx="1199">
                  <c:v>1.1411701743037538E-2</c:v>
                </c:pt>
                <c:pt idx="1200">
                  <c:v>1.2026305448802146E-2</c:v>
                </c:pt>
                <c:pt idx="1201">
                  <c:v>1.2348473805630433E-2</c:v>
                </c:pt>
                <c:pt idx="1202">
                  <c:v>1.2671437319305069E-2</c:v>
                </c:pt>
                <c:pt idx="1203">
                  <c:v>1.3434367317129572E-2</c:v>
                </c:pt>
                <c:pt idx="1204">
                  <c:v>1.4110420025486414E-2</c:v>
                </c:pt>
                <c:pt idx="1205">
                  <c:v>1.4464156244742853E-2</c:v>
                </c:pt>
                <c:pt idx="1206">
                  <c:v>1.4539535501185662E-2</c:v>
                </c:pt>
                <c:pt idx="1207">
                  <c:v>1.4316634435855916E-2</c:v>
                </c:pt>
                <c:pt idx="1208">
                  <c:v>1.4582824565022244E-2</c:v>
                </c:pt>
                <c:pt idx="1209">
                  <c:v>1.4434623910987321E-2</c:v>
                </c:pt>
                <c:pt idx="1210">
                  <c:v>1.4522918555551528E-2</c:v>
                </c:pt>
                <c:pt idx="1211">
                  <c:v>1.4500824037294842E-2</c:v>
                </c:pt>
                <c:pt idx="1212">
                  <c:v>1.484117849596019E-2</c:v>
                </c:pt>
                <c:pt idx="1213">
                  <c:v>1.4868181279481894E-2</c:v>
                </c:pt>
                <c:pt idx="1214">
                  <c:v>1.5019759863429209E-2</c:v>
                </c:pt>
                <c:pt idx="1215">
                  <c:v>1.488328234114716E-2</c:v>
                </c:pt>
                <c:pt idx="1216">
                  <c:v>1.4408000731327676E-2</c:v>
                </c:pt>
                <c:pt idx="1217">
                  <c:v>1.4073928633346614E-2</c:v>
                </c:pt>
                <c:pt idx="1218">
                  <c:v>1.3704374211874159E-2</c:v>
                </c:pt>
                <c:pt idx="1219">
                  <c:v>1.3147782383986582E-2</c:v>
                </c:pt>
                <c:pt idx="1220">
                  <c:v>1.3386558888932809E-2</c:v>
                </c:pt>
                <c:pt idx="1221">
                  <c:v>1.3118765435668454E-2</c:v>
                </c:pt>
                <c:pt idx="1222">
                  <c:v>1.2962120792748973E-2</c:v>
                </c:pt>
                <c:pt idx="1223">
                  <c:v>1.3095845478199246E-2</c:v>
                </c:pt>
                <c:pt idx="1224">
                  <c:v>1.2975597238357454E-2</c:v>
                </c:pt>
                <c:pt idx="1225">
                  <c:v>1.3087684375566185E-2</c:v>
                </c:pt>
                <c:pt idx="1226">
                  <c:v>1.3101729785036341E-2</c:v>
                </c:pt>
                <c:pt idx="1227">
                  <c:v>1.2570855164063966E-2</c:v>
                </c:pt>
                <c:pt idx="1228">
                  <c:v>1.2581182352118209E-2</c:v>
                </c:pt>
                <c:pt idx="1229">
                  <c:v>1.2489459933902249E-2</c:v>
                </c:pt>
                <c:pt idx="1230">
                  <c:v>1.2843069883412E-2</c:v>
                </c:pt>
                <c:pt idx="1231">
                  <c:v>1.2897721836949276E-2</c:v>
                </c:pt>
                <c:pt idx="1232">
                  <c:v>1.3323532162701218E-2</c:v>
                </c:pt>
                <c:pt idx="1233">
                  <c:v>1.3902851055705873E-2</c:v>
                </c:pt>
                <c:pt idx="1234">
                  <c:v>1.4268190419292601E-2</c:v>
                </c:pt>
                <c:pt idx="1235">
                  <c:v>1.4554751369902079E-2</c:v>
                </c:pt>
                <c:pt idx="1236">
                  <c:v>1.4307487673791837E-2</c:v>
                </c:pt>
                <c:pt idx="1237">
                  <c:v>1.4282921738076496E-2</c:v>
                </c:pt>
                <c:pt idx="1238">
                  <c:v>1.4351373422178865E-2</c:v>
                </c:pt>
                <c:pt idx="1239">
                  <c:v>1.3641104544155295E-2</c:v>
                </c:pt>
                <c:pt idx="1240">
                  <c:v>1.3324459951656927E-2</c:v>
                </c:pt>
                <c:pt idx="1241">
                  <c:v>1.2921073527043397E-2</c:v>
                </c:pt>
                <c:pt idx="1242">
                  <c:v>1.2843263479159343E-2</c:v>
                </c:pt>
                <c:pt idx="1243">
                  <c:v>1.3387908986964171E-2</c:v>
                </c:pt>
                <c:pt idx="1244">
                  <c:v>1.3509265084654443E-2</c:v>
                </c:pt>
                <c:pt idx="1245">
                  <c:v>1.3302993198782129E-2</c:v>
                </c:pt>
                <c:pt idx="1246">
                  <c:v>1.3595343587953099E-2</c:v>
                </c:pt>
                <c:pt idx="1247">
                  <c:v>1.3446225920747661E-2</c:v>
                </c:pt>
                <c:pt idx="1248">
                  <c:v>1.3766667206527592E-2</c:v>
                </c:pt>
                <c:pt idx="1249">
                  <c:v>1.304892415563718E-2</c:v>
                </c:pt>
                <c:pt idx="1250">
                  <c:v>1.2383394388488813E-2</c:v>
                </c:pt>
                <c:pt idx="1251">
                  <c:v>1.1739707819943331E-2</c:v>
                </c:pt>
                <c:pt idx="1252">
                  <c:v>1.1483708943543343E-2</c:v>
                </c:pt>
                <c:pt idx="1253">
                  <c:v>1.1491011484535787E-2</c:v>
                </c:pt>
                <c:pt idx="1254">
                  <c:v>1.1359451501788522E-2</c:v>
                </c:pt>
                <c:pt idx="1255">
                  <c:v>1.123741242299444E-2</c:v>
                </c:pt>
                <c:pt idx="1256">
                  <c:v>1.1564158250495183E-2</c:v>
                </c:pt>
                <c:pt idx="1257">
                  <c:v>1.1718114413487031E-2</c:v>
                </c:pt>
                <c:pt idx="1258">
                  <c:v>1.2144343826710247E-2</c:v>
                </c:pt>
                <c:pt idx="1259">
                  <c:v>1.2775020375004142E-2</c:v>
                </c:pt>
                <c:pt idx="1260">
                  <c:v>1.2416849354284661E-2</c:v>
                </c:pt>
                <c:pt idx="1261">
                  <c:v>1.2717032421859061E-2</c:v>
                </c:pt>
                <c:pt idx="1262">
                  <c:v>1.3168373992989509E-2</c:v>
                </c:pt>
                <c:pt idx="1263">
                  <c:v>1.3167574607488682E-2</c:v>
                </c:pt>
                <c:pt idx="1264">
                  <c:v>1.3771008822202731E-2</c:v>
                </c:pt>
                <c:pt idx="1265">
                  <c:v>1.3852808418240379E-2</c:v>
                </c:pt>
                <c:pt idx="1266">
                  <c:v>1.4143534561759432E-2</c:v>
                </c:pt>
                <c:pt idx="1267">
                  <c:v>1.4766779628766781E-2</c:v>
                </c:pt>
                <c:pt idx="1268">
                  <c:v>1.4907225218821716E-2</c:v>
                </c:pt>
                <c:pt idx="1269">
                  <c:v>1.5155864871998921E-2</c:v>
                </c:pt>
                <c:pt idx="1270">
                  <c:v>1.6250578423736582E-2</c:v>
                </c:pt>
                <c:pt idx="1271">
                  <c:v>1.6287499228719412E-2</c:v>
                </c:pt>
                <c:pt idx="1272">
                  <c:v>1.6559161620445718E-2</c:v>
                </c:pt>
                <c:pt idx="1273">
                  <c:v>1.6232242796685534E-2</c:v>
                </c:pt>
                <c:pt idx="1274">
                  <c:v>1.6285641375562356E-2</c:v>
                </c:pt>
                <c:pt idx="1275">
                  <c:v>1.615717360237072E-2</c:v>
                </c:pt>
                <c:pt idx="1276">
                  <c:v>1.5962403674736426E-2</c:v>
                </c:pt>
                <c:pt idx="1277">
                  <c:v>1.5407165856402102E-2</c:v>
                </c:pt>
                <c:pt idx="1278">
                  <c:v>1.5119391279115353E-2</c:v>
                </c:pt>
                <c:pt idx="1279">
                  <c:v>1.493464509744042E-2</c:v>
                </c:pt>
                <c:pt idx="1280">
                  <c:v>1.543510662597199E-2</c:v>
                </c:pt>
                <c:pt idx="1281">
                  <c:v>1.5994751058835376E-2</c:v>
                </c:pt>
                <c:pt idx="1282">
                  <c:v>1.5743882908066584E-2</c:v>
                </c:pt>
                <c:pt idx="1283">
                  <c:v>1.563992967211101E-2</c:v>
                </c:pt>
                <c:pt idx="1284">
                  <c:v>1.5700500318974346E-2</c:v>
                </c:pt>
                <c:pt idx="1285">
                  <c:v>1.6127984646968227E-2</c:v>
                </c:pt>
                <c:pt idx="1286">
                  <c:v>1.6298041244550525E-2</c:v>
                </c:pt>
                <c:pt idx="1287">
                  <c:v>1.6175336036008878E-2</c:v>
                </c:pt>
                <c:pt idx="1288">
                  <c:v>1.5627914766808214E-2</c:v>
                </c:pt>
                <c:pt idx="1289">
                  <c:v>1.6091304256330791E-2</c:v>
                </c:pt>
                <c:pt idx="1290">
                  <c:v>1.5613972904203684E-2</c:v>
                </c:pt>
                <c:pt idx="1291">
                  <c:v>1.485143307906215E-2</c:v>
                </c:pt>
                <c:pt idx="1292">
                  <c:v>1.4320358905987414E-2</c:v>
                </c:pt>
                <c:pt idx="1293">
                  <c:v>1.4290170591027562E-2</c:v>
                </c:pt>
                <c:pt idx="1294">
                  <c:v>1.4079039722078428E-2</c:v>
                </c:pt>
                <c:pt idx="1295">
                  <c:v>1.3610155282978622E-2</c:v>
                </c:pt>
                <c:pt idx="1296">
                  <c:v>1.3443760521621627E-2</c:v>
                </c:pt>
                <c:pt idx="1297">
                  <c:v>1.3982343556753129E-2</c:v>
                </c:pt>
                <c:pt idx="1298">
                  <c:v>1.4903479828713489E-2</c:v>
                </c:pt>
                <c:pt idx="1299">
                  <c:v>1.5548493807565419E-2</c:v>
                </c:pt>
                <c:pt idx="1300">
                  <c:v>1.5683778577695366E-2</c:v>
                </c:pt>
                <c:pt idx="1301">
                  <c:v>1.4984551975762294E-2</c:v>
                </c:pt>
                <c:pt idx="1302">
                  <c:v>1.511557756630256E-2</c:v>
                </c:pt>
                <c:pt idx="1303">
                  <c:v>1.5337911783101541E-2</c:v>
                </c:pt>
                <c:pt idx="1304">
                  <c:v>1.4925157249552123E-2</c:v>
                </c:pt>
                <c:pt idx="1305">
                  <c:v>1.398202411168375E-2</c:v>
                </c:pt>
                <c:pt idx="1306">
                  <c:v>1.3618090175624611E-2</c:v>
                </c:pt>
                <c:pt idx="1307">
                  <c:v>1.2330044573206144E-2</c:v>
                </c:pt>
                <c:pt idx="1308">
                  <c:v>1.2281940917402756E-2</c:v>
                </c:pt>
                <c:pt idx="1309">
                  <c:v>1.2335258634370988E-2</c:v>
                </c:pt>
                <c:pt idx="1310">
                  <c:v>1.23878748881907E-2</c:v>
                </c:pt>
                <c:pt idx="1311">
                  <c:v>1.2287964454895696E-2</c:v>
                </c:pt>
                <c:pt idx="1312">
                  <c:v>1.2847031472625647E-2</c:v>
                </c:pt>
                <c:pt idx="1313">
                  <c:v>1.3445718213963623E-2</c:v>
                </c:pt>
                <c:pt idx="1314">
                  <c:v>1.4987903085517741E-2</c:v>
                </c:pt>
                <c:pt idx="1315">
                  <c:v>1.6837407500209907E-2</c:v>
                </c:pt>
                <c:pt idx="1316">
                  <c:v>1.7090788790282644E-2</c:v>
                </c:pt>
                <c:pt idx="1317">
                  <c:v>1.6995474121024749E-2</c:v>
                </c:pt>
                <c:pt idx="1318">
                  <c:v>1.9436663776133949E-2</c:v>
                </c:pt>
                <c:pt idx="1319">
                  <c:v>2.0098937198203569E-2</c:v>
                </c:pt>
                <c:pt idx="1320">
                  <c:v>1.9792294288397485E-2</c:v>
                </c:pt>
                <c:pt idx="1321">
                  <c:v>2.0413549995920995E-2</c:v>
                </c:pt>
                <c:pt idx="1322">
                  <c:v>1.9475722253010072E-2</c:v>
                </c:pt>
                <c:pt idx="1323">
                  <c:v>1.9393997926192057E-2</c:v>
                </c:pt>
                <c:pt idx="1324">
                  <c:v>1.8792580010270683E-2</c:v>
                </c:pt>
                <c:pt idx="1325">
                  <c:v>1.8703366861538298E-2</c:v>
                </c:pt>
                <c:pt idx="1326">
                  <c:v>1.7977599170377612E-2</c:v>
                </c:pt>
                <c:pt idx="1327">
                  <c:v>1.7979232838571557E-2</c:v>
                </c:pt>
                <c:pt idx="1328">
                  <c:v>1.7667329645825392E-2</c:v>
                </c:pt>
                <c:pt idx="1329">
                  <c:v>1.6860209003024679E-2</c:v>
                </c:pt>
                <c:pt idx="1330">
                  <c:v>1.6724330352981862E-2</c:v>
                </c:pt>
                <c:pt idx="1331">
                  <c:v>1.6313587493316361E-2</c:v>
                </c:pt>
                <c:pt idx="1332">
                  <c:v>1.5830975230112392E-2</c:v>
                </c:pt>
                <c:pt idx="1333">
                  <c:v>1.6371111919015122E-2</c:v>
                </c:pt>
                <c:pt idx="1334">
                  <c:v>1.6575832726806919E-2</c:v>
                </c:pt>
                <c:pt idx="1335">
                  <c:v>1.584486096809672E-2</c:v>
                </c:pt>
                <c:pt idx="1336">
                  <c:v>1.7132683181264246E-2</c:v>
                </c:pt>
                <c:pt idx="1337">
                  <c:v>1.8307283572534683E-2</c:v>
                </c:pt>
                <c:pt idx="1338">
                  <c:v>1.9504609453399966E-2</c:v>
                </c:pt>
                <c:pt idx="1339">
                  <c:v>1.853523796060623E-2</c:v>
                </c:pt>
                <c:pt idx="1340">
                  <c:v>1.8684015984119284E-2</c:v>
                </c:pt>
                <c:pt idx="1341">
                  <c:v>1.8866506732071534E-2</c:v>
                </c:pt>
                <c:pt idx="1342">
                  <c:v>1.926299204766985E-2</c:v>
                </c:pt>
                <c:pt idx="1343">
                  <c:v>1.8785629501439905E-2</c:v>
                </c:pt>
                <c:pt idx="1344">
                  <c:v>1.7600042173539891E-2</c:v>
                </c:pt>
                <c:pt idx="1345">
                  <c:v>1.6569654310961655E-2</c:v>
                </c:pt>
                <c:pt idx="1346">
                  <c:v>1.7871755304834137E-2</c:v>
                </c:pt>
                <c:pt idx="1347">
                  <c:v>1.7747061234858225E-2</c:v>
                </c:pt>
                <c:pt idx="1348">
                  <c:v>1.5988581246718123E-2</c:v>
                </c:pt>
                <c:pt idx="1349">
                  <c:v>1.5874353989468602E-2</c:v>
                </c:pt>
                <c:pt idx="1350">
                  <c:v>1.6556618199801327E-2</c:v>
                </c:pt>
                <c:pt idx="1351">
                  <c:v>1.7270807165347374E-2</c:v>
                </c:pt>
                <c:pt idx="1352">
                  <c:v>1.7896071560248736E-2</c:v>
                </c:pt>
                <c:pt idx="1353">
                  <c:v>1.5856863838426303E-2</c:v>
                </c:pt>
                <c:pt idx="1354">
                  <c:v>1.5818327694180942E-2</c:v>
                </c:pt>
                <c:pt idx="1355">
                  <c:v>1.7673826634000016E-2</c:v>
                </c:pt>
                <c:pt idx="1356">
                  <c:v>1.9025172529044149E-2</c:v>
                </c:pt>
                <c:pt idx="1357">
                  <c:v>1.775716172301248E-2</c:v>
                </c:pt>
                <c:pt idx="1358">
                  <c:v>1.8831879793126099E-2</c:v>
                </c:pt>
                <c:pt idx="1359">
                  <c:v>1.8388894117447107E-2</c:v>
                </c:pt>
                <c:pt idx="1360">
                  <c:v>1.9165109303431259E-2</c:v>
                </c:pt>
                <c:pt idx="1361">
                  <c:v>2.019536890705451E-2</c:v>
                </c:pt>
                <c:pt idx="1362">
                  <c:v>1.9311284847153286E-2</c:v>
                </c:pt>
                <c:pt idx="1363">
                  <c:v>1.7862808161500057E-2</c:v>
                </c:pt>
                <c:pt idx="1364">
                  <c:v>1.8871223859957431E-2</c:v>
                </c:pt>
                <c:pt idx="1365">
                  <c:v>1.8737762354316189E-2</c:v>
                </c:pt>
                <c:pt idx="1366">
                  <c:v>1.9432155628270564E-2</c:v>
                </c:pt>
                <c:pt idx="1367">
                  <c:v>1.8933753357367512E-2</c:v>
                </c:pt>
                <c:pt idx="1368">
                  <c:v>1.6841531012785779E-2</c:v>
                </c:pt>
                <c:pt idx="1369">
                  <c:v>1.7021918438238408E-2</c:v>
                </c:pt>
                <c:pt idx="1370">
                  <c:v>1.7390629407922353E-2</c:v>
                </c:pt>
                <c:pt idx="1371">
                  <c:v>1.7124719564898867E-2</c:v>
                </c:pt>
                <c:pt idx="1372">
                  <c:v>1.6224645628046815E-2</c:v>
                </c:pt>
                <c:pt idx="1373">
                  <c:v>1.6264131400774279E-2</c:v>
                </c:pt>
                <c:pt idx="1374">
                  <c:v>1.7001789311133844E-2</c:v>
                </c:pt>
                <c:pt idx="1375">
                  <c:v>1.7361255015366815E-2</c:v>
                </c:pt>
                <c:pt idx="1376">
                  <c:v>1.8079289382725076E-2</c:v>
                </c:pt>
                <c:pt idx="1377">
                  <c:v>1.9140332107760002E-2</c:v>
                </c:pt>
                <c:pt idx="1378">
                  <c:v>1.9538147625753968E-2</c:v>
                </c:pt>
                <c:pt idx="1379">
                  <c:v>1.9456109031589001E-2</c:v>
                </c:pt>
                <c:pt idx="1380">
                  <c:v>1.9341197387415403E-2</c:v>
                </c:pt>
                <c:pt idx="1381">
                  <c:v>1.9549088428952772E-2</c:v>
                </c:pt>
                <c:pt idx="1382">
                  <c:v>1.9892860571028782E-2</c:v>
                </c:pt>
                <c:pt idx="1383">
                  <c:v>1.8571974696791893E-2</c:v>
                </c:pt>
                <c:pt idx="1384">
                  <c:v>1.6585912505131771E-2</c:v>
                </c:pt>
                <c:pt idx="1385">
                  <c:v>1.6082656499870094E-2</c:v>
                </c:pt>
                <c:pt idx="1386">
                  <c:v>1.5818235493117252E-2</c:v>
                </c:pt>
                <c:pt idx="1387">
                  <c:v>1.4865525255472176E-2</c:v>
                </c:pt>
                <c:pt idx="1388">
                  <c:v>1.4362135807131738E-2</c:v>
                </c:pt>
                <c:pt idx="1389">
                  <c:v>1.4035120282687878E-2</c:v>
                </c:pt>
                <c:pt idx="1390">
                  <c:v>1.4865269235827034E-2</c:v>
                </c:pt>
                <c:pt idx="1391">
                  <c:v>1.5410731753712076E-2</c:v>
                </c:pt>
                <c:pt idx="1392">
                  <c:v>1.5798541269941003E-2</c:v>
                </c:pt>
                <c:pt idx="1393">
                  <c:v>1.5613341545842136E-2</c:v>
                </c:pt>
                <c:pt idx="1394">
                  <c:v>1.5456020282794887E-2</c:v>
                </c:pt>
                <c:pt idx="1395">
                  <c:v>1.7038075509317893E-2</c:v>
                </c:pt>
                <c:pt idx="1396">
                  <c:v>1.7456252721996968E-2</c:v>
                </c:pt>
                <c:pt idx="1397">
                  <c:v>1.6918714642314953E-2</c:v>
                </c:pt>
                <c:pt idx="1398">
                  <c:v>1.7983239459346437E-2</c:v>
                </c:pt>
                <c:pt idx="1399">
                  <c:v>1.7174728840048965E-2</c:v>
                </c:pt>
                <c:pt idx="1400">
                  <c:v>1.7017956232541674E-2</c:v>
                </c:pt>
                <c:pt idx="1401">
                  <c:v>1.6484376873606207E-2</c:v>
                </c:pt>
                <c:pt idx="1402">
                  <c:v>1.6263274548286012E-2</c:v>
                </c:pt>
                <c:pt idx="1403">
                  <c:v>1.6609558560661274E-2</c:v>
                </c:pt>
                <c:pt idx="1404">
                  <c:v>1.7260820113738713E-2</c:v>
                </c:pt>
                <c:pt idx="1405">
                  <c:v>1.5913494635973413E-2</c:v>
                </c:pt>
                <c:pt idx="1406">
                  <c:v>1.7171908026966533E-2</c:v>
                </c:pt>
                <c:pt idx="1407">
                  <c:v>1.6897968790431542E-2</c:v>
                </c:pt>
                <c:pt idx="1408">
                  <c:v>1.8387330358918902E-2</c:v>
                </c:pt>
                <c:pt idx="1409">
                  <c:v>1.8562258287693655E-2</c:v>
                </c:pt>
                <c:pt idx="1410">
                  <c:v>1.8694912078768614E-2</c:v>
                </c:pt>
                <c:pt idx="1411">
                  <c:v>1.8189208150120033E-2</c:v>
                </c:pt>
                <c:pt idx="1412">
                  <c:v>1.9709531562168411E-2</c:v>
                </c:pt>
                <c:pt idx="1413">
                  <c:v>1.9818802470070528E-2</c:v>
                </c:pt>
                <c:pt idx="1414">
                  <c:v>2.1008024265553819E-2</c:v>
                </c:pt>
                <c:pt idx="1415">
                  <c:v>2.1152792804356457E-2</c:v>
                </c:pt>
                <c:pt idx="1416">
                  <c:v>1.9411972865813889E-2</c:v>
                </c:pt>
                <c:pt idx="1417">
                  <c:v>1.9439241218674762E-2</c:v>
                </c:pt>
                <c:pt idx="1418">
                  <c:v>1.9974455486492588E-2</c:v>
                </c:pt>
                <c:pt idx="1419">
                  <c:v>2.0007401521248403E-2</c:v>
                </c:pt>
                <c:pt idx="1420">
                  <c:v>1.9554270119861356E-2</c:v>
                </c:pt>
                <c:pt idx="1421">
                  <c:v>2.0504296639608073E-2</c:v>
                </c:pt>
                <c:pt idx="1422">
                  <c:v>2.1490247484317014E-2</c:v>
                </c:pt>
                <c:pt idx="1423">
                  <c:v>2.4177359013486235E-2</c:v>
                </c:pt>
                <c:pt idx="1424">
                  <c:v>2.587680145028692E-2</c:v>
                </c:pt>
                <c:pt idx="1425">
                  <c:v>2.6027417930725157E-2</c:v>
                </c:pt>
                <c:pt idx="1426">
                  <c:v>2.5929933581191302E-2</c:v>
                </c:pt>
                <c:pt idx="1427">
                  <c:v>2.6796844004850957E-2</c:v>
                </c:pt>
                <c:pt idx="1428">
                  <c:v>2.6131333901935571E-2</c:v>
                </c:pt>
                <c:pt idx="1429">
                  <c:v>2.5128097375776204E-2</c:v>
                </c:pt>
                <c:pt idx="1430">
                  <c:v>2.2716529359926709E-2</c:v>
                </c:pt>
                <c:pt idx="1431">
                  <c:v>2.064759530836241E-2</c:v>
                </c:pt>
                <c:pt idx="1432">
                  <c:v>1.9975662752162421E-2</c:v>
                </c:pt>
                <c:pt idx="1433">
                  <c:v>2.004841269933081E-2</c:v>
                </c:pt>
                <c:pt idx="1434">
                  <c:v>1.9198352356498225E-2</c:v>
                </c:pt>
                <c:pt idx="1435">
                  <c:v>1.9519008059287312E-2</c:v>
                </c:pt>
                <c:pt idx="1436">
                  <c:v>2.0646521710224769E-2</c:v>
                </c:pt>
                <c:pt idx="1437">
                  <c:v>2.1443682962404328E-2</c:v>
                </c:pt>
                <c:pt idx="1438">
                  <c:v>2.2923434256911086E-2</c:v>
                </c:pt>
                <c:pt idx="1439">
                  <c:v>2.4051934146674982E-2</c:v>
                </c:pt>
                <c:pt idx="1440">
                  <c:v>2.3607949901079051E-2</c:v>
                </c:pt>
                <c:pt idx="1441">
                  <c:v>2.4620782661720079E-2</c:v>
                </c:pt>
                <c:pt idx="1442">
                  <c:v>2.3411377765257847E-2</c:v>
                </c:pt>
                <c:pt idx="1443">
                  <c:v>2.2513870655544856E-2</c:v>
                </c:pt>
                <c:pt idx="1444">
                  <c:v>2.1622009452285582E-2</c:v>
                </c:pt>
                <c:pt idx="1445">
                  <c:v>1.9962862209204495E-2</c:v>
                </c:pt>
                <c:pt idx="1446">
                  <c:v>1.9314724450111911E-2</c:v>
                </c:pt>
                <c:pt idx="1447">
                  <c:v>1.8997738393907823E-2</c:v>
                </c:pt>
                <c:pt idx="1448">
                  <c:v>1.7809605339803233E-2</c:v>
                </c:pt>
                <c:pt idx="1449">
                  <c:v>1.8071121284929249E-2</c:v>
                </c:pt>
                <c:pt idx="1450">
                  <c:v>2.0041024520361203E-2</c:v>
                </c:pt>
                <c:pt idx="1451">
                  <c:v>2.0476391367426926E-2</c:v>
                </c:pt>
                <c:pt idx="1452">
                  <c:v>2.1864041092368239E-2</c:v>
                </c:pt>
                <c:pt idx="1453">
                  <c:v>2.0148784457895474E-2</c:v>
                </c:pt>
                <c:pt idx="1454">
                  <c:v>2.1921501360784721E-2</c:v>
                </c:pt>
                <c:pt idx="1455">
                  <c:v>2.1361471657899669E-2</c:v>
                </c:pt>
                <c:pt idx="1456">
                  <c:v>2.2968434544419592E-2</c:v>
                </c:pt>
                <c:pt idx="1457">
                  <c:v>2.0615770177591211E-2</c:v>
                </c:pt>
                <c:pt idx="1458">
                  <c:v>2.1351439663993069E-2</c:v>
                </c:pt>
                <c:pt idx="1459">
                  <c:v>1.9522679195183495E-2</c:v>
                </c:pt>
                <c:pt idx="1460">
                  <c:v>2.1059859813170767E-2</c:v>
                </c:pt>
                <c:pt idx="1461">
                  <c:v>1.9047324923534212E-2</c:v>
                </c:pt>
                <c:pt idx="1462">
                  <c:v>1.9866735306226145E-2</c:v>
                </c:pt>
                <c:pt idx="1463">
                  <c:v>2.0533306688018609E-2</c:v>
                </c:pt>
                <c:pt idx="1464">
                  <c:v>2.1351748201718038E-2</c:v>
                </c:pt>
                <c:pt idx="1465">
                  <c:v>2.1041665280534902E-2</c:v>
                </c:pt>
                <c:pt idx="1466">
                  <c:v>2.1934726100586492E-2</c:v>
                </c:pt>
                <c:pt idx="1467">
                  <c:v>2.085331689172723E-2</c:v>
                </c:pt>
                <c:pt idx="1468">
                  <c:v>2.0826924006054483E-2</c:v>
                </c:pt>
                <c:pt idx="1469">
                  <c:v>2.1331143892423132E-2</c:v>
                </c:pt>
                <c:pt idx="1470">
                  <c:v>1.8777340120351736E-2</c:v>
                </c:pt>
                <c:pt idx="1471">
                  <c:v>1.7707382487928136E-2</c:v>
                </c:pt>
                <c:pt idx="1472">
                  <c:v>1.8540721027303052E-2</c:v>
                </c:pt>
                <c:pt idx="1473">
                  <c:v>1.8831764227437073E-2</c:v>
                </c:pt>
                <c:pt idx="1474">
                  <c:v>1.9920088498318531E-2</c:v>
                </c:pt>
                <c:pt idx="1475">
                  <c:v>1.8886389603187264E-2</c:v>
                </c:pt>
                <c:pt idx="1476">
                  <c:v>1.8100238362620761E-2</c:v>
                </c:pt>
                <c:pt idx="1477">
                  <c:v>1.9260442958891937E-2</c:v>
                </c:pt>
                <c:pt idx="1478">
                  <c:v>1.909544774481035E-2</c:v>
                </c:pt>
                <c:pt idx="1479">
                  <c:v>1.8122673230850535E-2</c:v>
                </c:pt>
                <c:pt idx="1480">
                  <c:v>1.7776905581693116E-2</c:v>
                </c:pt>
                <c:pt idx="1481">
                  <c:v>1.6390248373688167E-2</c:v>
                </c:pt>
                <c:pt idx="1482">
                  <c:v>1.956548651292989E-2</c:v>
                </c:pt>
                <c:pt idx="1483">
                  <c:v>1.9080384994859027E-2</c:v>
                </c:pt>
                <c:pt idx="1484">
                  <c:v>2.0232526761456867E-2</c:v>
                </c:pt>
                <c:pt idx="1485">
                  <c:v>2.0496487685746845E-2</c:v>
                </c:pt>
                <c:pt idx="1486">
                  <c:v>2.0318361973819012E-2</c:v>
                </c:pt>
                <c:pt idx="1487">
                  <c:v>2.0917264377523098E-2</c:v>
                </c:pt>
                <c:pt idx="1488">
                  <c:v>2.1805334045366446E-2</c:v>
                </c:pt>
                <c:pt idx="1489">
                  <c:v>2.0706547565124717E-2</c:v>
                </c:pt>
                <c:pt idx="1490">
                  <c:v>2.0542072607930579E-2</c:v>
                </c:pt>
                <c:pt idx="1491">
                  <c:v>1.9117840411637332E-2</c:v>
                </c:pt>
                <c:pt idx="1492">
                  <c:v>2.0263590658071973E-2</c:v>
                </c:pt>
                <c:pt idx="1493">
                  <c:v>2.0018394663294838E-2</c:v>
                </c:pt>
                <c:pt idx="1494">
                  <c:v>1.9039692807776006E-2</c:v>
                </c:pt>
                <c:pt idx="1495">
                  <c:v>1.9203202741169965E-2</c:v>
                </c:pt>
                <c:pt idx="1496">
                  <c:v>1.7272839493744852E-2</c:v>
                </c:pt>
                <c:pt idx="1497">
                  <c:v>1.7699844407424094E-2</c:v>
                </c:pt>
                <c:pt idx="1498">
                  <c:v>1.5983099107491797E-2</c:v>
                </c:pt>
                <c:pt idx="1499">
                  <c:v>1.8411777578225125E-2</c:v>
                </c:pt>
                <c:pt idx="1500">
                  <c:v>1.7803021323276224E-2</c:v>
                </c:pt>
                <c:pt idx="1501">
                  <c:v>1.8959915572477472E-2</c:v>
                </c:pt>
                <c:pt idx="1502">
                  <c:v>1.9540908036885938E-2</c:v>
                </c:pt>
                <c:pt idx="1503">
                  <c:v>2.2171880773593059E-2</c:v>
                </c:pt>
                <c:pt idx="1504">
                  <c:v>2.3126549558715799E-2</c:v>
                </c:pt>
                <c:pt idx="1505">
                  <c:v>2.5671764943925569E-2</c:v>
                </c:pt>
                <c:pt idx="1506">
                  <c:v>2.2211687786845818E-2</c:v>
                </c:pt>
                <c:pt idx="1507">
                  <c:v>2.2106141955351384E-2</c:v>
                </c:pt>
                <c:pt idx="1508">
                  <c:v>2.3620855799523062E-2</c:v>
                </c:pt>
                <c:pt idx="1509">
                  <c:v>2.6203305287469707E-2</c:v>
                </c:pt>
                <c:pt idx="1510">
                  <c:v>2.602116539746761E-2</c:v>
                </c:pt>
                <c:pt idx="1511">
                  <c:v>2.4556783477787995E-2</c:v>
                </c:pt>
                <c:pt idx="1512">
                  <c:v>2.493776943054497E-2</c:v>
                </c:pt>
                <c:pt idx="1513">
                  <c:v>2.3815286358321131E-2</c:v>
                </c:pt>
                <c:pt idx="1514">
                  <c:v>2.5718256958163304E-2</c:v>
                </c:pt>
                <c:pt idx="1515">
                  <c:v>2.2543536091124101E-2</c:v>
                </c:pt>
                <c:pt idx="1516">
                  <c:v>1.8730905862098284E-2</c:v>
                </c:pt>
                <c:pt idx="1517">
                  <c:v>1.9505089660982324E-2</c:v>
                </c:pt>
                <c:pt idx="1518">
                  <c:v>2.162480468087738E-2</c:v>
                </c:pt>
                <c:pt idx="1519">
                  <c:v>1.9034281893304889E-2</c:v>
                </c:pt>
                <c:pt idx="1520">
                  <c:v>2.2635785755891556E-2</c:v>
                </c:pt>
                <c:pt idx="1521">
                  <c:v>2.0670329744216853E-2</c:v>
                </c:pt>
                <c:pt idx="1522">
                  <c:v>2.1235721114533524E-2</c:v>
                </c:pt>
                <c:pt idx="1523">
                  <c:v>2.241184858551527E-2</c:v>
                </c:pt>
                <c:pt idx="1524">
                  <c:v>1.9961892845253147E-2</c:v>
                </c:pt>
                <c:pt idx="1525">
                  <c:v>1.8351277735064887E-2</c:v>
                </c:pt>
                <c:pt idx="1526">
                  <c:v>2.1552448087473249E-2</c:v>
                </c:pt>
                <c:pt idx="1527">
                  <c:v>1.8879659554418206E-2</c:v>
                </c:pt>
                <c:pt idx="1528">
                  <c:v>2.3903952494863635E-2</c:v>
                </c:pt>
                <c:pt idx="1529">
                  <c:v>2.5713278468158168E-2</c:v>
                </c:pt>
                <c:pt idx="1530">
                  <c:v>2.4248836944279921E-2</c:v>
                </c:pt>
                <c:pt idx="1531">
                  <c:v>2.7677222282193058E-2</c:v>
                </c:pt>
                <c:pt idx="1532">
                  <c:v>2.7592881273626142E-2</c:v>
                </c:pt>
                <c:pt idx="1533">
                  <c:v>2.7712907172409873E-2</c:v>
                </c:pt>
                <c:pt idx="1534">
                  <c:v>2.9619535844154939E-2</c:v>
                </c:pt>
                <c:pt idx="1535">
                  <c:v>2.5551149184422257E-2</c:v>
                </c:pt>
                <c:pt idx="1536">
                  <c:v>2.6404242327949912E-2</c:v>
                </c:pt>
                <c:pt idx="1537">
                  <c:v>3.0962339172503999E-2</c:v>
                </c:pt>
                <c:pt idx="1538">
                  <c:v>3.0674214236732552E-2</c:v>
                </c:pt>
                <c:pt idx="1539">
                  <c:v>3.1426369833237544E-2</c:v>
                </c:pt>
                <c:pt idx="1540">
                  <c:v>3.4499100936992537E-2</c:v>
                </c:pt>
                <c:pt idx="1541">
                  <c:v>3.0439982022893494E-2</c:v>
                </c:pt>
                <c:pt idx="1542">
                  <c:v>3.1307793705445813E-2</c:v>
                </c:pt>
                <c:pt idx="1543">
                  <c:v>3.1916388079879073E-2</c:v>
                </c:pt>
                <c:pt idx="1544">
                  <c:v>2.5924947557483473E-2</c:v>
                </c:pt>
                <c:pt idx="1545">
                  <c:v>2.7277773670822139E-2</c:v>
                </c:pt>
                <c:pt idx="1546">
                  <c:v>2.8939214269312764E-2</c:v>
                </c:pt>
                <c:pt idx="1547">
                  <c:v>2.2043695214498372E-2</c:v>
                </c:pt>
                <c:pt idx="1548">
                  <c:v>2.3673046433676695E-2</c:v>
                </c:pt>
                <c:pt idx="1549">
                  <c:v>2.4397591458212887E-2</c:v>
                </c:pt>
                <c:pt idx="1550">
                  <c:v>1.944576271961717E-2</c:v>
                </c:pt>
                <c:pt idx="1551">
                  <c:v>2.3029585042705917E-2</c:v>
                </c:pt>
                <c:pt idx="1552">
                  <c:v>1.925629811734008E-2</c:v>
                </c:pt>
                <c:pt idx="1553">
                  <c:v>1.5189042926465337E-2</c:v>
                </c:pt>
                <c:pt idx="1554">
                  <c:v>1.4080226699970017E-2</c:v>
                </c:pt>
                <c:pt idx="1555">
                  <c:v>1.9375232696251743E-2</c:v>
                </c:pt>
                <c:pt idx="1556">
                  <c:v>2.1313946386554802E-2</c:v>
                </c:pt>
                <c:pt idx="1557">
                  <c:v>2.3069101087478394E-2</c:v>
                </c:pt>
                <c:pt idx="1558">
                  <c:v>2.0465608126199304E-2</c:v>
                </c:pt>
                <c:pt idx="1559">
                  <c:v>1.6186215160553109E-2</c:v>
                </c:pt>
                <c:pt idx="1560">
                  <c:v>1.7079616647900753E-2</c:v>
                </c:pt>
                <c:pt idx="1561">
                  <c:v>1.7564435650329051E-2</c:v>
                </c:pt>
                <c:pt idx="1562">
                  <c:v>1.7964543814842821E-2</c:v>
                </c:pt>
                <c:pt idx="1563">
                  <c:v>1.885793725891214E-2</c:v>
                </c:pt>
                <c:pt idx="1564">
                  <c:v>1.7376083916695591E-2</c:v>
                </c:pt>
                <c:pt idx="1565">
                  <c:v>2.0295556486095052E-2</c:v>
                </c:pt>
                <c:pt idx="1566">
                  <c:v>2.9742485401333507E-2</c:v>
                </c:pt>
                <c:pt idx="1567">
                  <c:v>3.0079434836613458E-2</c:v>
                </c:pt>
                <c:pt idx="1568">
                  <c:v>3.1978030071987559E-2</c:v>
                </c:pt>
                <c:pt idx="1569">
                  <c:v>2.7593043519456351E-2</c:v>
                </c:pt>
                <c:pt idx="1570">
                  <c:v>2.0714982433696585E-2</c:v>
                </c:pt>
                <c:pt idx="1571">
                  <c:v>2.2700425996545731E-2</c:v>
                </c:pt>
                <c:pt idx="1572">
                  <c:v>1.5173415772753433E-2</c:v>
                </c:pt>
                <c:pt idx="1573">
                  <c:v>1.7584937202351401E-2</c:v>
                </c:pt>
                <c:pt idx="1574">
                  <c:v>1.4331012194047161E-2</c:v>
                </c:pt>
                <c:pt idx="1575">
                  <c:v>1.5449036036146169E-2</c:v>
                </c:pt>
                <c:pt idx="1576">
                  <c:v>1.7059780809426151E-2</c:v>
                </c:pt>
                <c:pt idx="1577">
                  <c:v>2.3767942937767544E-2</c:v>
                </c:pt>
                <c:pt idx="1578">
                  <c:v>2.7262560381960163E-2</c:v>
                </c:pt>
                <c:pt idx="1579">
                  <c:v>2.9095683080637248E-2</c:v>
                </c:pt>
                <c:pt idx="1580">
                  <c:v>1.620155553979916E-2</c:v>
                </c:pt>
                <c:pt idx="1581">
                  <c:v>2.3631909174603373E-2</c:v>
                </c:pt>
                <c:pt idx="1582">
                  <c:v>2.2052926762296442E-2</c:v>
                </c:pt>
                <c:pt idx="1583">
                  <c:v>2.2379136592863232E-2</c:v>
                </c:pt>
                <c:pt idx="1584">
                  <c:v>1.6421487301396039E-2</c:v>
                </c:pt>
                <c:pt idx="1585">
                  <c:v>1.1898201320828614E-2</c:v>
                </c:pt>
                <c:pt idx="1586">
                  <c:v>2.2869506290353413E-2</c:v>
                </c:pt>
                <c:pt idx="1587">
                  <c:v>3.1587959647647879E-2</c:v>
                </c:pt>
                <c:pt idx="1588">
                  <c:v>2.9931120572987552E-2</c:v>
                </c:pt>
                <c:pt idx="1589">
                  <c:v>3.0595147098411879E-2</c:v>
                </c:pt>
                <c:pt idx="1590">
                  <c:v>2.9848875650415913E-2</c:v>
                </c:pt>
                <c:pt idx="1591">
                  <c:v>3.5765279201008651E-2</c:v>
                </c:pt>
                <c:pt idx="1592">
                  <c:v>4.0471765081353916E-2</c:v>
                </c:pt>
                <c:pt idx="1593">
                  <c:v>3.5935587334970417E-2</c:v>
                </c:pt>
                <c:pt idx="1594">
                  <c:v>3.3171391667386141E-2</c:v>
                </c:pt>
                <c:pt idx="1595">
                  <c:v>3.3417048271892215E-2</c:v>
                </c:pt>
                <c:pt idx="1596">
                  <c:v>3.5539593994959526E-2</c:v>
                </c:pt>
                <c:pt idx="1597">
                  <c:v>3.4287908868538053E-2</c:v>
                </c:pt>
                <c:pt idx="1598">
                  <c:v>2.9451000794052926E-2</c:v>
                </c:pt>
                <c:pt idx="1599">
                  <c:v>2.7923882635212428E-2</c:v>
                </c:pt>
                <c:pt idx="1600">
                  <c:v>2.3360436702307068E-2</c:v>
                </c:pt>
                <c:pt idx="1601">
                  <c:v>2.2581157907698247E-2</c:v>
                </c:pt>
                <c:pt idx="1602">
                  <c:v>2.2114506359185826E-2</c:v>
                </c:pt>
                <c:pt idx="1603">
                  <c:v>1.090871411918206E-2</c:v>
                </c:pt>
                <c:pt idx="1604">
                  <c:v>7.7220989597215905E-3</c:v>
                </c:pt>
                <c:pt idx="1605">
                  <c:v>1.5235415197731493E-2</c:v>
                </c:pt>
                <c:pt idx="1606">
                  <c:v>1.2718256697406873E-2</c:v>
                </c:pt>
                <c:pt idx="1607">
                  <c:v>1.3339325986640463E-2</c:v>
                </c:pt>
                <c:pt idx="1608">
                  <c:v>1.212285887486967E-2</c:v>
                </c:pt>
                <c:pt idx="1609">
                  <c:v>1.2296690175140845E-2</c:v>
                </c:pt>
                <c:pt idx="1610">
                  <c:v>1.8446374085143002E-2</c:v>
                </c:pt>
                <c:pt idx="1611">
                  <c:v>1.2423106991907257E-2</c:v>
                </c:pt>
                <c:pt idx="1612">
                  <c:v>5.2149736354225387E-3</c:v>
                </c:pt>
                <c:pt idx="1613">
                  <c:v>1.0162352820469494E-2</c:v>
                </c:pt>
                <c:pt idx="1614">
                  <c:v>-3.1017720747090551E-2</c:v>
                </c:pt>
                <c:pt idx="1615">
                  <c:v>1.7850098278703805E-2</c:v>
                </c:pt>
                <c:pt idx="1616">
                  <c:v>5.4767502900265302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8664-41A2-9CAF-E6F4AEB21BAF}"/>
            </c:ext>
          </c:extLst>
        </c:ser>
        <c:ser>
          <c:idx val="4"/>
          <c:order val="4"/>
          <c:tx>
            <c:strRef>
              <c:f>'Abs CoPc'!$AN$1</c:f>
              <c:strCache>
                <c:ptCount val="1"/>
                <c:pt idx="0">
                  <c:v>3CoPc-Pbs+ORF3a-80mkl-orf3a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N$2:$AN$1618</c:f>
              <c:numCache>
                <c:formatCode>General</c:formatCode>
                <c:ptCount val="1617"/>
                <c:pt idx="0">
                  <c:v>9.8915443857117855E-2</c:v>
                </c:pt>
                <c:pt idx="1">
                  <c:v>7.015239465515688E-2</c:v>
                </c:pt>
                <c:pt idx="2">
                  <c:v>0.13726787872039695</c:v>
                </c:pt>
                <c:pt idx="3">
                  <c:v>6.364939997522337E-2</c:v>
                </c:pt>
                <c:pt idx="4">
                  <c:v>5.7122779754489969E-2</c:v>
                </c:pt>
                <c:pt idx="5">
                  <c:v>7.3792794965136577E-2</c:v>
                </c:pt>
                <c:pt idx="6">
                  <c:v>6.4437109391328296E-2</c:v>
                </c:pt>
                <c:pt idx="7">
                  <c:v>7.2713729909659519E-2</c:v>
                </c:pt>
                <c:pt idx="8">
                  <c:v>7.1726546501542268E-2</c:v>
                </c:pt>
                <c:pt idx="9">
                  <c:v>7.9848631904654938E-2</c:v>
                </c:pt>
                <c:pt idx="10">
                  <c:v>7.6393214382319802E-2</c:v>
                </c:pt>
                <c:pt idx="11">
                  <c:v>7.5943306809234626E-2</c:v>
                </c:pt>
                <c:pt idx="12">
                  <c:v>6.5163215881517994E-2</c:v>
                </c:pt>
                <c:pt idx="13">
                  <c:v>8.115276185345105E-2</c:v>
                </c:pt>
                <c:pt idx="14">
                  <c:v>8.6706575154754481E-2</c:v>
                </c:pt>
                <c:pt idx="15">
                  <c:v>6.9855169368200715E-2</c:v>
                </c:pt>
                <c:pt idx="16">
                  <c:v>8.4932921817654355E-2</c:v>
                </c:pt>
                <c:pt idx="17">
                  <c:v>9.9040779854052102E-2</c:v>
                </c:pt>
                <c:pt idx="18">
                  <c:v>0.1091992501930697</c:v>
                </c:pt>
                <c:pt idx="19">
                  <c:v>0.11148560563775212</c:v>
                </c:pt>
                <c:pt idx="20">
                  <c:v>0.11811424002846958</c:v>
                </c:pt>
                <c:pt idx="21">
                  <c:v>0.10125758869099263</c:v>
                </c:pt>
                <c:pt idx="22">
                  <c:v>0.104249832817745</c:v>
                </c:pt>
                <c:pt idx="23">
                  <c:v>0.10321808063144383</c:v>
                </c:pt>
                <c:pt idx="24">
                  <c:v>9.9721875396744528E-2</c:v>
                </c:pt>
                <c:pt idx="25">
                  <c:v>0.10568948905594286</c:v>
                </c:pt>
                <c:pt idx="26">
                  <c:v>0.11221834788319271</c:v>
                </c:pt>
                <c:pt idx="27">
                  <c:v>0.1075780263040379</c:v>
                </c:pt>
                <c:pt idx="28">
                  <c:v>0.12391752905168746</c:v>
                </c:pt>
                <c:pt idx="29">
                  <c:v>0.15615737396280452</c:v>
                </c:pt>
                <c:pt idx="30">
                  <c:v>0.16070472031984612</c:v>
                </c:pt>
                <c:pt idx="31">
                  <c:v>0.1491446246038054</c:v>
                </c:pt>
                <c:pt idx="32">
                  <c:v>0.14029643921929763</c:v>
                </c:pt>
                <c:pt idx="33">
                  <c:v>0.13725577098349973</c:v>
                </c:pt>
                <c:pt idx="34">
                  <c:v>0.13852499685934691</c:v>
                </c:pt>
                <c:pt idx="35">
                  <c:v>0.14015671614643543</c:v>
                </c:pt>
                <c:pt idx="36">
                  <c:v>0.13564776555084396</c:v>
                </c:pt>
                <c:pt idx="37">
                  <c:v>0.13956061400065178</c:v>
                </c:pt>
                <c:pt idx="38">
                  <c:v>0.15396304667782107</c:v>
                </c:pt>
                <c:pt idx="39">
                  <c:v>0.14315463239028944</c:v>
                </c:pt>
                <c:pt idx="40">
                  <c:v>0.14488635493228222</c:v>
                </c:pt>
                <c:pt idx="41">
                  <c:v>0.12493756029288278</c:v>
                </c:pt>
                <c:pt idx="42">
                  <c:v>0.10557767448412873</c:v>
                </c:pt>
                <c:pt idx="43">
                  <c:v>0.10802462620158659</c:v>
                </c:pt>
                <c:pt idx="44">
                  <c:v>8.7397101159292861E-2</c:v>
                </c:pt>
                <c:pt idx="45">
                  <c:v>7.0125446843203737E-2</c:v>
                </c:pt>
                <c:pt idx="46">
                  <c:v>6.6304752819895785E-2</c:v>
                </c:pt>
                <c:pt idx="47">
                  <c:v>6.1387873902157331E-2</c:v>
                </c:pt>
                <c:pt idx="48">
                  <c:v>7.7422385022438533E-2</c:v>
                </c:pt>
                <c:pt idx="49">
                  <c:v>0.11495506519175439</c:v>
                </c:pt>
                <c:pt idx="50">
                  <c:v>0.10580135185433576</c:v>
                </c:pt>
                <c:pt idx="51">
                  <c:v>0.12656423435979258</c:v>
                </c:pt>
                <c:pt idx="52">
                  <c:v>0.14209526316559418</c:v>
                </c:pt>
                <c:pt idx="53">
                  <c:v>0.15087557810304913</c:v>
                </c:pt>
                <c:pt idx="54">
                  <c:v>0.14488795468037111</c:v>
                </c:pt>
                <c:pt idx="55">
                  <c:v>0.13276269657671444</c:v>
                </c:pt>
                <c:pt idx="56">
                  <c:v>0.10778349941548643</c:v>
                </c:pt>
                <c:pt idx="57">
                  <c:v>0.1104038227092709</c:v>
                </c:pt>
                <c:pt idx="58">
                  <c:v>9.8860117277622242E-2</c:v>
                </c:pt>
                <c:pt idx="59">
                  <c:v>0.10917070287035104</c:v>
                </c:pt>
                <c:pt idx="60">
                  <c:v>0.11939468738312367</c:v>
                </c:pt>
                <c:pt idx="61">
                  <c:v>0.12422956657950991</c:v>
                </c:pt>
                <c:pt idx="62">
                  <c:v>0.12386823087938134</c:v>
                </c:pt>
                <c:pt idx="63">
                  <c:v>0.12747141210004828</c:v>
                </c:pt>
                <c:pt idx="64">
                  <c:v>0.13266531852044683</c:v>
                </c:pt>
                <c:pt idx="65">
                  <c:v>0.15363505013266615</c:v>
                </c:pt>
                <c:pt idx="66">
                  <c:v>0.15178483707786466</c:v>
                </c:pt>
                <c:pt idx="67">
                  <c:v>0.1512983649864004</c:v>
                </c:pt>
                <c:pt idx="68">
                  <c:v>0.15541487783502717</c:v>
                </c:pt>
                <c:pt idx="69">
                  <c:v>0.15829784829905652</c:v>
                </c:pt>
                <c:pt idx="70">
                  <c:v>0.16693386558846726</c:v>
                </c:pt>
                <c:pt idx="71">
                  <c:v>0.16274983520590536</c:v>
                </c:pt>
                <c:pt idx="72">
                  <c:v>0.16531549473748114</c:v>
                </c:pt>
                <c:pt idx="73">
                  <c:v>0.1636776422314529</c:v>
                </c:pt>
                <c:pt idx="74">
                  <c:v>0.16193973843254206</c:v>
                </c:pt>
                <c:pt idx="75">
                  <c:v>0.16899440513680397</c:v>
                </c:pt>
                <c:pt idx="76">
                  <c:v>0.17194146994016207</c:v>
                </c:pt>
                <c:pt idx="77">
                  <c:v>0.17911235829934402</c:v>
                </c:pt>
                <c:pt idx="78">
                  <c:v>0.18436455368348892</c:v>
                </c:pt>
                <c:pt idx="79">
                  <c:v>0.1776594467813889</c:v>
                </c:pt>
                <c:pt idx="80">
                  <c:v>0.18727752557801236</c:v>
                </c:pt>
                <c:pt idx="81">
                  <c:v>0.19036999422673068</c:v>
                </c:pt>
                <c:pt idx="82">
                  <c:v>0.20672272500980743</c:v>
                </c:pt>
                <c:pt idx="83">
                  <c:v>0.21349061342349324</c:v>
                </c:pt>
                <c:pt idx="84">
                  <c:v>0.22235546918753593</c:v>
                </c:pt>
                <c:pt idx="85">
                  <c:v>0.23760914421515691</c:v>
                </c:pt>
                <c:pt idx="86">
                  <c:v>0.24904708709679069</c:v>
                </c:pt>
                <c:pt idx="87">
                  <c:v>0.2520924033128995</c:v>
                </c:pt>
                <c:pt idx="88">
                  <c:v>0.26822060292905792</c:v>
                </c:pt>
                <c:pt idx="89">
                  <c:v>0.26487012487650785</c:v>
                </c:pt>
                <c:pt idx="90">
                  <c:v>0.27715187776607375</c:v>
                </c:pt>
                <c:pt idx="91">
                  <c:v>0.28423816807904934</c:v>
                </c:pt>
                <c:pt idx="92">
                  <c:v>0.28939943214974828</c:v>
                </c:pt>
                <c:pt idx="93">
                  <c:v>0.2932721575754389</c:v>
                </c:pt>
                <c:pt idx="94">
                  <c:v>0.29912710007224169</c:v>
                </c:pt>
                <c:pt idx="95">
                  <c:v>0.30305406375233168</c:v>
                </c:pt>
                <c:pt idx="96">
                  <c:v>0.30761007761452541</c:v>
                </c:pt>
                <c:pt idx="97">
                  <c:v>0.3079985483559794</c:v>
                </c:pt>
                <c:pt idx="98">
                  <c:v>0.30722789188253508</c:v>
                </c:pt>
                <c:pt idx="99">
                  <c:v>0.30554381653999285</c:v>
                </c:pt>
                <c:pt idx="100">
                  <c:v>0.30547819044098068</c:v>
                </c:pt>
                <c:pt idx="101">
                  <c:v>0.30381019652154828</c:v>
                </c:pt>
                <c:pt idx="102">
                  <c:v>0.30202081230375744</c:v>
                </c:pt>
                <c:pt idx="103">
                  <c:v>0.29943789489470563</c:v>
                </c:pt>
                <c:pt idx="104">
                  <c:v>0.29769199109820671</c:v>
                </c:pt>
                <c:pt idx="105">
                  <c:v>0.2954300592166198</c:v>
                </c:pt>
                <c:pt idx="106">
                  <c:v>0.2927686014035632</c:v>
                </c:pt>
                <c:pt idx="107">
                  <c:v>0.28998316096603899</c:v>
                </c:pt>
                <c:pt idx="108">
                  <c:v>0.28785690495941502</c:v>
                </c:pt>
                <c:pt idx="109">
                  <c:v>0.28593965279434341</c:v>
                </c:pt>
                <c:pt idx="110">
                  <c:v>0.28381729523018762</c:v>
                </c:pt>
                <c:pt idx="111">
                  <c:v>0.28180762701664885</c:v>
                </c:pt>
                <c:pt idx="112">
                  <c:v>0.2802232577883137</c:v>
                </c:pt>
                <c:pt idx="113">
                  <c:v>0.27903702939962299</c:v>
                </c:pt>
                <c:pt idx="114">
                  <c:v>0.27757886441795154</c:v>
                </c:pt>
                <c:pt idx="115">
                  <c:v>0.27559523396671937</c:v>
                </c:pt>
                <c:pt idx="116">
                  <c:v>0.27325518618616401</c:v>
                </c:pt>
                <c:pt idx="117">
                  <c:v>0.27101482188632608</c:v>
                </c:pt>
                <c:pt idx="118">
                  <c:v>0.26860474075616186</c:v>
                </c:pt>
                <c:pt idx="119">
                  <c:v>0.26633370695592606</c:v>
                </c:pt>
                <c:pt idx="120">
                  <c:v>0.26402544435656072</c:v>
                </c:pt>
                <c:pt idx="121">
                  <c:v>0.2617445400323839</c:v>
                </c:pt>
                <c:pt idx="122">
                  <c:v>0.25979774223972674</c:v>
                </c:pt>
                <c:pt idx="123">
                  <c:v>0.25791004094434405</c:v>
                </c:pt>
                <c:pt idx="124">
                  <c:v>0.25637500899359167</c:v>
                </c:pt>
                <c:pt idx="125">
                  <c:v>0.25489348969088876</c:v>
                </c:pt>
                <c:pt idx="126">
                  <c:v>0.2527527656153693</c:v>
                </c:pt>
                <c:pt idx="127">
                  <c:v>0.25096336690391563</c:v>
                </c:pt>
                <c:pt idx="128">
                  <c:v>0.24913280139605021</c:v>
                </c:pt>
                <c:pt idx="129">
                  <c:v>0.2471651229547871</c:v>
                </c:pt>
                <c:pt idx="130">
                  <c:v>0.24515441705873378</c:v>
                </c:pt>
                <c:pt idx="131">
                  <c:v>0.2434774669356381</c:v>
                </c:pt>
                <c:pt idx="132">
                  <c:v>0.24185227899140258</c:v>
                </c:pt>
                <c:pt idx="133">
                  <c:v>0.24029250674463254</c:v>
                </c:pt>
                <c:pt idx="134">
                  <c:v>0.23857143534147435</c:v>
                </c:pt>
                <c:pt idx="135">
                  <c:v>0.23730868001427877</c:v>
                </c:pt>
                <c:pt idx="136">
                  <c:v>0.23606884202593889</c:v>
                </c:pt>
                <c:pt idx="137">
                  <c:v>0.23499772498116378</c:v>
                </c:pt>
                <c:pt idx="138">
                  <c:v>0.23361967460515184</c:v>
                </c:pt>
                <c:pt idx="139">
                  <c:v>0.23224682216135617</c:v>
                </c:pt>
                <c:pt idx="140">
                  <c:v>0.23111345116363774</c:v>
                </c:pt>
                <c:pt idx="141">
                  <c:v>0.23007667454197178</c:v>
                </c:pt>
                <c:pt idx="142">
                  <c:v>0.22904179442805872</c:v>
                </c:pt>
                <c:pt idx="143">
                  <c:v>0.22802916079493354</c:v>
                </c:pt>
                <c:pt idx="144">
                  <c:v>0.2269164654623049</c:v>
                </c:pt>
                <c:pt idx="145">
                  <c:v>0.22584745911285253</c:v>
                </c:pt>
                <c:pt idx="146">
                  <c:v>0.22479163772892319</c:v>
                </c:pt>
                <c:pt idx="147">
                  <c:v>0.22408704536133658</c:v>
                </c:pt>
                <c:pt idx="148">
                  <c:v>0.22334242643832963</c:v>
                </c:pt>
                <c:pt idx="149">
                  <c:v>0.22271355811971666</c:v>
                </c:pt>
                <c:pt idx="150">
                  <c:v>0.22233734530552834</c:v>
                </c:pt>
                <c:pt idx="151">
                  <c:v>0.22207842176027642</c:v>
                </c:pt>
                <c:pt idx="152">
                  <c:v>0.22163407780164551</c:v>
                </c:pt>
                <c:pt idx="153">
                  <c:v>0.22155933202228514</c:v>
                </c:pt>
                <c:pt idx="154">
                  <c:v>0.22132027942227972</c:v>
                </c:pt>
                <c:pt idx="155">
                  <c:v>0.22119674988092858</c:v>
                </c:pt>
                <c:pt idx="156">
                  <c:v>0.22084760906362766</c:v>
                </c:pt>
                <c:pt idx="157">
                  <c:v>0.2208637256544351</c:v>
                </c:pt>
                <c:pt idx="158">
                  <c:v>0.22097380275888415</c:v>
                </c:pt>
                <c:pt idx="159">
                  <c:v>0.22124225729352678</c:v>
                </c:pt>
                <c:pt idx="160">
                  <c:v>0.22095105781617091</c:v>
                </c:pt>
                <c:pt idx="161">
                  <c:v>0.22123793187747937</c:v>
                </c:pt>
                <c:pt idx="162">
                  <c:v>0.22148847247001405</c:v>
                </c:pt>
                <c:pt idx="163">
                  <c:v>0.22151226935908691</c:v>
                </c:pt>
                <c:pt idx="164">
                  <c:v>0.22124374329069163</c:v>
                </c:pt>
                <c:pt idx="165">
                  <c:v>0.22100819243413505</c:v>
                </c:pt>
                <c:pt idx="166">
                  <c:v>0.22129056820164233</c:v>
                </c:pt>
                <c:pt idx="167">
                  <c:v>0.2217515155175652</c:v>
                </c:pt>
                <c:pt idx="168">
                  <c:v>0.22165429525042618</c:v>
                </c:pt>
                <c:pt idx="169">
                  <c:v>0.22166622864236557</c:v>
                </c:pt>
                <c:pt idx="170">
                  <c:v>0.22182614247501042</c:v>
                </c:pt>
                <c:pt idx="171">
                  <c:v>0.2220775841879693</c:v>
                </c:pt>
                <c:pt idx="172">
                  <c:v>0.22221821672994824</c:v>
                </c:pt>
                <c:pt idx="173">
                  <c:v>0.22202169969680541</c:v>
                </c:pt>
                <c:pt idx="174">
                  <c:v>0.22210431974581915</c:v>
                </c:pt>
                <c:pt idx="175">
                  <c:v>0.22192275744020121</c:v>
                </c:pt>
                <c:pt idx="176">
                  <c:v>0.22154160642744908</c:v>
                </c:pt>
                <c:pt idx="177">
                  <c:v>0.22132994522966873</c:v>
                </c:pt>
                <c:pt idx="178">
                  <c:v>0.22091496349410028</c:v>
                </c:pt>
                <c:pt idx="179">
                  <c:v>0.22026501139318197</c:v>
                </c:pt>
                <c:pt idx="180">
                  <c:v>0.21972481592239929</c:v>
                </c:pt>
                <c:pt idx="181">
                  <c:v>0.21913770504550498</c:v>
                </c:pt>
                <c:pt idx="182">
                  <c:v>0.21885635137092613</c:v>
                </c:pt>
                <c:pt idx="183">
                  <c:v>0.21848211132133388</c:v>
                </c:pt>
                <c:pt idx="184">
                  <c:v>0.21799580044699746</c:v>
                </c:pt>
                <c:pt idx="185">
                  <c:v>0.21765879711117256</c:v>
                </c:pt>
                <c:pt idx="186">
                  <c:v>0.21746960209976773</c:v>
                </c:pt>
                <c:pt idx="187">
                  <c:v>0.21707427181666963</c:v>
                </c:pt>
                <c:pt idx="188">
                  <c:v>0.21676407970042799</c:v>
                </c:pt>
                <c:pt idx="189">
                  <c:v>0.2163252289689426</c:v>
                </c:pt>
                <c:pt idx="190">
                  <c:v>0.21616870758313095</c:v>
                </c:pt>
                <c:pt idx="191">
                  <c:v>0.21606008343078786</c:v>
                </c:pt>
                <c:pt idx="192">
                  <c:v>0.21582967943280645</c:v>
                </c:pt>
                <c:pt idx="193">
                  <c:v>0.21594029003167603</c:v>
                </c:pt>
                <c:pt idx="194">
                  <c:v>0.215907894619635</c:v>
                </c:pt>
                <c:pt idx="195">
                  <c:v>0.21582380035517351</c:v>
                </c:pt>
                <c:pt idx="196">
                  <c:v>0.21577377062836769</c:v>
                </c:pt>
                <c:pt idx="197">
                  <c:v>0.2160581319039086</c:v>
                </c:pt>
                <c:pt idx="198">
                  <c:v>0.21608061702580184</c:v>
                </c:pt>
                <c:pt idx="199">
                  <c:v>0.21595803597303931</c:v>
                </c:pt>
                <c:pt idx="200">
                  <c:v>0.21568859266145474</c:v>
                </c:pt>
                <c:pt idx="201">
                  <c:v>0.21587904652106796</c:v>
                </c:pt>
                <c:pt idx="202">
                  <c:v>0.21588442475831141</c:v>
                </c:pt>
                <c:pt idx="203">
                  <c:v>0.21608505179771736</c:v>
                </c:pt>
                <c:pt idx="204">
                  <c:v>0.21558392592889178</c:v>
                </c:pt>
                <c:pt idx="205">
                  <c:v>0.21558448041946315</c:v>
                </c:pt>
                <c:pt idx="206">
                  <c:v>0.21585490412836347</c:v>
                </c:pt>
                <c:pt idx="207">
                  <c:v>0.21605073304257827</c:v>
                </c:pt>
                <c:pt idx="208">
                  <c:v>0.21602864990724446</c:v>
                </c:pt>
                <c:pt idx="209">
                  <c:v>0.21604684302941057</c:v>
                </c:pt>
                <c:pt idx="210">
                  <c:v>0.21590791589067332</c:v>
                </c:pt>
                <c:pt idx="211">
                  <c:v>0.21621902952359534</c:v>
                </c:pt>
                <c:pt idx="212">
                  <c:v>0.21628880726188771</c:v>
                </c:pt>
                <c:pt idx="213">
                  <c:v>0.21632481803283549</c:v>
                </c:pt>
                <c:pt idx="214">
                  <c:v>0.21623387044209857</c:v>
                </c:pt>
                <c:pt idx="215">
                  <c:v>0.2163849136960164</c:v>
                </c:pt>
                <c:pt idx="216">
                  <c:v>0.21635331257319299</c:v>
                </c:pt>
                <c:pt idx="217">
                  <c:v>0.21666904177703</c:v>
                </c:pt>
                <c:pt idx="218">
                  <c:v>0.21640724708026829</c:v>
                </c:pt>
                <c:pt idx="219">
                  <c:v>0.21650853686933647</c:v>
                </c:pt>
                <c:pt idx="220">
                  <c:v>0.21641037206827168</c:v>
                </c:pt>
                <c:pt idx="221">
                  <c:v>0.2162972221490676</c:v>
                </c:pt>
                <c:pt idx="222">
                  <c:v>0.21599676782906402</c:v>
                </c:pt>
                <c:pt idx="223">
                  <c:v>0.21588510433515892</c:v>
                </c:pt>
                <c:pt idx="224">
                  <c:v>0.21560187947747245</c:v>
                </c:pt>
                <c:pt idx="225">
                  <c:v>0.21589488256477116</c:v>
                </c:pt>
                <c:pt idx="226">
                  <c:v>0.21559763452117714</c:v>
                </c:pt>
                <c:pt idx="227">
                  <c:v>0.21551188574131991</c:v>
                </c:pt>
                <c:pt idx="228">
                  <c:v>0.21545186556085061</c:v>
                </c:pt>
                <c:pt idx="229">
                  <c:v>0.21530457928751418</c:v>
                </c:pt>
                <c:pt idx="230">
                  <c:v>0.21544518460941464</c:v>
                </c:pt>
                <c:pt idx="231">
                  <c:v>0.2150790078878691</c:v>
                </c:pt>
                <c:pt idx="232">
                  <c:v>0.21465141439850716</c:v>
                </c:pt>
                <c:pt idx="233">
                  <c:v>0.21450180367860144</c:v>
                </c:pt>
                <c:pt idx="234">
                  <c:v>0.21421540813485074</c:v>
                </c:pt>
                <c:pt idx="235">
                  <c:v>0.2140999626530867</c:v>
                </c:pt>
                <c:pt idx="236">
                  <c:v>0.21373297770883587</c:v>
                </c:pt>
                <c:pt idx="237">
                  <c:v>0.21327592073371215</c:v>
                </c:pt>
                <c:pt idx="238">
                  <c:v>0.21282949995967196</c:v>
                </c:pt>
                <c:pt idx="239">
                  <c:v>0.21264990975221137</c:v>
                </c:pt>
                <c:pt idx="240">
                  <c:v>0.21244020825152823</c:v>
                </c:pt>
                <c:pt idx="241">
                  <c:v>0.21200782805800722</c:v>
                </c:pt>
                <c:pt idx="242">
                  <c:v>0.21178488761599878</c:v>
                </c:pt>
                <c:pt idx="243">
                  <c:v>0.21160740999881331</c:v>
                </c:pt>
                <c:pt idx="244">
                  <c:v>0.2110438155025022</c:v>
                </c:pt>
                <c:pt idx="245">
                  <c:v>0.21067619033614537</c:v>
                </c:pt>
                <c:pt idx="246">
                  <c:v>0.2098765567731945</c:v>
                </c:pt>
                <c:pt idx="247">
                  <c:v>0.20904999052609338</c:v>
                </c:pt>
                <c:pt idx="248">
                  <c:v>0.20846585018250297</c:v>
                </c:pt>
                <c:pt idx="249">
                  <c:v>0.20728640983418742</c:v>
                </c:pt>
                <c:pt idx="250">
                  <c:v>0.20634387570557611</c:v>
                </c:pt>
                <c:pt idx="251">
                  <c:v>0.20555076046593668</c:v>
                </c:pt>
                <c:pt idx="252">
                  <c:v>0.20490970536355943</c:v>
                </c:pt>
                <c:pt idx="253">
                  <c:v>0.20410705424246905</c:v>
                </c:pt>
                <c:pt idx="254">
                  <c:v>0.20312706192774446</c:v>
                </c:pt>
                <c:pt idx="255">
                  <c:v>0.20197391368247311</c:v>
                </c:pt>
                <c:pt idx="256">
                  <c:v>0.20114894559575097</c:v>
                </c:pt>
                <c:pt idx="257">
                  <c:v>0.20010075844614145</c:v>
                </c:pt>
                <c:pt idx="258">
                  <c:v>0.19903961777854101</c:v>
                </c:pt>
                <c:pt idx="259">
                  <c:v>0.1980302038044453</c:v>
                </c:pt>
                <c:pt idx="260">
                  <c:v>0.1969753798813616</c:v>
                </c:pt>
                <c:pt idx="261">
                  <c:v>0.19600985324995024</c:v>
                </c:pt>
                <c:pt idx="262">
                  <c:v>0.19489904849614231</c:v>
                </c:pt>
                <c:pt idx="263">
                  <c:v>0.19375003063400414</c:v>
                </c:pt>
                <c:pt idx="264">
                  <c:v>0.19243400294778584</c:v>
                </c:pt>
                <c:pt idx="265">
                  <c:v>0.19080415991776839</c:v>
                </c:pt>
                <c:pt idx="266">
                  <c:v>0.18931871273047002</c:v>
                </c:pt>
                <c:pt idx="267">
                  <c:v>0.1879649100979873</c:v>
                </c:pt>
                <c:pt idx="268">
                  <c:v>0.18621544394305783</c:v>
                </c:pt>
                <c:pt idx="269">
                  <c:v>0.1850443376416176</c:v>
                </c:pt>
                <c:pt idx="270">
                  <c:v>0.18370432012418067</c:v>
                </c:pt>
                <c:pt idx="271">
                  <c:v>0.1826637215797767</c:v>
                </c:pt>
                <c:pt idx="272">
                  <c:v>0.18176192412973041</c:v>
                </c:pt>
                <c:pt idx="273">
                  <c:v>0.18025438231393398</c:v>
                </c:pt>
                <c:pt idx="274">
                  <c:v>0.17922445684992705</c:v>
                </c:pt>
                <c:pt idx="275">
                  <c:v>0.17831480600446276</c:v>
                </c:pt>
                <c:pt idx="276">
                  <c:v>0.17703652541599357</c:v>
                </c:pt>
                <c:pt idx="277">
                  <c:v>0.17570315555471805</c:v>
                </c:pt>
                <c:pt idx="278">
                  <c:v>0.17421479762648268</c:v>
                </c:pt>
                <c:pt idx="279">
                  <c:v>0.17286001792974548</c:v>
                </c:pt>
                <c:pt idx="280">
                  <c:v>0.17182664347857224</c:v>
                </c:pt>
                <c:pt idx="281">
                  <c:v>0.17055247669813098</c:v>
                </c:pt>
                <c:pt idx="282">
                  <c:v>0.16919259212954224</c:v>
                </c:pt>
                <c:pt idx="283">
                  <c:v>0.16788142738004999</c:v>
                </c:pt>
                <c:pt idx="284">
                  <c:v>0.16661011550802821</c:v>
                </c:pt>
                <c:pt idx="285">
                  <c:v>0.1656090505312775</c:v>
                </c:pt>
                <c:pt idx="286">
                  <c:v>0.16440129288051125</c:v>
                </c:pt>
                <c:pt idx="287">
                  <c:v>0.16304220263387226</c:v>
                </c:pt>
                <c:pt idx="288">
                  <c:v>0.16147136627434433</c:v>
                </c:pt>
                <c:pt idx="289">
                  <c:v>0.16036357576474342</c:v>
                </c:pt>
                <c:pt idx="290">
                  <c:v>0.15928606493106051</c:v>
                </c:pt>
                <c:pt idx="291">
                  <c:v>0.15806337368306073</c:v>
                </c:pt>
                <c:pt idx="292">
                  <c:v>0.15681073291493872</c:v>
                </c:pt>
                <c:pt idx="293">
                  <c:v>0.1553408953539952</c:v>
                </c:pt>
                <c:pt idx="294">
                  <c:v>0.15417508663732352</c:v>
                </c:pt>
                <c:pt idx="295">
                  <c:v>0.15284848291898917</c:v>
                </c:pt>
                <c:pt idx="296">
                  <c:v>0.15146804545869114</c:v>
                </c:pt>
                <c:pt idx="297">
                  <c:v>0.14978727222605284</c:v>
                </c:pt>
                <c:pt idx="298">
                  <c:v>0.14830870891682291</c:v>
                </c:pt>
                <c:pt idx="299">
                  <c:v>0.14670834231607166</c:v>
                </c:pt>
                <c:pt idx="300">
                  <c:v>0.14523823566131966</c:v>
                </c:pt>
                <c:pt idx="301">
                  <c:v>0.14347795882445152</c:v>
                </c:pt>
                <c:pt idx="302">
                  <c:v>0.14203072202886147</c:v>
                </c:pt>
                <c:pt idx="303">
                  <c:v>0.14054174376582532</c:v>
                </c:pt>
                <c:pt idx="304">
                  <c:v>0.13887676206796112</c:v>
                </c:pt>
                <c:pt idx="305">
                  <c:v>0.13726076476134197</c:v>
                </c:pt>
                <c:pt idx="306">
                  <c:v>0.13537023860473213</c:v>
                </c:pt>
                <c:pt idx="307">
                  <c:v>0.13363902308414144</c:v>
                </c:pt>
                <c:pt idx="308">
                  <c:v>0.13214389324072426</c:v>
                </c:pt>
                <c:pt idx="309">
                  <c:v>0.13016375694205634</c:v>
                </c:pt>
                <c:pt idx="310">
                  <c:v>0.12836579368228113</c:v>
                </c:pt>
                <c:pt idx="311">
                  <c:v>0.12670275526422359</c:v>
                </c:pt>
                <c:pt idx="312">
                  <c:v>0.12497835123640461</c:v>
                </c:pt>
                <c:pt idx="313">
                  <c:v>0.12351465110987682</c:v>
                </c:pt>
                <c:pt idx="314">
                  <c:v>0.12165530870001819</c:v>
                </c:pt>
                <c:pt idx="315">
                  <c:v>0.11984731452003247</c:v>
                </c:pt>
                <c:pt idx="316">
                  <c:v>0.11836770350302593</c:v>
                </c:pt>
                <c:pt idx="317">
                  <c:v>0.11675734607459791</c:v>
                </c:pt>
                <c:pt idx="318">
                  <c:v>0.11528244912138169</c:v>
                </c:pt>
                <c:pt idx="319">
                  <c:v>0.11384627346514575</c:v>
                </c:pt>
                <c:pt idx="320">
                  <c:v>0.11236341661306207</c:v>
                </c:pt>
                <c:pt idx="321">
                  <c:v>0.11137751464448756</c:v>
                </c:pt>
                <c:pt idx="322">
                  <c:v>0.11034955660269723</c:v>
                </c:pt>
                <c:pt idx="323">
                  <c:v>0.10915263686169802</c:v>
                </c:pt>
                <c:pt idx="324">
                  <c:v>0.10792149833549843</c:v>
                </c:pt>
                <c:pt idx="325">
                  <c:v>0.10659327267535376</c:v>
                </c:pt>
                <c:pt idx="326">
                  <c:v>0.10522454985777782</c:v>
                </c:pt>
                <c:pt idx="327">
                  <c:v>0.1042154611653941</c:v>
                </c:pt>
                <c:pt idx="328">
                  <c:v>0.10307196174821388</c:v>
                </c:pt>
                <c:pt idx="329">
                  <c:v>0.10154591447752018</c:v>
                </c:pt>
                <c:pt idx="330">
                  <c:v>0.10021567068052317</c:v>
                </c:pt>
                <c:pt idx="331">
                  <c:v>9.8997115166587116E-2</c:v>
                </c:pt>
                <c:pt idx="332">
                  <c:v>9.7980795026931244E-2</c:v>
                </c:pt>
                <c:pt idx="333">
                  <c:v>9.6769110964341029E-2</c:v>
                </c:pt>
                <c:pt idx="334">
                  <c:v>9.5280555010241005E-2</c:v>
                </c:pt>
                <c:pt idx="335">
                  <c:v>9.4224399519382079E-2</c:v>
                </c:pt>
                <c:pt idx="336">
                  <c:v>9.33227758934351E-2</c:v>
                </c:pt>
                <c:pt idx="337">
                  <c:v>9.2559816200410039E-2</c:v>
                </c:pt>
                <c:pt idx="338">
                  <c:v>9.1626981319459094E-2</c:v>
                </c:pt>
                <c:pt idx="339">
                  <c:v>9.0509364197274123E-2</c:v>
                </c:pt>
                <c:pt idx="340">
                  <c:v>9.0020374565222633E-2</c:v>
                </c:pt>
                <c:pt idx="341">
                  <c:v>8.9485916985452954E-2</c:v>
                </c:pt>
                <c:pt idx="342">
                  <c:v>8.8550585203673676E-2</c:v>
                </c:pt>
                <c:pt idx="343">
                  <c:v>8.7845937772000324E-2</c:v>
                </c:pt>
                <c:pt idx="344">
                  <c:v>8.6788784149953752E-2</c:v>
                </c:pt>
                <c:pt idx="345">
                  <c:v>8.5759657854024243E-2</c:v>
                </c:pt>
                <c:pt idx="346">
                  <c:v>8.5132839347633285E-2</c:v>
                </c:pt>
                <c:pt idx="347">
                  <c:v>8.395802329862008E-2</c:v>
                </c:pt>
                <c:pt idx="348">
                  <c:v>8.2885982677377304E-2</c:v>
                </c:pt>
                <c:pt idx="349">
                  <c:v>8.2010483745841786E-2</c:v>
                </c:pt>
                <c:pt idx="350">
                  <c:v>8.126602632891354E-2</c:v>
                </c:pt>
                <c:pt idx="351">
                  <c:v>8.0876733659642361E-2</c:v>
                </c:pt>
                <c:pt idx="352">
                  <c:v>8.0199812893102698E-2</c:v>
                </c:pt>
                <c:pt idx="353">
                  <c:v>7.9354768935112632E-2</c:v>
                </c:pt>
                <c:pt idx="354">
                  <c:v>7.8984568314952472E-2</c:v>
                </c:pt>
                <c:pt idx="355">
                  <c:v>7.8422989949602062E-2</c:v>
                </c:pt>
                <c:pt idx="356">
                  <c:v>7.7901594656517734E-2</c:v>
                </c:pt>
                <c:pt idx="357">
                  <c:v>7.7202605833175578E-2</c:v>
                </c:pt>
                <c:pt idx="358">
                  <c:v>7.6451047988328122E-2</c:v>
                </c:pt>
                <c:pt idx="359">
                  <c:v>7.6012910758634616E-2</c:v>
                </c:pt>
                <c:pt idx="360">
                  <c:v>7.5347063948090834E-2</c:v>
                </c:pt>
                <c:pt idx="361">
                  <c:v>7.4603376588801867E-2</c:v>
                </c:pt>
                <c:pt idx="362">
                  <c:v>7.4306732509590939E-2</c:v>
                </c:pt>
                <c:pt idx="363">
                  <c:v>7.3868346039814542E-2</c:v>
                </c:pt>
                <c:pt idx="364">
                  <c:v>7.3329428131555324E-2</c:v>
                </c:pt>
                <c:pt idx="365">
                  <c:v>7.261372066097263E-2</c:v>
                </c:pt>
                <c:pt idx="366">
                  <c:v>7.1690731106836714E-2</c:v>
                </c:pt>
                <c:pt idx="367">
                  <c:v>7.1211437081871096E-2</c:v>
                </c:pt>
                <c:pt idx="368">
                  <c:v>7.0655842980865941E-2</c:v>
                </c:pt>
                <c:pt idx="369">
                  <c:v>6.9853455574320794E-2</c:v>
                </c:pt>
                <c:pt idx="370">
                  <c:v>6.9270742531050908E-2</c:v>
                </c:pt>
                <c:pt idx="371">
                  <c:v>6.8860420463955963E-2</c:v>
                </c:pt>
                <c:pt idx="372">
                  <c:v>6.8592993375589606E-2</c:v>
                </c:pt>
                <c:pt idx="373">
                  <c:v>6.8424974414314083E-2</c:v>
                </c:pt>
                <c:pt idx="374">
                  <c:v>6.8103804199095203E-2</c:v>
                </c:pt>
                <c:pt idx="375">
                  <c:v>6.7610300886287944E-2</c:v>
                </c:pt>
                <c:pt idx="376">
                  <c:v>6.7085451065916554E-2</c:v>
                </c:pt>
                <c:pt idx="377">
                  <c:v>6.6208523416077081E-2</c:v>
                </c:pt>
                <c:pt idx="378">
                  <c:v>6.549716206530104E-2</c:v>
                </c:pt>
                <c:pt idx="379">
                  <c:v>6.4982316473662677E-2</c:v>
                </c:pt>
                <c:pt idx="380">
                  <c:v>6.4587085003269179E-2</c:v>
                </c:pt>
                <c:pt idx="381">
                  <c:v>6.3909796167699665E-2</c:v>
                </c:pt>
                <c:pt idx="382">
                  <c:v>6.3291395047488319E-2</c:v>
                </c:pt>
                <c:pt idx="383">
                  <c:v>6.2965235850837131E-2</c:v>
                </c:pt>
                <c:pt idx="384">
                  <c:v>6.2812562160629692E-2</c:v>
                </c:pt>
                <c:pt idx="385">
                  <c:v>6.2719172046171626E-2</c:v>
                </c:pt>
                <c:pt idx="386">
                  <c:v>6.2206261273828015E-2</c:v>
                </c:pt>
                <c:pt idx="387">
                  <c:v>6.1850402207443304E-2</c:v>
                </c:pt>
                <c:pt idx="388">
                  <c:v>6.16443304359936E-2</c:v>
                </c:pt>
                <c:pt idx="389">
                  <c:v>6.138883162954286E-2</c:v>
                </c:pt>
                <c:pt idx="390">
                  <c:v>6.0881824589443675E-2</c:v>
                </c:pt>
                <c:pt idx="391">
                  <c:v>6.0339983869019807E-2</c:v>
                </c:pt>
                <c:pt idx="392">
                  <c:v>5.9725029080610233E-2</c:v>
                </c:pt>
                <c:pt idx="393">
                  <c:v>5.952302027849523E-2</c:v>
                </c:pt>
                <c:pt idx="394">
                  <c:v>5.9074953157436071E-2</c:v>
                </c:pt>
                <c:pt idx="395">
                  <c:v>5.8503820499839251E-2</c:v>
                </c:pt>
                <c:pt idx="396">
                  <c:v>5.851711033596587E-2</c:v>
                </c:pt>
                <c:pt idx="397">
                  <c:v>5.8523996974886798E-2</c:v>
                </c:pt>
                <c:pt idx="398">
                  <c:v>5.8524907005666892E-2</c:v>
                </c:pt>
                <c:pt idx="399">
                  <c:v>5.8387809825673653E-2</c:v>
                </c:pt>
                <c:pt idx="400">
                  <c:v>5.8218993248432327E-2</c:v>
                </c:pt>
                <c:pt idx="401">
                  <c:v>5.8138840089016687E-2</c:v>
                </c:pt>
                <c:pt idx="402">
                  <c:v>5.821701809816366E-2</c:v>
                </c:pt>
                <c:pt idx="403">
                  <c:v>5.7681350458494138E-2</c:v>
                </c:pt>
                <c:pt idx="404">
                  <c:v>5.7142879988495661E-2</c:v>
                </c:pt>
                <c:pt idx="405">
                  <c:v>5.6760004530647938E-2</c:v>
                </c:pt>
                <c:pt idx="406">
                  <c:v>5.6197845000821395E-2</c:v>
                </c:pt>
                <c:pt idx="407">
                  <c:v>5.5802102759730333E-2</c:v>
                </c:pt>
                <c:pt idx="408">
                  <c:v>5.5445664106211323E-2</c:v>
                </c:pt>
                <c:pt idx="409">
                  <c:v>5.4799746519609602E-2</c:v>
                </c:pt>
                <c:pt idx="410">
                  <c:v>5.464718928349812E-2</c:v>
                </c:pt>
                <c:pt idx="411">
                  <c:v>5.4413096193371764E-2</c:v>
                </c:pt>
                <c:pt idx="412">
                  <c:v>5.4330795014324654E-2</c:v>
                </c:pt>
                <c:pt idx="413">
                  <c:v>5.4054659464448797E-2</c:v>
                </c:pt>
                <c:pt idx="414">
                  <c:v>5.3756082583301293E-2</c:v>
                </c:pt>
                <c:pt idx="415">
                  <c:v>5.3244189242025459E-2</c:v>
                </c:pt>
                <c:pt idx="416">
                  <c:v>5.3338954122739472E-2</c:v>
                </c:pt>
                <c:pt idx="417">
                  <c:v>5.3226464424686912E-2</c:v>
                </c:pt>
                <c:pt idx="418">
                  <c:v>5.301675446271429E-2</c:v>
                </c:pt>
                <c:pt idx="419">
                  <c:v>5.2633494119676133E-2</c:v>
                </c:pt>
                <c:pt idx="420">
                  <c:v>5.2725008528445132E-2</c:v>
                </c:pt>
                <c:pt idx="421">
                  <c:v>5.2483110958102853E-2</c:v>
                </c:pt>
                <c:pt idx="422">
                  <c:v>5.2390589730525475E-2</c:v>
                </c:pt>
                <c:pt idx="423">
                  <c:v>5.2104218715651372E-2</c:v>
                </c:pt>
                <c:pt idx="424">
                  <c:v>5.152547917320207E-2</c:v>
                </c:pt>
                <c:pt idx="425">
                  <c:v>5.1141701591551021E-2</c:v>
                </c:pt>
                <c:pt idx="426">
                  <c:v>5.0873418805487326E-2</c:v>
                </c:pt>
                <c:pt idx="427">
                  <c:v>5.0826858416546467E-2</c:v>
                </c:pt>
                <c:pt idx="428">
                  <c:v>5.0533452586019108E-2</c:v>
                </c:pt>
                <c:pt idx="429">
                  <c:v>5.0535331579689813E-2</c:v>
                </c:pt>
                <c:pt idx="430">
                  <c:v>5.0105218577577465E-2</c:v>
                </c:pt>
                <c:pt idx="431">
                  <c:v>4.994137987946002E-2</c:v>
                </c:pt>
                <c:pt idx="432">
                  <c:v>4.9718285627112391E-2</c:v>
                </c:pt>
                <c:pt idx="433">
                  <c:v>4.9478524516248235E-2</c:v>
                </c:pt>
                <c:pt idx="434">
                  <c:v>4.89058582009528E-2</c:v>
                </c:pt>
                <c:pt idx="435">
                  <c:v>4.8915518113820736E-2</c:v>
                </c:pt>
                <c:pt idx="436">
                  <c:v>4.8532177978124542E-2</c:v>
                </c:pt>
                <c:pt idx="437">
                  <c:v>4.8364154534267817E-2</c:v>
                </c:pt>
                <c:pt idx="438">
                  <c:v>4.808457849916619E-2</c:v>
                </c:pt>
                <c:pt idx="439">
                  <c:v>4.8269711581045087E-2</c:v>
                </c:pt>
                <c:pt idx="440">
                  <c:v>4.7989576967065385E-2</c:v>
                </c:pt>
                <c:pt idx="441">
                  <c:v>4.7759637140250298E-2</c:v>
                </c:pt>
                <c:pt idx="442">
                  <c:v>4.7499214723100744E-2</c:v>
                </c:pt>
                <c:pt idx="443">
                  <c:v>4.713292028534153E-2</c:v>
                </c:pt>
                <c:pt idx="444">
                  <c:v>4.7001715063613718E-2</c:v>
                </c:pt>
                <c:pt idx="445">
                  <c:v>4.6836041737421293E-2</c:v>
                </c:pt>
                <c:pt idx="446">
                  <c:v>4.6373724390890582E-2</c:v>
                </c:pt>
                <c:pt idx="447">
                  <c:v>4.6128456948713252E-2</c:v>
                </c:pt>
                <c:pt idx="448">
                  <c:v>4.588618596059009E-2</c:v>
                </c:pt>
                <c:pt idx="449">
                  <c:v>4.5628093428759224E-2</c:v>
                </c:pt>
                <c:pt idx="450">
                  <c:v>4.5540818513610609E-2</c:v>
                </c:pt>
                <c:pt idx="451">
                  <c:v>4.512245362810563E-2</c:v>
                </c:pt>
                <c:pt idx="452">
                  <c:v>4.4794855631404083E-2</c:v>
                </c:pt>
                <c:pt idx="453">
                  <c:v>4.4540153890485677E-2</c:v>
                </c:pt>
                <c:pt idx="454">
                  <c:v>4.4417421180551198E-2</c:v>
                </c:pt>
                <c:pt idx="455">
                  <c:v>4.4216977462502624E-2</c:v>
                </c:pt>
                <c:pt idx="456">
                  <c:v>4.3886577472004716E-2</c:v>
                </c:pt>
                <c:pt idx="457">
                  <c:v>4.3701728134698657E-2</c:v>
                </c:pt>
                <c:pt idx="458">
                  <c:v>4.354017238010581E-2</c:v>
                </c:pt>
                <c:pt idx="459">
                  <c:v>4.333108183560129E-2</c:v>
                </c:pt>
                <c:pt idx="460">
                  <c:v>4.3335652248700882E-2</c:v>
                </c:pt>
                <c:pt idx="461">
                  <c:v>4.3347586159439358E-2</c:v>
                </c:pt>
                <c:pt idx="462">
                  <c:v>4.3270845082083564E-2</c:v>
                </c:pt>
                <c:pt idx="463">
                  <c:v>4.3334561089083096E-2</c:v>
                </c:pt>
                <c:pt idx="464">
                  <c:v>4.3069470586883332E-2</c:v>
                </c:pt>
                <c:pt idx="465">
                  <c:v>4.2882972772138095E-2</c:v>
                </c:pt>
                <c:pt idx="466">
                  <c:v>4.2712424189252557E-2</c:v>
                </c:pt>
                <c:pt idx="467">
                  <c:v>4.2177811885178038E-2</c:v>
                </c:pt>
                <c:pt idx="468">
                  <c:v>4.1811057731585999E-2</c:v>
                </c:pt>
                <c:pt idx="469">
                  <c:v>4.1522326515647232E-2</c:v>
                </c:pt>
                <c:pt idx="470">
                  <c:v>4.1299297345228567E-2</c:v>
                </c:pt>
                <c:pt idx="471">
                  <c:v>4.1098187654134546E-2</c:v>
                </c:pt>
                <c:pt idx="472">
                  <c:v>4.0969524988348022E-2</c:v>
                </c:pt>
                <c:pt idx="473">
                  <c:v>4.1017210175801545E-2</c:v>
                </c:pt>
                <c:pt idx="474">
                  <c:v>4.1154719981702469E-2</c:v>
                </c:pt>
                <c:pt idx="475">
                  <c:v>4.1251876848633309E-2</c:v>
                </c:pt>
                <c:pt idx="476">
                  <c:v>4.1256613308469747E-2</c:v>
                </c:pt>
                <c:pt idx="477">
                  <c:v>4.054059745907837E-2</c:v>
                </c:pt>
                <c:pt idx="478">
                  <c:v>4.0223410090299422E-2</c:v>
                </c:pt>
                <c:pt idx="479">
                  <c:v>3.9801509436201268E-2</c:v>
                </c:pt>
                <c:pt idx="480">
                  <c:v>3.931087090403277E-2</c:v>
                </c:pt>
                <c:pt idx="481">
                  <c:v>3.878708744588015E-2</c:v>
                </c:pt>
                <c:pt idx="482">
                  <c:v>3.8633514414666517E-2</c:v>
                </c:pt>
                <c:pt idx="483">
                  <c:v>3.8135026758139991E-2</c:v>
                </c:pt>
                <c:pt idx="484">
                  <c:v>3.8350767046371935E-2</c:v>
                </c:pt>
                <c:pt idx="485">
                  <c:v>3.8376865364724948E-2</c:v>
                </c:pt>
                <c:pt idx="486">
                  <c:v>3.871042937683155E-2</c:v>
                </c:pt>
                <c:pt idx="487">
                  <c:v>3.8984963682452814E-2</c:v>
                </c:pt>
                <c:pt idx="488">
                  <c:v>3.9001444970590542E-2</c:v>
                </c:pt>
                <c:pt idx="489">
                  <c:v>3.8909771729630026E-2</c:v>
                </c:pt>
                <c:pt idx="490">
                  <c:v>3.8847233881920726E-2</c:v>
                </c:pt>
                <c:pt idx="491">
                  <c:v>3.8394318318415492E-2</c:v>
                </c:pt>
                <c:pt idx="492">
                  <c:v>3.8076724502889493E-2</c:v>
                </c:pt>
                <c:pt idx="493">
                  <c:v>3.7567397412407284E-2</c:v>
                </c:pt>
                <c:pt idx="494">
                  <c:v>3.7317494606883279E-2</c:v>
                </c:pt>
                <c:pt idx="495">
                  <c:v>3.7198138135223151E-2</c:v>
                </c:pt>
                <c:pt idx="496">
                  <c:v>3.6849943235436597E-2</c:v>
                </c:pt>
                <c:pt idx="497">
                  <c:v>3.6826705599301554E-2</c:v>
                </c:pt>
                <c:pt idx="498">
                  <c:v>3.7296915799340913E-2</c:v>
                </c:pt>
                <c:pt idx="499">
                  <c:v>3.726609943718142E-2</c:v>
                </c:pt>
                <c:pt idx="500">
                  <c:v>3.7028345262710954E-2</c:v>
                </c:pt>
                <c:pt idx="501">
                  <c:v>3.6670745105884792E-2</c:v>
                </c:pt>
                <c:pt idx="502">
                  <c:v>3.6665009389336443E-2</c:v>
                </c:pt>
                <c:pt idx="503">
                  <c:v>3.657015635431099E-2</c:v>
                </c:pt>
                <c:pt idx="504">
                  <c:v>3.6331068278156069E-2</c:v>
                </c:pt>
                <c:pt idx="505">
                  <c:v>3.5946761914898318E-2</c:v>
                </c:pt>
                <c:pt idx="506">
                  <c:v>3.6061961938610873E-2</c:v>
                </c:pt>
                <c:pt idx="507">
                  <c:v>3.6463268279551285E-2</c:v>
                </c:pt>
                <c:pt idx="508">
                  <c:v>3.6785088575770654E-2</c:v>
                </c:pt>
                <c:pt idx="509">
                  <c:v>3.6777809039576823E-2</c:v>
                </c:pt>
                <c:pt idx="510">
                  <c:v>3.6718910990613474E-2</c:v>
                </c:pt>
                <c:pt idx="511">
                  <c:v>3.7497082742318479E-2</c:v>
                </c:pt>
                <c:pt idx="512">
                  <c:v>3.8094801883860531E-2</c:v>
                </c:pt>
                <c:pt idx="513">
                  <c:v>3.7168066705142729E-2</c:v>
                </c:pt>
                <c:pt idx="514">
                  <c:v>3.6502430686039533E-2</c:v>
                </c:pt>
                <c:pt idx="515">
                  <c:v>3.61560741570046E-2</c:v>
                </c:pt>
                <c:pt idx="516">
                  <c:v>3.6095319372456178E-2</c:v>
                </c:pt>
                <c:pt idx="517">
                  <c:v>3.606840652379157E-2</c:v>
                </c:pt>
                <c:pt idx="518">
                  <c:v>3.5696981050765547E-2</c:v>
                </c:pt>
                <c:pt idx="519">
                  <c:v>3.4819399177625547E-2</c:v>
                </c:pt>
                <c:pt idx="520">
                  <c:v>3.5406626697607475E-2</c:v>
                </c:pt>
                <c:pt idx="521">
                  <c:v>3.6068388352853351E-2</c:v>
                </c:pt>
                <c:pt idx="522">
                  <c:v>3.6369198213747574E-2</c:v>
                </c:pt>
                <c:pt idx="523">
                  <c:v>3.6518340928830405E-2</c:v>
                </c:pt>
                <c:pt idx="524">
                  <c:v>3.6644738963863027E-2</c:v>
                </c:pt>
                <c:pt idx="525">
                  <c:v>3.6579906428563055E-2</c:v>
                </c:pt>
                <c:pt idx="526">
                  <c:v>3.6520373254283048E-2</c:v>
                </c:pt>
                <c:pt idx="527">
                  <c:v>3.6503161913785984E-2</c:v>
                </c:pt>
                <c:pt idx="528">
                  <c:v>3.6652584551038613E-2</c:v>
                </c:pt>
                <c:pt idx="529">
                  <c:v>3.6741919324612231E-2</c:v>
                </c:pt>
                <c:pt idx="530">
                  <c:v>3.674197954421729E-2</c:v>
                </c:pt>
                <c:pt idx="531">
                  <c:v>3.6647000803619517E-2</c:v>
                </c:pt>
                <c:pt idx="532">
                  <c:v>3.6467050713690635E-2</c:v>
                </c:pt>
                <c:pt idx="533">
                  <c:v>3.6499308176336502E-2</c:v>
                </c:pt>
                <c:pt idx="534">
                  <c:v>3.6351301963183244E-2</c:v>
                </c:pt>
                <c:pt idx="535">
                  <c:v>3.6178317117155634E-2</c:v>
                </c:pt>
                <c:pt idx="536">
                  <c:v>3.6032227089572814E-2</c:v>
                </c:pt>
                <c:pt idx="537">
                  <c:v>3.5873256099175965E-2</c:v>
                </c:pt>
                <c:pt idx="538">
                  <c:v>3.5867297037080387E-2</c:v>
                </c:pt>
                <c:pt idx="539">
                  <c:v>3.5940154754132363E-2</c:v>
                </c:pt>
                <c:pt idx="540">
                  <c:v>3.5833564854655456E-2</c:v>
                </c:pt>
                <c:pt idx="541">
                  <c:v>3.5892698879496844E-2</c:v>
                </c:pt>
                <c:pt idx="542">
                  <c:v>3.5935576822111875E-2</c:v>
                </c:pt>
                <c:pt idx="543">
                  <c:v>3.6124711013924601E-2</c:v>
                </c:pt>
                <c:pt idx="544">
                  <c:v>3.61139827198197E-2</c:v>
                </c:pt>
                <c:pt idx="545">
                  <c:v>3.6140273366235799E-2</c:v>
                </c:pt>
                <c:pt idx="546">
                  <c:v>3.6125596302317674E-2</c:v>
                </c:pt>
                <c:pt idx="547">
                  <c:v>3.6277226546009671E-2</c:v>
                </c:pt>
                <c:pt idx="548">
                  <c:v>3.6323043188505925E-2</c:v>
                </c:pt>
                <c:pt idx="549">
                  <c:v>3.6268274286219641E-2</c:v>
                </c:pt>
                <c:pt idx="550">
                  <c:v>3.6124962792740967E-2</c:v>
                </c:pt>
                <c:pt idx="551">
                  <c:v>3.5961510851737995E-2</c:v>
                </c:pt>
                <c:pt idx="552">
                  <c:v>3.590347795195073E-2</c:v>
                </c:pt>
                <c:pt idx="553">
                  <c:v>3.5813581143592975E-2</c:v>
                </c:pt>
                <c:pt idx="554">
                  <c:v>3.5591329719936254E-2</c:v>
                </c:pt>
                <c:pt idx="555">
                  <c:v>3.5430236508692543E-2</c:v>
                </c:pt>
                <c:pt idx="556">
                  <c:v>3.5348587714554389E-2</c:v>
                </c:pt>
                <c:pt idx="557">
                  <c:v>3.5388095022170545E-2</c:v>
                </c:pt>
                <c:pt idx="558">
                  <c:v>3.5615620082086387E-2</c:v>
                </c:pt>
                <c:pt idx="559">
                  <c:v>3.5802198423914355E-2</c:v>
                </c:pt>
                <c:pt idx="560">
                  <c:v>3.6006622706094588E-2</c:v>
                </c:pt>
                <c:pt idx="561">
                  <c:v>3.625143496928316E-2</c:v>
                </c:pt>
                <c:pt idx="562">
                  <c:v>3.6231491837087328E-2</c:v>
                </c:pt>
                <c:pt idx="563">
                  <c:v>3.6114207171227965E-2</c:v>
                </c:pt>
                <c:pt idx="564">
                  <c:v>3.6205834034358224E-2</c:v>
                </c:pt>
                <c:pt idx="565">
                  <c:v>3.5907799030911389E-2</c:v>
                </c:pt>
                <c:pt idx="566">
                  <c:v>3.5793925324587486E-2</c:v>
                </c:pt>
                <c:pt idx="567">
                  <c:v>3.5671198890266757E-2</c:v>
                </c:pt>
                <c:pt idx="568">
                  <c:v>3.5535203935510226E-2</c:v>
                </c:pt>
                <c:pt idx="569">
                  <c:v>3.5634451088521361E-2</c:v>
                </c:pt>
                <c:pt idx="570">
                  <c:v>3.5823851115097352E-2</c:v>
                </c:pt>
                <c:pt idx="571">
                  <c:v>3.5532335083463769E-2</c:v>
                </c:pt>
                <c:pt idx="572">
                  <c:v>3.5661616722624127E-2</c:v>
                </c:pt>
                <c:pt idx="573">
                  <c:v>3.547219768044961E-2</c:v>
                </c:pt>
                <c:pt idx="574">
                  <c:v>3.5441609390800606E-2</c:v>
                </c:pt>
                <c:pt idx="575">
                  <c:v>3.556958165501526E-2</c:v>
                </c:pt>
                <c:pt idx="576">
                  <c:v>3.5593851540576905E-2</c:v>
                </c:pt>
                <c:pt idx="577">
                  <c:v>3.5709136822013175E-2</c:v>
                </c:pt>
                <c:pt idx="578">
                  <c:v>3.5857310895009924E-2</c:v>
                </c:pt>
                <c:pt idx="579">
                  <c:v>3.6013768811685727E-2</c:v>
                </c:pt>
                <c:pt idx="580">
                  <c:v>3.6354169628083896E-2</c:v>
                </c:pt>
                <c:pt idx="581">
                  <c:v>3.6588159305944279E-2</c:v>
                </c:pt>
                <c:pt idx="582">
                  <c:v>3.6672726906168358E-2</c:v>
                </c:pt>
                <c:pt idx="583">
                  <c:v>3.6721144515714683E-2</c:v>
                </c:pt>
                <c:pt idx="584">
                  <c:v>3.6756022489135495E-2</c:v>
                </c:pt>
                <c:pt idx="585">
                  <c:v>3.6849913796794365E-2</c:v>
                </c:pt>
                <c:pt idx="586">
                  <c:v>3.6907260027368459E-2</c:v>
                </c:pt>
                <c:pt idx="587">
                  <c:v>3.6959548819250933E-2</c:v>
                </c:pt>
                <c:pt idx="588">
                  <c:v>3.6866043655375859E-2</c:v>
                </c:pt>
                <c:pt idx="589">
                  <c:v>3.6884868608152405E-2</c:v>
                </c:pt>
                <c:pt idx="590">
                  <c:v>3.7003937133788821E-2</c:v>
                </c:pt>
                <c:pt idx="591">
                  <c:v>3.7147560660447908E-2</c:v>
                </c:pt>
                <c:pt idx="592">
                  <c:v>3.7220106552067152E-2</c:v>
                </c:pt>
                <c:pt idx="593">
                  <c:v>3.7375172345282433E-2</c:v>
                </c:pt>
                <c:pt idx="594">
                  <c:v>3.7451291812100183E-2</c:v>
                </c:pt>
                <c:pt idx="595">
                  <c:v>3.7516070317723103E-2</c:v>
                </c:pt>
                <c:pt idx="596">
                  <c:v>3.7466633704771261E-2</c:v>
                </c:pt>
                <c:pt idx="597">
                  <c:v>3.7520901915080306E-2</c:v>
                </c:pt>
                <c:pt idx="598">
                  <c:v>3.7641803838016678E-2</c:v>
                </c:pt>
                <c:pt idx="599">
                  <c:v>3.8004550941387126E-2</c:v>
                </c:pt>
                <c:pt idx="600">
                  <c:v>3.8346322071903388E-2</c:v>
                </c:pt>
                <c:pt idx="601">
                  <c:v>3.8755054758044125E-2</c:v>
                </c:pt>
                <c:pt idx="602">
                  <c:v>3.931030905597014E-2</c:v>
                </c:pt>
                <c:pt idx="603">
                  <c:v>3.9744420891939608E-2</c:v>
                </c:pt>
                <c:pt idx="604">
                  <c:v>4.0219092320150023E-2</c:v>
                </c:pt>
                <c:pt idx="605">
                  <c:v>4.0529826315339516E-2</c:v>
                </c:pt>
                <c:pt idx="606">
                  <c:v>4.0708778022932934E-2</c:v>
                </c:pt>
                <c:pt idx="607">
                  <c:v>4.0896766189407033E-2</c:v>
                </c:pt>
                <c:pt idx="608">
                  <c:v>4.1077598964341162E-2</c:v>
                </c:pt>
                <c:pt idx="609">
                  <c:v>4.103853475990403E-2</c:v>
                </c:pt>
                <c:pt idx="610">
                  <c:v>4.1150194949561812E-2</c:v>
                </c:pt>
                <c:pt idx="611">
                  <c:v>4.1479740807664221E-2</c:v>
                </c:pt>
                <c:pt idx="612">
                  <c:v>4.1907161714029861E-2</c:v>
                </c:pt>
                <c:pt idx="613">
                  <c:v>4.2214875401258817E-2</c:v>
                </c:pt>
                <c:pt idx="614">
                  <c:v>4.2512424614263716E-2</c:v>
                </c:pt>
                <c:pt idx="615">
                  <c:v>4.2565584525728339E-2</c:v>
                </c:pt>
                <c:pt idx="616">
                  <c:v>4.2658195360886678E-2</c:v>
                </c:pt>
                <c:pt idx="617">
                  <c:v>4.3141248715958508E-2</c:v>
                </c:pt>
                <c:pt idx="618">
                  <c:v>4.3196291003004657E-2</c:v>
                </c:pt>
                <c:pt idx="619">
                  <c:v>4.3287054417043565E-2</c:v>
                </c:pt>
                <c:pt idx="620">
                  <c:v>4.3212233145106291E-2</c:v>
                </c:pt>
                <c:pt idx="621">
                  <c:v>4.3257157388772512E-2</c:v>
                </c:pt>
                <c:pt idx="622">
                  <c:v>4.3508697960116839E-2</c:v>
                </c:pt>
                <c:pt idx="623">
                  <c:v>4.4167111624063615E-2</c:v>
                </c:pt>
                <c:pt idx="624">
                  <c:v>4.4254926715650442E-2</c:v>
                </c:pt>
                <c:pt idx="625">
                  <c:v>4.4629552753506219E-2</c:v>
                </c:pt>
                <c:pt idx="626">
                  <c:v>4.4860303306709648E-2</c:v>
                </c:pt>
                <c:pt idx="627">
                  <c:v>4.5458077262630139E-2</c:v>
                </c:pt>
                <c:pt idx="628">
                  <c:v>4.6006544027514307E-2</c:v>
                </c:pt>
                <c:pt idx="629">
                  <c:v>4.6451049747480329E-2</c:v>
                </c:pt>
                <c:pt idx="630">
                  <c:v>4.6762420981953649E-2</c:v>
                </c:pt>
                <c:pt idx="631">
                  <c:v>4.7221791173370109E-2</c:v>
                </c:pt>
                <c:pt idx="632">
                  <c:v>4.7574062673662404E-2</c:v>
                </c:pt>
                <c:pt idx="633">
                  <c:v>4.8141374859715591E-2</c:v>
                </c:pt>
                <c:pt idx="634">
                  <c:v>4.8598110707518585E-2</c:v>
                </c:pt>
                <c:pt idx="635">
                  <c:v>4.8996919124018504E-2</c:v>
                </c:pt>
                <c:pt idx="636">
                  <c:v>4.9567394283221766E-2</c:v>
                </c:pt>
                <c:pt idx="637">
                  <c:v>4.9929667842040226E-2</c:v>
                </c:pt>
                <c:pt idx="638">
                  <c:v>5.0343777647574778E-2</c:v>
                </c:pt>
                <c:pt idx="639">
                  <c:v>5.0828805879265138E-2</c:v>
                </c:pt>
                <c:pt idx="640">
                  <c:v>5.1115707750406955E-2</c:v>
                </c:pt>
                <c:pt idx="641">
                  <c:v>5.1525499790274418E-2</c:v>
                </c:pt>
                <c:pt idx="642">
                  <c:v>5.1706830363538625E-2</c:v>
                </c:pt>
                <c:pt idx="643">
                  <c:v>5.2016025557222012E-2</c:v>
                </c:pt>
                <c:pt idx="644">
                  <c:v>5.2547167911573725E-2</c:v>
                </c:pt>
                <c:pt idx="645">
                  <c:v>5.3008943403400448E-2</c:v>
                </c:pt>
                <c:pt idx="646">
                  <c:v>5.3455516053412824E-2</c:v>
                </c:pt>
                <c:pt idx="647">
                  <c:v>5.4175790388027487E-2</c:v>
                </c:pt>
                <c:pt idx="648">
                  <c:v>5.4952375567734815E-2</c:v>
                </c:pt>
                <c:pt idx="649">
                  <c:v>5.5837612867432301E-2</c:v>
                </c:pt>
                <c:pt idx="650">
                  <c:v>5.6507842742394496E-2</c:v>
                </c:pt>
                <c:pt idx="651">
                  <c:v>5.6901615423948011E-2</c:v>
                </c:pt>
                <c:pt idx="652">
                  <c:v>5.7342386152528645E-2</c:v>
                </c:pt>
                <c:pt idx="653">
                  <c:v>5.7863858592112412E-2</c:v>
                </c:pt>
                <c:pt idx="654">
                  <c:v>5.8345728820562687E-2</c:v>
                </c:pt>
                <c:pt idx="655">
                  <c:v>5.90725044831623E-2</c:v>
                </c:pt>
                <c:pt idx="656">
                  <c:v>5.985263543883014E-2</c:v>
                </c:pt>
                <c:pt idx="657">
                  <c:v>6.0367474489366788E-2</c:v>
                </c:pt>
                <c:pt idx="658">
                  <c:v>6.0952117374454842E-2</c:v>
                </c:pt>
                <c:pt idx="659">
                  <c:v>6.1683007836019127E-2</c:v>
                </c:pt>
                <c:pt idx="660">
                  <c:v>6.2346897569166365E-2</c:v>
                </c:pt>
                <c:pt idx="661">
                  <c:v>6.2853231483092797E-2</c:v>
                </c:pt>
                <c:pt idx="662">
                  <c:v>6.3394893791788726E-2</c:v>
                </c:pt>
                <c:pt idx="663">
                  <c:v>6.4003803032650838E-2</c:v>
                </c:pt>
                <c:pt idx="664">
                  <c:v>6.4554972431716234E-2</c:v>
                </c:pt>
                <c:pt idx="665">
                  <c:v>6.5106757771447185E-2</c:v>
                </c:pt>
                <c:pt idx="666">
                  <c:v>6.5432817692078649E-2</c:v>
                </c:pt>
                <c:pt idx="667">
                  <c:v>6.6001246508648109E-2</c:v>
                </c:pt>
                <c:pt idx="668">
                  <c:v>6.6445322894730832E-2</c:v>
                </c:pt>
                <c:pt idx="669">
                  <c:v>6.6803970004659874E-2</c:v>
                </c:pt>
                <c:pt idx="670">
                  <c:v>6.7158210892308515E-2</c:v>
                </c:pt>
                <c:pt idx="671">
                  <c:v>6.7399321648743765E-2</c:v>
                </c:pt>
                <c:pt idx="672">
                  <c:v>6.7711925237132958E-2</c:v>
                </c:pt>
                <c:pt idx="673">
                  <c:v>6.8271002769648897E-2</c:v>
                </c:pt>
                <c:pt idx="674">
                  <c:v>6.8613258486697276E-2</c:v>
                </c:pt>
                <c:pt idx="675">
                  <c:v>6.9039627784889243E-2</c:v>
                </c:pt>
                <c:pt idx="676">
                  <c:v>6.9253491906795847E-2</c:v>
                </c:pt>
                <c:pt idx="677">
                  <c:v>6.9333084703800882E-2</c:v>
                </c:pt>
                <c:pt idx="678">
                  <c:v>7.0043394156014196E-2</c:v>
                </c:pt>
                <c:pt idx="679">
                  <c:v>7.0603122224821388E-2</c:v>
                </c:pt>
                <c:pt idx="680">
                  <c:v>7.1077318876062626E-2</c:v>
                </c:pt>
                <c:pt idx="681">
                  <c:v>7.1607978020186175E-2</c:v>
                </c:pt>
                <c:pt idx="682">
                  <c:v>7.2211274462954611E-2</c:v>
                </c:pt>
                <c:pt idx="683">
                  <c:v>7.323410099525321E-2</c:v>
                </c:pt>
                <c:pt idx="684">
                  <c:v>7.4512715135646945E-2</c:v>
                </c:pt>
                <c:pt idx="685">
                  <c:v>7.517206677068132E-2</c:v>
                </c:pt>
                <c:pt idx="686">
                  <c:v>7.5710298101981738E-2</c:v>
                </c:pt>
                <c:pt idx="687">
                  <c:v>7.6439829256969627E-2</c:v>
                </c:pt>
                <c:pt idx="688">
                  <c:v>7.7184643089242777E-2</c:v>
                </c:pt>
                <c:pt idx="689">
                  <c:v>7.7933641962067091E-2</c:v>
                </c:pt>
                <c:pt idx="690">
                  <c:v>7.866347679041498E-2</c:v>
                </c:pt>
                <c:pt idx="691">
                  <c:v>7.952612205403381E-2</c:v>
                </c:pt>
                <c:pt idx="692">
                  <c:v>8.043582372976639E-2</c:v>
                </c:pt>
                <c:pt idx="693">
                  <c:v>8.144202890406721E-2</c:v>
                </c:pt>
                <c:pt idx="694">
                  <c:v>8.2100456439882799E-2</c:v>
                </c:pt>
                <c:pt idx="695">
                  <c:v>8.282271612509072E-2</c:v>
                </c:pt>
                <c:pt idx="696">
                  <c:v>8.397408702208739E-2</c:v>
                </c:pt>
                <c:pt idx="697">
                  <c:v>8.4950864761649841E-2</c:v>
                </c:pt>
                <c:pt idx="698">
                  <c:v>8.594281986870303E-2</c:v>
                </c:pt>
                <c:pt idx="699">
                  <c:v>8.6935178453350942E-2</c:v>
                </c:pt>
                <c:pt idx="700">
                  <c:v>8.7856559989131305E-2</c:v>
                </c:pt>
                <c:pt idx="701">
                  <c:v>8.9202875096411491E-2</c:v>
                </c:pt>
                <c:pt idx="702">
                  <c:v>9.0480500244357387E-2</c:v>
                </c:pt>
                <c:pt idx="703">
                  <c:v>9.1705448803956049E-2</c:v>
                </c:pt>
                <c:pt idx="704">
                  <c:v>9.2861791156784695E-2</c:v>
                </c:pt>
                <c:pt idx="705">
                  <c:v>9.3839908809260797E-2</c:v>
                </c:pt>
                <c:pt idx="706">
                  <c:v>9.4885700061531547E-2</c:v>
                </c:pt>
                <c:pt idx="707">
                  <c:v>9.6177635365664371E-2</c:v>
                </c:pt>
                <c:pt idx="708">
                  <c:v>9.7134650900618139E-2</c:v>
                </c:pt>
                <c:pt idx="709">
                  <c:v>9.8269616502493523E-2</c:v>
                </c:pt>
                <c:pt idx="710">
                  <c:v>9.946268361249036E-2</c:v>
                </c:pt>
                <c:pt idx="711">
                  <c:v>0.10072660183314616</c:v>
                </c:pt>
                <c:pt idx="712">
                  <c:v>0.10202616744618875</c:v>
                </c:pt>
                <c:pt idx="713">
                  <c:v>0.10326005323072031</c:v>
                </c:pt>
                <c:pt idx="714">
                  <c:v>0.1045277168737021</c:v>
                </c:pt>
                <c:pt idx="715">
                  <c:v>0.10597557715434361</c:v>
                </c:pt>
                <c:pt idx="716">
                  <c:v>0.10718180460886338</c:v>
                </c:pt>
                <c:pt idx="717">
                  <c:v>0.10823854566621033</c:v>
                </c:pt>
                <c:pt idx="718">
                  <c:v>0.10951623979891151</c:v>
                </c:pt>
                <c:pt idx="719">
                  <c:v>0.1107778071414179</c:v>
                </c:pt>
                <c:pt idx="720">
                  <c:v>0.11214111412210653</c:v>
                </c:pt>
                <c:pt idx="721">
                  <c:v>0.11351947922453158</c:v>
                </c:pt>
                <c:pt idx="722">
                  <c:v>0.11472553655349926</c:v>
                </c:pt>
                <c:pt idx="723">
                  <c:v>0.11589796619685455</c:v>
                </c:pt>
                <c:pt idx="724">
                  <c:v>0.11718826066320054</c:v>
                </c:pt>
                <c:pt idx="725">
                  <c:v>0.1182868278807358</c:v>
                </c:pt>
                <c:pt idx="726">
                  <c:v>0.1194390995089603</c:v>
                </c:pt>
                <c:pt idx="727">
                  <c:v>0.12049002066131509</c:v>
                </c:pt>
                <c:pt idx="728">
                  <c:v>0.1215080126390865</c:v>
                </c:pt>
                <c:pt idx="729">
                  <c:v>0.12252781787398354</c:v>
                </c:pt>
                <c:pt idx="730">
                  <c:v>0.12365059632331042</c:v>
                </c:pt>
                <c:pt idx="731">
                  <c:v>0.12441158217906192</c:v>
                </c:pt>
                <c:pt idx="732">
                  <c:v>0.12521431552060014</c:v>
                </c:pt>
                <c:pt idx="733">
                  <c:v>0.12596379111021602</c:v>
                </c:pt>
                <c:pt idx="734">
                  <c:v>0.12685924406771887</c:v>
                </c:pt>
                <c:pt idx="735">
                  <c:v>0.12783632171214249</c:v>
                </c:pt>
                <c:pt idx="736">
                  <c:v>0.12860657023328106</c:v>
                </c:pt>
                <c:pt idx="737">
                  <c:v>0.12914163168621212</c:v>
                </c:pt>
                <c:pt idx="738">
                  <c:v>0.12981772781843631</c:v>
                </c:pt>
                <c:pt idx="739">
                  <c:v>0.13048471897881703</c:v>
                </c:pt>
                <c:pt idx="740">
                  <c:v>0.13115601509039682</c:v>
                </c:pt>
                <c:pt idx="741">
                  <c:v>0.13156419578500916</c:v>
                </c:pt>
                <c:pt idx="742">
                  <c:v>0.13219469844525417</c:v>
                </c:pt>
                <c:pt idx="743">
                  <c:v>0.13280607143564913</c:v>
                </c:pt>
                <c:pt idx="744">
                  <c:v>0.13335403667581908</c:v>
                </c:pt>
                <c:pt idx="745">
                  <c:v>0.13393790202665232</c:v>
                </c:pt>
                <c:pt idx="746">
                  <c:v>0.1345891323222764</c:v>
                </c:pt>
                <c:pt idx="747">
                  <c:v>0.1352605323445932</c:v>
                </c:pt>
                <c:pt idx="748">
                  <c:v>0.13583189259106465</c:v>
                </c:pt>
                <c:pt idx="749">
                  <c:v>0.1360773173994767</c:v>
                </c:pt>
                <c:pt idx="750">
                  <c:v>0.13647274018860223</c:v>
                </c:pt>
                <c:pt idx="751">
                  <c:v>0.13672064996240868</c:v>
                </c:pt>
                <c:pt idx="752">
                  <c:v>0.13678172672376956</c:v>
                </c:pt>
                <c:pt idx="753">
                  <c:v>0.13692894045802653</c:v>
                </c:pt>
                <c:pt idx="754">
                  <c:v>0.13710441050450092</c:v>
                </c:pt>
                <c:pt idx="755">
                  <c:v>0.13746955625347726</c:v>
                </c:pt>
                <c:pt idx="756">
                  <c:v>0.13779672876607074</c:v>
                </c:pt>
                <c:pt idx="757">
                  <c:v>0.13811466459493255</c:v>
                </c:pt>
                <c:pt idx="758">
                  <c:v>0.13841318298755995</c:v>
                </c:pt>
                <c:pt idx="759">
                  <c:v>0.13867883988381663</c:v>
                </c:pt>
                <c:pt idx="760">
                  <c:v>0.13873032076305861</c:v>
                </c:pt>
                <c:pt idx="761">
                  <c:v>0.13862784074296536</c:v>
                </c:pt>
                <c:pt idx="762">
                  <c:v>0.13843230390405659</c:v>
                </c:pt>
                <c:pt idx="763">
                  <c:v>0.1382378817708485</c:v>
                </c:pt>
                <c:pt idx="764">
                  <c:v>0.1379785339780584</c:v>
                </c:pt>
                <c:pt idx="765">
                  <c:v>0.13803919031600309</c:v>
                </c:pt>
                <c:pt idx="766">
                  <c:v>0.13810209670517776</c:v>
                </c:pt>
                <c:pt idx="767">
                  <c:v>0.13790855291029072</c:v>
                </c:pt>
                <c:pt idx="768">
                  <c:v>0.13775275571222986</c:v>
                </c:pt>
                <c:pt idx="769">
                  <c:v>0.13749559318179813</c:v>
                </c:pt>
                <c:pt idx="770">
                  <c:v>0.13736123505282927</c:v>
                </c:pt>
                <c:pt idx="771">
                  <c:v>0.13709287037385948</c:v>
                </c:pt>
                <c:pt idx="772">
                  <c:v>0.1364020846562618</c:v>
                </c:pt>
                <c:pt idx="773">
                  <c:v>0.13588612373209943</c:v>
                </c:pt>
                <c:pt idx="774">
                  <c:v>0.13549108098920484</c:v>
                </c:pt>
                <c:pt idx="775">
                  <c:v>0.13503626746485606</c:v>
                </c:pt>
                <c:pt idx="776">
                  <c:v>0.13458334683847906</c:v>
                </c:pt>
                <c:pt idx="777">
                  <c:v>0.13386691801002543</c:v>
                </c:pt>
                <c:pt idx="778">
                  <c:v>0.1334466943315783</c:v>
                </c:pt>
                <c:pt idx="779">
                  <c:v>0.13317921044040254</c:v>
                </c:pt>
                <c:pt idx="780">
                  <c:v>0.13281298617196574</c:v>
                </c:pt>
                <c:pt idx="781">
                  <c:v>0.13260145617855532</c:v>
                </c:pt>
                <c:pt idx="782">
                  <c:v>0.13226702465588358</c:v>
                </c:pt>
                <c:pt idx="783">
                  <c:v>0.13209224746179876</c:v>
                </c:pt>
                <c:pt idx="784">
                  <c:v>0.13222556806997746</c:v>
                </c:pt>
                <c:pt idx="785">
                  <c:v>0.13230435023722431</c:v>
                </c:pt>
                <c:pt idx="786">
                  <c:v>0.13220546419009502</c:v>
                </c:pt>
                <c:pt idx="787">
                  <c:v>0.13207059434296398</c:v>
                </c:pt>
                <c:pt idx="788">
                  <c:v>0.13214895458224046</c:v>
                </c:pt>
                <c:pt idx="789">
                  <c:v>0.13237868975652739</c:v>
                </c:pt>
                <c:pt idx="790">
                  <c:v>0.13255203859537271</c:v>
                </c:pt>
                <c:pt idx="791">
                  <c:v>0.1327985888551915</c:v>
                </c:pt>
                <c:pt idx="792">
                  <c:v>0.13264008315407208</c:v>
                </c:pt>
                <c:pt idx="793">
                  <c:v>0.13255533298644129</c:v>
                </c:pt>
                <c:pt idx="794">
                  <c:v>0.13242020606025551</c:v>
                </c:pt>
                <c:pt idx="795">
                  <c:v>0.13231345524821214</c:v>
                </c:pt>
                <c:pt idx="796">
                  <c:v>0.1321699648575487</c:v>
                </c:pt>
                <c:pt idx="797">
                  <c:v>0.13224242331759417</c:v>
                </c:pt>
                <c:pt idx="798">
                  <c:v>0.13210381177195613</c:v>
                </c:pt>
                <c:pt idx="799">
                  <c:v>0.13228205412595806</c:v>
                </c:pt>
                <c:pt idx="800">
                  <c:v>0.13268977360675982</c:v>
                </c:pt>
                <c:pt idx="801">
                  <c:v>0.13329342215647255</c:v>
                </c:pt>
                <c:pt idx="802">
                  <c:v>0.13369116107640036</c:v>
                </c:pt>
                <c:pt idx="803">
                  <c:v>0.13457640480161978</c:v>
                </c:pt>
                <c:pt idx="804">
                  <c:v>0.13519182904219357</c:v>
                </c:pt>
                <c:pt idx="805">
                  <c:v>0.1338113985604944</c:v>
                </c:pt>
                <c:pt idx="806">
                  <c:v>0.13513376661805154</c:v>
                </c:pt>
                <c:pt idx="807">
                  <c:v>0.13645613467560869</c:v>
                </c:pt>
                <c:pt idx="808">
                  <c:v>0.13777850273316583</c:v>
                </c:pt>
                <c:pt idx="809">
                  <c:v>0.13910087079072297</c:v>
                </c:pt>
                <c:pt idx="810">
                  <c:v>0.14042323884828012</c:v>
                </c:pt>
                <c:pt idx="811">
                  <c:v>0.14174560690583726</c:v>
                </c:pt>
                <c:pt idx="812">
                  <c:v>0.14306797496339441</c:v>
                </c:pt>
                <c:pt idx="813">
                  <c:v>0.14439034302095155</c:v>
                </c:pt>
                <c:pt idx="814">
                  <c:v>0.14439034302095144</c:v>
                </c:pt>
                <c:pt idx="815">
                  <c:v>0.1440056447033681</c:v>
                </c:pt>
                <c:pt idx="816">
                  <c:v>0.14539826503630901</c:v>
                </c:pt>
                <c:pt idx="817">
                  <c:v>0.14707819553816703</c:v>
                </c:pt>
                <c:pt idx="818">
                  <c:v>0.14899022018724992</c:v>
                </c:pt>
                <c:pt idx="819">
                  <c:v>0.15093173284948072</c:v>
                </c:pt>
                <c:pt idx="820">
                  <c:v>0.15275688220725045</c:v>
                </c:pt>
                <c:pt idx="821">
                  <c:v>0.15438594175420428</c:v>
                </c:pt>
                <c:pt idx="822">
                  <c:v>0.15609440438932834</c:v>
                </c:pt>
                <c:pt idx="823">
                  <c:v>0.15813357891853899</c:v>
                </c:pt>
                <c:pt idx="824">
                  <c:v>0.16012957870424666</c:v>
                </c:pt>
                <c:pt idx="825">
                  <c:v>0.16190765221810785</c:v>
                </c:pt>
                <c:pt idx="826">
                  <c:v>0.16313117136783856</c:v>
                </c:pt>
                <c:pt idx="827">
                  <c:v>0.16416828479900081</c:v>
                </c:pt>
                <c:pt idx="828">
                  <c:v>0.16540267216960858</c:v>
                </c:pt>
                <c:pt idx="829">
                  <c:v>0.1665801909084583</c:v>
                </c:pt>
                <c:pt idx="830">
                  <c:v>0.16759032462568099</c:v>
                </c:pt>
                <c:pt idx="831">
                  <c:v>0.16836542871393431</c:v>
                </c:pt>
                <c:pt idx="832">
                  <c:v>0.16915299762641378</c:v>
                </c:pt>
                <c:pt idx="833">
                  <c:v>0.17030535184804196</c:v>
                </c:pt>
                <c:pt idx="834">
                  <c:v>0.17184487237542528</c:v>
                </c:pt>
                <c:pt idx="835">
                  <c:v>0.17316767119182408</c:v>
                </c:pt>
                <c:pt idx="836">
                  <c:v>0.17414984277300311</c:v>
                </c:pt>
                <c:pt idx="837">
                  <c:v>0.17457083584552605</c:v>
                </c:pt>
                <c:pt idx="838">
                  <c:v>0.17494895435858376</c:v>
                </c:pt>
                <c:pt idx="839">
                  <c:v>0.17550055888222701</c:v>
                </c:pt>
                <c:pt idx="840">
                  <c:v>0.17556420902680164</c:v>
                </c:pt>
                <c:pt idx="841">
                  <c:v>0.17513937514481773</c:v>
                </c:pt>
                <c:pt idx="842">
                  <c:v>0.17455970354518005</c:v>
                </c:pt>
                <c:pt idx="843">
                  <c:v>0.17426154056910023</c:v>
                </c:pt>
                <c:pt idx="844">
                  <c:v>0.17394662777665237</c:v>
                </c:pt>
                <c:pt idx="845">
                  <c:v>0.1735535497259727</c:v>
                </c:pt>
                <c:pt idx="846">
                  <c:v>0.17301484330116762</c:v>
                </c:pt>
                <c:pt idx="847">
                  <c:v>0.1725895223286994</c:v>
                </c:pt>
                <c:pt idx="848">
                  <c:v>0.17202451773466268</c:v>
                </c:pt>
                <c:pt idx="849">
                  <c:v>0.17116078450099015</c:v>
                </c:pt>
                <c:pt idx="850">
                  <c:v>0.16965635370965942</c:v>
                </c:pt>
                <c:pt idx="851">
                  <c:v>0.1678898475915353</c:v>
                </c:pt>
                <c:pt idx="852">
                  <c:v>0.1661233717665484</c:v>
                </c:pt>
                <c:pt idx="853">
                  <c:v>0.1641278801399893</c:v>
                </c:pt>
                <c:pt idx="854">
                  <c:v>0.16172694893792847</c:v>
                </c:pt>
                <c:pt idx="855">
                  <c:v>0.15928994667107463</c:v>
                </c:pt>
                <c:pt idx="856">
                  <c:v>0.1569989129013758</c:v>
                </c:pt>
                <c:pt idx="857">
                  <c:v>0.15514491172055139</c:v>
                </c:pt>
                <c:pt idx="858">
                  <c:v>0.1530975676025392</c:v>
                </c:pt>
                <c:pt idx="859">
                  <c:v>0.15083344220491002</c:v>
                </c:pt>
                <c:pt idx="860">
                  <c:v>0.14851315833701845</c:v>
                </c:pt>
                <c:pt idx="861">
                  <c:v>0.14647461627247346</c:v>
                </c:pt>
                <c:pt idx="862">
                  <c:v>0.14427248616009181</c:v>
                </c:pt>
                <c:pt idx="863">
                  <c:v>0.14195275070444116</c:v>
                </c:pt>
                <c:pt idx="864">
                  <c:v>0.13899144111948722</c:v>
                </c:pt>
                <c:pt idx="865">
                  <c:v>0.13611957874278008</c:v>
                </c:pt>
                <c:pt idx="866">
                  <c:v>0.13353272735117297</c:v>
                </c:pt>
                <c:pt idx="867">
                  <c:v>0.13086672642636224</c:v>
                </c:pt>
                <c:pt idx="868">
                  <c:v>0.12783309789921499</c:v>
                </c:pt>
                <c:pt idx="869">
                  <c:v>0.12499822892280364</c:v>
                </c:pt>
                <c:pt idx="870">
                  <c:v>0.12223069289969754</c:v>
                </c:pt>
                <c:pt idx="871">
                  <c:v>0.11972165704214015</c:v>
                </c:pt>
                <c:pt idx="872">
                  <c:v>0.11732824483619246</c:v>
                </c:pt>
                <c:pt idx="873">
                  <c:v>0.11477713913110264</c:v>
                </c:pt>
                <c:pt idx="874">
                  <c:v>0.11245530628022221</c:v>
                </c:pt>
                <c:pt idx="875">
                  <c:v>0.11045376360633355</c:v>
                </c:pt>
                <c:pt idx="876">
                  <c:v>0.10829210966563046</c:v>
                </c:pt>
                <c:pt idx="877">
                  <c:v>0.10574849888537755</c:v>
                </c:pt>
                <c:pt idx="878">
                  <c:v>0.10322547109984472</c:v>
                </c:pt>
                <c:pt idx="879">
                  <c:v>0.10101776239752232</c:v>
                </c:pt>
                <c:pt idx="880">
                  <c:v>9.9301194635543058E-2</c:v>
                </c:pt>
                <c:pt idx="881">
                  <c:v>9.7455694202710191E-2</c:v>
                </c:pt>
                <c:pt idx="882">
                  <c:v>9.5440327977799014E-2</c:v>
                </c:pt>
                <c:pt idx="883">
                  <c:v>9.3508074100431743E-2</c:v>
                </c:pt>
                <c:pt idx="884">
                  <c:v>9.2084593776251084E-2</c:v>
                </c:pt>
                <c:pt idx="885">
                  <c:v>9.0468526953966413E-2</c:v>
                </c:pt>
                <c:pt idx="886">
                  <c:v>8.8472902922419619E-2</c:v>
                </c:pt>
                <c:pt idx="887">
                  <c:v>8.6160774329911177E-2</c:v>
                </c:pt>
                <c:pt idx="888">
                  <c:v>8.4315013260668023E-2</c:v>
                </c:pt>
                <c:pt idx="889">
                  <c:v>8.2675755012103558E-2</c:v>
                </c:pt>
                <c:pt idx="890">
                  <c:v>8.108331534095288E-2</c:v>
                </c:pt>
                <c:pt idx="891">
                  <c:v>7.9618100829806929E-2</c:v>
                </c:pt>
                <c:pt idx="892">
                  <c:v>7.8357004643101386E-2</c:v>
                </c:pt>
                <c:pt idx="893">
                  <c:v>7.7236694572871134E-2</c:v>
                </c:pt>
                <c:pt idx="894">
                  <c:v>7.5994444511577677E-2</c:v>
                </c:pt>
                <c:pt idx="895">
                  <c:v>7.4307863029758767E-2</c:v>
                </c:pt>
                <c:pt idx="896">
                  <c:v>7.2798649392411582E-2</c:v>
                </c:pt>
                <c:pt idx="897">
                  <c:v>7.1500432785274806E-2</c:v>
                </c:pt>
                <c:pt idx="898">
                  <c:v>7.006462825616333E-2</c:v>
                </c:pt>
                <c:pt idx="899">
                  <c:v>6.8668629125818281E-2</c:v>
                </c:pt>
                <c:pt idx="900">
                  <c:v>6.7828640790461095E-2</c:v>
                </c:pt>
                <c:pt idx="901">
                  <c:v>6.707012575161049E-2</c:v>
                </c:pt>
                <c:pt idx="902">
                  <c:v>6.6331494477199299E-2</c:v>
                </c:pt>
                <c:pt idx="903">
                  <c:v>6.5381056603682861E-2</c:v>
                </c:pt>
                <c:pt idx="904">
                  <c:v>6.4191911503293675E-2</c:v>
                </c:pt>
                <c:pt idx="905">
                  <c:v>6.3064172777552358E-2</c:v>
                </c:pt>
                <c:pt idx="906">
                  <c:v>6.2358071828798864E-2</c:v>
                </c:pt>
                <c:pt idx="907">
                  <c:v>6.1395883048570479E-2</c:v>
                </c:pt>
                <c:pt idx="908">
                  <c:v>6.0847517617423089E-2</c:v>
                </c:pt>
                <c:pt idx="909">
                  <c:v>6.0309160075376497E-2</c:v>
                </c:pt>
                <c:pt idx="910">
                  <c:v>5.9652986532651442E-2</c:v>
                </c:pt>
                <c:pt idx="911">
                  <c:v>5.9439464972918937E-2</c:v>
                </c:pt>
                <c:pt idx="912">
                  <c:v>5.9556017688464524E-2</c:v>
                </c:pt>
                <c:pt idx="913">
                  <c:v>5.8990377076371364E-2</c:v>
                </c:pt>
                <c:pt idx="914">
                  <c:v>5.7970544147996891E-2</c:v>
                </c:pt>
                <c:pt idx="915">
                  <c:v>5.6598750053486115E-2</c:v>
                </c:pt>
                <c:pt idx="916">
                  <c:v>5.5397057572971274E-2</c:v>
                </c:pt>
                <c:pt idx="917">
                  <c:v>5.4360570635648545E-2</c:v>
                </c:pt>
                <c:pt idx="918">
                  <c:v>5.3743947537004309E-2</c:v>
                </c:pt>
                <c:pt idx="919">
                  <c:v>5.2914380458132376E-2</c:v>
                </c:pt>
                <c:pt idx="920">
                  <c:v>5.2420396244794276E-2</c:v>
                </c:pt>
                <c:pt idx="921">
                  <c:v>5.2323645423777529E-2</c:v>
                </c:pt>
                <c:pt idx="922">
                  <c:v>5.2427264869401316E-2</c:v>
                </c:pt>
                <c:pt idx="923">
                  <c:v>5.2335744540323408E-2</c:v>
                </c:pt>
                <c:pt idx="924">
                  <c:v>5.1965481502875728E-2</c:v>
                </c:pt>
                <c:pt idx="925">
                  <c:v>5.1375610077763284E-2</c:v>
                </c:pt>
                <c:pt idx="926">
                  <c:v>5.0973657327834244E-2</c:v>
                </c:pt>
                <c:pt idx="927">
                  <c:v>5.0586580186510924E-2</c:v>
                </c:pt>
                <c:pt idx="928">
                  <c:v>4.9957852507607974E-2</c:v>
                </c:pt>
                <c:pt idx="929">
                  <c:v>4.9197018524261379E-2</c:v>
                </c:pt>
                <c:pt idx="930">
                  <c:v>4.8378297985639591E-2</c:v>
                </c:pt>
                <c:pt idx="931">
                  <c:v>4.8065621222614735E-2</c:v>
                </c:pt>
                <c:pt idx="932">
                  <c:v>4.7535230367456285E-2</c:v>
                </c:pt>
                <c:pt idx="933">
                  <c:v>4.7004040637227247E-2</c:v>
                </c:pt>
                <c:pt idx="934">
                  <c:v>4.6243267394132884E-2</c:v>
                </c:pt>
                <c:pt idx="935">
                  <c:v>4.54731163316585E-2</c:v>
                </c:pt>
                <c:pt idx="936">
                  <c:v>4.4723150169791767E-2</c:v>
                </c:pt>
                <c:pt idx="937">
                  <c:v>4.4461973507574665E-2</c:v>
                </c:pt>
                <c:pt idx="938">
                  <c:v>4.4072985321102237E-2</c:v>
                </c:pt>
                <c:pt idx="939">
                  <c:v>4.3992680840014849E-2</c:v>
                </c:pt>
                <c:pt idx="940">
                  <c:v>4.3845941216717504E-2</c:v>
                </c:pt>
                <c:pt idx="941">
                  <c:v>4.3542537554986438E-2</c:v>
                </c:pt>
                <c:pt idx="942">
                  <c:v>4.3440463454992889E-2</c:v>
                </c:pt>
                <c:pt idx="943">
                  <c:v>4.3483052763227524E-2</c:v>
                </c:pt>
                <c:pt idx="944">
                  <c:v>4.3392536135129986E-2</c:v>
                </c:pt>
                <c:pt idx="945">
                  <c:v>4.3214974456854412E-2</c:v>
                </c:pt>
                <c:pt idx="946">
                  <c:v>4.2513421436138676E-2</c:v>
                </c:pt>
                <c:pt idx="947">
                  <c:v>4.2004462255405786E-2</c:v>
                </c:pt>
                <c:pt idx="948">
                  <c:v>4.1859053741717153E-2</c:v>
                </c:pt>
                <c:pt idx="949">
                  <c:v>4.1673568061280301E-2</c:v>
                </c:pt>
                <c:pt idx="950">
                  <c:v>4.1122754093655949E-2</c:v>
                </c:pt>
                <c:pt idx="951">
                  <c:v>4.0249485664955426E-2</c:v>
                </c:pt>
                <c:pt idx="952">
                  <c:v>3.973203999997886E-2</c:v>
                </c:pt>
                <c:pt idx="953">
                  <c:v>3.9634659644807987E-2</c:v>
                </c:pt>
                <c:pt idx="954">
                  <c:v>3.9722407384726266E-2</c:v>
                </c:pt>
                <c:pt idx="955">
                  <c:v>3.984798811583886E-2</c:v>
                </c:pt>
                <c:pt idx="956">
                  <c:v>3.9739791070545705E-2</c:v>
                </c:pt>
                <c:pt idx="957">
                  <c:v>3.9696453081868324E-2</c:v>
                </c:pt>
                <c:pt idx="958">
                  <c:v>3.9946339718809225E-2</c:v>
                </c:pt>
                <c:pt idx="959">
                  <c:v>4.0026203742674321E-2</c:v>
                </c:pt>
                <c:pt idx="960">
                  <c:v>4.0016722088299102E-2</c:v>
                </c:pt>
                <c:pt idx="961">
                  <c:v>3.937072888371012E-2</c:v>
                </c:pt>
                <c:pt idx="962">
                  <c:v>3.8810616822509456E-2</c:v>
                </c:pt>
                <c:pt idx="963">
                  <c:v>3.8662011720585546E-2</c:v>
                </c:pt>
                <c:pt idx="964">
                  <c:v>3.8637033542852889E-2</c:v>
                </c:pt>
                <c:pt idx="965">
                  <c:v>3.8244097933676877E-2</c:v>
                </c:pt>
                <c:pt idx="966">
                  <c:v>3.7553926403953199E-2</c:v>
                </c:pt>
                <c:pt idx="967">
                  <c:v>3.6735658164569945E-2</c:v>
                </c:pt>
                <c:pt idx="968">
                  <c:v>3.6164035801556832E-2</c:v>
                </c:pt>
                <c:pt idx="969">
                  <c:v>3.5569202147716208E-2</c:v>
                </c:pt>
                <c:pt idx="970">
                  <c:v>3.4949589050286986E-2</c:v>
                </c:pt>
                <c:pt idx="971">
                  <c:v>3.4498007803506495E-2</c:v>
                </c:pt>
                <c:pt idx="972">
                  <c:v>3.4797058317390855E-2</c:v>
                </c:pt>
                <c:pt idx="973">
                  <c:v>3.5069089183139196E-2</c:v>
                </c:pt>
                <c:pt idx="974">
                  <c:v>3.531708793442067E-2</c:v>
                </c:pt>
                <c:pt idx="975">
                  <c:v>3.5459665568568673E-2</c:v>
                </c:pt>
                <c:pt idx="976">
                  <c:v>3.5602678835380527E-2</c:v>
                </c:pt>
                <c:pt idx="977">
                  <c:v>3.543452787606579E-2</c:v>
                </c:pt>
                <c:pt idx="978">
                  <c:v>3.5502320979088606E-2</c:v>
                </c:pt>
                <c:pt idx="979">
                  <c:v>3.5129404709777989E-2</c:v>
                </c:pt>
                <c:pt idx="980">
                  <c:v>3.4939716220295083E-2</c:v>
                </c:pt>
                <c:pt idx="981">
                  <c:v>3.4783770493387746E-2</c:v>
                </c:pt>
                <c:pt idx="982">
                  <c:v>3.4483943055187219E-2</c:v>
                </c:pt>
                <c:pt idx="983">
                  <c:v>3.4093277412680159E-2</c:v>
                </c:pt>
                <c:pt idx="984">
                  <c:v>3.3730264450227768E-2</c:v>
                </c:pt>
                <c:pt idx="985">
                  <c:v>3.3395164963657298E-2</c:v>
                </c:pt>
                <c:pt idx="986">
                  <c:v>3.3167525570239186E-2</c:v>
                </c:pt>
                <c:pt idx="987">
                  <c:v>3.2739982551396582E-2</c:v>
                </c:pt>
                <c:pt idx="988">
                  <c:v>3.2217927245449432E-2</c:v>
                </c:pt>
                <c:pt idx="989">
                  <c:v>3.1801990929580151E-2</c:v>
                </c:pt>
                <c:pt idx="990">
                  <c:v>3.1502500751622003E-2</c:v>
                </c:pt>
                <c:pt idx="991">
                  <c:v>3.1652532250741848E-2</c:v>
                </c:pt>
                <c:pt idx="992">
                  <c:v>3.1610822808082382E-2</c:v>
                </c:pt>
                <c:pt idx="993">
                  <c:v>3.1286628826316096E-2</c:v>
                </c:pt>
                <c:pt idx="994">
                  <c:v>3.0992467610637859E-2</c:v>
                </c:pt>
                <c:pt idx="995">
                  <c:v>3.0896275480019986E-2</c:v>
                </c:pt>
                <c:pt idx="996">
                  <c:v>3.0873981868738805E-2</c:v>
                </c:pt>
                <c:pt idx="997">
                  <c:v>3.0635125668612088E-2</c:v>
                </c:pt>
                <c:pt idx="998">
                  <c:v>3.0718376536633576E-2</c:v>
                </c:pt>
                <c:pt idx="999">
                  <c:v>3.0724728522448237E-2</c:v>
                </c:pt>
                <c:pt idx="1000">
                  <c:v>3.090474257174354E-2</c:v>
                </c:pt>
                <c:pt idx="1001">
                  <c:v>3.1056153260788276E-2</c:v>
                </c:pt>
                <c:pt idx="1002">
                  <c:v>3.1076899149709413E-2</c:v>
                </c:pt>
                <c:pt idx="1003">
                  <c:v>3.1128669906776832E-2</c:v>
                </c:pt>
                <c:pt idx="1004">
                  <c:v>3.1279784407671568E-2</c:v>
                </c:pt>
                <c:pt idx="1005">
                  <c:v>3.1072165174789147E-2</c:v>
                </c:pt>
                <c:pt idx="1006">
                  <c:v>3.0680029472973665E-2</c:v>
                </c:pt>
                <c:pt idx="1007">
                  <c:v>3.0179703506135372E-2</c:v>
                </c:pt>
                <c:pt idx="1008">
                  <c:v>2.9733512594221148E-2</c:v>
                </c:pt>
                <c:pt idx="1009">
                  <c:v>2.9922943802207298E-2</c:v>
                </c:pt>
                <c:pt idx="1010">
                  <c:v>3.0019312833383615E-2</c:v>
                </c:pt>
                <c:pt idx="1011">
                  <c:v>2.9953360339626957E-2</c:v>
                </c:pt>
                <c:pt idx="1012">
                  <c:v>2.9697497196519922E-2</c:v>
                </c:pt>
                <c:pt idx="1013">
                  <c:v>2.9476496134166606E-2</c:v>
                </c:pt>
                <c:pt idx="1014">
                  <c:v>2.916950195337862E-2</c:v>
                </c:pt>
                <c:pt idx="1015">
                  <c:v>2.9373243636190621E-2</c:v>
                </c:pt>
                <c:pt idx="1016">
                  <c:v>2.9227492604749546E-2</c:v>
                </c:pt>
                <c:pt idx="1017">
                  <c:v>2.8915892176185305E-2</c:v>
                </c:pt>
                <c:pt idx="1018">
                  <c:v>2.860375626355971E-2</c:v>
                </c:pt>
                <c:pt idx="1019">
                  <c:v>2.8507664573607809E-2</c:v>
                </c:pt>
                <c:pt idx="1020">
                  <c:v>2.8530623704413359E-2</c:v>
                </c:pt>
                <c:pt idx="1021">
                  <c:v>2.8647371137946836E-2</c:v>
                </c:pt>
                <c:pt idx="1022">
                  <c:v>2.8677451032649966E-2</c:v>
                </c:pt>
                <c:pt idx="1023">
                  <c:v>2.8427904327520841E-2</c:v>
                </c:pt>
                <c:pt idx="1024">
                  <c:v>2.8767543921133999E-2</c:v>
                </c:pt>
                <c:pt idx="1025">
                  <c:v>2.9238642606585444E-2</c:v>
                </c:pt>
                <c:pt idx="1026">
                  <c:v>2.9059775743323253E-2</c:v>
                </c:pt>
                <c:pt idx="1027">
                  <c:v>2.9437758662240639E-2</c:v>
                </c:pt>
                <c:pt idx="1028">
                  <c:v>2.9819837019706266E-2</c:v>
                </c:pt>
                <c:pt idx="1029">
                  <c:v>2.9524808086123858E-2</c:v>
                </c:pt>
                <c:pt idx="1030">
                  <c:v>2.9125538641955068E-2</c:v>
                </c:pt>
                <c:pt idx="1031">
                  <c:v>2.8699713218241683E-2</c:v>
                </c:pt>
                <c:pt idx="1032">
                  <c:v>2.820476792853726E-2</c:v>
                </c:pt>
                <c:pt idx="1033">
                  <c:v>2.7987068712310294E-2</c:v>
                </c:pt>
                <c:pt idx="1034">
                  <c:v>2.7457316094158447E-2</c:v>
                </c:pt>
                <c:pt idx="1035">
                  <c:v>2.7239083803730073E-2</c:v>
                </c:pt>
                <c:pt idx="1036">
                  <c:v>2.7454268397490378E-2</c:v>
                </c:pt>
                <c:pt idx="1037">
                  <c:v>2.7755666441651623E-2</c:v>
                </c:pt>
                <c:pt idx="1038">
                  <c:v>2.7914217855735907E-2</c:v>
                </c:pt>
                <c:pt idx="1039">
                  <c:v>2.7946042072179558E-2</c:v>
                </c:pt>
                <c:pt idx="1040">
                  <c:v>2.8280895459828793E-2</c:v>
                </c:pt>
                <c:pt idx="1041">
                  <c:v>2.8390358561895625E-2</c:v>
                </c:pt>
                <c:pt idx="1042">
                  <c:v>2.827344288915493E-2</c:v>
                </c:pt>
                <c:pt idx="1043">
                  <c:v>2.8312297969781432E-2</c:v>
                </c:pt>
                <c:pt idx="1044">
                  <c:v>2.8267238205272618E-2</c:v>
                </c:pt>
                <c:pt idx="1045">
                  <c:v>2.8144602442771297E-2</c:v>
                </c:pt>
                <c:pt idx="1046">
                  <c:v>2.8295474701524194E-2</c:v>
                </c:pt>
                <c:pt idx="1047">
                  <c:v>2.8374893462934779E-2</c:v>
                </c:pt>
                <c:pt idx="1048">
                  <c:v>2.8102327689775733E-2</c:v>
                </c:pt>
                <c:pt idx="1049">
                  <c:v>2.808795307575385E-2</c:v>
                </c:pt>
                <c:pt idx="1050">
                  <c:v>2.8442138766426338E-2</c:v>
                </c:pt>
                <c:pt idx="1051">
                  <c:v>2.8702849080314882E-2</c:v>
                </c:pt>
                <c:pt idx="1052">
                  <c:v>2.8762316155508859E-2</c:v>
                </c:pt>
                <c:pt idx="1053">
                  <c:v>2.8663935395003434E-2</c:v>
                </c:pt>
                <c:pt idx="1054">
                  <c:v>2.7928885076068683E-2</c:v>
                </c:pt>
                <c:pt idx="1055">
                  <c:v>2.7597962704539347E-2</c:v>
                </c:pt>
                <c:pt idx="1056">
                  <c:v>2.7180637349862334E-2</c:v>
                </c:pt>
                <c:pt idx="1057">
                  <c:v>2.6347616999720422E-2</c:v>
                </c:pt>
                <c:pt idx="1058">
                  <c:v>2.5636067316288279E-2</c:v>
                </c:pt>
                <c:pt idx="1059">
                  <c:v>2.5238515875523823E-2</c:v>
                </c:pt>
                <c:pt idx="1060">
                  <c:v>2.5271241203966902E-2</c:v>
                </c:pt>
                <c:pt idx="1061">
                  <c:v>2.5610741289806453E-2</c:v>
                </c:pt>
                <c:pt idx="1062">
                  <c:v>2.6057676815053162E-2</c:v>
                </c:pt>
                <c:pt idx="1063">
                  <c:v>2.6321912872962337E-2</c:v>
                </c:pt>
                <c:pt idx="1064">
                  <c:v>2.6224011988693882E-2</c:v>
                </c:pt>
                <c:pt idx="1065">
                  <c:v>2.6016793278659613E-2</c:v>
                </c:pt>
                <c:pt idx="1066">
                  <c:v>2.6107633608665519E-2</c:v>
                </c:pt>
                <c:pt idx="1067">
                  <c:v>2.558188170022737E-2</c:v>
                </c:pt>
                <c:pt idx="1068">
                  <c:v>2.5022673986241487E-2</c:v>
                </c:pt>
                <c:pt idx="1069">
                  <c:v>2.4515529614428832E-2</c:v>
                </c:pt>
                <c:pt idx="1070">
                  <c:v>2.4128442656560514E-2</c:v>
                </c:pt>
                <c:pt idx="1071">
                  <c:v>2.4368791983183549E-2</c:v>
                </c:pt>
                <c:pt idx="1072">
                  <c:v>2.5058057134063338E-2</c:v>
                </c:pt>
                <c:pt idx="1073">
                  <c:v>2.5082105733538543E-2</c:v>
                </c:pt>
                <c:pt idx="1074">
                  <c:v>2.5278387354021783E-2</c:v>
                </c:pt>
                <c:pt idx="1075">
                  <c:v>2.5580884692688564E-2</c:v>
                </c:pt>
                <c:pt idx="1076">
                  <c:v>2.561137280543635E-2</c:v>
                </c:pt>
                <c:pt idx="1077">
                  <c:v>2.5573247859483804E-2</c:v>
                </c:pt>
                <c:pt idx="1078">
                  <c:v>2.5464662275253146E-2</c:v>
                </c:pt>
                <c:pt idx="1079">
                  <c:v>2.5157263647373085E-2</c:v>
                </c:pt>
                <c:pt idx="1080">
                  <c:v>2.4989245786660938E-2</c:v>
                </c:pt>
                <c:pt idx="1081">
                  <c:v>2.5160066961272577E-2</c:v>
                </c:pt>
                <c:pt idx="1082">
                  <c:v>2.5486512639918052E-2</c:v>
                </c:pt>
                <c:pt idx="1083">
                  <c:v>2.5642088876732957E-2</c:v>
                </c:pt>
                <c:pt idx="1084">
                  <c:v>2.5270926135853567E-2</c:v>
                </c:pt>
                <c:pt idx="1085">
                  <c:v>2.4625331074168724E-2</c:v>
                </c:pt>
                <c:pt idx="1086">
                  <c:v>2.3759157279319057E-2</c:v>
                </c:pt>
                <c:pt idx="1087">
                  <c:v>2.3201471286327532E-2</c:v>
                </c:pt>
                <c:pt idx="1088">
                  <c:v>2.2435086251937505E-2</c:v>
                </c:pt>
                <c:pt idx="1089">
                  <c:v>2.1563254929457366E-2</c:v>
                </c:pt>
                <c:pt idx="1090">
                  <c:v>2.0853278743883735E-2</c:v>
                </c:pt>
                <c:pt idx="1091">
                  <c:v>2.1475001182736271E-2</c:v>
                </c:pt>
                <c:pt idx="1092">
                  <c:v>2.1696343195765716E-2</c:v>
                </c:pt>
                <c:pt idx="1093">
                  <c:v>2.205854867119926E-2</c:v>
                </c:pt>
                <c:pt idx="1094">
                  <c:v>2.211607567202829E-2</c:v>
                </c:pt>
                <c:pt idx="1095">
                  <c:v>2.2427150285027557E-2</c:v>
                </c:pt>
                <c:pt idx="1096">
                  <c:v>2.2628025313718256E-2</c:v>
                </c:pt>
                <c:pt idx="1097">
                  <c:v>2.3229091384734998E-2</c:v>
                </c:pt>
                <c:pt idx="1098">
                  <c:v>2.29750217384256E-2</c:v>
                </c:pt>
                <c:pt idx="1099">
                  <c:v>2.2856307819607936E-2</c:v>
                </c:pt>
                <c:pt idx="1100">
                  <c:v>2.2466497066743477E-2</c:v>
                </c:pt>
                <c:pt idx="1101">
                  <c:v>2.2314604511717618E-2</c:v>
                </c:pt>
                <c:pt idx="1102">
                  <c:v>2.2205468966673088E-2</c:v>
                </c:pt>
                <c:pt idx="1103">
                  <c:v>2.2402199625019964E-2</c:v>
                </c:pt>
                <c:pt idx="1104">
                  <c:v>2.2288245801816275E-2</c:v>
                </c:pt>
                <c:pt idx="1105">
                  <c:v>2.2425030419160497E-2</c:v>
                </c:pt>
                <c:pt idx="1106">
                  <c:v>2.2378862022074279E-2</c:v>
                </c:pt>
                <c:pt idx="1107">
                  <c:v>2.2828912180562162E-2</c:v>
                </c:pt>
                <c:pt idx="1108">
                  <c:v>2.2967672699269668E-2</c:v>
                </c:pt>
                <c:pt idx="1109">
                  <c:v>2.2933131633707061E-2</c:v>
                </c:pt>
                <c:pt idx="1110">
                  <c:v>2.2812384641317615E-2</c:v>
                </c:pt>
                <c:pt idx="1111">
                  <c:v>2.2673122036175108E-2</c:v>
                </c:pt>
                <c:pt idx="1112">
                  <c:v>2.2128786914917466E-2</c:v>
                </c:pt>
                <c:pt idx="1113">
                  <c:v>2.2298498349984895E-2</c:v>
                </c:pt>
                <c:pt idx="1114">
                  <c:v>2.225232066597134E-2</c:v>
                </c:pt>
                <c:pt idx="1115">
                  <c:v>2.2246945542806852E-2</c:v>
                </c:pt>
                <c:pt idx="1116">
                  <c:v>2.241341588108154E-2</c:v>
                </c:pt>
                <c:pt idx="1117">
                  <c:v>2.238988319402873E-2</c:v>
                </c:pt>
                <c:pt idx="1118">
                  <c:v>2.2208045937190952E-2</c:v>
                </c:pt>
                <c:pt idx="1119">
                  <c:v>2.2644978581935434E-2</c:v>
                </c:pt>
                <c:pt idx="1120">
                  <c:v>2.3163795590991649E-2</c:v>
                </c:pt>
                <c:pt idx="1121">
                  <c:v>2.353494938992761E-2</c:v>
                </c:pt>
                <c:pt idx="1122">
                  <c:v>2.3872573708716281E-2</c:v>
                </c:pt>
                <c:pt idx="1123">
                  <c:v>2.3545039671935546E-2</c:v>
                </c:pt>
                <c:pt idx="1124">
                  <c:v>2.3353975048455496E-2</c:v>
                </c:pt>
                <c:pt idx="1125">
                  <c:v>2.3462919651899568E-2</c:v>
                </c:pt>
                <c:pt idx="1126">
                  <c:v>2.3206134712942347E-2</c:v>
                </c:pt>
                <c:pt idx="1127">
                  <c:v>2.2247741533998167E-2</c:v>
                </c:pt>
                <c:pt idx="1128">
                  <c:v>2.1688666447239411E-2</c:v>
                </c:pt>
                <c:pt idx="1129">
                  <c:v>2.1472726396689075E-2</c:v>
                </c:pt>
                <c:pt idx="1130">
                  <c:v>2.1442890950074869E-2</c:v>
                </c:pt>
                <c:pt idx="1131">
                  <c:v>2.1644825273412577E-2</c:v>
                </c:pt>
                <c:pt idx="1132">
                  <c:v>2.1531596052898096E-2</c:v>
                </c:pt>
                <c:pt idx="1133">
                  <c:v>2.1849337418269828E-2</c:v>
                </c:pt>
                <c:pt idx="1134">
                  <c:v>2.2325244005553635E-2</c:v>
                </c:pt>
                <c:pt idx="1135">
                  <c:v>2.2999307283846457E-2</c:v>
                </c:pt>
                <c:pt idx="1136">
                  <c:v>2.3052867942515889E-2</c:v>
                </c:pt>
                <c:pt idx="1137">
                  <c:v>2.3693732605232116E-2</c:v>
                </c:pt>
                <c:pt idx="1138">
                  <c:v>2.3989985942934451E-2</c:v>
                </c:pt>
                <c:pt idx="1139">
                  <c:v>2.4631370475087441E-2</c:v>
                </c:pt>
                <c:pt idx="1140">
                  <c:v>2.4388166108751545E-2</c:v>
                </c:pt>
                <c:pt idx="1141">
                  <c:v>2.4273146326188842E-2</c:v>
                </c:pt>
                <c:pt idx="1142">
                  <c:v>2.3665199315842034E-2</c:v>
                </c:pt>
                <c:pt idx="1143">
                  <c:v>2.3227643446509561E-2</c:v>
                </c:pt>
                <c:pt idx="1144">
                  <c:v>2.2419043829103716E-2</c:v>
                </c:pt>
                <c:pt idx="1145">
                  <c:v>2.1698470662361406E-2</c:v>
                </c:pt>
                <c:pt idx="1146">
                  <c:v>2.1058464513025128E-2</c:v>
                </c:pt>
                <c:pt idx="1147">
                  <c:v>2.0867695076102553E-2</c:v>
                </c:pt>
                <c:pt idx="1148">
                  <c:v>2.1067177811882783E-2</c:v>
                </c:pt>
                <c:pt idx="1149">
                  <c:v>2.1052499100643107E-2</c:v>
                </c:pt>
                <c:pt idx="1150">
                  <c:v>2.1102043981512289E-2</c:v>
                </c:pt>
                <c:pt idx="1151">
                  <c:v>2.1301908265364225E-2</c:v>
                </c:pt>
                <c:pt idx="1152">
                  <c:v>2.1146308559528773E-2</c:v>
                </c:pt>
                <c:pt idx="1153">
                  <c:v>2.1151890084354773E-2</c:v>
                </c:pt>
                <c:pt idx="1154">
                  <c:v>2.1062684579679324E-2</c:v>
                </c:pt>
                <c:pt idx="1155">
                  <c:v>2.0671105462247048E-2</c:v>
                </c:pt>
                <c:pt idx="1156">
                  <c:v>2.0744660371067272E-2</c:v>
                </c:pt>
                <c:pt idx="1157">
                  <c:v>2.0647402046247484E-2</c:v>
                </c:pt>
                <c:pt idx="1158">
                  <c:v>2.0407661838032803E-2</c:v>
                </c:pt>
                <c:pt idx="1159">
                  <c:v>2.0721934814258568E-2</c:v>
                </c:pt>
                <c:pt idx="1160">
                  <c:v>2.0593627347969518E-2</c:v>
                </c:pt>
                <c:pt idx="1161">
                  <c:v>2.0300322895718301E-2</c:v>
                </c:pt>
                <c:pt idx="1162">
                  <c:v>2.0405132012383038E-2</c:v>
                </c:pt>
                <c:pt idx="1163">
                  <c:v>2.0187649855043524E-2</c:v>
                </c:pt>
                <c:pt idx="1164">
                  <c:v>2.0649245672535309E-2</c:v>
                </c:pt>
                <c:pt idx="1165">
                  <c:v>2.0164274269347554E-2</c:v>
                </c:pt>
                <c:pt idx="1166">
                  <c:v>1.9801952932412593E-2</c:v>
                </c:pt>
                <c:pt idx="1167">
                  <c:v>1.9629327712239887E-2</c:v>
                </c:pt>
                <c:pt idx="1168">
                  <c:v>1.9521084161430786E-2</c:v>
                </c:pt>
                <c:pt idx="1169">
                  <c:v>1.9305676463179669E-2</c:v>
                </c:pt>
                <c:pt idx="1170">
                  <c:v>1.914714381783425E-2</c:v>
                </c:pt>
                <c:pt idx="1171">
                  <c:v>1.8663073149982008E-2</c:v>
                </c:pt>
                <c:pt idx="1172">
                  <c:v>1.8924183927320294E-2</c:v>
                </c:pt>
                <c:pt idx="1173">
                  <c:v>1.9017877721852705E-2</c:v>
                </c:pt>
                <c:pt idx="1174">
                  <c:v>1.9597218362842277E-2</c:v>
                </c:pt>
                <c:pt idx="1175">
                  <c:v>2.0089177296085732E-2</c:v>
                </c:pt>
                <c:pt idx="1176">
                  <c:v>2.0311003595928877E-2</c:v>
                </c:pt>
                <c:pt idx="1177">
                  <c:v>2.036441311755223E-2</c:v>
                </c:pt>
                <c:pt idx="1178">
                  <c:v>2.0412608004055241E-2</c:v>
                </c:pt>
                <c:pt idx="1179">
                  <c:v>2.0519793045906606E-2</c:v>
                </c:pt>
                <c:pt idx="1180">
                  <c:v>2.0426847158174787E-2</c:v>
                </c:pt>
                <c:pt idx="1181">
                  <c:v>1.9895181285742372E-2</c:v>
                </c:pt>
                <c:pt idx="1182">
                  <c:v>1.9510384655851549E-2</c:v>
                </c:pt>
                <c:pt idx="1183">
                  <c:v>1.9027207202202807E-2</c:v>
                </c:pt>
                <c:pt idx="1184">
                  <c:v>1.900357211680959E-2</c:v>
                </c:pt>
                <c:pt idx="1185">
                  <c:v>1.9426420630543603E-2</c:v>
                </c:pt>
                <c:pt idx="1186">
                  <c:v>1.9878396057378352E-2</c:v>
                </c:pt>
                <c:pt idx="1187">
                  <c:v>2.0699838173142852E-2</c:v>
                </c:pt>
                <c:pt idx="1188">
                  <c:v>2.1213012725206266E-2</c:v>
                </c:pt>
                <c:pt idx="1189">
                  <c:v>2.1157573784331141E-2</c:v>
                </c:pt>
                <c:pt idx="1190">
                  <c:v>2.1306323166476071E-2</c:v>
                </c:pt>
                <c:pt idx="1191">
                  <c:v>2.0963073827334616E-2</c:v>
                </c:pt>
                <c:pt idx="1192">
                  <c:v>2.040989933959763E-2</c:v>
                </c:pt>
                <c:pt idx="1193">
                  <c:v>1.9780275391147267E-2</c:v>
                </c:pt>
                <c:pt idx="1194">
                  <c:v>1.897585835512177E-2</c:v>
                </c:pt>
                <c:pt idx="1195">
                  <c:v>1.8128650727284385E-2</c:v>
                </c:pt>
                <c:pt idx="1196">
                  <c:v>1.7888461644810637E-2</c:v>
                </c:pt>
                <c:pt idx="1197">
                  <c:v>1.7186814116621853E-2</c:v>
                </c:pt>
                <c:pt idx="1198">
                  <c:v>1.6845753203027402E-2</c:v>
                </c:pt>
                <c:pt idx="1199">
                  <c:v>1.6907296033228558E-2</c:v>
                </c:pt>
                <c:pt idx="1200">
                  <c:v>1.768902716114832E-2</c:v>
                </c:pt>
                <c:pt idx="1201">
                  <c:v>1.8236186644829167E-2</c:v>
                </c:pt>
                <c:pt idx="1202">
                  <c:v>1.8543799832338368E-2</c:v>
                </c:pt>
                <c:pt idx="1203">
                  <c:v>1.9455983256067455E-2</c:v>
                </c:pt>
                <c:pt idx="1204">
                  <c:v>2.0669716974740241E-2</c:v>
                </c:pt>
                <c:pt idx="1205">
                  <c:v>2.1627000195831726E-2</c:v>
                </c:pt>
                <c:pt idx="1206">
                  <c:v>2.1916709414481206E-2</c:v>
                </c:pt>
                <c:pt idx="1207">
                  <c:v>2.1502083580275201E-2</c:v>
                </c:pt>
                <c:pt idx="1208">
                  <c:v>2.1365057654089199E-2</c:v>
                </c:pt>
                <c:pt idx="1209">
                  <c:v>2.1823168075190264E-2</c:v>
                </c:pt>
                <c:pt idx="1210">
                  <c:v>2.1649902386652146E-2</c:v>
                </c:pt>
                <c:pt idx="1211">
                  <c:v>2.1452009386575373E-2</c:v>
                </c:pt>
                <c:pt idx="1212">
                  <c:v>2.1342870359651153E-2</c:v>
                </c:pt>
                <c:pt idx="1213">
                  <c:v>2.154161289727136E-2</c:v>
                </c:pt>
                <c:pt idx="1214">
                  <c:v>2.167040871217233E-2</c:v>
                </c:pt>
                <c:pt idx="1215">
                  <c:v>2.1381940654059527E-2</c:v>
                </c:pt>
                <c:pt idx="1216">
                  <c:v>2.0595536969900519E-2</c:v>
                </c:pt>
                <c:pt idx="1217">
                  <c:v>2.0404806636211723E-2</c:v>
                </c:pt>
                <c:pt idx="1218">
                  <c:v>2.0182193535158505E-2</c:v>
                </c:pt>
                <c:pt idx="1219">
                  <c:v>1.9902742872356646E-2</c:v>
                </c:pt>
                <c:pt idx="1220">
                  <c:v>1.950912688814227E-2</c:v>
                </c:pt>
                <c:pt idx="1221">
                  <c:v>1.9268751070883459E-2</c:v>
                </c:pt>
                <c:pt idx="1222">
                  <c:v>1.8972597280523959E-2</c:v>
                </c:pt>
                <c:pt idx="1223">
                  <c:v>1.9013289646710153E-2</c:v>
                </c:pt>
                <c:pt idx="1224">
                  <c:v>1.8811973707033511E-2</c:v>
                </c:pt>
                <c:pt idx="1225">
                  <c:v>1.889025335352907E-2</c:v>
                </c:pt>
                <c:pt idx="1226">
                  <c:v>1.8837887788672934E-2</c:v>
                </c:pt>
                <c:pt idx="1227">
                  <c:v>1.8565839421280709E-2</c:v>
                </c:pt>
                <c:pt idx="1228">
                  <c:v>1.8891754656831374E-2</c:v>
                </c:pt>
                <c:pt idx="1229">
                  <c:v>1.9364513931761328E-2</c:v>
                </c:pt>
                <c:pt idx="1230">
                  <c:v>1.9958895467673536E-2</c:v>
                </c:pt>
                <c:pt idx="1231">
                  <c:v>1.9961340014773662E-2</c:v>
                </c:pt>
                <c:pt idx="1232">
                  <c:v>2.0399976780188685E-2</c:v>
                </c:pt>
                <c:pt idx="1233">
                  <c:v>2.0903686664736385E-2</c:v>
                </c:pt>
                <c:pt idx="1234">
                  <c:v>2.127741447418488E-2</c:v>
                </c:pt>
                <c:pt idx="1235">
                  <c:v>2.1515950678162841E-2</c:v>
                </c:pt>
                <c:pt idx="1236">
                  <c:v>2.1500328085352644E-2</c:v>
                </c:pt>
                <c:pt idx="1237">
                  <c:v>2.1353604693363969E-2</c:v>
                </c:pt>
                <c:pt idx="1238">
                  <c:v>2.1714445787394718E-2</c:v>
                </c:pt>
                <c:pt idx="1239">
                  <c:v>2.0714573728056074E-2</c:v>
                </c:pt>
                <c:pt idx="1240">
                  <c:v>2.0231838750907435E-2</c:v>
                </c:pt>
                <c:pt idx="1241">
                  <c:v>2.0040296142432169E-2</c:v>
                </c:pt>
                <c:pt idx="1242">
                  <c:v>1.9655393949956926E-2</c:v>
                </c:pt>
                <c:pt idx="1243">
                  <c:v>1.9950212541138622E-2</c:v>
                </c:pt>
                <c:pt idx="1244">
                  <c:v>1.9633198296051348E-2</c:v>
                </c:pt>
                <c:pt idx="1245">
                  <c:v>1.9230984335120466E-2</c:v>
                </c:pt>
                <c:pt idx="1246">
                  <c:v>1.97465183230821E-2</c:v>
                </c:pt>
                <c:pt idx="1247">
                  <c:v>1.961154530743222E-2</c:v>
                </c:pt>
                <c:pt idx="1248">
                  <c:v>1.9480745562545986E-2</c:v>
                </c:pt>
                <c:pt idx="1249">
                  <c:v>1.9083294977812509E-2</c:v>
                </c:pt>
                <c:pt idx="1250">
                  <c:v>1.8088146573539236E-2</c:v>
                </c:pt>
                <c:pt idx="1251">
                  <c:v>1.7452853895692486E-2</c:v>
                </c:pt>
                <c:pt idx="1252">
                  <c:v>1.7023472344907753E-2</c:v>
                </c:pt>
                <c:pt idx="1253">
                  <c:v>1.6848041110325271E-2</c:v>
                </c:pt>
                <c:pt idx="1254">
                  <c:v>1.7036862576506266E-2</c:v>
                </c:pt>
                <c:pt idx="1255">
                  <c:v>1.6777648915068936E-2</c:v>
                </c:pt>
                <c:pt idx="1256">
                  <c:v>1.6563424551803679E-2</c:v>
                </c:pt>
                <c:pt idx="1257">
                  <c:v>1.6853160704376549E-2</c:v>
                </c:pt>
                <c:pt idx="1258">
                  <c:v>1.7538220023748823E-2</c:v>
                </c:pt>
                <c:pt idx="1259">
                  <c:v>1.7979791850238798E-2</c:v>
                </c:pt>
                <c:pt idx="1260">
                  <c:v>1.7978573425232194E-2</c:v>
                </c:pt>
                <c:pt idx="1261">
                  <c:v>1.7873388376238267E-2</c:v>
                </c:pt>
                <c:pt idx="1262">
                  <c:v>1.7971572954919211E-2</c:v>
                </c:pt>
                <c:pt idx="1263">
                  <c:v>1.8471556342519766E-2</c:v>
                </c:pt>
                <c:pt idx="1264">
                  <c:v>1.9021724407344232E-2</c:v>
                </c:pt>
                <c:pt idx="1265">
                  <c:v>1.9391255910025017E-2</c:v>
                </c:pt>
                <c:pt idx="1266">
                  <c:v>1.9970268676338002E-2</c:v>
                </c:pt>
                <c:pt idx="1267">
                  <c:v>2.0402587616049059E-2</c:v>
                </c:pt>
                <c:pt idx="1268">
                  <c:v>2.1100727042732147E-2</c:v>
                </c:pt>
                <c:pt idx="1269">
                  <c:v>2.1884488902620382E-2</c:v>
                </c:pt>
                <c:pt idx="1270">
                  <c:v>2.2927039336552522E-2</c:v>
                </c:pt>
                <c:pt idx="1271">
                  <c:v>2.2579324971090043E-2</c:v>
                </c:pt>
                <c:pt idx="1272">
                  <c:v>2.2850118715622744E-2</c:v>
                </c:pt>
                <c:pt idx="1273">
                  <c:v>2.2767258518737912E-2</c:v>
                </c:pt>
                <c:pt idx="1274">
                  <c:v>2.2760839666416798E-2</c:v>
                </c:pt>
                <c:pt idx="1275">
                  <c:v>2.2268346087368093E-2</c:v>
                </c:pt>
                <c:pt idx="1276">
                  <c:v>2.1956747667472541E-2</c:v>
                </c:pt>
                <c:pt idx="1277">
                  <c:v>2.1055191762711551E-2</c:v>
                </c:pt>
                <c:pt idx="1278">
                  <c:v>2.1149014708466883E-2</c:v>
                </c:pt>
                <c:pt idx="1279">
                  <c:v>2.0572214799508784E-2</c:v>
                </c:pt>
                <c:pt idx="1280">
                  <c:v>2.0730377949653465E-2</c:v>
                </c:pt>
                <c:pt idx="1281">
                  <c:v>2.1231281432434818E-2</c:v>
                </c:pt>
                <c:pt idx="1282">
                  <c:v>2.1313775751334838E-2</c:v>
                </c:pt>
                <c:pt idx="1283">
                  <c:v>2.1420886233938601E-2</c:v>
                </c:pt>
                <c:pt idx="1284">
                  <c:v>2.1373825645704399E-2</c:v>
                </c:pt>
                <c:pt idx="1285">
                  <c:v>2.2007065295655992E-2</c:v>
                </c:pt>
                <c:pt idx="1286">
                  <c:v>2.2470213638784372E-2</c:v>
                </c:pt>
                <c:pt idx="1287">
                  <c:v>2.2149018800977735E-2</c:v>
                </c:pt>
                <c:pt idx="1288">
                  <c:v>2.1262435060074025E-2</c:v>
                </c:pt>
                <c:pt idx="1289">
                  <c:v>2.1130755783975982E-2</c:v>
                </c:pt>
                <c:pt idx="1290">
                  <c:v>2.0993694204155616E-2</c:v>
                </c:pt>
                <c:pt idx="1291">
                  <c:v>2.0681776743754213E-2</c:v>
                </c:pt>
                <c:pt idx="1292">
                  <c:v>1.9961046356113357E-2</c:v>
                </c:pt>
                <c:pt idx="1293">
                  <c:v>1.9542836942392026E-2</c:v>
                </c:pt>
                <c:pt idx="1294">
                  <c:v>1.9745087417175452E-2</c:v>
                </c:pt>
                <c:pt idx="1295">
                  <c:v>1.9707639687840967E-2</c:v>
                </c:pt>
                <c:pt idx="1296">
                  <c:v>1.974002758961842E-2</c:v>
                </c:pt>
                <c:pt idx="1297">
                  <c:v>2.0517700707632491E-2</c:v>
                </c:pt>
                <c:pt idx="1298">
                  <c:v>2.0957795928340201E-2</c:v>
                </c:pt>
                <c:pt idx="1299">
                  <c:v>2.1169784521240211E-2</c:v>
                </c:pt>
                <c:pt idx="1300">
                  <c:v>2.1514572195305018E-2</c:v>
                </c:pt>
                <c:pt idx="1301">
                  <c:v>2.1320426880624452E-2</c:v>
                </c:pt>
                <c:pt idx="1302">
                  <c:v>2.0819719882270157E-2</c:v>
                </c:pt>
                <c:pt idx="1303">
                  <c:v>2.0543249236310169E-2</c:v>
                </c:pt>
                <c:pt idx="1304">
                  <c:v>1.93901338798547E-2</c:v>
                </c:pt>
                <c:pt idx="1305">
                  <c:v>1.9028595249775664E-2</c:v>
                </c:pt>
                <c:pt idx="1306">
                  <c:v>1.8476620561086888E-2</c:v>
                </c:pt>
                <c:pt idx="1307">
                  <c:v>1.7516662608743759E-2</c:v>
                </c:pt>
                <c:pt idx="1308">
                  <c:v>1.6884844283567693E-2</c:v>
                </c:pt>
                <c:pt idx="1309">
                  <c:v>1.7769791821814564E-2</c:v>
                </c:pt>
                <c:pt idx="1310">
                  <c:v>1.8228310547373529E-2</c:v>
                </c:pt>
                <c:pt idx="1311">
                  <c:v>1.8668443415951065E-2</c:v>
                </c:pt>
                <c:pt idx="1312">
                  <c:v>1.8797522195366151E-2</c:v>
                </c:pt>
                <c:pt idx="1313">
                  <c:v>2.011736838324912E-2</c:v>
                </c:pt>
                <c:pt idx="1314">
                  <c:v>2.1386895588718917E-2</c:v>
                </c:pt>
                <c:pt idx="1315">
                  <c:v>2.3026287017239661E-2</c:v>
                </c:pt>
                <c:pt idx="1316">
                  <c:v>2.3243504406168278E-2</c:v>
                </c:pt>
                <c:pt idx="1317">
                  <c:v>2.3190310976711048E-2</c:v>
                </c:pt>
                <c:pt idx="1318">
                  <c:v>2.3999468519879431E-2</c:v>
                </c:pt>
                <c:pt idx="1319">
                  <c:v>2.5145264461024691E-2</c:v>
                </c:pt>
                <c:pt idx="1320">
                  <c:v>2.4787406612998289E-2</c:v>
                </c:pt>
                <c:pt idx="1321">
                  <c:v>2.5587876749761283E-2</c:v>
                </c:pt>
                <c:pt idx="1322">
                  <c:v>2.378346382978111E-2</c:v>
                </c:pt>
                <c:pt idx="1323">
                  <c:v>2.4189307879875423E-2</c:v>
                </c:pt>
                <c:pt idx="1324">
                  <c:v>2.4901837548167719E-2</c:v>
                </c:pt>
                <c:pt idx="1325">
                  <c:v>2.5042495241512447E-2</c:v>
                </c:pt>
                <c:pt idx="1326">
                  <c:v>2.4766984773367293E-2</c:v>
                </c:pt>
                <c:pt idx="1327">
                  <c:v>2.4880518391073001E-2</c:v>
                </c:pt>
                <c:pt idx="1328">
                  <c:v>2.3787058935418222E-2</c:v>
                </c:pt>
                <c:pt idx="1329">
                  <c:v>2.4436413527068414E-2</c:v>
                </c:pt>
                <c:pt idx="1330">
                  <c:v>2.3940452940934883E-2</c:v>
                </c:pt>
                <c:pt idx="1331">
                  <c:v>2.3060020068611145E-2</c:v>
                </c:pt>
                <c:pt idx="1332">
                  <c:v>2.2206014816319682E-2</c:v>
                </c:pt>
                <c:pt idx="1333">
                  <c:v>2.173882339079581E-2</c:v>
                </c:pt>
                <c:pt idx="1334">
                  <c:v>2.200520674635717E-2</c:v>
                </c:pt>
                <c:pt idx="1335">
                  <c:v>2.1993489469499635E-2</c:v>
                </c:pt>
                <c:pt idx="1336">
                  <c:v>2.1328164937204588E-2</c:v>
                </c:pt>
                <c:pt idx="1337">
                  <c:v>2.1525031563877146E-2</c:v>
                </c:pt>
                <c:pt idx="1338">
                  <c:v>2.3092627755617639E-2</c:v>
                </c:pt>
                <c:pt idx="1339">
                  <c:v>2.2845587528244962E-2</c:v>
                </c:pt>
                <c:pt idx="1340">
                  <c:v>2.2618262994343677E-2</c:v>
                </c:pt>
                <c:pt idx="1341">
                  <c:v>2.2769093955502542E-2</c:v>
                </c:pt>
                <c:pt idx="1342">
                  <c:v>2.1946063595530238E-2</c:v>
                </c:pt>
                <c:pt idx="1343">
                  <c:v>2.2270052322076784E-2</c:v>
                </c:pt>
                <c:pt idx="1344">
                  <c:v>2.1585795996434138E-2</c:v>
                </c:pt>
                <c:pt idx="1345">
                  <c:v>2.0801946363504732E-2</c:v>
                </c:pt>
                <c:pt idx="1346">
                  <c:v>2.1584694980990339E-2</c:v>
                </c:pt>
                <c:pt idx="1347">
                  <c:v>2.107229702751531E-2</c:v>
                </c:pt>
                <c:pt idx="1348">
                  <c:v>2.1086993875080767E-2</c:v>
                </c:pt>
                <c:pt idx="1349">
                  <c:v>2.1743010570915731E-2</c:v>
                </c:pt>
                <c:pt idx="1350">
                  <c:v>2.1914363069534201E-2</c:v>
                </c:pt>
                <c:pt idx="1351">
                  <c:v>2.2070400583429725E-2</c:v>
                </c:pt>
                <c:pt idx="1352">
                  <c:v>2.1704649973046494E-2</c:v>
                </c:pt>
                <c:pt idx="1353">
                  <c:v>2.1278451491653121E-2</c:v>
                </c:pt>
                <c:pt idx="1354">
                  <c:v>2.2027838257251384E-2</c:v>
                </c:pt>
                <c:pt idx="1355">
                  <c:v>2.1704932289433865E-2</c:v>
                </c:pt>
                <c:pt idx="1356">
                  <c:v>2.2749832136992928E-2</c:v>
                </c:pt>
                <c:pt idx="1357">
                  <c:v>2.1542517852544615E-2</c:v>
                </c:pt>
                <c:pt idx="1358">
                  <c:v>2.2048016007433811E-2</c:v>
                </c:pt>
                <c:pt idx="1359">
                  <c:v>2.1755964075460894E-2</c:v>
                </c:pt>
                <c:pt idx="1360">
                  <c:v>2.0846463407922497E-2</c:v>
                </c:pt>
                <c:pt idx="1361">
                  <c:v>2.1420995831333396E-2</c:v>
                </c:pt>
                <c:pt idx="1362">
                  <c:v>2.0928167555007465E-2</c:v>
                </c:pt>
                <c:pt idx="1363">
                  <c:v>2.037224825606989E-2</c:v>
                </c:pt>
                <c:pt idx="1364">
                  <c:v>2.2496294861195466E-2</c:v>
                </c:pt>
                <c:pt idx="1365">
                  <c:v>2.3285528451050096E-2</c:v>
                </c:pt>
                <c:pt idx="1366">
                  <c:v>2.3105641863636055E-2</c:v>
                </c:pt>
                <c:pt idx="1367">
                  <c:v>2.2944893212193496E-2</c:v>
                </c:pt>
                <c:pt idx="1368">
                  <c:v>2.2247738696933826E-2</c:v>
                </c:pt>
                <c:pt idx="1369">
                  <c:v>2.3003090819401585E-2</c:v>
                </c:pt>
                <c:pt idx="1370">
                  <c:v>2.3365378031139788E-2</c:v>
                </c:pt>
                <c:pt idx="1371">
                  <c:v>2.322074234224946E-2</c:v>
                </c:pt>
                <c:pt idx="1372">
                  <c:v>2.2981124406589344E-2</c:v>
                </c:pt>
                <c:pt idx="1373">
                  <c:v>2.4477004015110666E-2</c:v>
                </c:pt>
                <c:pt idx="1374">
                  <c:v>2.5683677463942713E-2</c:v>
                </c:pt>
                <c:pt idx="1375">
                  <c:v>2.6257386248150775E-2</c:v>
                </c:pt>
                <c:pt idx="1376">
                  <c:v>2.6420801123906275E-2</c:v>
                </c:pt>
                <c:pt idx="1377">
                  <c:v>2.7067336007182353E-2</c:v>
                </c:pt>
                <c:pt idx="1378">
                  <c:v>2.697568699550737E-2</c:v>
                </c:pt>
                <c:pt idx="1379">
                  <c:v>2.6046079396282638E-2</c:v>
                </c:pt>
                <c:pt idx="1380">
                  <c:v>2.4776835573629356E-2</c:v>
                </c:pt>
                <c:pt idx="1381">
                  <c:v>2.4754566703337769E-2</c:v>
                </c:pt>
                <c:pt idx="1382">
                  <c:v>2.3493792384813028E-2</c:v>
                </c:pt>
                <c:pt idx="1383">
                  <c:v>2.2545787687533129E-2</c:v>
                </c:pt>
                <c:pt idx="1384">
                  <c:v>2.147144676672921E-2</c:v>
                </c:pt>
                <c:pt idx="1385">
                  <c:v>2.1458332483634747E-2</c:v>
                </c:pt>
                <c:pt idx="1386">
                  <c:v>2.1715187531429366E-2</c:v>
                </c:pt>
                <c:pt idx="1387">
                  <c:v>2.1999481420866739E-2</c:v>
                </c:pt>
                <c:pt idx="1388">
                  <c:v>2.1306102405305678E-2</c:v>
                </c:pt>
                <c:pt idx="1389">
                  <c:v>2.2653873626302584E-2</c:v>
                </c:pt>
                <c:pt idx="1390">
                  <c:v>2.3939844816991181E-2</c:v>
                </c:pt>
                <c:pt idx="1391">
                  <c:v>2.4156939631171465E-2</c:v>
                </c:pt>
                <c:pt idx="1392">
                  <c:v>2.3389775678853496E-2</c:v>
                </c:pt>
                <c:pt idx="1393">
                  <c:v>2.3146827377715343E-2</c:v>
                </c:pt>
                <c:pt idx="1394">
                  <c:v>2.2152952676758222E-2</c:v>
                </c:pt>
                <c:pt idx="1395">
                  <c:v>2.3014798138763299E-2</c:v>
                </c:pt>
                <c:pt idx="1396">
                  <c:v>2.1240243164944918E-2</c:v>
                </c:pt>
                <c:pt idx="1397">
                  <c:v>1.9758869329173999E-2</c:v>
                </c:pt>
                <c:pt idx="1398">
                  <c:v>1.9690373925849308E-2</c:v>
                </c:pt>
                <c:pt idx="1399">
                  <c:v>2.0272371452335358E-2</c:v>
                </c:pt>
                <c:pt idx="1400">
                  <c:v>2.0418705583821466E-2</c:v>
                </c:pt>
                <c:pt idx="1401">
                  <c:v>2.0543856997305075E-2</c:v>
                </c:pt>
                <c:pt idx="1402">
                  <c:v>2.046247201037164E-2</c:v>
                </c:pt>
                <c:pt idx="1403">
                  <c:v>2.2548047798868896E-2</c:v>
                </c:pt>
                <c:pt idx="1404">
                  <c:v>2.3542616737789387E-2</c:v>
                </c:pt>
                <c:pt idx="1405">
                  <c:v>2.2328533122076961E-2</c:v>
                </c:pt>
                <c:pt idx="1406">
                  <c:v>2.2119965125256869E-2</c:v>
                </c:pt>
                <c:pt idx="1407">
                  <c:v>2.2899380137678154E-2</c:v>
                </c:pt>
                <c:pt idx="1408">
                  <c:v>2.3589285112654637E-2</c:v>
                </c:pt>
                <c:pt idx="1409">
                  <c:v>2.4328105691500328E-2</c:v>
                </c:pt>
                <c:pt idx="1410">
                  <c:v>2.4237528700285924E-2</c:v>
                </c:pt>
                <c:pt idx="1411">
                  <c:v>2.4180327703777461E-2</c:v>
                </c:pt>
                <c:pt idx="1412">
                  <c:v>2.5153158722525069E-2</c:v>
                </c:pt>
                <c:pt idx="1413">
                  <c:v>2.6813520553817752E-2</c:v>
                </c:pt>
                <c:pt idx="1414">
                  <c:v>2.7078329984512758E-2</c:v>
                </c:pt>
                <c:pt idx="1415">
                  <c:v>2.8062634965564371E-2</c:v>
                </c:pt>
                <c:pt idx="1416">
                  <c:v>2.6502949651867856E-2</c:v>
                </c:pt>
                <c:pt idx="1417">
                  <c:v>2.6175586185782848E-2</c:v>
                </c:pt>
                <c:pt idx="1418">
                  <c:v>2.6955603322303123E-2</c:v>
                </c:pt>
                <c:pt idx="1419">
                  <c:v>2.7927180396741861E-2</c:v>
                </c:pt>
                <c:pt idx="1420">
                  <c:v>2.6769859701211655E-2</c:v>
                </c:pt>
                <c:pt idx="1421">
                  <c:v>2.6970474594246976E-2</c:v>
                </c:pt>
                <c:pt idx="1422">
                  <c:v>2.734633647062689E-2</c:v>
                </c:pt>
                <c:pt idx="1423">
                  <c:v>2.930856281162866E-2</c:v>
                </c:pt>
                <c:pt idx="1424">
                  <c:v>3.014659130483556E-2</c:v>
                </c:pt>
                <c:pt idx="1425">
                  <c:v>3.0878351881979502E-2</c:v>
                </c:pt>
                <c:pt idx="1426">
                  <c:v>3.2765017554285653E-2</c:v>
                </c:pt>
                <c:pt idx="1427">
                  <c:v>3.2827385250546771E-2</c:v>
                </c:pt>
                <c:pt idx="1428">
                  <c:v>3.278672729757523E-2</c:v>
                </c:pt>
                <c:pt idx="1429">
                  <c:v>3.1133490868691077E-2</c:v>
                </c:pt>
                <c:pt idx="1430">
                  <c:v>3.0499929430449518E-2</c:v>
                </c:pt>
                <c:pt idx="1431">
                  <c:v>2.969939470337029E-2</c:v>
                </c:pt>
                <c:pt idx="1432">
                  <c:v>2.779758716694853E-2</c:v>
                </c:pt>
                <c:pt idx="1433">
                  <c:v>2.5874912807122445E-2</c:v>
                </c:pt>
                <c:pt idx="1434">
                  <c:v>2.6050570184794057E-2</c:v>
                </c:pt>
                <c:pt idx="1435">
                  <c:v>2.597427014564628E-2</c:v>
                </c:pt>
                <c:pt idx="1436">
                  <c:v>2.7284947417229418E-2</c:v>
                </c:pt>
                <c:pt idx="1437">
                  <c:v>2.8178251605396699E-2</c:v>
                </c:pt>
                <c:pt idx="1438">
                  <c:v>2.8858813751347922E-2</c:v>
                </c:pt>
                <c:pt idx="1439">
                  <c:v>2.9134446357332693E-2</c:v>
                </c:pt>
                <c:pt idx="1440">
                  <c:v>2.99685673455042E-2</c:v>
                </c:pt>
                <c:pt idx="1441">
                  <c:v>3.0112172497192568E-2</c:v>
                </c:pt>
                <c:pt idx="1442">
                  <c:v>2.8544380175639997E-2</c:v>
                </c:pt>
                <c:pt idx="1443">
                  <c:v>2.8045925692291945E-2</c:v>
                </c:pt>
                <c:pt idx="1444">
                  <c:v>2.6146228839409091E-2</c:v>
                </c:pt>
                <c:pt idx="1445">
                  <c:v>2.5218417587150925E-2</c:v>
                </c:pt>
                <c:pt idx="1446">
                  <c:v>2.4957673917637278E-2</c:v>
                </c:pt>
                <c:pt idx="1447">
                  <c:v>2.3947400420339673E-2</c:v>
                </c:pt>
                <c:pt idx="1448">
                  <c:v>2.4915984962808221E-2</c:v>
                </c:pt>
                <c:pt idx="1449">
                  <c:v>2.6283722711672682E-2</c:v>
                </c:pt>
                <c:pt idx="1450">
                  <c:v>2.624280402838558E-2</c:v>
                </c:pt>
                <c:pt idx="1451">
                  <c:v>2.6965252758804098E-2</c:v>
                </c:pt>
                <c:pt idx="1452">
                  <c:v>2.6862777257093438E-2</c:v>
                </c:pt>
                <c:pt idx="1453">
                  <c:v>2.7008975079044352E-2</c:v>
                </c:pt>
                <c:pt idx="1454">
                  <c:v>2.8999896810480253E-2</c:v>
                </c:pt>
                <c:pt idx="1455">
                  <c:v>2.833379033215529E-2</c:v>
                </c:pt>
                <c:pt idx="1456">
                  <c:v>2.8793068072089971E-2</c:v>
                </c:pt>
                <c:pt idx="1457">
                  <c:v>2.9475595946077411E-2</c:v>
                </c:pt>
                <c:pt idx="1458">
                  <c:v>2.8777416286112849E-2</c:v>
                </c:pt>
                <c:pt idx="1459">
                  <c:v>2.9100648610653704E-2</c:v>
                </c:pt>
                <c:pt idx="1460">
                  <c:v>3.0108488445987944E-2</c:v>
                </c:pt>
                <c:pt idx="1461">
                  <c:v>2.8269383235549818E-2</c:v>
                </c:pt>
                <c:pt idx="1462">
                  <c:v>2.6922869415053986E-2</c:v>
                </c:pt>
                <c:pt idx="1463">
                  <c:v>2.8634475200569873E-2</c:v>
                </c:pt>
                <c:pt idx="1464">
                  <c:v>2.8110373512827698E-2</c:v>
                </c:pt>
                <c:pt idx="1465">
                  <c:v>2.8559789273568229E-2</c:v>
                </c:pt>
                <c:pt idx="1466">
                  <c:v>2.7170764161334994E-2</c:v>
                </c:pt>
                <c:pt idx="1467">
                  <c:v>2.6145624681485357E-2</c:v>
                </c:pt>
                <c:pt idx="1468">
                  <c:v>2.4684975080130834E-2</c:v>
                </c:pt>
                <c:pt idx="1469">
                  <c:v>2.6590615733360256E-2</c:v>
                </c:pt>
                <c:pt idx="1470">
                  <c:v>2.4632023327408169E-2</c:v>
                </c:pt>
                <c:pt idx="1471">
                  <c:v>2.4502113268370866E-2</c:v>
                </c:pt>
                <c:pt idx="1472">
                  <c:v>2.491259144652936E-2</c:v>
                </c:pt>
                <c:pt idx="1473">
                  <c:v>2.6602810379862878E-2</c:v>
                </c:pt>
                <c:pt idx="1474">
                  <c:v>2.560843888468416E-2</c:v>
                </c:pt>
                <c:pt idx="1475">
                  <c:v>2.5469828906867199E-2</c:v>
                </c:pt>
                <c:pt idx="1476">
                  <c:v>2.243439190662655E-2</c:v>
                </c:pt>
                <c:pt idx="1477">
                  <c:v>2.2551928945947111E-2</c:v>
                </c:pt>
                <c:pt idx="1478">
                  <c:v>2.1977094101590114E-2</c:v>
                </c:pt>
                <c:pt idx="1479">
                  <c:v>2.105407715902477E-2</c:v>
                </c:pt>
                <c:pt idx="1480">
                  <c:v>2.1291929630537641E-2</c:v>
                </c:pt>
                <c:pt idx="1481">
                  <c:v>2.307395742477782E-2</c:v>
                </c:pt>
                <c:pt idx="1482">
                  <c:v>2.5762764939802483E-2</c:v>
                </c:pt>
                <c:pt idx="1483">
                  <c:v>2.5771490916370647E-2</c:v>
                </c:pt>
                <c:pt idx="1484">
                  <c:v>2.600622856519693E-2</c:v>
                </c:pt>
                <c:pt idx="1485">
                  <c:v>2.7633667715697099E-2</c:v>
                </c:pt>
                <c:pt idx="1486">
                  <c:v>2.7539612586532387E-2</c:v>
                </c:pt>
                <c:pt idx="1487">
                  <c:v>2.7190496327962735E-2</c:v>
                </c:pt>
                <c:pt idx="1488">
                  <c:v>2.5679516418366952E-2</c:v>
                </c:pt>
                <c:pt idx="1489">
                  <c:v>2.5000820909598355E-2</c:v>
                </c:pt>
                <c:pt idx="1490">
                  <c:v>2.7434366580875738E-2</c:v>
                </c:pt>
                <c:pt idx="1491">
                  <c:v>2.9087068946728235E-2</c:v>
                </c:pt>
                <c:pt idx="1492">
                  <c:v>2.8867856392052187E-2</c:v>
                </c:pt>
                <c:pt idx="1493">
                  <c:v>2.8545116966671856E-2</c:v>
                </c:pt>
                <c:pt idx="1494">
                  <c:v>2.8374619300751799E-2</c:v>
                </c:pt>
                <c:pt idx="1495">
                  <c:v>3.0372325385431879E-2</c:v>
                </c:pt>
                <c:pt idx="1496">
                  <c:v>2.8366439061298987E-2</c:v>
                </c:pt>
                <c:pt idx="1497">
                  <c:v>2.8112140025300505E-2</c:v>
                </c:pt>
                <c:pt idx="1498">
                  <c:v>2.3929249936316996E-2</c:v>
                </c:pt>
                <c:pt idx="1499">
                  <c:v>2.7858756782597437E-2</c:v>
                </c:pt>
                <c:pt idx="1500">
                  <c:v>2.8236089465593358E-2</c:v>
                </c:pt>
                <c:pt idx="1501">
                  <c:v>2.7528165784124425E-2</c:v>
                </c:pt>
                <c:pt idx="1502">
                  <c:v>2.700606483817726E-2</c:v>
                </c:pt>
                <c:pt idx="1503">
                  <c:v>2.8762186568200253E-2</c:v>
                </c:pt>
                <c:pt idx="1504">
                  <c:v>2.8064198133407804E-2</c:v>
                </c:pt>
                <c:pt idx="1505">
                  <c:v>2.9473853763312664E-2</c:v>
                </c:pt>
                <c:pt idx="1506">
                  <c:v>2.4899139098740752E-2</c:v>
                </c:pt>
                <c:pt idx="1507">
                  <c:v>2.5903166388071934E-2</c:v>
                </c:pt>
                <c:pt idx="1508">
                  <c:v>2.8992578717849663E-2</c:v>
                </c:pt>
                <c:pt idx="1509">
                  <c:v>2.9394712160148023E-2</c:v>
                </c:pt>
                <c:pt idx="1510">
                  <c:v>2.9848772149405886E-2</c:v>
                </c:pt>
                <c:pt idx="1511">
                  <c:v>3.0520294589490994E-2</c:v>
                </c:pt>
                <c:pt idx="1512">
                  <c:v>3.2135034717001423E-2</c:v>
                </c:pt>
                <c:pt idx="1513">
                  <c:v>3.3039194704479927E-2</c:v>
                </c:pt>
                <c:pt idx="1514">
                  <c:v>3.5918639299282788E-2</c:v>
                </c:pt>
                <c:pt idx="1515">
                  <c:v>3.1889949206189414E-2</c:v>
                </c:pt>
                <c:pt idx="1516">
                  <c:v>3.1302898591216717E-2</c:v>
                </c:pt>
                <c:pt idx="1517">
                  <c:v>3.1544137221440345E-2</c:v>
                </c:pt>
                <c:pt idx="1518">
                  <c:v>2.8907641406751616E-2</c:v>
                </c:pt>
                <c:pt idx="1519">
                  <c:v>2.6204347096843904E-2</c:v>
                </c:pt>
                <c:pt idx="1520">
                  <c:v>2.4695411152804658E-2</c:v>
                </c:pt>
                <c:pt idx="1521">
                  <c:v>2.1813954675841036E-2</c:v>
                </c:pt>
                <c:pt idx="1522">
                  <c:v>2.4174972417779255E-2</c:v>
                </c:pt>
                <c:pt idx="1523">
                  <c:v>2.4652825472275458E-2</c:v>
                </c:pt>
                <c:pt idx="1524">
                  <c:v>2.2586166699751071E-2</c:v>
                </c:pt>
                <c:pt idx="1525">
                  <c:v>2.3644218626436918E-2</c:v>
                </c:pt>
                <c:pt idx="1526">
                  <c:v>2.6134048220456296E-2</c:v>
                </c:pt>
                <c:pt idx="1527">
                  <c:v>2.794556998992679E-2</c:v>
                </c:pt>
                <c:pt idx="1528">
                  <c:v>2.7540730093208683E-2</c:v>
                </c:pt>
                <c:pt idx="1529">
                  <c:v>2.4598668765591518E-2</c:v>
                </c:pt>
                <c:pt idx="1530">
                  <c:v>2.3442037083202659E-2</c:v>
                </c:pt>
                <c:pt idx="1531">
                  <c:v>2.699360644604902E-2</c:v>
                </c:pt>
                <c:pt idx="1532">
                  <c:v>2.6813838100997821E-2</c:v>
                </c:pt>
                <c:pt idx="1533">
                  <c:v>2.993600376203787E-2</c:v>
                </c:pt>
                <c:pt idx="1534">
                  <c:v>3.1435581435964831E-2</c:v>
                </c:pt>
                <c:pt idx="1535">
                  <c:v>3.2302430569734294E-2</c:v>
                </c:pt>
                <c:pt idx="1536">
                  <c:v>3.6947323395148196E-2</c:v>
                </c:pt>
                <c:pt idx="1537">
                  <c:v>3.8983489113253958E-2</c:v>
                </c:pt>
                <c:pt idx="1538">
                  <c:v>3.8155667954867349E-2</c:v>
                </c:pt>
                <c:pt idx="1539">
                  <c:v>4.1975773639873357E-2</c:v>
                </c:pt>
                <c:pt idx="1540">
                  <c:v>3.784460029402878E-2</c:v>
                </c:pt>
                <c:pt idx="1541">
                  <c:v>3.3173675726019938E-2</c:v>
                </c:pt>
                <c:pt idx="1542">
                  <c:v>3.103305591873189E-2</c:v>
                </c:pt>
                <c:pt idx="1543">
                  <c:v>3.1132725753904737E-2</c:v>
                </c:pt>
                <c:pt idx="1544">
                  <c:v>2.6151491273170676E-2</c:v>
                </c:pt>
                <c:pt idx="1545">
                  <c:v>2.7528935283599818E-2</c:v>
                </c:pt>
                <c:pt idx="1546">
                  <c:v>2.9388913935574613E-2</c:v>
                </c:pt>
                <c:pt idx="1547">
                  <c:v>2.8601354466885429E-2</c:v>
                </c:pt>
                <c:pt idx="1548">
                  <c:v>2.982616612546805E-2</c:v>
                </c:pt>
                <c:pt idx="1549">
                  <c:v>3.0889367049940455E-2</c:v>
                </c:pt>
                <c:pt idx="1550">
                  <c:v>2.5067567151088908E-2</c:v>
                </c:pt>
                <c:pt idx="1551">
                  <c:v>2.9570857665057227E-2</c:v>
                </c:pt>
                <c:pt idx="1552">
                  <c:v>2.2218482654794168E-2</c:v>
                </c:pt>
                <c:pt idx="1553">
                  <c:v>1.9691468522688535E-2</c:v>
                </c:pt>
                <c:pt idx="1554">
                  <c:v>1.8060946765518355E-2</c:v>
                </c:pt>
                <c:pt idx="1555">
                  <c:v>1.8267995037232098E-2</c:v>
                </c:pt>
                <c:pt idx="1556">
                  <c:v>1.8360610462530097E-2</c:v>
                </c:pt>
                <c:pt idx="1557">
                  <c:v>2.0676103082847543E-2</c:v>
                </c:pt>
                <c:pt idx="1558">
                  <c:v>1.6274425976851494E-2</c:v>
                </c:pt>
                <c:pt idx="1559">
                  <c:v>1.9776878315187901E-2</c:v>
                </c:pt>
                <c:pt idx="1560">
                  <c:v>1.7517957856644662E-2</c:v>
                </c:pt>
                <c:pt idx="1561">
                  <c:v>1.6038477870982198E-2</c:v>
                </c:pt>
                <c:pt idx="1562">
                  <c:v>2.1249983272832555E-2</c:v>
                </c:pt>
                <c:pt idx="1563">
                  <c:v>2.3078592110603272E-2</c:v>
                </c:pt>
                <c:pt idx="1564">
                  <c:v>2.5773196242737766E-2</c:v>
                </c:pt>
                <c:pt idx="1565">
                  <c:v>2.8177305029893608E-2</c:v>
                </c:pt>
                <c:pt idx="1566">
                  <c:v>3.095448695356702E-2</c:v>
                </c:pt>
                <c:pt idx="1567">
                  <c:v>2.8839013083633985E-2</c:v>
                </c:pt>
                <c:pt idx="1568">
                  <c:v>3.033667970086204E-2</c:v>
                </c:pt>
                <c:pt idx="1569">
                  <c:v>2.8402843567652377E-2</c:v>
                </c:pt>
                <c:pt idx="1570">
                  <c:v>2.1840402908529448E-2</c:v>
                </c:pt>
                <c:pt idx="1571">
                  <c:v>1.9377644139494745E-2</c:v>
                </c:pt>
                <c:pt idx="1572">
                  <c:v>2.0107707866694666E-2</c:v>
                </c:pt>
                <c:pt idx="1573">
                  <c:v>2.1050810534110398E-2</c:v>
                </c:pt>
                <c:pt idx="1574">
                  <c:v>2.1005188818465619E-2</c:v>
                </c:pt>
                <c:pt idx="1575">
                  <c:v>2.6194387482557577E-2</c:v>
                </c:pt>
                <c:pt idx="1576">
                  <c:v>2.447308736016196E-2</c:v>
                </c:pt>
                <c:pt idx="1577">
                  <c:v>2.9506457059074405E-2</c:v>
                </c:pt>
                <c:pt idx="1578">
                  <c:v>3.3707873476658899E-2</c:v>
                </c:pt>
                <c:pt idx="1579">
                  <c:v>3.137147270889927E-2</c:v>
                </c:pt>
                <c:pt idx="1580">
                  <c:v>2.9500385232945067E-2</c:v>
                </c:pt>
                <c:pt idx="1581">
                  <c:v>3.5399494406306992E-2</c:v>
                </c:pt>
                <c:pt idx="1582">
                  <c:v>3.0888440112252686E-2</c:v>
                </c:pt>
                <c:pt idx="1583">
                  <c:v>3.1826046639174682E-2</c:v>
                </c:pt>
                <c:pt idx="1584">
                  <c:v>3.4924539721747069E-2</c:v>
                </c:pt>
                <c:pt idx="1585">
                  <c:v>2.3650993530209934E-2</c:v>
                </c:pt>
                <c:pt idx="1586">
                  <c:v>3.1022335409934775E-2</c:v>
                </c:pt>
                <c:pt idx="1587">
                  <c:v>3.6023608499746909E-2</c:v>
                </c:pt>
                <c:pt idx="1588">
                  <c:v>3.0996837390103227E-2</c:v>
                </c:pt>
                <c:pt idx="1589">
                  <c:v>3.1480591109227421E-2</c:v>
                </c:pt>
                <c:pt idx="1590">
                  <c:v>2.9182527704891055E-2</c:v>
                </c:pt>
                <c:pt idx="1591">
                  <c:v>3.0197755902544504E-2</c:v>
                </c:pt>
                <c:pt idx="1592">
                  <c:v>4.2013361180687721E-2</c:v>
                </c:pt>
                <c:pt idx="1593">
                  <c:v>4.2361171529463386E-2</c:v>
                </c:pt>
                <c:pt idx="1594">
                  <c:v>3.8132706821808554E-2</c:v>
                </c:pt>
                <c:pt idx="1595">
                  <c:v>4.070707994968964E-2</c:v>
                </c:pt>
                <c:pt idx="1596">
                  <c:v>4.1222626362154971E-2</c:v>
                </c:pt>
                <c:pt idx="1597">
                  <c:v>3.7056069335457895E-2</c:v>
                </c:pt>
                <c:pt idx="1598">
                  <c:v>2.9917482086267468E-2</c:v>
                </c:pt>
                <c:pt idx="1599">
                  <c:v>2.9673799082310305E-2</c:v>
                </c:pt>
                <c:pt idx="1600">
                  <c:v>2.7479453004705015E-2</c:v>
                </c:pt>
                <c:pt idx="1601">
                  <c:v>2.3940703408124243E-2</c:v>
                </c:pt>
                <c:pt idx="1602">
                  <c:v>2.3134818153730224E-2</c:v>
                </c:pt>
                <c:pt idx="1603">
                  <c:v>1.665564697244979E-2</c:v>
                </c:pt>
                <c:pt idx="1604">
                  <c:v>1.5442373824525513E-2</c:v>
                </c:pt>
                <c:pt idx="1605">
                  <c:v>2.6255215089265198E-2</c:v>
                </c:pt>
                <c:pt idx="1606">
                  <c:v>2.0302579275369562E-2</c:v>
                </c:pt>
                <c:pt idx="1607">
                  <c:v>1.7994052984123744E-2</c:v>
                </c:pt>
                <c:pt idx="1608">
                  <c:v>1.4201866439816607E-2</c:v>
                </c:pt>
                <c:pt idx="1609">
                  <c:v>1.2598715957701914E-2</c:v>
                </c:pt>
                <c:pt idx="1610">
                  <c:v>1.7124922407870842E-2</c:v>
                </c:pt>
                <c:pt idx="1611">
                  <c:v>1.9511784355893159E-2</c:v>
                </c:pt>
                <c:pt idx="1612">
                  <c:v>1.2161356585482903E-2</c:v>
                </c:pt>
                <c:pt idx="1613">
                  <c:v>1.5490343139705348E-2</c:v>
                </c:pt>
                <c:pt idx="1614">
                  <c:v>1.734931760696163E-2</c:v>
                </c:pt>
                <c:pt idx="1615">
                  <c:v>3.0178117127156956E-2</c:v>
                </c:pt>
                <c:pt idx="1616">
                  <c:v>2.7984185195235926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8664-41A2-9CAF-E6F4AEB21BAF}"/>
            </c:ext>
          </c:extLst>
        </c:ser>
        <c:ser>
          <c:idx val="5"/>
          <c:order val="5"/>
          <c:tx>
            <c:strRef>
              <c:f>'Abs CoPc'!$AO$1</c:f>
              <c:strCache>
                <c:ptCount val="1"/>
                <c:pt idx="0">
                  <c:v>3CoPc-Pbs+ORF3a-100mkl-orf3a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O$2:$AO$1618</c:f>
              <c:numCache>
                <c:formatCode>General</c:formatCode>
                <c:ptCount val="1617"/>
                <c:pt idx="0">
                  <c:v>6.1533100879122497E-2</c:v>
                </c:pt>
                <c:pt idx="1">
                  <c:v>0.1433182475412092</c:v>
                </c:pt>
                <c:pt idx="2">
                  <c:v>0.15118869699068602</c:v>
                </c:pt>
                <c:pt idx="3">
                  <c:v>0.11229419830382839</c:v>
                </c:pt>
                <c:pt idx="4">
                  <c:v>0.11833854028428248</c:v>
                </c:pt>
                <c:pt idx="5">
                  <c:v>0.10515664458223395</c:v>
                </c:pt>
                <c:pt idx="6">
                  <c:v>9.0772578233898338E-2</c:v>
                </c:pt>
                <c:pt idx="7">
                  <c:v>0.10728373509169056</c:v>
                </c:pt>
                <c:pt idx="8">
                  <c:v>9.8047730123718757E-2</c:v>
                </c:pt>
                <c:pt idx="9">
                  <c:v>0.11102275191062042</c:v>
                </c:pt>
                <c:pt idx="10">
                  <c:v>0.11378101016003506</c:v>
                </c:pt>
                <c:pt idx="11">
                  <c:v>0.11034189788423318</c:v>
                </c:pt>
                <c:pt idx="12">
                  <c:v>0.12681602572418182</c:v>
                </c:pt>
                <c:pt idx="13">
                  <c:v>0.13281067746703987</c:v>
                </c:pt>
                <c:pt idx="14">
                  <c:v>0.11753139001507906</c:v>
                </c:pt>
                <c:pt idx="15">
                  <c:v>0.12260603553096214</c:v>
                </c:pt>
                <c:pt idx="16">
                  <c:v>0.1328883229815046</c:v>
                </c:pt>
                <c:pt idx="17">
                  <c:v>0.12236108652692351</c:v>
                </c:pt>
                <c:pt idx="18">
                  <c:v>0.14025785647569836</c:v>
                </c:pt>
                <c:pt idx="19">
                  <c:v>0.14814716687699581</c:v>
                </c:pt>
                <c:pt idx="20">
                  <c:v>0.16509021777509714</c:v>
                </c:pt>
                <c:pt idx="21">
                  <c:v>0.15101456540152638</c:v>
                </c:pt>
                <c:pt idx="22">
                  <c:v>0.15213441086598858</c:v>
                </c:pt>
                <c:pt idx="23">
                  <c:v>0.14782189968959894</c:v>
                </c:pt>
                <c:pt idx="24">
                  <c:v>0.1474152601123726</c:v>
                </c:pt>
                <c:pt idx="25">
                  <c:v>0.14059451340596635</c:v>
                </c:pt>
                <c:pt idx="26">
                  <c:v>0.13513191133351382</c:v>
                </c:pt>
                <c:pt idx="27">
                  <c:v>0.13206566213104243</c:v>
                </c:pt>
                <c:pt idx="28">
                  <c:v>0.15483247037817971</c:v>
                </c:pt>
                <c:pt idx="29">
                  <c:v>0.16039560960790758</c:v>
                </c:pt>
                <c:pt idx="30">
                  <c:v>0.17294503698756833</c:v>
                </c:pt>
                <c:pt idx="31">
                  <c:v>0.17304607097282401</c:v>
                </c:pt>
                <c:pt idx="32">
                  <c:v>0.17799566718431112</c:v>
                </c:pt>
                <c:pt idx="33">
                  <c:v>0.17968997885946941</c:v>
                </c:pt>
                <c:pt idx="34">
                  <c:v>0.17318800152508887</c:v>
                </c:pt>
                <c:pt idx="35">
                  <c:v>0.16936877725741645</c:v>
                </c:pt>
                <c:pt idx="36">
                  <c:v>0.15990161431243613</c:v>
                </c:pt>
                <c:pt idx="37">
                  <c:v>0.16827703344945116</c:v>
                </c:pt>
                <c:pt idx="38">
                  <c:v>0.17613285890218622</c:v>
                </c:pt>
                <c:pt idx="39">
                  <c:v>0.15693576091368674</c:v>
                </c:pt>
                <c:pt idx="40">
                  <c:v>0.15123279639351977</c:v>
                </c:pt>
                <c:pt idx="41">
                  <c:v>0.15379816289196116</c:v>
                </c:pt>
                <c:pt idx="42">
                  <c:v>0.12770142735566181</c:v>
                </c:pt>
                <c:pt idx="43">
                  <c:v>0.1315739736064076</c:v>
                </c:pt>
                <c:pt idx="44">
                  <c:v>0.11825792836708157</c:v>
                </c:pt>
                <c:pt idx="45">
                  <c:v>0.10301463259476025</c:v>
                </c:pt>
                <c:pt idx="46">
                  <c:v>0.11509733860346431</c:v>
                </c:pt>
                <c:pt idx="47">
                  <c:v>0.12098734767332106</c:v>
                </c:pt>
                <c:pt idx="48">
                  <c:v>0.12893855464129805</c:v>
                </c:pt>
                <c:pt idx="49">
                  <c:v>0.16420506264425483</c:v>
                </c:pt>
                <c:pt idx="50">
                  <c:v>0.16829382607689264</c:v>
                </c:pt>
                <c:pt idx="51">
                  <c:v>0.17424590916873978</c:v>
                </c:pt>
                <c:pt idx="52">
                  <c:v>0.18670217975212211</c:v>
                </c:pt>
                <c:pt idx="53">
                  <c:v>0.18333517902703458</c:v>
                </c:pt>
                <c:pt idx="54">
                  <c:v>0.16398333212084612</c:v>
                </c:pt>
                <c:pt idx="55">
                  <c:v>0.14427069841283571</c:v>
                </c:pt>
                <c:pt idx="56">
                  <c:v>0.12462335143976887</c:v>
                </c:pt>
                <c:pt idx="57">
                  <c:v>0.1285180338671929</c:v>
                </c:pt>
                <c:pt idx="58">
                  <c:v>0.11388693460366983</c:v>
                </c:pt>
                <c:pt idx="59">
                  <c:v>0.1250483977023078</c:v>
                </c:pt>
                <c:pt idx="60">
                  <c:v>0.12600914335149804</c:v>
                </c:pt>
                <c:pt idx="61">
                  <c:v>0.13637496989959613</c:v>
                </c:pt>
                <c:pt idx="62">
                  <c:v>0.14608518924698952</c:v>
                </c:pt>
                <c:pt idx="63">
                  <c:v>0.14359118273137778</c:v>
                </c:pt>
                <c:pt idx="64">
                  <c:v>0.12831788033407984</c:v>
                </c:pt>
                <c:pt idx="65">
                  <c:v>0.13696788133721041</c:v>
                </c:pt>
                <c:pt idx="66">
                  <c:v>0.1330560468111501</c:v>
                </c:pt>
                <c:pt idx="67">
                  <c:v>0.13108080138406875</c:v>
                </c:pt>
                <c:pt idx="68">
                  <c:v>0.1266091747797248</c:v>
                </c:pt>
                <c:pt idx="69">
                  <c:v>0.12448835613064527</c:v>
                </c:pt>
                <c:pt idx="70">
                  <c:v>0.13573811512004125</c:v>
                </c:pt>
                <c:pt idx="71">
                  <c:v>0.14720034639604232</c:v>
                </c:pt>
                <c:pt idx="72">
                  <c:v>0.15553853666826495</c:v>
                </c:pt>
                <c:pt idx="73">
                  <c:v>0.15654863054928012</c:v>
                </c:pt>
                <c:pt idx="74">
                  <c:v>0.16561673551223099</c:v>
                </c:pt>
                <c:pt idx="75">
                  <c:v>0.18065145764955065</c:v>
                </c:pt>
                <c:pt idx="76">
                  <c:v>0.19827512472642544</c:v>
                </c:pt>
                <c:pt idx="77">
                  <c:v>0.1974520976836206</c:v>
                </c:pt>
                <c:pt idx="78">
                  <c:v>0.20019640548058157</c:v>
                </c:pt>
                <c:pt idx="79">
                  <c:v>0.2020315231043564</c:v>
                </c:pt>
                <c:pt idx="80">
                  <c:v>0.20593832468253326</c:v>
                </c:pt>
                <c:pt idx="81">
                  <c:v>0.21172715972719006</c:v>
                </c:pt>
                <c:pt idx="82">
                  <c:v>0.21240941280833547</c:v>
                </c:pt>
                <c:pt idx="83">
                  <c:v>0.21083366733518852</c:v>
                </c:pt>
                <c:pt idx="84">
                  <c:v>0.23405840596330535</c:v>
                </c:pt>
                <c:pt idx="85">
                  <c:v>0.25098862678809225</c:v>
                </c:pt>
                <c:pt idx="86">
                  <c:v>0.25518709523316108</c:v>
                </c:pt>
                <c:pt idx="87">
                  <c:v>0.27166901231482704</c:v>
                </c:pt>
                <c:pt idx="88">
                  <c:v>0.28610783424979935</c:v>
                </c:pt>
                <c:pt idx="89">
                  <c:v>0.29729807979875328</c:v>
                </c:pt>
                <c:pt idx="90">
                  <c:v>0.31225509303950905</c:v>
                </c:pt>
                <c:pt idx="91">
                  <c:v>0.3156812445258721</c:v>
                </c:pt>
                <c:pt idx="92">
                  <c:v>0.31834111616585736</c:v>
                </c:pt>
                <c:pt idx="93">
                  <c:v>0.32333846214987483</c:v>
                </c:pt>
                <c:pt idx="94">
                  <c:v>0.32949397686519238</c:v>
                </c:pt>
                <c:pt idx="95">
                  <c:v>0.33257676509670075</c:v>
                </c:pt>
                <c:pt idx="96">
                  <c:v>0.33630406877528812</c:v>
                </c:pt>
                <c:pt idx="97">
                  <c:v>0.33738557809373099</c:v>
                </c:pt>
                <c:pt idx="98">
                  <c:v>0.33699827793000481</c:v>
                </c:pt>
                <c:pt idx="99">
                  <c:v>0.33754746337787267</c:v>
                </c:pt>
                <c:pt idx="100">
                  <c:v>0.33893228934293296</c:v>
                </c:pt>
                <c:pt idx="101">
                  <c:v>0.33634745381767994</c:v>
                </c:pt>
                <c:pt idx="102">
                  <c:v>0.33329335666642057</c:v>
                </c:pt>
                <c:pt idx="103">
                  <c:v>0.33096474910356721</c:v>
                </c:pt>
                <c:pt idx="104">
                  <c:v>0.32816824780392762</c:v>
                </c:pt>
                <c:pt idx="105">
                  <c:v>0.3251107406186774</c:v>
                </c:pt>
                <c:pt idx="106">
                  <c:v>0.32249026718041479</c:v>
                </c:pt>
                <c:pt idx="107">
                  <c:v>0.31985566157834494</c:v>
                </c:pt>
                <c:pt idx="108">
                  <c:v>0.3174169150530739</c:v>
                </c:pt>
                <c:pt idx="109">
                  <c:v>0.31540461189011093</c:v>
                </c:pt>
                <c:pt idx="110">
                  <c:v>0.31332634165953493</c:v>
                </c:pt>
                <c:pt idx="111">
                  <c:v>0.31084240856751205</c:v>
                </c:pt>
                <c:pt idx="112">
                  <c:v>0.30918043490875491</c:v>
                </c:pt>
                <c:pt idx="113">
                  <c:v>0.30699253647842695</c:v>
                </c:pt>
                <c:pt idx="114">
                  <c:v>0.30473298841538193</c:v>
                </c:pt>
                <c:pt idx="115">
                  <c:v>0.30298347927573321</c:v>
                </c:pt>
                <c:pt idx="116">
                  <c:v>0.30078139733764664</c:v>
                </c:pt>
                <c:pt idx="117">
                  <c:v>0.29837974096246955</c:v>
                </c:pt>
                <c:pt idx="118">
                  <c:v>0.29570038485387817</c:v>
                </c:pt>
                <c:pt idx="119">
                  <c:v>0.29314874374085642</c:v>
                </c:pt>
                <c:pt idx="120">
                  <c:v>0.29115283572239514</c:v>
                </c:pt>
                <c:pt idx="121">
                  <c:v>0.28908014272115912</c:v>
                </c:pt>
                <c:pt idx="122">
                  <c:v>0.28650252859486836</c:v>
                </c:pt>
                <c:pt idx="123">
                  <c:v>0.28430657412899857</c:v>
                </c:pt>
                <c:pt idx="124">
                  <c:v>0.28240217894731501</c:v>
                </c:pt>
                <c:pt idx="125">
                  <c:v>0.28053124476608982</c:v>
                </c:pt>
                <c:pt idx="126">
                  <c:v>0.27846642652999498</c:v>
                </c:pt>
                <c:pt idx="127">
                  <c:v>0.27601411227778477</c:v>
                </c:pt>
                <c:pt idx="128">
                  <c:v>0.27403422288067503</c:v>
                </c:pt>
                <c:pt idx="129">
                  <c:v>0.27235754341507928</c:v>
                </c:pt>
                <c:pt idx="130">
                  <c:v>0.27060087225524632</c:v>
                </c:pt>
                <c:pt idx="131">
                  <c:v>0.26857374944365175</c:v>
                </c:pt>
                <c:pt idx="132">
                  <c:v>0.26700888463182876</c:v>
                </c:pt>
                <c:pt idx="133">
                  <c:v>0.26536054591354497</c:v>
                </c:pt>
                <c:pt idx="134">
                  <c:v>0.26380200796146214</c:v>
                </c:pt>
                <c:pt idx="135">
                  <c:v>0.26227444524502241</c:v>
                </c:pt>
                <c:pt idx="136">
                  <c:v>0.26066616897538741</c:v>
                </c:pt>
                <c:pt idx="137">
                  <c:v>0.25907431869180575</c:v>
                </c:pt>
                <c:pt idx="138">
                  <c:v>0.2576416203691112</c:v>
                </c:pt>
                <c:pt idx="139">
                  <c:v>0.25609092244337173</c:v>
                </c:pt>
                <c:pt idx="140">
                  <c:v>0.25466495335897149</c:v>
                </c:pt>
                <c:pt idx="141">
                  <c:v>0.25352385781352055</c:v>
                </c:pt>
                <c:pt idx="142">
                  <c:v>0.25205993880947214</c:v>
                </c:pt>
                <c:pt idx="143">
                  <c:v>0.25088363428012761</c:v>
                </c:pt>
                <c:pt idx="144">
                  <c:v>0.2497323587175449</c:v>
                </c:pt>
                <c:pt idx="145">
                  <c:v>0.24841029671952977</c:v>
                </c:pt>
                <c:pt idx="146">
                  <c:v>0.24711269932778376</c:v>
                </c:pt>
                <c:pt idx="147">
                  <c:v>0.24624335331854269</c:v>
                </c:pt>
                <c:pt idx="148">
                  <c:v>0.2451422749439697</c:v>
                </c:pt>
                <c:pt idx="149">
                  <c:v>0.2441792411426541</c:v>
                </c:pt>
                <c:pt idx="150">
                  <c:v>0.24345438817996137</c:v>
                </c:pt>
                <c:pt idx="151">
                  <c:v>0.24275663086211471</c:v>
                </c:pt>
                <c:pt idx="152">
                  <c:v>0.24225039521402125</c:v>
                </c:pt>
                <c:pt idx="153">
                  <c:v>0.24196424835045016</c:v>
                </c:pt>
                <c:pt idx="154">
                  <c:v>0.2414286871805161</c:v>
                </c:pt>
                <c:pt idx="155">
                  <c:v>0.2409900294809329</c:v>
                </c:pt>
                <c:pt idx="156">
                  <c:v>0.24082972317371557</c:v>
                </c:pt>
                <c:pt idx="157">
                  <c:v>0.24039957095201514</c:v>
                </c:pt>
                <c:pt idx="158">
                  <c:v>0.24033635224660571</c:v>
                </c:pt>
                <c:pt idx="159">
                  <c:v>0.24019381466753179</c:v>
                </c:pt>
                <c:pt idx="160">
                  <c:v>0.24003902951889339</c:v>
                </c:pt>
                <c:pt idx="161">
                  <c:v>0.23992404238019097</c:v>
                </c:pt>
                <c:pt idx="162">
                  <c:v>0.23989359449743464</c:v>
                </c:pt>
                <c:pt idx="163">
                  <c:v>0.23965820602346768</c:v>
                </c:pt>
                <c:pt idx="164">
                  <c:v>0.23947644493621845</c:v>
                </c:pt>
                <c:pt idx="165">
                  <c:v>0.23940930451407078</c:v>
                </c:pt>
                <c:pt idx="166">
                  <c:v>0.23944241108232533</c:v>
                </c:pt>
                <c:pt idx="167">
                  <c:v>0.23946671325256591</c:v>
                </c:pt>
                <c:pt idx="168">
                  <c:v>0.23922940879287358</c:v>
                </c:pt>
                <c:pt idx="169">
                  <c:v>0.23915924675980943</c:v>
                </c:pt>
                <c:pt idx="170">
                  <c:v>0.23902614115961873</c:v>
                </c:pt>
                <c:pt idx="171">
                  <c:v>0.23905572236899453</c:v>
                </c:pt>
                <c:pt idx="172">
                  <c:v>0.23856986910161601</c:v>
                </c:pt>
                <c:pt idx="173">
                  <c:v>0.23834783411722582</c:v>
                </c:pt>
                <c:pt idx="174">
                  <c:v>0.23801733000791964</c:v>
                </c:pt>
                <c:pt idx="175">
                  <c:v>0.23780098354285328</c:v>
                </c:pt>
                <c:pt idx="176">
                  <c:v>0.23738467375345484</c:v>
                </c:pt>
                <c:pt idx="177">
                  <c:v>0.23667997720180495</c:v>
                </c:pt>
                <c:pt idx="178">
                  <c:v>0.23611432481800187</c:v>
                </c:pt>
                <c:pt idx="179">
                  <c:v>0.2351858874938379</c:v>
                </c:pt>
                <c:pt idx="180">
                  <c:v>0.23458800971651317</c:v>
                </c:pt>
                <c:pt idx="181">
                  <c:v>0.23386388210977593</c:v>
                </c:pt>
                <c:pt idx="182">
                  <c:v>0.23305498919702111</c:v>
                </c:pt>
                <c:pt idx="183">
                  <c:v>0.2323827744100177</c:v>
                </c:pt>
                <c:pt idx="184">
                  <c:v>0.23199244149939038</c:v>
                </c:pt>
                <c:pt idx="185">
                  <c:v>0.23129944756750589</c:v>
                </c:pt>
                <c:pt idx="186">
                  <c:v>0.23121788798793491</c:v>
                </c:pt>
                <c:pt idx="187">
                  <c:v>0.23039629498995626</c:v>
                </c:pt>
                <c:pt idx="188">
                  <c:v>0.23008892121257621</c:v>
                </c:pt>
                <c:pt idx="189">
                  <c:v>0.22992318358561981</c:v>
                </c:pt>
                <c:pt idx="190">
                  <c:v>0.22949217967098137</c:v>
                </c:pt>
                <c:pt idx="191">
                  <c:v>0.22913320917833349</c:v>
                </c:pt>
                <c:pt idx="192">
                  <c:v>0.22882853323194302</c:v>
                </c:pt>
                <c:pt idx="193">
                  <c:v>0.22845097752506482</c:v>
                </c:pt>
                <c:pt idx="194">
                  <c:v>0.22832299727840569</c:v>
                </c:pt>
                <c:pt idx="195">
                  <c:v>0.22784449661140219</c:v>
                </c:pt>
                <c:pt idx="196">
                  <c:v>0.22731491516094901</c:v>
                </c:pt>
                <c:pt idx="197">
                  <c:v>0.22727999481124569</c:v>
                </c:pt>
                <c:pt idx="198">
                  <c:v>0.22702820385093705</c:v>
                </c:pt>
                <c:pt idx="199">
                  <c:v>0.22666753016473415</c:v>
                </c:pt>
                <c:pt idx="200">
                  <c:v>0.22635959551541662</c:v>
                </c:pt>
                <c:pt idx="201">
                  <c:v>0.22602002935055854</c:v>
                </c:pt>
                <c:pt idx="202">
                  <c:v>0.22608785541469714</c:v>
                </c:pt>
                <c:pt idx="203">
                  <c:v>0.22595445751852339</c:v>
                </c:pt>
                <c:pt idx="204">
                  <c:v>0.22539070643776754</c:v>
                </c:pt>
                <c:pt idx="205">
                  <c:v>0.22539995508086333</c:v>
                </c:pt>
                <c:pt idx="206">
                  <c:v>0.22547028211000439</c:v>
                </c:pt>
                <c:pt idx="207">
                  <c:v>0.22552960989682688</c:v>
                </c:pt>
                <c:pt idx="208">
                  <c:v>0.22560632596710539</c:v>
                </c:pt>
                <c:pt idx="209">
                  <c:v>0.22536760592433919</c:v>
                </c:pt>
                <c:pt idx="210">
                  <c:v>0.2253167059885563</c:v>
                </c:pt>
                <c:pt idx="211">
                  <c:v>0.22557761946361721</c:v>
                </c:pt>
                <c:pt idx="212">
                  <c:v>0.22549808034135271</c:v>
                </c:pt>
                <c:pt idx="213">
                  <c:v>0.22509778243964471</c:v>
                </c:pt>
                <c:pt idx="214">
                  <c:v>0.22491707909627273</c:v>
                </c:pt>
                <c:pt idx="215">
                  <c:v>0.22523304231340016</c:v>
                </c:pt>
                <c:pt idx="216">
                  <c:v>0.22503382835662444</c:v>
                </c:pt>
                <c:pt idx="217">
                  <c:v>0.22504801536897484</c:v>
                </c:pt>
                <c:pt idx="218">
                  <c:v>0.22479656504157736</c:v>
                </c:pt>
                <c:pt idx="219">
                  <c:v>0.22494015553333893</c:v>
                </c:pt>
                <c:pt idx="220">
                  <c:v>0.22516432267767492</c:v>
                </c:pt>
                <c:pt idx="221">
                  <c:v>0.22543292069915322</c:v>
                </c:pt>
                <c:pt idx="222">
                  <c:v>0.22476983852246601</c:v>
                </c:pt>
                <c:pt idx="223">
                  <c:v>0.22480149530608212</c:v>
                </c:pt>
                <c:pt idx="224">
                  <c:v>0.22466814446610325</c:v>
                </c:pt>
                <c:pt idx="225">
                  <c:v>0.22468246182774454</c:v>
                </c:pt>
                <c:pt idx="226">
                  <c:v>0.22441285878575745</c:v>
                </c:pt>
                <c:pt idx="227">
                  <c:v>0.22437541248429504</c:v>
                </c:pt>
                <c:pt idx="228">
                  <c:v>0.22393365570567741</c:v>
                </c:pt>
                <c:pt idx="229">
                  <c:v>0.22402154375190353</c:v>
                </c:pt>
                <c:pt idx="230">
                  <c:v>0.223959508991184</c:v>
                </c:pt>
                <c:pt idx="231">
                  <c:v>0.22394863883162508</c:v>
                </c:pt>
                <c:pt idx="232">
                  <c:v>0.22397979574996818</c:v>
                </c:pt>
                <c:pt idx="233">
                  <c:v>0.22370868331441396</c:v>
                </c:pt>
                <c:pt idx="234">
                  <c:v>0.22366938011860088</c:v>
                </c:pt>
                <c:pt idx="235">
                  <c:v>0.22356460086984187</c:v>
                </c:pt>
                <c:pt idx="236">
                  <c:v>0.22326026543150901</c:v>
                </c:pt>
                <c:pt idx="237">
                  <c:v>0.22305409110270003</c:v>
                </c:pt>
                <c:pt idx="238">
                  <c:v>0.22254431811687231</c:v>
                </c:pt>
                <c:pt idx="239">
                  <c:v>0.22211293288818601</c:v>
                </c:pt>
                <c:pt idx="240">
                  <c:v>0.22189638629111794</c:v>
                </c:pt>
                <c:pt idx="241">
                  <c:v>0.22131070950265175</c:v>
                </c:pt>
                <c:pt idx="242">
                  <c:v>0.22107497397675585</c:v>
                </c:pt>
                <c:pt idx="243">
                  <c:v>0.22096157436922129</c:v>
                </c:pt>
                <c:pt idx="244">
                  <c:v>0.22084182520965528</c:v>
                </c:pt>
                <c:pt idx="245">
                  <c:v>0.22066742082855989</c:v>
                </c:pt>
                <c:pt idx="246">
                  <c:v>0.22010153512787309</c:v>
                </c:pt>
                <c:pt idx="247">
                  <c:v>0.21935000203510191</c:v>
                </c:pt>
                <c:pt idx="248">
                  <c:v>0.21907181246932866</c:v>
                </c:pt>
                <c:pt idx="249">
                  <c:v>0.21805302922967856</c:v>
                </c:pt>
                <c:pt idx="250">
                  <c:v>0.21706124291282852</c:v>
                </c:pt>
                <c:pt idx="251">
                  <c:v>0.21593756029346609</c:v>
                </c:pt>
                <c:pt idx="252">
                  <c:v>0.21528886734781083</c:v>
                </c:pt>
                <c:pt idx="253">
                  <c:v>0.2146561463797827</c:v>
                </c:pt>
                <c:pt idx="254">
                  <c:v>0.21395217292837609</c:v>
                </c:pt>
                <c:pt idx="255">
                  <c:v>0.21295495738837489</c:v>
                </c:pt>
                <c:pt idx="256">
                  <c:v>0.21227237990525721</c:v>
                </c:pt>
                <c:pt idx="257">
                  <c:v>0.21148473980569585</c:v>
                </c:pt>
                <c:pt idx="258">
                  <c:v>0.21068491147134882</c:v>
                </c:pt>
                <c:pt idx="259">
                  <c:v>0.20969163659227116</c:v>
                </c:pt>
                <c:pt idx="260">
                  <c:v>0.20865433072143799</c:v>
                </c:pt>
                <c:pt idx="261">
                  <c:v>0.20788608383018659</c:v>
                </c:pt>
                <c:pt idx="262">
                  <c:v>0.20681638153447901</c:v>
                </c:pt>
                <c:pt idx="263">
                  <c:v>0.20580457793647378</c:v>
                </c:pt>
                <c:pt idx="264">
                  <c:v>0.2045586986425611</c:v>
                </c:pt>
                <c:pt idx="265">
                  <c:v>0.20321256362231729</c:v>
                </c:pt>
                <c:pt idx="266">
                  <c:v>0.20212729313125985</c:v>
                </c:pt>
                <c:pt idx="267">
                  <c:v>0.20075814327518515</c:v>
                </c:pt>
                <c:pt idx="268">
                  <c:v>0.19899694336685342</c:v>
                </c:pt>
                <c:pt idx="269">
                  <c:v>0.19772809847366796</c:v>
                </c:pt>
                <c:pt idx="270">
                  <c:v>0.19666452860005532</c:v>
                </c:pt>
                <c:pt idx="271">
                  <c:v>0.19564122915543442</c:v>
                </c:pt>
                <c:pt idx="272">
                  <c:v>0.19479787751256214</c:v>
                </c:pt>
                <c:pt idx="273">
                  <c:v>0.1933969934087052</c:v>
                </c:pt>
                <c:pt idx="274">
                  <c:v>0.19271106537853902</c:v>
                </c:pt>
                <c:pt idx="275">
                  <c:v>0.19191720968930637</c:v>
                </c:pt>
                <c:pt idx="276">
                  <c:v>0.19085442208294989</c:v>
                </c:pt>
                <c:pt idx="277">
                  <c:v>0.18953535913626879</c:v>
                </c:pt>
                <c:pt idx="278">
                  <c:v>0.18831557303905244</c:v>
                </c:pt>
                <c:pt idx="279">
                  <c:v>0.18720073993808356</c:v>
                </c:pt>
                <c:pt idx="280">
                  <c:v>0.18621906578104813</c:v>
                </c:pt>
                <c:pt idx="281">
                  <c:v>0.18505204463875863</c:v>
                </c:pt>
                <c:pt idx="282">
                  <c:v>0.18392815955893546</c:v>
                </c:pt>
                <c:pt idx="283">
                  <c:v>0.18268154238625189</c:v>
                </c:pt>
                <c:pt idx="284">
                  <c:v>0.18183781375666544</c:v>
                </c:pt>
                <c:pt idx="285">
                  <c:v>0.18088575341607843</c:v>
                </c:pt>
                <c:pt idx="286">
                  <c:v>0.17947023746486379</c:v>
                </c:pt>
                <c:pt idx="287">
                  <c:v>0.17828116900992599</c:v>
                </c:pt>
                <c:pt idx="288">
                  <c:v>0.17676706367647235</c:v>
                </c:pt>
                <c:pt idx="289">
                  <c:v>0.1757071391568607</c:v>
                </c:pt>
                <c:pt idx="290">
                  <c:v>0.17464363111747633</c:v>
                </c:pt>
                <c:pt idx="291">
                  <c:v>0.17325614750044555</c:v>
                </c:pt>
                <c:pt idx="292">
                  <c:v>0.17212536682013174</c:v>
                </c:pt>
                <c:pt idx="293">
                  <c:v>0.17072608257176525</c:v>
                </c:pt>
                <c:pt idx="294">
                  <c:v>0.16962611030552524</c:v>
                </c:pt>
                <c:pt idx="295">
                  <c:v>0.16861212907924716</c:v>
                </c:pt>
                <c:pt idx="296">
                  <c:v>0.16732390177345521</c:v>
                </c:pt>
                <c:pt idx="297">
                  <c:v>0.16580094283198121</c:v>
                </c:pt>
                <c:pt idx="298">
                  <c:v>0.16442644292927611</c:v>
                </c:pt>
                <c:pt idx="299">
                  <c:v>0.16294304270462298</c:v>
                </c:pt>
                <c:pt idx="300">
                  <c:v>0.16171864555421017</c:v>
                </c:pt>
                <c:pt idx="301">
                  <c:v>0.15974484114925863</c:v>
                </c:pt>
                <c:pt idx="302">
                  <c:v>0.15771578040588136</c:v>
                </c:pt>
                <c:pt idx="303">
                  <c:v>0.15602947844210555</c:v>
                </c:pt>
                <c:pt idx="304">
                  <c:v>0.15434158412963939</c:v>
                </c:pt>
                <c:pt idx="305">
                  <c:v>0.15272279560722285</c:v>
                </c:pt>
                <c:pt idx="306">
                  <c:v>0.1509829018291689</c:v>
                </c:pt>
                <c:pt idx="307">
                  <c:v>0.14919059184673061</c:v>
                </c:pt>
                <c:pt idx="308">
                  <c:v>0.14786215121918098</c:v>
                </c:pt>
                <c:pt idx="309">
                  <c:v>0.14629238346038362</c:v>
                </c:pt>
                <c:pt idx="310">
                  <c:v>0.14471951647686071</c:v>
                </c:pt>
                <c:pt idx="311">
                  <c:v>0.14328307449500111</c:v>
                </c:pt>
                <c:pt idx="312">
                  <c:v>0.14154265928785881</c:v>
                </c:pt>
                <c:pt idx="313">
                  <c:v>0.13967126378390948</c:v>
                </c:pt>
                <c:pt idx="314">
                  <c:v>0.13780863922804151</c:v>
                </c:pt>
                <c:pt idx="315">
                  <c:v>0.13587686114177056</c:v>
                </c:pt>
                <c:pt idx="316">
                  <c:v>0.13431801280112016</c:v>
                </c:pt>
                <c:pt idx="317">
                  <c:v>0.13249736717418864</c:v>
                </c:pt>
                <c:pt idx="318">
                  <c:v>0.13082100724354684</c:v>
                </c:pt>
                <c:pt idx="319">
                  <c:v>0.1292153780495755</c:v>
                </c:pt>
                <c:pt idx="320">
                  <c:v>0.12788459552613241</c:v>
                </c:pt>
                <c:pt idx="321">
                  <c:v>0.12666602394819332</c:v>
                </c:pt>
                <c:pt idx="322">
                  <c:v>0.12556561656073961</c:v>
                </c:pt>
                <c:pt idx="323">
                  <c:v>0.12434558944462032</c:v>
                </c:pt>
                <c:pt idx="324">
                  <c:v>0.12308126796419683</c:v>
                </c:pt>
                <c:pt idx="325">
                  <c:v>0.12170668123199671</c:v>
                </c:pt>
                <c:pt idx="326">
                  <c:v>0.1206482040237353</c:v>
                </c:pt>
                <c:pt idx="327">
                  <c:v>0.11939649094160212</c:v>
                </c:pt>
                <c:pt idx="328">
                  <c:v>0.11830714347466735</c:v>
                </c:pt>
                <c:pt idx="329">
                  <c:v>0.11696805866656142</c:v>
                </c:pt>
                <c:pt idx="330">
                  <c:v>0.11565553494789116</c:v>
                </c:pt>
                <c:pt idx="331">
                  <c:v>0.11461501844639663</c:v>
                </c:pt>
                <c:pt idx="332">
                  <c:v>0.11332973906947455</c:v>
                </c:pt>
                <c:pt idx="333">
                  <c:v>0.11192638003876886</c:v>
                </c:pt>
                <c:pt idx="334">
                  <c:v>0.11060599807710302</c:v>
                </c:pt>
                <c:pt idx="335">
                  <c:v>0.10962733907564969</c:v>
                </c:pt>
                <c:pt idx="336">
                  <c:v>0.10859356079265005</c:v>
                </c:pt>
                <c:pt idx="337">
                  <c:v>0.10790165126364913</c:v>
                </c:pt>
                <c:pt idx="338">
                  <c:v>0.10690766455284999</c:v>
                </c:pt>
                <c:pt idx="339">
                  <c:v>0.10620347468836008</c:v>
                </c:pt>
                <c:pt idx="340">
                  <c:v>0.10545114510556974</c:v>
                </c:pt>
                <c:pt idx="341">
                  <c:v>0.10482516656472782</c:v>
                </c:pt>
                <c:pt idx="342">
                  <c:v>0.10389316156729377</c:v>
                </c:pt>
                <c:pt idx="343">
                  <c:v>0.10277113084781013</c:v>
                </c:pt>
                <c:pt idx="344">
                  <c:v>0.10178476785508736</c:v>
                </c:pt>
                <c:pt idx="345">
                  <c:v>0.10050926488810408</c:v>
                </c:pt>
                <c:pt idx="346">
                  <c:v>9.9571872619288154E-2</c:v>
                </c:pt>
                <c:pt idx="347">
                  <c:v>9.8413416204425799E-2</c:v>
                </c:pt>
                <c:pt idx="348">
                  <c:v>9.7210019866591738E-2</c:v>
                </c:pt>
                <c:pt idx="349">
                  <c:v>9.6063333995522263E-2</c:v>
                </c:pt>
                <c:pt idx="350">
                  <c:v>9.55276026489182E-2</c:v>
                </c:pt>
                <c:pt idx="351">
                  <c:v>9.4661908531557523E-2</c:v>
                </c:pt>
                <c:pt idx="352">
                  <c:v>9.4155995497342701E-2</c:v>
                </c:pt>
                <c:pt idx="353">
                  <c:v>9.3253802754704865E-2</c:v>
                </c:pt>
                <c:pt idx="354">
                  <c:v>9.2648724011623718E-2</c:v>
                </c:pt>
                <c:pt idx="355">
                  <c:v>9.211242854819468E-2</c:v>
                </c:pt>
                <c:pt idx="356">
                  <c:v>9.1546494568660333E-2</c:v>
                </c:pt>
                <c:pt idx="357">
                  <c:v>9.0783401717097673E-2</c:v>
                </c:pt>
                <c:pt idx="358">
                  <c:v>9.0079144211293441E-2</c:v>
                </c:pt>
                <c:pt idx="359">
                  <c:v>8.9383869300429089E-2</c:v>
                </c:pt>
                <c:pt idx="360">
                  <c:v>8.8647822053268807E-2</c:v>
                </c:pt>
                <c:pt idx="361">
                  <c:v>8.8134078177934172E-2</c:v>
                </c:pt>
                <c:pt idx="362">
                  <c:v>8.7664236611152135E-2</c:v>
                </c:pt>
                <c:pt idx="363">
                  <c:v>8.6993133590696117E-2</c:v>
                </c:pt>
                <c:pt idx="364">
                  <c:v>8.6264986034158053E-2</c:v>
                </c:pt>
                <c:pt idx="365">
                  <c:v>8.5418672262346354E-2</c:v>
                </c:pt>
                <c:pt idx="366">
                  <c:v>8.4740603124360381E-2</c:v>
                </c:pt>
                <c:pt idx="367">
                  <c:v>8.4054403351302528E-2</c:v>
                </c:pt>
                <c:pt idx="368">
                  <c:v>8.322228977148706E-2</c:v>
                </c:pt>
                <c:pt idx="369">
                  <c:v>8.2404641375507764E-2</c:v>
                </c:pt>
                <c:pt idx="370">
                  <c:v>8.1912131972952246E-2</c:v>
                </c:pt>
                <c:pt idx="371">
                  <c:v>8.1494333411673878E-2</c:v>
                </c:pt>
                <c:pt idx="372">
                  <c:v>8.1153273978326196E-2</c:v>
                </c:pt>
                <c:pt idx="373">
                  <c:v>8.0779113750885256E-2</c:v>
                </c:pt>
                <c:pt idx="374">
                  <c:v>8.0658149685593553E-2</c:v>
                </c:pt>
                <c:pt idx="375">
                  <c:v>7.9924087566191973E-2</c:v>
                </c:pt>
                <c:pt idx="376">
                  <c:v>7.9009335549330456E-2</c:v>
                </c:pt>
                <c:pt idx="377">
                  <c:v>7.8246437126913426E-2</c:v>
                </c:pt>
                <c:pt idx="378">
                  <c:v>7.7457381812339479E-2</c:v>
                </c:pt>
                <c:pt idx="379">
                  <c:v>7.7031181785395919E-2</c:v>
                </c:pt>
                <c:pt idx="380">
                  <c:v>7.6310599978532179E-2</c:v>
                </c:pt>
                <c:pt idx="381">
                  <c:v>7.5587946297451886E-2</c:v>
                </c:pt>
                <c:pt idx="382">
                  <c:v>7.5060639291402581E-2</c:v>
                </c:pt>
                <c:pt idx="383">
                  <c:v>7.5101764590447956E-2</c:v>
                </c:pt>
                <c:pt idx="384">
                  <c:v>7.4923488106820396E-2</c:v>
                </c:pt>
                <c:pt idx="385">
                  <c:v>7.470240160358875E-2</c:v>
                </c:pt>
                <c:pt idx="386">
                  <c:v>7.4130587342287543E-2</c:v>
                </c:pt>
                <c:pt idx="387">
                  <c:v>7.3976939071613942E-2</c:v>
                </c:pt>
                <c:pt idx="388">
                  <c:v>7.3209571664473519E-2</c:v>
                </c:pt>
                <c:pt idx="389">
                  <c:v>7.3033564453707969E-2</c:v>
                </c:pt>
                <c:pt idx="390">
                  <c:v>7.2309289295044876E-2</c:v>
                </c:pt>
                <c:pt idx="391">
                  <c:v>7.1639825634391849E-2</c:v>
                </c:pt>
                <c:pt idx="392">
                  <c:v>7.1010201471362236E-2</c:v>
                </c:pt>
                <c:pt idx="393">
                  <c:v>7.0401881900529151E-2</c:v>
                </c:pt>
                <c:pt idx="394">
                  <c:v>6.981090479902205E-2</c:v>
                </c:pt>
                <c:pt idx="395">
                  <c:v>6.9564897331847231E-2</c:v>
                </c:pt>
                <c:pt idx="396">
                  <c:v>6.9283242191670535E-2</c:v>
                </c:pt>
                <c:pt idx="397">
                  <c:v>6.9272299967860371E-2</c:v>
                </c:pt>
                <c:pt idx="398">
                  <c:v>6.9170735749580686E-2</c:v>
                </c:pt>
                <c:pt idx="399">
                  <c:v>6.8950630448774017E-2</c:v>
                </c:pt>
                <c:pt idx="400">
                  <c:v>6.9256808107984E-2</c:v>
                </c:pt>
                <c:pt idx="401">
                  <c:v>6.924989148314957E-2</c:v>
                </c:pt>
                <c:pt idx="402">
                  <c:v>6.9258290888490337E-2</c:v>
                </c:pt>
                <c:pt idx="403">
                  <c:v>6.8792707991686644E-2</c:v>
                </c:pt>
                <c:pt idx="404">
                  <c:v>6.8240267370520927E-2</c:v>
                </c:pt>
                <c:pt idx="405">
                  <c:v>6.7830274838527313E-2</c:v>
                </c:pt>
                <c:pt idx="406">
                  <c:v>6.7243720645651955E-2</c:v>
                </c:pt>
                <c:pt idx="407">
                  <c:v>6.6588367285248889E-2</c:v>
                </c:pt>
                <c:pt idx="408">
                  <c:v>6.6148833848186803E-2</c:v>
                </c:pt>
                <c:pt idx="409">
                  <c:v>6.5480520993635577E-2</c:v>
                </c:pt>
                <c:pt idx="410">
                  <c:v>6.5213815205097211E-2</c:v>
                </c:pt>
                <c:pt idx="411">
                  <c:v>6.487479620220897E-2</c:v>
                </c:pt>
                <c:pt idx="412">
                  <c:v>6.4682645407081796E-2</c:v>
                </c:pt>
                <c:pt idx="413">
                  <c:v>6.4520609165793122E-2</c:v>
                </c:pt>
                <c:pt idx="414">
                  <c:v>6.4351663899705022E-2</c:v>
                </c:pt>
                <c:pt idx="415">
                  <c:v>6.4026667772171642E-2</c:v>
                </c:pt>
                <c:pt idx="416">
                  <c:v>6.3980285968093617E-2</c:v>
                </c:pt>
                <c:pt idx="417">
                  <c:v>6.382158118923105E-2</c:v>
                </c:pt>
                <c:pt idx="418">
                  <c:v>6.3395795091850338E-2</c:v>
                </c:pt>
                <c:pt idx="419">
                  <c:v>6.2681045786442888E-2</c:v>
                </c:pt>
                <c:pt idx="420">
                  <c:v>6.2559361114589929E-2</c:v>
                </c:pt>
                <c:pt idx="421">
                  <c:v>6.1999053977507906E-2</c:v>
                </c:pt>
                <c:pt idx="422">
                  <c:v>6.1818407644616852E-2</c:v>
                </c:pt>
                <c:pt idx="423">
                  <c:v>6.1540110259899805E-2</c:v>
                </c:pt>
                <c:pt idx="424">
                  <c:v>6.0832454073900269E-2</c:v>
                </c:pt>
                <c:pt idx="425">
                  <c:v>6.0852495768959528E-2</c:v>
                </c:pt>
                <c:pt idx="426">
                  <c:v>6.0621565309556022E-2</c:v>
                </c:pt>
                <c:pt idx="427">
                  <c:v>6.0595506823321557E-2</c:v>
                </c:pt>
                <c:pt idx="428">
                  <c:v>6.041770302587729E-2</c:v>
                </c:pt>
                <c:pt idx="429">
                  <c:v>5.9821491916122016E-2</c:v>
                </c:pt>
                <c:pt idx="430">
                  <c:v>5.9416470728117551E-2</c:v>
                </c:pt>
                <c:pt idx="431">
                  <c:v>5.9266257674650144E-2</c:v>
                </c:pt>
                <c:pt idx="432">
                  <c:v>5.8943814209100012E-2</c:v>
                </c:pt>
                <c:pt idx="433">
                  <c:v>5.8644793578675136E-2</c:v>
                </c:pt>
                <c:pt idx="434">
                  <c:v>5.8256026763290836E-2</c:v>
                </c:pt>
                <c:pt idx="435">
                  <c:v>5.8112538562941629E-2</c:v>
                </c:pt>
                <c:pt idx="436">
                  <c:v>5.7859468393296837E-2</c:v>
                </c:pt>
                <c:pt idx="437">
                  <c:v>5.7595176252108554E-2</c:v>
                </c:pt>
                <c:pt idx="438">
                  <c:v>5.7071079053647611E-2</c:v>
                </c:pt>
                <c:pt idx="439">
                  <c:v>5.6829319193363953E-2</c:v>
                </c:pt>
                <c:pt idx="440">
                  <c:v>5.6754985281475531E-2</c:v>
                </c:pt>
                <c:pt idx="441">
                  <c:v>5.6364455772070554E-2</c:v>
                </c:pt>
                <c:pt idx="442">
                  <c:v>5.596707158875687E-2</c:v>
                </c:pt>
                <c:pt idx="443">
                  <c:v>5.563393456258052E-2</c:v>
                </c:pt>
                <c:pt idx="444">
                  <c:v>5.5481848983684093E-2</c:v>
                </c:pt>
                <c:pt idx="445">
                  <c:v>5.5653946384497721E-2</c:v>
                </c:pt>
                <c:pt idx="446">
                  <c:v>5.5354799333795446E-2</c:v>
                </c:pt>
                <c:pt idx="447">
                  <c:v>5.5202367309890255E-2</c:v>
                </c:pt>
                <c:pt idx="448">
                  <c:v>5.4939105727476831E-2</c:v>
                </c:pt>
                <c:pt idx="449">
                  <c:v>5.486385494777947E-2</c:v>
                </c:pt>
                <c:pt idx="450">
                  <c:v>5.4860706612255852E-2</c:v>
                </c:pt>
                <c:pt idx="451">
                  <c:v>5.4504300922583626E-2</c:v>
                </c:pt>
                <c:pt idx="452">
                  <c:v>5.3995623731952921E-2</c:v>
                </c:pt>
                <c:pt idx="453">
                  <c:v>5.3550246249231465E-2</c:v>
                </c:pt>
                <c:pt idx="454">
                  <c:v>5.3223588014973552E-2</c:v>
                </c:pt>
                <c:pt idx="455">
                  <c:v>5.289512599532295E-2</c:v>
                </c:pt>
                <c:pt idx="456">
                  <c:v>5.2590487887902812E-2</c:v>
                </c:pt>
                <c:pt idx="457">
                  <c:v>5.2012505865214845E-2</c:v>
                </c:pt>
                <c:pt idx="458">
                  <c:v>5.1751781960508489E-2</c:v>
                </c:pt>
                <c:pt idx="459">
                  <c:v>5.1870944256665136E-2</c:v>
                </c:pt>
                <c:pt idx="460">
                  <c:v>5.2109244395894948E-2</c:v>
                </c:pt>
                <c:pt idx="461">
                  <c:v>5.1730043034526996E-2</c:v>
                </c:pt>
                <c:pt idx="462">
                  <c:v>5.1741141727859569E-2</c:v>
                </c:pt>
                <c:pt idx="463">
                  <c:v>5.1817581007753334E-2</c:v>
                </c:pt>
                <c:pt idx="464">
                  <c:v>5.1887797670313811E-2</c:v>
                </c:pt>
                <c:pt idx="465">
                  <c:v>5.1593418347572362E-2</c:v>
                </c:pt>
                <c:pt idx="466">
                  <c:v>5.1041088366474904E-2</c:v>
                </c:pt>
                <c:pt idx="467">
                  <c:v>5.0430402872312839E-2</c:v>
                </c:pt>
                <c:pt idx="468">
                  <c:v>5.0486088929582666E-2</c:v>
                </c:pt>
                <c:pt idx="469">
                  <c:v>4.9994620366309632E-2</c:v>
                </c:pt>
                <c:pt idx="470">
                  <c:v>4.9421772045477506E-2</c:v>
                </c:pt>
                <c:pt idx="471">
                  <c:v>4.8944036429974871E-2</c:v>
                </c:pt>
                <c:pt idx="472">
                  <c:v>4.8638708213391176E-2</c:v>
                </c:pt>
                <c:pt idx="473">
                  <c:v>4.8550768366393923E-2</c:v>
                </c:pt>
                <c:pt idx="474">
                  <c:v>4.8596696102681455E-2</c:v>
                </c:pt>
                <c:pt idx="475">
                  <c:v>4.8543720201078083E-2</c:v>
                </c:pt>
                <c:pt idx="476">
                  <c:v>4.8631139578107538E-2</c:v>
                </c:pt>
                <c:pt idx="477">
                  <c:v>4.8094462129235745E-2</c:v>
                </c:pt>
                <c:pt idx="478">
                  <c:v>4.782785991251888E-2</c:v>
                </c:pt>
                <c:pt idx="479">
                  <c:v>4.743847737402962E-2</c:v>
                </c:pt>
                <c:pt idx="480">
                  <c:v>4.7043275921916886E-2</c:v>
                </c:pt>
                <c:pt idx="481">
                  <c:v>4.6616328570820334E-2</c:v>
                </c:pt>
                <c:pt idx="482">
                  <c:v>4.6370377043945255E-2</c:v>
                </c:pt>
                <c:pt idx="483">
                  <c:v>4.5802668642447975E-2</c:v>
                </c:pt>
                <c:pt idx="484">
                  <c:v>4.5834593052311204E-2</c:v>
                </c:pt>
                <c:pt idx="485">
                  <c:v>4.5570601590364065E-2</c:v>
                </c:pt>
                <c:pt idx="486">
                  <c:v>4.571942020813323E-2</c:v>
                </c:pt>
                <c:pt idx="487">
                  <c:v>4.5749045691240803E-2</c:v>
                </c:pt>
                <c:pt idx="488">
                  <c:v>4.5750909851295353E-2</c:v>
                </c:pt>
                <c:pt idx="489">
                  <c:v>4.553754666523762E-2</c:v>
                </c:pt>
                <c:pt idx="490">
                  <c:v>4.5641825332064179E-2</c:v>
                </c:pt>
                <c:pt idx="491">
                  <c:v>4.5179189535763969E-2</c:v>
                </c:pt>
                <c:pt idx="492">
                  <c:v>4.4811450346234197E-2</c:v>
                </c:pt>
                <c:pt idx="493">
                  <c:v>4.4687610134810575E-2</c:v>
                </c:pt>
                <c:pt idx="494">
                  <c:v>4.4423005993654716E-2</c:v>
                </c:pt>
                <c:pt idx="495">
                  <c:v>4.4247309404967385E-2</c:v>
                </c:pt>
                <c:pt idx="496">
                  <c:v>4.3923465001120245E-2</c:v>
                </c:pt>
                <c:pt idx="497">
                  <c:v>4.3510778450907277E-2</c:v>
                </c:pt>
                <c:pt idx="498">
                  <c:v>4.3900525120792205E-2</c:v>
                </c:pt>
                <c:pt idx="499">
                  <c:v>4.4003878105251547E-2</c:v>
                </c:pt>
                <c:pt idx="500">
                  <c:v>4.3529721078737892E-2</c:v>
                </c:pt>
                <c:pt idx="501">
                  <c:v>4.327476811318999E-2</c:v>
                </c:pt>
                <c:pt idx="502">
                  <c:v>4.294201044267415E-2</c:v>
                </c:pt>
                <c:pt idx="503">
                  <c:v>4.2868723505087081E-2</c:v>
                </c:pt>
                <c:pt idx="504">
                  <c:v>4.2970279321527804E-2</c:v>
                </c:pt>
                <c:pt idx="505">
                  <c:v>4.2492776323232694E-2</c:v>
                </c:pt>
                <c:pt idx="506">
                  <c:v>4.2465372473216682E-2</c:v>
                </c:pt>
                <c:pt idx="507">
                  <c:v>4.2848700014818303E-2</c:v>
                </c:pt>
                <c:pt idx="508">
                  <c:v>4.3338820215644017E-2</c:v>
                </c:pt>
                <c:pt idx="509">
                  <c:v>4.3596250496953579E-2</c:v>
                </c:pt>
                <c:pt idx="510">
                  <c:v>4.3543320050232988E-2</c:v>
                </c:pt>
                <c:pt idx="511">
                  <c:v>4.4601553970458813E-2</c:v>
                </c:pt>
                <c:pt idx="512">
                  <c:v>4.5370253448110735E-2</c:v>
                </c:pt>
                <c:pt idx="513">
                  <c:v>4.4258529201439065E-2</c:v>
                </c:pt>
                <c:pt idx="514">
                  <c:v>4.3437293910751566E-2</c:v>
                </c:pt>
                <c:pt idx="515">
                  <c:v>4.2988537489384235E-2</c:v>
                </c:pt>
                <c:pt idx="516">
                  <c:v>4.2867413576085651E-2</c:v>
                </c:pt>
                <c:pt idx="517">
                  <c:v>4.2800622934924155E-2</c:v>
                </c:pt>
                <c:pt idx="518">
                  <c:v>4.2010977916734214E-2</c:v>
                </c:pt>
                <c:pt idx="519">
                  <c:v>4.0804702700472067E-2</c:v>
                </c:pt>
                <c:pt idx="520">
                  <c:v>4.1399185082028153E-2</c:v>
                </c:pt>
                <c:pt idx="521">
                  <c:v>4.2213644900213752E-2</c:v>
                </c:pt>
                <c:pt idx="522">
                  <c:v>4.2413165676648767E-2</c:v>
                </c:pt>
                <c:pt idx="523">
                  <c:v>4.2339261932992506E-2</c:v>
                </c:pt>
                <c:pt idx="524">
                  <c:v>4.2263315047443191E-2</c:v>
                </c:pt>
                <c:pt idx="525">
                  <c:v>4.2117653278591571E-2</c:v>
                </c:pt>
                <c:pt idx="526">
                  <c:v>4.2122114759878371E-2</c:v>
                </c:pt>
                <c:pt idx="527">
                  <c:v>4.2259753727822445E-2</c:v>
                </c:pt>
                <c:pt idx="528">
                  <c:v>4.2179497966339852E-2</c:v>
                </c:pt>
                <c:pt idx="529">
                  <c:v>4.2167381758414203E-2</c:v>
                </c:pt>
                <c:pt idx="530">
                  <c:v>4.2223851402487841E-2</c:v>
                </c:pt>
                <c:pt idx="531">
                  <c:v>4.2248256057019401E-2</c:v>
                </c:pt>
                <c:pt idx="532">
                  <c:v>4.2312578134849503E-2</c:v>
                </c:pt>
                <c:pt idx="533">
                  <c:v>4.2368965059145662E-2</c:v>
                </c:pt>
                <c:pt idx="534">
                  <c:v>4.2090744586248563E-2</c:v>
                </c:pt>
                <c:pt idx="535">
                  <c:v>4.1847647823004777E-2</c:v>
                </c:pt>
                <c:pt idx="536">
                  <c:v>4.1762756766349489E-2</c:v>
                </c:pt>
                <c:pt idx="537">
                  <c:v>4.15868754494918E-2</c:v>
                </c:pt>
                <c:pt idx="538">
                  <c:v>4.1581984830045542E-2</c:v>
                </c:pt>
                <c:pt idx="539">
                  <c:v>4.1582958536758023E-2</c:v>
                </c:pt>
                <c:pt idx="540">
                  <c:v>4.150537499577734E-2</c:v>
                </c:pt>
                <c:pt idx="541">
                  <c:v>4.1639465137261758E-2</c:v>
                </c:pt>
                <c:pt idx="542">
                  <c:v>4.1772044334792181E-2</c:v>
                </c:pt>
                <c:pt idx="543">
                  <c:v>4.1808650513761744E-2</c:v>
                </c:pt>
                <c:pt idx="544">
                  <c:v>4.1835511368466603E-2</c:v>
                </c:pt>
                <c:pt idx="545">
                  <c:v>4.1725414986374852E-2</c:v>
                </c:pt>
                <c:pt idx="546">
                  <c:v>4.1612977090686724E-2</c:v>
                </c:pt>
                <c:pt idx="547">
                  <c:v>4.1604305306734042E-2</c:v>
                </c:pt>
                <c:pt idx="548">
                  <c:v>4.1416954394380284E-2</c:v>
                </c:pt>
                <c:pt idx="549">
                  <c:v>4.1277117299268674E-2</c:v>
                </c:pt>
                <c:pt idx="550">
                  <c:v>4.1026769344230059E-2</c:v>
                </c:pt>
                <c:pt idx="551">
                  <c:v>4.0841136992202466E-2</c:v>
                </c:pt>
                <c:pt idx="552">
                  <c:v>4.07431608940554E-2</c:v>
                </c:pt>
                <c:pt idx="553">
                  <c:v>4.0759942369992086E-2</c:v>
                </c:pt>
                <c:pt idx="554">
                  <c:v>4.0512339525291804E-2</c:v>
                </c:pt>
                <c:pt idx="555">
                  <c:v>4.0457866558968859E-2</c:v>
                </c:pt>
                <c:pt idx="556">
                  <c:v>4.0334109958987605E-2</c:v>
                </c:pt>
                <c:pt idx="557">
                  <c:v>4.0289277277277498E-2</c:v>
                </c:pt>
                <c:pt idx="558">
                  <c:v>4.0361195224583472E-2</c:v>
                </c:pt>
                <c:pt idx="559">
                  <c:v>4.0380568569959689E-2</c:v>
                </c:pt>
                <c:pt idx="560">
                  <c:v>4.0153886317739092E-2</c:v>
                </c:pt>
                <c:pt idx="561">
                  <c:v>4.0202203724679565E-2</c:v>
                </c:pt>
                <c:pt idx="562">
                  <c:v>4.0084632301209254E-2</c:v>
                </c:pt>
                <c:pt idx="563">
                  <c:v>4.0176563873490861E-2</c:v>
                </c:pt>
                <c:pt idx="564">
                  <c:v>4.0499786710526779E-2</c:v>
                </c:pt>
                <c:pt idx="565">
                  <c:v>4.0431962072088004E-2</c:v>
                </c:pt>
                <c:pt idx="566">
                  <c:v>4.0339708681053944E-2</c:v>
                </c:pt>
                <c:pt idx="567">
                  <c:v>4.0487159376560333E-2</c:v>
                </c:pt>
                <c:pt idx="568">
                  <c:v>4.0695008690763992E-2</c:v>
                </c:pt>
                <c:pt idx="569">
                  <c:v>4.0653600064694963E-2</c:v>
                </c:pt>
                <c:pt idx="570">
                  <c:v>4.0625462500465961E-2</c:v>
                </c:pt>
                <c:pt idx="571">
                  <c:v>4.0161903605187135E-2</c:v>
                </c:pt>
                <c:pt idx="572">
                  <c:v>4.0192025946877076E-2</c:v>
                </c:pt>
                <c:pt idx="573">
                  <c:v>4.0286278493293658E-2</c:v>
                </c:pt>
                <c:pt idx="574">
                  <c:v>4.0242158813404309E-2</c:v>
                </c:pt>
                <c:pt idx="575">
                  <c:v>4.0236954781942745E-2</c:v>
                </c:pt>
                <c:pt idx="576">
                  <c:v>4.0420185232373722E-2</c:v>
                </c:pt>
                <c:pt idx="577">
                  <c:v>4.044121213851222E-2</c:v>
                </c:pt>
                <c:pt idx="578">
                  <c:v>4.0712209946644519E-2</c:v>
                </c:pt>
                <c:pt idx="579">
                  <c:v>4.0695936111616676E-2</c:v>
                </c:pt>
                <c:pt idx="580">
                  <c:v>4.0692924532000005E-2</c:v>
                </c:pt>
                <c:pt idx="581">
                  <c:v>4.0851045249625677E-2</c:v>
                </c:pt>
                <c:pt idx="582">
                  <c:v>4.07419148786652E-2</c:v>
                </c:pt>
                <c:pt idx="583">
                  <c:v>4.080408473077457E-2</c:v>
                </c:pt>
                <c:pt idx="584">
                  <c:v>4.0992424535129482E-2</c:v>
                </c:pt>
                <c:pt idx="585">
                  <c:v>4.1055497008817811E-2</c:v>
                </c:pt>
                <c:pt idx="586">
                  <c:v>4.1304007610401407E-2</c:v>
                </c:pt>
                <c:pt idx="587">
                  <c:v>4.1442430348061859E-2</c:v>
                </c:pt>
                <c:pt idx="588">
                  <c:v>4.1303847336751132E-2</c:v>
                </c:pt>
                <c:pt idx="589">
                  <c:v>4.1423585212861658E-2</c:v>
                </c:pt>
                <c:pt idx="590">
                  <c:v>4.1454965438818478E-2</c:v>
                </c:pt>
                <c:pt idx="591">
                  <c:v>4.1516603287542107E-2</c:v>
                </c:pt>
                <c:pt idx="592">
                  <c:v>4.1615766899495345E-2</c:v>
                </c:pt>
                <c:pt idx="593">
                  <c:v>4.1708731602474299E-2</c:v>
                </c:pt>
                <c:pt idx="594">
                  <c:v>4.1781550995536348E-2</c:v>
                </c:pt>
                <c:pt idx="595">
                  <c:v>4.1778976622819201E-2</c:v>
                </c:pt>
                <c:pt idx="596">
                  <c:v>4.1695114516286061E-2</c:v>
                </c:pt>
                <c:pt idx="597">
                  <c:v>4.1835524976114633E-2</c:v>
                </c:pt>
                <c:pt idx="598">
                  <c:v>4.1848838524414352E-2</c:v>
                </c:pt>
                <c:pt idx="599">
                  <c:v>4.1968287750284675E-2</c:v>
                </c:pt>
                <c:pt idx="600">
                  <c:v>4.2027667499579528E-2</c:v>
                </c:pt>
                <c:pt idx="601">
                  <c:v>4.2469295184316254E-2</c:v>
                </c:pt>
                <c:pt idx="602">
                  <c:v>4.3042468881607898E-2</c:v>
                </c:pt>
                <c:pt idx="603">
                  <c:v>4.3350731687349882E-2</c:v>
                </c:pt>
                <c:pt idx="604">
                  <c:v>4.3691946121363616E-2</c:v>
                </c:pt>
                <c:pt idx="605">
                  <c:v>4.4029939354820337E-2</c:v>
                </c:pt>
                <c:pt idx="606">
                  <c:v>4.4352461564474442E-2</c:v>
                </c:pt>
                <c:pt idx="607">
                  <c:v>4.4564858067207412E-2</c:v>
                </c:pt>
                <c:pt idx="608">
                  <c:v>4.4637382720861755E-2</c:v>
                </c:pt>
                <c:pt idx="609">
                  <c:v>4.4668065523267082E-2</c:v>
                </c:pt>
                <c:pt idx="610">
                  <c:v>4.4874639363029607E-2</c:v>
                </c:pt>
                <c:pt idx="611">
                  <c:v>4.4847657854353039E-2</c:v>
                </c:pt>
                <c:pt idx="612">
                  <c:v>4.5002944595641484E-2</c:v>
                </c:pt>
                <c:pt idx="613">
                  <c:v>4.5145141018718193E-2</c:v>
                </c:pt>
                <c:pt idx="614">
                  <c:v>4.5305486802391159E-2</c:v>
                </c:pt>
                <c:pt idx="615">
                  <c:v>4.5347573454371209E-2</c:v>
                </c:pt>
                <c:pt idx="616">
                  <c:v>4.5449608560440134E-2</c:v>
                </c:pt>
                <c:pt idx="617">
                  <c:v>4.5890336247755723E-2</c:v>
                </c:pt>
                <c:pt idx="618">
                  <c:v>4.6337835646245037E-2</c:v>
                </c:pt>
                <c:pt idx="619">
                  <c:v>4.6699777807710778E-2</c:v>
                </c:pt>
                <c:pt idx="620">
                  <c:v>4.647560673365897E-2</c:v>
                </c:pt>
                <c:pt idx="621">
                  <c:v>4.6575027612603077E-2</c:v>
                </c:pt>
                <c:pt idx="622">
                  <c:v>4.6860278999609387E-2</c:v>
                </c:pt>
                <c:pt idx="623">
                  <c:v>4.7304197994003948E-2</c:v>
                </c:pt>
                <c:pt idx="624">
                  <c:v>4.7141635875146033E-2</c:v>
                </c:pt>
                <c:pt idx="625">
                  <c:v>4.7137752461432945E-2</c:v>
                </c:pt>
                <c:pt idx="626">
                  <c:v>4.7224286237768039E-2</c:v>
                </c:pt>
                <c:pt idx="627">
                  <c:v>4.7953652704421992E-2</c:v>
                </c:pt>
                <c:pt idx="628">
                  <c:v>4.8391698406733984E-2</c:v>
                </c:pt>
                <c:pt idx="629">
                  <c:v>4.852274397294349E-2</c:v>
                </c:pt>
                <c:pt idx="630">
                  <c:v>4.863452106226384E-2</c:v>
                </c:pt>
                <c:pt idx="631">
                  <c:v>4.9213119589748701E-2</c:v>
                </c:pt>
                <c:pt idx="632">
                  <c:v>4.9530256547077114E-2</c:v>
                </c:pt>
                <c:pt idx="633">
                  <c:v>4.9931464644630025E-2</c:v>
                </c:pt>
                <c:pt idx="634">
                  <c:v>5.0278855418623994E-2</c:v>
                </c:pt>
                <c:pt idx="635">
                  <c:v>5.0778493220432555E-2</c:v>
                </c:pt>
                <c:pt idx="636">
                  <c:v>5.1307724053178606E-2</c:v>
                </c:pt>
                <c:pt idx="637">
                  <c:v>5.1836322616081898E-2</c:v>
                </c:pt>
                <c:pt idx="638">
                  <c:v>5.2179310700846984E-2</c:v>
                </c:pt>
                <c:pt idx="639">
                  <c:v>5.2814275155100968E-2</c:v>
                </c:pt>
                <c:pt idx="640">
                  <c:v>5.3193482388365194E-2</c:v>
                </c:pt>
                <c:pt idx="641">
                  <c:v>5.3639328189905675E-2</c:v>
                </c:pt>
                <c:pt idx="642">
                  <c:v>5.3884334363630444E-2</c:v>
                </c:pt>
                <c:pt idx="643">
                  <c:v>5.43170304088747E-2</c:v>
                </c:pt>
                <c:pt idx="644">
                  <c:v>5.4715365119974657E-2</c:v>
                </c:pt>
                <c:pt idx="645">
                  <c:v>5.5229769878216282E-2</c:v>
                </c:pt>
                <c:pt idx="646">
                  <c:v>5.5696071933898965E-2</c:v>
                </c:pt>
                <c:pt idx="647">
                  <c:v>5.6313206945282204E-2</c:v>
                </c:pt>
                <c:pt idx="648">
                  <c:v>5.6812553049048017E-2</c:v>
                </c:pt>
                <c:pt idx="649">
                  <c:v>5.7470310120935217E-2</c:v>
                </c:pt>
                <c:pt idx="650">
                  <c:v>5.8212742228202254E-2</c:v>
                </c:pt>
                <c:pt idx="651">
                  <c:v>5.8875774705404213E-2</c:v>
                </c:pt>
                <c:pt idx="652">
                  <c:v>5.953000770851339E-2</c:v>
                </c:pt>
                <c:pt idx="653">
                  <c:v>6.0080593717027848E-2</c:v>
                </c:pt>
                <c:pt idx="654">
                  <c:v>6.0510793298558317E-2</c:v>
                </c:pt>
                <c:pt idx="655">
                  <c:v>6.1333455715614611E-2</c:v>
                </c:pt>
                <c:pt idx="656">
                  <c:v>6.2064655843499461E-2</c:v>
                </c:pt>
                <c:pt idx="657">
                  <c:v>6.2572768553101121E-2</c:v>
                </c:pt>
                <c:pt idx="658">
                  <c:v>6.2738982466859855E-2</c:v>
                </c:pt>
                <c:pt idx="659">
                  <c:v>6.3120163711732041E-2</c:v>
                </c:pt>
                <c:pt idx="660">
                  <c:v>6.3389815317052303E-2</c:v>
                </c:pt>
                <c:pt idx="661">
                  <c:v>6.3864489701473209E-2</c:v>
                </c:pt>
                <c:pt idx="662">
                  <c:v>6.4414495234779059E-2</c:v>
                </c:pt>
                <c:pt idx="663">
                  <c:v>6.4910299235094102E-2</c:v>
                </c:pt>
                <c:pt idx="664">
                  <c:v>6.5377505881122608E-2</c:v>
                </c:pt>
                <c:pt idx="665">
                  <c:v>6.5897676558283977E-2</c:v>
                </c:pt>
                <c:pt idx="666">
                  <c:v>6.6259105781159011E-2</c:v>
                </c:pt>
                <c:pt idx="667">
                  <c:v>6.6969776106184528E-2</c:v>
                </c:pt>
                <c:pt idx="668">
                  <c:v>6.7450912046876671E-2</c:v>
                </c:pt>
                <c:pt idx="669">
                  <c:v>6.7790783991080045E-2</c:v>
                </c:pt>
                <c:pt idx="670">
                  <c:v>6.8186485022263446E-2</c:v>
                </c:pt>
                <c:pt idx="671">
                  <c:v>6.8427983411485191E-2</c:v>
                </c:pt>
                <c:pt idx="672">
                  <c:v>6.873295940437861E-2</c:v>
                </c:pt>
                <c:pt idx="673">
                  <c:v>6.9261026005519588E-2</c:v>
                </c:pt>
                <c:pt idx="674">
                  <c:v>6.9613754636259018E-2</c:v>
                </c:pt>
                <c:pt idx="675">
                  <c:v>7.001842654098181E-2</c:v>
                </c:pt>
                <c:pt idx="676">
                  <c:v>7.045536515676537E-2</c:v>
                </c:pt>
                <c:pt idx="677">
                  <c:v>7.0670548882450668E-2</c:v>
                </c:pt>
                <c:pt idx="678">
                  <c:v>7.1287496959724389E-2</c:v>
                </c:pt>
                <c:pt idx="679">
                  <c:v>7.1858430233161616E-2</c:v>
                </c:pt>
                <c:pt idx="680">
                  <c:v>7.2463464566477842E-2</c:v>
                </c:pt>
                <c:pt idx="681">
                  <c:v>7.3025455245286169E-2</c:v>
                </c:pt>
                <c:pt idx="682">
                  <c:v>7.3691708093414021E-2</c:v>
                </c:pt>
                <c:pt idx="683">
                  <c:v>7.4215966411700321E-2</c:v>
                </c:pt>
                <c:pt idx="684">
                  <c:v>7.5199926919332694E-2</c:v>
                </c:pt>
                <c:pt idx="685">
                  <c:v>7.5788156630193282E-2</c:v>
                </c:pt>
                <c:pt idx="686">
                  <c:v>7.6453032265569862E-2</c:v>
                </c:pt>
                <c:pt idx="687">
                  <c:v>7.6918412888111201E-2</c:v>
                </c:pt>
                <c:pt idx="688">
                  <c:v>7.7520359821954127E-2</c:v>
                </c:pt>
                <c:pt idx="689">
                  <c:v>7.8123144238018194E-2</c:v>
                </c:pt>
                <c:pt idx="690">
                  <c:v>7.9080915588192691E-2</c:v>
                </c:pt>
                <c:pt idx="691">
                  <c:v>7.9976995536224504E-2</c:v>
                </c:pt>
                <c:pt idx="692">
                  <c:v>8.0841417407747918E-2</c:v>
                </c:pt>
                <c:pt idx="693">
                  <c:v>8.1536984415898725E-2</c:v>
                </c:pt>
                <c:pt idx="694">
                  <c:v>8.2139676234343151E-2</c:v>
                </c:pt>
                <c:pt idx="695">
                  <c:v>8.270211873691391E-2</c:v>
                </c:pt>
                <c:pt idx="696">
                  <c:v>8.3614268849930617E-2</c:v>
                </c:pt>
                <c:pt idx="697">
                  <c:v>8.4547476548282235E-2</c:v>
                </c:pt>
                <c:pt idx="698">
                  <c:v>8.5403545916796442E-2</c:v>
                </c:pt>
                <c:pt idx="699">
                  <c:v>8.6251791621502441E-2</c:v>
                </c:pt>
                <c:pt idx="700">
                  <c:v>8.735325114024603E-2</c:v>
                </c:pt>
                <c:pt idx="701">
                  <c:v>8.8757674174372525E-2</c:v>
                </c:pt>
                <c:pt idx="702">
                  <c:v>8.9966281917820135E-2</c:v>
                </c:pt>
                <c:pt idx="703">
                  <c:v>9.1247422260222491E-2</c:v>
                </c:pt>
                <c:pt idx="704">
                  <c:v>9.2285591388673704E-2</c:v>
                </c:pt>
                <c:pt idx="705">
                  <c:v>9.3432568089239248E-2</c:v>
                </c:pt>
                <c:pt idx="706">
                  <c:v>9.4695217834767781E-2</c:v>
                </c:pt>
                <c:pt idx="707">
                  <c:v>9.6034048229087426E-2</c:v>
                </c:pt>
                <c:pt idx="708">
                  <c:v>9.6989709776308719E-2</c:v>
                </c:pt>
                <c:pt idx="709">
                  <c:v>9.8126303709603957E-2</c:v>
                </c:pt>
                <c:pt idx="710">
                  <c:v>9.9122743488233772E-2</c:v>
                </c:pt>
                <c:pt idx="711">
                  <c:v>0.10034280545191274</c:v>
                </c:pt>
                <c:pt idx="712">
                  <c:v>0.10132743296664773</c:v>
                </c:pt>
                <c:pt idx="713">
                  <c:v>0.1024886242193048</c:v>
                </c:pt>
                <c:pt idx="714">
                  <c:v>0.10368176987269651</c:v>
                </c:pt>
                <c:pt idx="715">
                  <c:v>0.10496878405468289</c:v>
                </c:pt>
                <c:pt idx="716">
                  <c:v>0.10621230892287831</c:v>
                </c:pt>
                <c:pt idx="717">
                  <c:v>0.1075133561918168</c:v>
                </c:pt>
                <c:pt idx="718">
                  <c:v>0.10891362332492935</c:v>
                </c:pt>
                <c:pt idx="719">
                  <c:v>0.11038653260204478</c:v>
                </c:pt>
                <c:pt idx="720">
                  <c:v>0.11168014252868949</c:v>
                </c:pt>
                <c:pt idx="721">
                  <c:v>0.11295756256974407</c:v>
                </c:pt>
                <c:pt idx="722">
                  <c:v>0.11424766589522788</c:v>
                </c:pt>
                <c:pt idx="723">
                  <c:v>0.1154041415334949</c:v>
                </c:pt>
                <c:pt idx="724">
                  <c:v>0.11644165877402315</c:v>
                </c:pt>
                <c:pt idx="725">
                  <c:v>0.11731066817168062</c:v>
                </c:pt>
                <c:pt idx="726">
                  <c:v>0.11851356015357985</c:v>
                </c:pt>
                <c:pt idx="727">
                  <c:v>0.1194920880083422</c:v>
                </c:pt>
                <c:pt idx="728">
                  <c:v>0.12038952131122514</c:v>
                </c:pt>
                <c:pt idx="729">
                  <c:v>0.12124407302299531</c:v>
                </c:pt>
                <c:pt idx="730">
                  <c:v>0.1224213961965878</c:v>
                </c:pt>
                <c:pt idx="731">
                  <c:v>0.12329574116320086</c:v>
                </c:pt>
                <c:pt idx="732">
                  <c:v>0.12401953211148306</c:v>
                </c:pt>
                <c:pt idx="733">
                  <c:v>0.12459119357603927</c:v>
                </c:pt>
                <c:pt idx="734">
                  <c:v>0.12541577166422896</c:v>
                </c:pt>
                <c:pt idx="735">
                  <c:v>0.12644915242560403</c:v>
                </c:pt>
                <c:pt idx="736">
                  <c:v>0.12732700220988286</c:v>
                </c:pt>
                <c:pt idx="737">
                  <c:v>0.12794554174239858</c:v>
                </c:pt>
                <c:pt idx="738">
                  <c:v>0.12859936066316446</c:v>
                </c:pt>
                <c:pt idx="739">
                  <c:v>0.12927781245942138</c:v>
                </c:pt>
                <c:pt idx="740">
                  <c:v>0.12993644824562131</c:v>
                </c:pt>
                <c:pt idx="741">
                  <c:v>0.1303471947209176</c:v>
                </c:pt>
                <c:pt idx="742">
                  <c:v>0.13089233229941452</c:v>
                </c:pt>
                <c:pt idx="743">
                  <c:v>0.13143147278903533</c:v>
                </c:pt>
                <c:pt idx="744">
                  <c:v>0.13169659994114935</c:v>
                </c:pt>
                <c:pt idx="745">
                  <c:v>0.13211997814579637</c:v>
                </c:pt>
                <c:pt idx="746">
                  <c:v>0.13251413676370125</c:v>
                </c:pt>
                <c:pt idx="747">
                  <c:v>0.13284743806498306</c:v>
                </c:pt>
                <c:pt idx="748">
                  <c:v>0.13327219529318485</c:v>
                </c:pt>
                <c:pt idx="749">
                  <c:v>0.13348052304849597</c:v>
                </c:pt>
                <c:pt idx="750">
                  <c:v>0.13356865526123277</c:v>
                </c:pt>
                <c:pt idx="751">
                  <c:v>0.13371047370803307</c:v>
                </c:pt>
                <c:pt idx="752">
                  <c:v>0.13364248192612685</c:v>
                </c:pt>
                <c:pt idx="753">
                  <c:v>0.13388334560875373</c:v>
                </c:pt>
                <c:pt idx="754">
                  <c:v>0.1341336127688339</c:v>
                </c:pt>
                <c:pt idx="755">
                  <c:v>0.13428995691837575</c:v>
                </c:pt>
                <c:pt idx="756">
                  <c:v>0.1344798444379246</c:v>
                </c:pt>
                <c:pt idx="757">
                  <c:v>0.13482113790393938</c:v>
                </c:pt>
                <c:pt idx="758">
                  <c:v>0.13503798698105132</c:v>
                </c:pt>
                <c:pt idx="759">
                  <c:v>0.13541192921752654</c:v>
                </c:pt>
                <c:pt idx="760">
                  <c:v>0.13551062543329379</c:v>
                </c:pt>
                <c:pt idx="761">
                  <c:v>0.13543929876351388</c:v>
                </c:pt>
                <c:pt idx="762">
                  <c:v>0.13534703991688993</c:v>
                </c:pt>
                <c:pt idx="763">
                  <c:v>0.13502536676232785</c:v>
                </c:pt>
                <c:pt idx="764">
                  <c:v>0.13488324795011553</c:v>
                </c:pt>
                <c:pt idx="765">
                  <c:v>0.13484348306714508</c:v>
                </c:pt>
                <c:pt idx="766">
                  <c:v>0.13464924743824053</c:v>
                </c:pt>
                <c:pt idx="767">
                  <c:v>0.13435492236364485</c:v>
                </c:pt>
                <c:pt idx="768">
                  <c:v>0.13407595472700978</c:v>
                </c:pt>
                <c:pt idx="769">
                  <c:v>0.13381348612886687</c:v>
                </c:pt>
                <c:pt idx="770">
                  <c:v>0.13359950525129691</c:v>
                </c:pt>
                <c:pt idx="771">
                  <c:v>0.13324735903955318</c:v>
                </c:pt>
                <c:pt idx="772">
                  <c:v>0.13292715342609226</c:v>
                </c:pt>
                <c:pt idx="773">
                  <c:v>0.13263096395040153</c:v>
                </c:pt>
                <c:pt idx="774">
                  <c:v>0.13243111125330248</c:v>
                </c:pt>
                <c:pt idx="775">
                  <c:v>0.13213593403351331</c:v>
                </c:pt>
                <c:pt idx="776">
                  <c:v>0.1317856821061853</c:v>
                </c:pt>
                <c:pt idx="777">
                  <c:v>0.1313411657531596</c:v>
                </c:pt>
                <c:pt idx="778">
                  <c:v>0.13090242837690114</c:v>
                </c:pt>
                <c:pt idx="779">
                  <c:v>0.13063420972479398</c:v>
                </c:pt>
                <c:pt idx="780">
                  <c:v>0.13029164183946795</c:v>
                </c:pt>
                <c:pt idx="781">
                  <c:v>0.13006827766907972</c:v>
                </c:pt>
                <c:pt idx="782">
                  <c:v>0.12989185170373696</c:v>
                </c:pt>
                <c:pt idx="783">
                  <c:v>0.12990267437223457</c:v>
                </c:pt>
                <c:pt idx="784">
                  <c:v>0.13011984203809873</c:v>
                </c:pt>
                <c:pt idx="785">
                  <c:v>0.13020020216188838</c:v>
                </c:pt>
                <c:pt idx="786">
                  <c:v>0.12993228647269955</c:v>
                </c:pt>
                <c:pt idx="787">
                  <c:v>0.12989432143151497</c:v>
                </c:pt>
                <c:pt idx="788">
                  <c:v>0.12996776590986808</c:v>
                </c:pt>
                <c:pt idx="789">
                  <c:v>0.1302003234918104</c:v>
                </c:pt>
                <c:pt idx="790">
                  <c:v>0.13044928163598163</c:v>
                </c:pt>
                <c:pt idx="791">
                  <c:v>0.130580979941813</c:v>
                </c:pt>
                <c:pt idx="792">
                  <c:v>0.13049270024401091</c:v>
                </c:pt>
                <c:pt idx="793">
                  <c:v>0.13079328414430508</c:v>
                </c:pt>
                <c:pt idx="794">
                  <c:v>0.13074756026109402</c:v>
                </c:pt>
                <c:pt idx="795">
                  <c:v>0.13057881114710243</c:v>
                </c:pt>
                <c:pt idx="796">
                  <c:v>0.13018331758808765</c:v>
                </c:pt>
                <c:pt idx="797">
                  <c:v>0.13014485740615045</c:v>
                </c:pt>
                <c:pt idx="798">
                  <c:v>0.13017276708544165</c:v>
                </c:pt>
                <c:pt idx="799">
                  <c:v>0.1305795135435171</c:v>
                </c:pt>
                <c:pt idx="800">
                  <c:v>0.13096626421418306</c:v>
                </c:pt>
                <c:pt idx="801">
                  <c:v>0.13155150463671536</c:v>
                </c:pt>
                <c:pt idx="802">
                  <c:v>0.13195711660439774</c:v>
                </c:pt>
                <c:pt idx="803">
                  <c:v>0.13280809591240866</c:v>
                </c:pt>
                <c:pt idx="804">
                  <c:v>0.13351888959890329</c:v>
                </c:pt>
                <c:pt idx="805">
                  <c:v>0.13315079713528885</c:v>
                </c:pt>
                <c:pt idx="806">
                  <c:v>0.1344458996678933</c:v>
                </c:pt>
                <c:pt idx="807">
                  <c:v>0.13574100220049776</c:v>
                </c:pt>
                <c:pt idx="808">
                  <c:v>0.13703610473310221</c:v>
                </c:pt>
                <c:pt idx="809">
                  <c:v>0.13833120726570666</c:v>
                </c:pt>
                <c:pt idx="810">
                  <c:v>0.13962630979831112</c:v>
                </c:pt>
                <c:pt idx="811">
                  <c:v>0.14092141233091557</c:v>
                </c:pt>
                <c:pt idx="812">
                  <c:v>0.14221651486352002</c:v>
                </c:pt>
                <c:pt idx="813">
                  <c:v>0.14351161739612447</c:v>
                </c:pt>
                <c:pt idx="814">
                  <c:v>0.14480671992872896</c:v>
                </c:pt>
                <c:pt idx="815">
                  <c:v>0.14452589925450265</c:v>
                </c:pt>
                <c:pt idx="816">
                  <c:v>0.1460397107850091</c:v>
                </c:pt>
                <c:pt idx="817">
                  <c:v>0.14783282930495864</c:v>
                </c:pt>
                <c:pt idx="818">
                  <c:v>0.1498227888037249</c:v>
                </c:pt>
                <c:pt idx="819">
                  <c:v>0.15188890974973998</c:v>
                </c:pt>
                <c:pt idx="820">
                  <c:v>0.15387899769365695</c:v>
                </c:pt>
                <c:pt idx="821">
                  <c:v>0.15583956970662227</c:v>
                </c:pt>
                <c:pt idx="822">
                  <c:v>0.15764206464219221</c:v>
                </c:pt>
                <c:pt idx="823">
                  <c:v>0.15980115322928595</c:v>
                </c:pt>
                <c:pt idx="824">
                  <c:v>0.16183449513082035</c:v>
                </c:pt>
                <c:pt idx="825">
                  <c:v>0.16387439503617623</c:v>
                </c:pt>
                <c:pt idx="826">
                  <c:v>0.16564005368991866</c:v>
                </c:pt>
                <c:pt idx="827">
                  <c:v>0.16742747211818165</c:v>
                </c:pt>
                <c:pt idx="828">
                  <c:v>0.16927315123882239</c:v>
                </c:pt>
                <c:pt idx="829">
                  <c:v>0.17133449935417144</c:v>
                </c:pt>
                <c:pt idx="830">
                  <c:v>0.17289065048719335</c:v>
                </c:pt>
                <c:pt idx="831">
                  <c:v>0.17416798712976539</c:v>
                </c:pt>
                <c:pt idx="832">
                  <c:v>0.17548094425953462</c:v>
                </c:pt>
                <c:pt idx="833">
                  <c:v>0.17694031804439458</c:v>
                </c:pt>
                <c:pt idx="834">
                  <c:v>0.17848169574199713</c:v>
                </c:pt>
                <c:pt idx="835">
                  <c:v>0.17985278915021105</c:v>
                </c:pt>
                <c:pt idx="836">
                  <c:v>0.18072030234402539</c:v>
                </c:pt>
                <c:pt idx="837">
                  <c:v>0.18140315736962667</c:v>
                </c:pt>
                <c:pt idx="838">
                  <c:v>0.18220135319916914</c:v>
                </c:pt>
                <c:pt idx="839">
                  <c:v>0.1829987836569747</c:v>
                </c:pt>
                <c:pt idx="840">
                  <c:v>0.18338059405198218</c:v>
                </c:pt>
                <c:pt idx="841">
                  <c:v>0.18342956866380158</c:v>
                </c:pt>
                <c:pt idx="842">
                  <c:v>0.18324635590025953</c:v>
                </c:pt>
                <c:pt idx="843">
                  <c:v>0.18314827322970434</c:v>
                </c:pt>
                <c:pt idx="844">
                  <c:v>0.18315586098646458</c:v>
                </c:pt>
                <c:pt idx="845">
                  <c:v>0.18296607152846139</c:v>
                </c:pt>
                <c:pt idx="846">
                  <c:v>0.18244586186337783</c:v>
                </c:pt>
                <c:pt idx="847">
                  <c:v>0.18186053764584459</c:v>
                </c:pt>
                <c:pt idx="848">
                  <c:v>0.18120388615688124</c:v>
                </c:pt>
                <c:pt idx="849">
                  <c:v>0.18054639264084948</c:v>
                </c:pt>
                <c:pt idx="850">
                  <c:v>0.17947153397351728</c:v>
                </c:pt>
                <c:pt idx="851">
                  <c:v>0.17779412038814474</c:v>
                </c:pt>
                <c:pt idx="852">
                  <c:v>0.1759403339050552</c:v>
                </c:pt>
                <c:pt idx="853">
                  <c:v>0.17389360091969785</c:v>
                </c:pt>
                <c:pt idx="854">
                  <c:v>0.17167008222705221</c:v>
                </c:pt>
                <c:pt idx="855">
                  <c:v>0.16918680879698428</c:v>
                </c:pt>
                <c:pt idx="856">
                  <c:v>0.16673500939425473</c:v>
                </c:pt>
                <c:pt idx="857">
                  <c:v>0.16454778654128782</c:v>
                </c:pt>
                <c:pt idx="858">
                  <c:v>0.16231294900722806</c:v>
                </c:pt>
                <c:pt idx="859">
                  <c:v>0.16027052192258578</c:v>
                </c:pt>
                <c:pt idx="860">
                  <c:v>0.15822073035143336</c:v>
                </c:pt>
                <c:pt idx="861">
                  <c:v>0.15611913165395391</c:v>
                </c:pt>
                <c:pt idx="862">
                  <c:v>0.15417424548714123</c:v>
                </c:pt>
                <c:pt idx="863">
                  <c:v>0.15181340632680584</c:v>
                </c:pt>
                <c:pt idx="864">
                  <c:v>0.14898499487883399</c:v>
                </c:pt>
                <c:pt idx="865">
                  <c:v>0.14602895033115856</c:v>
                </c:pt>
                <c:pt idx="866">
                  <c:v>0.14329023214059744</c:v>
                </c:pt>
                <c:pt idx="867">
                  <c:v>0.14045611898818808</c:v>
                </c:pt>
                <c:pt idx="868">
                  <c:v>0.13732567231199019</c:v>
                </c:pt>
                <c:pt idx="869">
                  <c:v>0.13409990751796336</c:v>
                </c:pt>
                <c:pt idx="870">
                  <c:v>0.13098525497741093</c:v>
                </c:pt>
                <c:pt idx="871">
                  <c:v>0.12796374244147957</c:v>
                </c:pt>
                <c:pt idx="872">
                  <c:v>0.12511988117305828</c:v>
                </c:pt>
                <c:pt idx="873">
                  <c:v>0.12223116428816337</c:v>
                </c:pt>
                <c:pt idx="874">
                  <c:v>0.11947390789657195</c:v>
                </c:pt>
                <c:pt idx="875">
                  <c:v>0.11709859589672722</c:v>
                </c:pt>
                <c:pt idx="876">
                  <c:v>0.11481151497924796</c:v>
                </c:pt>
                <c:pt idx="877">
                  <c:v>0.112403262887322</c:v>
                </c:pt>
                <c:pt idx="878">
                  <c:v>0.1100621874882811</c:v>
                </c:pt>
                <c:pt idx="879">
                  <c:v>0.10825013700671092</c:v>
                </c:pt>
                <c:pt idx="880">
                  <c:v>0.10649836255601298</c:v>
                </c:pt>
                <c:pt idx="881">
                  <c:v>0.10465264833030798</c:v>
                </c:pt>
                <c:pt idx="882">
                  <c:v>0.10263246949149499</c:v>
                </c:pt>
                <c:pt idx="883">
                  <c:v>0.10072569398365827</c:v>
                </c:pt>
                <c:pt idx="884">
                  <c:v>9.9168726719250561E-2</c:v>
                </c:pt>
                <c:pt idx="885">
                  <c:v>9.7648996725539144E-2</c:v>
                </c:pt>
                <c:pt idx="886">
                  <c:v>9.5463048583373539E-2</c:v>
                </c:pt>
                <c:pt idx="887">
                  <c:v>9.3045410683878976E-2</c:v>
                </c:pt>
                <c:pt idx="888">
                  <c:v>9.0986875189321609E-2</c:v>
                </c:pt>
                <c:pt idx="889">
                  <c:v>8.919981704741077E-2</c:v>
                </c:pt>
                <c:pt idx="890">
                  <c:v>8.733934533232636E-2</c:v>
                </c:pt>
                <c:pt idx="891">
                  <c:v>8.5506591945786664E-2</c:v>
                </c:pt>
                <c:pt idx="892">
                  <c:v>8.3936330644435911E-2</c:v>
                </c:pt>
                <c:pt idx="893">
                  <c:v>8.2940361199713084E-2</c:v>
                </c:pt>
                <c:pt idx="894">
                  <c:v>8.1780999706842009E-2</c:v>
                </c:pt>
                <c:pt idx="895">
                  <c:v>8.0537711257035946E-2</c:v>
                </c:pt>
                <c:pt idx="896">
                  <c:v>7.9456694227984057E-2</c:v>
                </c:pt>
                <c:pt idx="897">
                  <c:v>7.8413725753637392E-2</c:v>
                </c:pt>
                <c:pt idx="898">
                  <c:v>7.7324998948170354E-2</c:v>
                </c:pt>
                <c:pt idx="899">
                  <c:v>7.5998959303998623E-2</c:v>
                </c:pt>
                <c:pt idx="900">
                  <c:v>7.4826701732725723E-2</c:v>
                </c:pt>
                <c:pt idx="901">
                  <c:v>7.3872085573011392E-2</c:v>
                </c:pt>
                <c:pt idx="902">
                  <c:v>7.281615397452823E-2</c:v>
                </c:pt>
                <c:pt idx="903">
                  <c:v>7.1535689582801695E-2</c:v>
                </c:pt>
                <c:pt idx="904">
                  <c:v>7.0385675339705758E-2</c:v>
                </c:pt>
                <c:pt idx="905">
                  <c:v>6.9371629572491086E-2</c:v>
                </c:pt>
                <c:pt idx="906">
                  <c:v>6.8500662839542661E-2</c:v>
                </c:pt>
                <c:pt idx="907">
                  <c:v>6.7630436774559738E-2</c:v>
                </c:pt>
                <c:pt idx="908">
                  <c:v>6.7257112541019931E-2</c:v>
                </c:pt>
                <c:pt idx="909">
                  <c:v>6.6842333566646775E-2</c:v>
                </c:pt>
                <c:pt idx="910">
                  <c:v>6.6371598625451833E-2</c:v>
                </c:pt>
                <c:pt idx="911">
                  <c:v>6.5752797764010357E-2</c:v>
                </c:pt>
                <c:pt idx="912">
                  <c:v>6.5365046038600216E-2</c:v>
                </c:pt>
                <c:pt idx="913">
                  <c:v>6.46451195833284E-2</c:v>
                </c:pt>
                <c:pt idx="914">
                  <c:v>6.3651600381149101E-2</c:v>
                </c:pt>
                <c:pt idx="915">
                  <c:v>6.210540614578404E-2</c:v>
                </c:pt>
                <c:pt idx="916">
                  <c:v>6.0790085593418197E-2</c:v>
                </c:pt>
                <c:pt idx="917">
                  <c:v>5.9725677703919296E-2</c:v>
                </c:pt>
                <c:pt idx="918">
                  <c:v>5.9367890806347821E-2</c:v>
                </c:pt>
                <c:pt idx="919">
                  <c:v>5.8630866863881914E-2</c:v>
                </c:pt>
                <c:pt idx="920">
                  <c:v>5.8068211814876328E-2</c:v>
                </c:pt>
                <c:pt idx="921">
                  <c:v>5.7692485478903474E-2</c:v>
                </c:pt>
                <c:pt idx="922">
                  <c:v>5.7640361911324933E-2</c:v>
                </c:pt>
                <c:pt idx="923">
                  <c:v>5.7438653212339361E-2</c:v>
                </c:pt>
                <c:pt idx="924">
                  <c:v>5.6840933283152123E-2</c:v>
                </c:pt>
                <c:pt idx="925">
                  <c:v>5.5939881160001731E-2</c:v>
                </c:pt>
                <c:pt idx="926">
                  <c:v>5.538849561473462E-2</c:v>
                </c:pt>
                <c:pt idx="927">
                  <c:v>5.5154782672294331E-2</c:v>
                </c:pt>
                <c:pt idx="928">
                  <c:v>5.4576744884171483E-2</c:v>
                </c:pt>
                <c:pt idx="929">
                  <c:v>5.3750443379631058E-2</c:v>
                </c:pt>
                <c:pt idx="930">
                  <c:v>5.2988325933895977E-2</c:v>
                </c:pt>
                <c:pt idx="931">
                  <c:v>5.2362221851807507E-2</c:v>
                </c:pt>
                <c:pt idx="932">
                  <c:v>5.1766901753348235E-2</c:v>
                </c:pt>
                <c:pt idx="933">
                  <c:v>5.1464820954023341E-2</c:v>
                </c:pt>
                <c:pt idx="934">
                  <c:v>5.0612144790458481E-2</c:v>
                </c:pt>
                <c:pt idx="935">
                  <c:v>4.981730659778176E-2</c:v>
                </c:pt>
                <c:pt idx="936">
                  <c:v>4.9327116457179083E-2</c:v>
                </c:pt>
                <c:pt idx="937">
                  <c:v>4.8983970066280288E-2</c:v>
                </c:pt>
                <c:pt idx="938">
                  <c:v>4.8755145747149661E-2</c:v>
                </c:pt>
                <c:pt idx="939">
                  <c:v>4.8744177342481369E-2</c:v>
                </c:pt>
                <c:pt idx="940">
                  <c:v>4.8559385704933317E-2</c:v>
                </c:pt>
                <c:pt idx="941">
                  <c:v>4.8673091687189127E-2</c:v>
                </c:pt>
                <c:pt idx="942">
                  <c:v>4.8875505002566398E-2</c:v>
                </c:pt>
                <c:pt idx="943">
                  <c:v>4.8936611162162108E-2</c:v>
                </c:pt>
                <c:pt idx="944">
                  <c:v>4.9091269276818353E-2</c:v>
                </c:pt>
                <c:pt idx="945">
                  <c:v>4.9056118663149795E-2</c:v>
                </c:pt>
                <c:pt idx="946">
                  <c:v>4.8432187072690716E-2</c:v>
                </c:pt>
                <c:pt idx="947">
                  <c:v>4.7640457242347278E-2</c:v>
                </c:pt>
                <c:pt idx="948">
                  <c:v>4.6977039603980877E-2</c:v>
                </c:pt>
                <c:pt idx="949">
                  <c:v>4.6388721704418413E-2</c:v>
                </c:pt>
                <c:pt idx="950">
                  <c:v>4.5859971447055559E-2</c:v>
                </c:pt>
                <c:pt idx="951">
                  <c:v>4.5033914221915897E-2</c:v>
                </c:pt>
                <c:pt idx="952">
                  <c:v>4.4796077825206684E-2</c:v>
                </c:pt>
                <c:pt idx="953">
                  <c:v>4.4894264211569009E-2</c:v>
                </c:pt>
                <c:pt idx="954">
                  <c:v>4.5354896602265139E-2</c:v>
                </c:pt>
                <c:pt idx="955">
                  <c:v>4.5647266270916712E-2</c:v>
                </c:pt>
                <c:pt idx="956">
                  <c:v>4.5771562947160803E-2</c:v>
                </c:pt>
                <c:pt idx="957">
                  <c:v>4.5737025837414597E-2</c:v>
                </c:pt>
                <c:pt idx="958">
                  <c:v>4.5691986611518076E-2</c:v>
                </c:pt>
                <c:pt idx="959">
                  <c:v>4.5549039607549496E-2</c:v>
                </c:pt>
                <c:pt idx="960">
                  <c:v>4.5176048587022899E-2</c:v>
                </c:pt>
                <c:pt idx="961">
                  <c:v>4.4373094694489079E-2</c:v>
                </c:pt>
                <c:pt idx="962">
                  <c:v>4.3719592238645938E-2</c:v>
                </c:pt>
                <c:pt idx="963">
                  <c:v>4.3295606221090466E-2</c:v>
                </c:pt>
                <c:pt idx="964">
                  <c:v>4.296614729761427E-2</c:v>
                </c:pt>
                <c:pt idx="965">
                  <c:v>4.2530886444659424E-2</c:v>
                </c:pt>
                <c:pt idx="966">
                  <c:v>4.1687497396451556E-2</c:v>
                </c:pt>
                <c:pt idx="967">
                  <c:v>4.1024254515275416E-2</c:v>
                </c:pt>
                <c:pt idx="968">
                  <c:v>4.0546580135165051E-2</c:v>
                </c:pt>
                <c:pt idx="969">
                  <c:v>4.0044589846218309E-2</c:v>
                </c:pt>
                <c:pt idx="970">
                  <c:v>3.9399609161457669E-2</c:v>
                </c:pt>
                <c:pt idx="971">
                  <c:v>3.8974635638828581E-2</c:v>
                </c:pt>
                <c:pt idx="972">
                  <c:v>3.8720539715610555E-2</c:v>
                </c:pt>
                <c:pt idx="973">
                  <c:v>3.8877984753310779E-2</c:v>
                </c:pt>
                <c:pt idx="974">
                  <c:v>3.8922205756686729E-2</c:v>
                </c:pt>
                <c:pt idx="975">
                  <c:v>3.8897941260303812E-2</c:v>
                </c:pt>
                <c:pt idx="976">
                  <c:v>3.8615520009702073E-2</c:v>
                </c:pt>
                <c:pt idx="977">
                  <c:v>3.8439712025419279E-2</c:v>
                </c:pt>
                <c:pt idx="978">
                  <c:v>3.8436769406718363E-2</c:v>
                </c:pt>
                <c:pt idx="979">
                  <c:v>3.862211684796088E-2</c:v>
                </c:pt>
                <c:pt idx="980">
                  <c:v>3.8211140794567923E-2</c:v>
                </c:pt>
                <c:pt idx="981">
                  <c:v>3.786366153603133E-2</c:v>
                </c:pt>
                <c:pt idx="982">
                  <c:v>3.739423294815851E-2</c:v>
                </c:pt>
                <c:pt idx="983">
                  <c:v>3.7059567543978683E-2</c:v>
                </c:pt>
                <c:pt idx="984">
                  <c:v>3.690539465831344E-2</c:v>
                </c:pt>
                <c:pt idx="985">
                  <c:v>3.6784127249651494E-2</c:v>
                </c:pt>
                <c:pt idx="986">
                  <c:v>3.6664150622323539E-2</c:v>
                </c:pt>
                <c:pt idx="987">
                  <c:v>3.6671317923598276E-2</c:v>
                </c:pt>
                <c:pt idx="988">
                  <c:v>3.6449642701106351E-2</c:v>
                </c:pt>
                <c:pt idx="989">
                  <c:v>3.6267798449570815E-2</c:v>
                </c:pt>
                <c:pt idx="990">
                  <c:v>3.6269656105889343E-2</c:v>
                </c:pt>
                <c:pt idx="991">
                  <c:v>3.6365781460370075E-2</c:v>
                </c:pt>
                <c:pt idx="992">
                  <c:v>3.6129078950313462E-2</c:v>
                </c:pt>
                <c:pt idx="993">
                  <c:v>3.565841173908553E-2</c:v>
                </c:pt>
                <c:pt idx="994">
                  <c:v>3.5079969341108505E-2</c:v>
                </c:pt>
                <c:pt idx="995">
                  <c:v>3.486868487429029E-2</c:v>
                </c:pt>
                <c:pt idx="996">
                  <c:v>3.4671123476062021E-2</c:v>
                </c:pt>
                <c:pt idx="997">
                  <c:v>3.4295611348811712E-2</c:v>
                </c:pt>
                <c:pt idx="998">
                  <c:v>3.4256941793775655E-2</c:v>
                </c:pt>
                <c:pt idx="999">
                  <c:v>3.4114115890755546E-2</c:v>
                </c:pt>
                <c:pt idx="1000">
                  <c:v>3.4272774163039657E-2</c:v>
                </c:pt>
                <c:pt idx="1001">
                  <c:v>3.4721568057368722E-2</c:v>
                </c:pt>
                <c:pt idx="1002">
                  <c:v>3.5114761262943606E-2</c:v>
                </c:pt>
                <c:pt idx="1003">
                  <c:v>3.5625609567427594E-2</c:v>
                </c:pt>
                <c:pt idx="1004">
                  <c:v>3.6219200278887864E-2</c:v>
                </c:pt>
                <c:pt idx="1005">
                  <c:v>3.6329532197550862E-2</c:v>
                </c:pt>
                <c:pt idx="1006">
                  <c:v>3.6567047206779342E-2</c:v>
                </c:pt>
                <c:pt idx="1007">
                  <c:v>3.65107187094139E-2</c:v>
                </c:pt>
                <c:pt idx="1008">
                  <c:v>3.6183312283181876E-2</c:v>
                </c:pt>
                <c:pt idx="1009">
                  <c:v>3.6316823123211578E-2</c:v>
                </c:pt>
                <c:pt idx="1010">
                  <c:v>3.6108952872029823E-2</c:v>
                </c:pt>
                <c:pt idx="1011">
                  <c:v>3.5840153584456011E-2</c:v>
                </c:pt>
                <c:pt idx="1012">
                  <c:v>3.5511854181971808E-2</c:v>
                </c:pt>
                <c:pt idx="1013">
                  <c:v>3.4799171134997323E-2</c:v>
                </c:pt>
                <c:pt idx="1014">
                  <c:v>3.4160149742030244E-2</c:v>
                </c:pt>
                <c:pt idx="1015">
                  <c:v>3.4068641256897167E-2</c:v>
                </c:pt>
                <c:pt idx="1016">
                  <c:v>3.3477624499422418E-2</c:v>
                </c:pt>
                <c:pt idx="1017">
                  <c:v>3.3286190827923959E-2</c:v>
                </c:pt>
                <c:pt idx="1018">
                  <c:v>3.306340575710983E-2</c:v>
                </c:pt>
                <c:pt idx="1019">
                  <c:v>3.2771692579766462E-2</c:v>
                </c:pt>
                <c:pt idx="1020">
                  <c:v>3.2918846629877062E-2</c:v>
                </c:pt>
                <c:pt idx="1021">
                  <c:v>3.3094235474457612E-2</c:v>
                </c:pt>
                <c:pt idx="1022">
                  <c:v>3.3186343405631563E-2</c:v>
                </c:pt>
                <c:pt idx="1023">
                  <c:v>3.3205601679311948E-2</c:v>
                </c:pt>
                <c:pt idx="1024">
                  <c:v>3.3204296070181466E-2</c:v>
                </c:pt>
                <c:pt idx="1025">
                  <c:v>3.3236939086235505E-2</c:v>
                </c:pt>
                <c:pt idx="1026">
                  <c:v>3.3083486332842117E-2</c:v>
                </c:pt>
                <c:pt idx="1027">
                  <c:v>3.3049300125857703E-2</c:v>
                </c:pt>
                <c:pt idx="1028">
                  <c:v>3.285865440750986E-2</c:v>
                </c:pt>
                <c:pt idx="1029">
                  <c:v>3.2468668038606714E-2</c:v>
                </c:pt>
                <c:pt idx="1030">
                  <c:v>3.1791427967742369E-2</c:v>
                </c:pt>
                <c:pt idx="1031">
                  <c:v>3.1395628058178332E-2</c:v>
                </c:pt>
                <c:pt idx="1032">
                  <c:v>3.1392688727382156E-2</c:v>
                </c:pt>
                <c:pt idx="1033">
                  <c:v>3.1346316443358294E-2</c:v>
                </c:pt>
                <c:pt idx="1034">
                  <c:v>3.1043946880368399E-2</c:v>
                </c:pt>
                <c:pt idx="1035">
                  <c:v>3.1187666442650776E-2</c:v>
                </c:pt>
                <c:pt idx="1036">
                  <c:v>3.1447407875760683E-2</c:v>
                </c:pt>
                <c:pt idx="1037">
                  <c:v>3.1899034843183002E-2</c:v>
                </c:pt>
                <c:pt idx="1038">
                  <c:v>3.2038845105489655E-2</c:v>
                </c:pt>
                <c:pt idx="1039">
                  <c:v>3.1754714052682605E-2</c:v>
                </c:pt>
                <c:pt idx="1040">
                  <c:v>3.1833751146292388E-2</c:v>
                </c:pt>
                <c:pt idx="1041">
                  <c:v>3.2275926477607839E-2</c:v>
                </c:pt>
                <c:pt idx="1042">
                  <c:v>3.2461655194633038E-2</c:v>
                </c:pt>
                <c:pt idx="1043">
                  <c:v>3.2091691385299714E-2</c:v>
                </c:pt>
                <c:pt idx="1044">
                  <c:v>3.17703569602939E-2</c:v>
                </c:pt>
                <c:pt idx="1045">
                  <c:v>3.1634648810471233E-2</c:v>
                </c:pt>
                <c:pt idx="1046">
                  <c:v>3.1942536702435756E-2</c:v>
                </c:pt>
                <c:pt idx="1047">
                  <c:v>3.2040729028506826E-2</c:v>
                </c:pt>
                <c:pt idx="1048">
                  <c:v>3.1570134923433808E-2</c:v>
                </c:pt>
                <c:pt idx="1049">
                  <c:v>3.1060875682985122E-2</c:v>
                </c:pt>
                <c:pt idx="1050">
                  <c:v>3.1500406476870781E-2</c:v>
                </c:pt>
                <c:pt idx="1051">
                  <c:v>3.1751818601529341E-2</c:v>
                </c:pt>
                <c:pt idx="1052">
                  <c:v>3.1761012204753601E-2</c:v>
                </c:pt>
                <c:pt idx="1053">
                  <c:v>3.1198420517770775E-2</c:v>
                </c:pt>
                <c:pt idx="1054">
                  <c:v>3.0347415450289995E-2</c:v>
                </c:pt>
                <c:pt idx="1055">
                  <c:v>3.0011916832837059E-2</c:v>
                </c:pt>
                <c:pt idx="1056">
                  <c:v>2.9744691498817467E-2</c:v>
                </c:pt>
                <c:pt idx="1057">
                  <c:v>2.9132325041413776E-2</c:v>
                </c:pt>
                <c:pt idx="1058">
                  <c:v>2.8599118652087242E-2</c:v>
                </c:pt>
                <c:pt idx="1059">
                  <c:v>2.8135272967519269E-2</c:v>
                </c:pt>
                <c:pt idx="1060">
                  <c:v>2.8408069924965761E-2</c:v>
                </c:pt>
                <c:pt idx="1061">
                  <c:v>2.8910521456592463E-2</c:v>
                </c:pt>
                <c:pt idx="1062">
                  <c:v>2.9291974571290295E-2</c:v>
                </c:pt>
                <c:pt idx="1063">
                  <c:v>2.9548870860698188E-2</c:v>
                </c:pt>
                <c:pt idx="1064">
                  <c:v>2.9427790716256098E-2</c:v>
                </c:pt>
                <c:pt idx="1065">
                  <c:v>2.9051068944543408E-2</c:v>
                </c:pt>
                <c:pt idx="1066">
                  <c:v>2.9139944489109941E-2</c:v>
                </c:pt>
                <c:pt idx="1067">
                  <c:v>2.8408615425630408E-2</c:v>
                </c:pt>
                <c:pt idx="1068">
                  <c:v>2.7555704732486554E-2</c:v>
                </c:pt>
                <c:pt idx="1069">
                  <c:v>2.6577383653854574E-2</c:v>
                </c:pt>
                <c:pt idx="1070">
                  <c:v>2.5911011353034433E-2</c:v>
                </c:pt>
                <c:pt idx="1071">
                  <c:v>2.5467774666770106E-2</c:v>
                </c:pt>
                <c:pt idx="1072">
                  <c:v>2.6308156036967272E-2</c:v>
                </c:pt>
                <c:pt idx="1073">
                  <c:v>2.6333259301405437E-2</c:v>
                </c:pt>
                <c:pt idx="1074">
                  <c:v>2.6898162576641505E-2</c:v>
                </c:pt>
                <c:pt idx="1075">
                  <c:v>2.7664742470868059E-2</c:v>
                </c:pt>
                <c:pt idx="1076">
                  <c:v>2.8708931891267442E-2</c:v>
                </c:pt>
                <c:pt idx="1077">
                  <c:v>2.9311039258898129E-2</c:v>
                </c:pt>
                <c:pt idx="1078">
                  <c:v>2.9981570508123237E-2</c:v>
                </c:pt>
                <c:pt idx="1079">
                  <c:v>2.9708094838632529E-2</c:v>
                </c:pt>
                <c:pt idx="1080">
                  <c:v>2.981064902553103E-2</c:v>
                </c:pt>
                <c:pt idx="1081">
                  <c:v>2.9744882615909896E-2</c:v>
                </c:pt>
                <c:pt idx="1082">
                  <c:v>2.979635954155908E-2</c:v>
                </c:pt>
                <c:pt idx="1083">
                  <c:v>2.9373454671080657E-2</c:v>
                </c:pt>
                <c:pt idx="1084">
                  <c:v>2.8651202083148614E-2</c:v>
                </c:pt>
                <c:pt idx="1085">
                  <c:v>2.7773766992169952E-2</c:v>
                </c:pt>
                <c:pt idx="1086">
                  <c:v>2.6904244669090471E-2</c:v>
                </c:pt>
                <c:pt idx="1087">
                  <c:v>2.6108369966683524E-2</c:v>
                </c:pt>
                <c:pt idx="1088">
                  <c:v>2.5535620786331995E-2</c:v>
                </c:pt>
                <c:pt idx="1089">
                  <c:v>2.4809886652955696E-2</c:v>
                </c:pt>
                <c:pt idx="1090">
                  <c:v>2.3860329247918255E-2</c:v>
                </c:pt>
                <c:pt idx="1091">
                  <c:v>2.4489707354295204E-2</c:v>
                </c:pt>
                <c:pt idx="1092">
                  <c:v>2.4837430137540306E-2</c:v>
                </c:pt>
                <c:pt idx="1093">
                  <c:v>2.5389182395457933E-2</c:v>
                </c:pt>
                <c:pt idx="1094">
                  <c:v>2.5923217195636783E-2</c:v>
                </c:pt>
                <c:pt idx="1095">
                  <c:v>2.5844512019861102E-2</c:v>
                </c:pt>
                <c:pt idx="1096">
                  <c:v>2.5940158972421624E-2</c:v>
                </c:pt>
                <c:pt idx="1097">
                  <c:v>2.6769703150452694E-2</c:v>
                </c:pt>
                <c:pt idx="1098">
                  <c:v>2.6640073120170787E-2</c:v>
                </c:pt>
                <c:pt idx="1099">
                  <c:v>2.6683749948498738E-2</c:v>
                </c:pt>
                <c:pt idx="1100">
                  <c:v>2.636847019627761E-2</c:v>
                </c:pt>
                <c:pt idx="1101">
                  <c:v>2.5992672490919192E-2</c:v>
                </c:pt>
                <c:pt idx="1102">
                  <c:v>2.6332002630743756E-2</c:v>
                </c:pt>
                <c:pt idx="1103">
                  <c:v>2.6786636277463281E-2</c:v>
                </c:pt>
                <c:pt idx="1104">
                  <c:v>2.7059994146127326E-2</c:v>
                </c:pt>
                <c:pt idx="1105">
                  <c:v>2.6963545210552421E-2</c:v>
                </c:pt>
                <c:pt idx="1106">
                  <c:v>2.723171620326378E-2</c:v>
                </c:pt>
                <c:pt idx="1107">
                  <c:v>2.7843628269560411E-2</c:v>
                </c:pt>
                <c:pt idx="1108">
                  <c:v>2.821654123079765E-2</c:v>
                </c:pt>
                <c:pt idx="1109">
                  <c:v>2.8128727421806388E-2</c:v>
                </c:pt>
                <c:pt idx="1110">
                  <c:v>2.7750184590336471E-2</c:v>
                </c:pt>
                <c:pt idx="1111">
                  <c:v>2.6946292665904672E-2</c:v>
                </c:pt>
                <c:pt idx="1112">
                  <c:v>2.6417101517845914E-2</c:v>
                </c:pt>
                <c:pt idx="1113">
                  <c:v>2.622554936350114E-2</c:v>
                </c:pt>
                <c:pt idx="1114">
                  <c:v>2.5793232811874324E-2</c:v>
                </c:pt>
                <c:pt idx="1115">
                  <c:v>2.557628183182719E-2</c:v>
                </c:pt>
                <c:pt idx="1116">
                  <c:v>2.5550199860593793E-2</c:v>
                </c:pt>
                <c:pt idx="1117">
                  <c:v>2.5930942669114443E-2</c:v>
                </c:pt>
                <c:pt idx="1118">
                  <c:v>2.6002428616471163E-2</c:v>
                </c:pt>
                <c:pt idx="1119">
                  <c:v>2.6321308424179471E-2</c:v>
                </c:pt>
                <c:pt idx="1120">
                  <c:v>2.6601319313011247E-2</c:v>
                </c:pt>
                <c:pt idx="1121">
                  <c:v>2.7037851642934693E-2</c:v>
                </c:pt>
                <c:pt idx="1122">
                  <c:v>2.744340795925955E-2</c:v>
                </c:pt>
                <c:pt idx="1123">
                  <c:v>2.722093348648388E-2</c:v>
                </c:pt>
                <c:pt idx="1124">
                  <c:v>2.6891102295168369E-2</c:v>
                </c:pt>
                <c:pt idx="1125">
                  <c:v>2.7143284671462341E-2</c:v>
                </c:pt>
                <c:pt idx="1126">
                  <c:v>2.7114447968835213E-2</c:v>
                </c:pt>
                <c:pt idx="1127">
                  <c:v>2.6201633695869544E-2</c:v>
                </c:pt>
                <c:pt idx="1128">
                  <c:v>2.5661210332549242E-2</c:v>
                </c:pt>
                <c:pt idx="1129">
                  <c:v>2.5175093666546005E-2</c:v>
                </c:pt>
                <c:pt idx="1130">
                  <c:v>2.5296744986224327E-2</c:v>
                </c:pt>
                <c:pt idx="1131">
                  <c:v>2.5560759313701276E-2</c:v>
                </c:pt>
                <c:pt idx="1132">
                  <c:v>2.5412715613146085E-2</c:v>
                </c:pt>
                <c:pt idx="1133">
                  <c:v>2.5501570294559229E-2</c:v>
                </c:pt>
                <c:pt idx="1134">
                  <c:v>2.5864226227924926E-2</c:v>
                </c:pt>
                <c:pt idx="1135">
                  <c:v>2.6155381784889978E-2</c:v>
                </c:pt>
                <c:pt idx="1136">
                  <c:v>2.6056374555336322E-2</c:v>
                </c:pt>
                <c:pt idx="1137">
                  <c:v>2.6115446579469279E-2</c:v>
                </c:pt>
                <c:pt idx="1138">
                  <c:v>2.585957709911707E-2</c:v>
                </c:pt>
                <c:pt idx="1139">
                  <c:v>2.6300382079843535E-2</c:v>
                </c:pt>
                <c:pt idx="1140">
                  <c:v>2.6191463391364012E-2</c:v>
                </c:pt>
                <c:pt idx="1141">
                  <c:v>2.6184383401856526E-2</c:v>
                </c:pt>
                <c:pt idx="1142">
                  <c:v>2.6159897713098058E-2</c:v>
                </c:pt>
                <c:pt idx="1143">
                  <c:v>2.5918704566846935E-2</c:v>
                </c:pt>
                <c:pt idx="1144">
                  <c:v>2.5849568287278968E-2</c:v>
                </c:pt>
                <c:pt idx="1145">
                  <c:v>2.5928213484198596E-2</c:v>
                </c:pt>
                <c:pt idx="1146">
                  <c:v>2.5575401276105653E-2</c:v>
                </c:pt>
                <c:pt idx="1147">
                  <c:v>2.5458774651456507E-2</c:v>
                </c:pt>
                <c:pt idx="1148">
                  <c:v>2.5627101530749728E-2</c:v>
                </c:pt>
                <c:pt idx="1149">
                  <c:v>2.5143725150159238E-2</c:v>
                </c:pt>
                <c:pt idx="1150">
                  <c:v>2.5403606521163153E-2</c:v>
                </c:pt>
                <c:pt idx="1151">
                  <c:v>2.5257626392828626E-2</c:v>
                </c:pt>
                <c:pt idx="1152">
                  <c:v>2.4636866422532967E-2</c:v>
                </c:pt>
                <c:pt idx="1153">
                  <c:v>2.4349443716699601E-2</c:v>
                </c:pt>
                <c:pt idx="1154">
                  <c:v>2.412825666925885E-2</c:v>
                </c:pt>
                <c:pt idx="1155">
                  <c:v>2.4112878069021178E-2</c:v>
                </c:pt>
                <c:pt idx="1156">
                  <c:v>2.4548682338107232E-2</c:v>
                </c:pt>
                <c:pt idx="1157">
                  <c:v>2.4499188758564237E-2</c:v>
                </c:pt>
                <c:pt idx="1158">
                  <c:v>2.4374881194081169E-2</c:v>
                </c:pt>
                <c:pt idx="1159">
                  <c:v>2.4334226025014068E-2</c:v>
                </c:pt>
                <c:pt idx="1160">
                  <c:v>2.3985240078957623E-2</c:v>
                </c:pt>
                <c:pt idx="1161">
                  <c:v>2.3782463016432435E-2</c:v>
                </c:pt>
                <c:pt idx="1162">
                  <c:v>2.31373482158218E-2</c:v>
                </c:pt>
                <c:pt idx="1163">
                  <c:v>2.2301025366668063E-2</c:v>
                </c:pt>
                <c:pt idx="1164">
                  <c:v>2.2118801719015646E-2</c:v>
                </c:pt>
                <c:pt idx="1165">
                  <c:v>2.1729680339613849E-2</c:v>
                </c:pt>
                <c:pt idx="1166">
                  <c:v>2.1526739158218219E-2</c:v>
                </c:pt>
                <c:pt idx="1167">
                  <c:v>2.1567581250795134E-2</c:v>
                </c:pt>
                <c:pt idx="1168">
                  <c:v>2.1314739711994053E-2</c:v>
                </c:pt>
                <c:pt idx="1169">
                  <c:v>2.0934297314627377E-2</c:v>
                </c:pt>
                <c:pt idx="1170">
                  <c:v>2.0861039276710944E-2</c:v>
                </c:pt>
                <c:pt idx="1171">
                  <c:v>2.0936792886122109E-2</c:v>
                </c:pt>
                <c:pt idx="1172">
                  <c:v>2.1070192456323265E-2</c:v>
                </c:pt>
                <c:pt idx="1173">
                  <c:v>2.1181210395722617E-2</c:v>
                </c:pt>
                <c:pt idx="1174">
                  <c:v>2.152850193186949E-2</c:v>
                </c:pt>
                <c:pt idx="1175">
                  <c:v>2.2015982765334792E-2</c:v>
                </c:pt>
                <c:pt idx="1176">
                  <c:v>2.2881018476427227E-2</c:v>
                </c:pt>
                <c:pt idx="1177">
                  <c:v>2.3097401992636615E-2</c:v>
                </c:pt>
                <c:pt idx="1178">
                  <c:v>2.3306617587104284E-2</c:v>
                </c:pt>
                <c:pt idx="1179">
                  <c:v>2.3360567450005955E-2</c:v>
                </c:pt>
                <c:pt idx="1180">
                  <c:v>2.3178547499728475E-2</c:v>
                </c:pt>
                <c:pt idx="1181">
                  <c:v>2.2804295347240419E-2</c:v>
                </c:pt>
                <c:pt idx="1182">
                  <c:v>2.2367157266980443E-2</c:v>
                </c:pt>
                <c:pt idx="1183">
                  <c:v>2.1619470247510882E-2</c:v>
                </c:pt>
                <c:pt idx="1184">
                  <c:v>2.1493204528135842E-2</c:v>
                </c:pt>
                <c:pt idx="1185">
                  <c:v>2.1267772449944357E-2</c:v>
                </c:pt>
                <c:pt idx="1186">
                  <c:v>2.1397123105344664E-2</c:v>
                </c:pt>
                <c:pt idx="1187">
                  <c:v>2.2208820111167149E-2</c:v>
                </c:pt>
                <c:pt idx="1188">
                  <c:v>2.2459506584490557E-2</c:v>
                </c:pt>
                <c:pt idx="1189">
                  <c:v>2.2409346029905051E-2</c:v>
                </c:pt>
                <c:pt idx="1190">
                  <c:v>2.250187428312499E-2</c:v>
                </c:pt>
                <c:pt idx="1191">
                  <c:v>2.2144655864079182E-2</c:v>
                </c:pt>
                <c:pt idx="1192">
                  <c:v>2.2006413581129265E-2</c:v>
                </c:pt>
                <c:pt idx="1193">
                  <c:v>2.1672503888659732E-2</c:v>
                </c:pt>
                <c:pt idx="1194">
                  <c:v>2.0399577627006032E-2</c:v>
                </c:pt>
                <c:pt idx="1195">
                  <c:v>1.9717331595463447E-2</c:v>
                </c:pt>
                <c:pt idx="1196">
                  <c:v>1.9101842732869793E-2</c:v>
                </c:pt>
                <c:pt idx="1197">
                  <c:v>1.8514024658207437E-2</c:v>
                </c:pt>
                <c:pt idx="1198">
                  <c:v>1.8480453223542519E-2</c:v>
                </c:pt>
                <c:pt idx="1199">
                  <c:v>1.8394247376094665E-2</c:v>
                </c:pt>
                <c:pt idx="1200">
                  <c:v>1.8922177248756951E-2</c:v>
                </c:pt>
                <c:pt idx="1201">
                  <c:v>2.0303921490667155E-2</c:v>
                </c:pt>
                <c:pt idx="1202">
                  <c:v>2.1107960710695414E-2</c:v>
                </c:pt>
                <c:pt idx="1203">
                  <c:v>2.2652091359937624E-2</c:v>
                </c:pt>
                <c:pt idx="1204">
                  <c:v>2.3931137037523458E-2</c:v>
                </c:pt>
                <c:pt idx="1205">
                  <c:v>2.4745802123224216E-2</c:v>
                </c:pt>
                <c:pt idx="1206">
                  <c:v>2.486613720258176E-2</c:v>
                </c:pt>
                <c:pt idx="1207">
                  <c:v>2.4656129693640304E-2</c:v>
                </c:pt>
                <c:pt idx="1208">
                  <c:v>2.4444442816996925E-2</c:v>
                </c:pt>
                <c:pt idx="1209">
                  <c:v>2.4439389341781165E-2</c:v>
                </c:pt>
                <c:pt idx="1210">
                  <c:v>2.4034942783597829E-2</c:v>
                </c:pt>
                <c:pt idx="1211">
                  <c:v>2.4055108320023565E-2</c:v>
                </c:pt>
                <c:pt idx="1212">
                  <c:v>2.3944599184408489E-2</c:v>
                </c:pt>
                <c:pt idx="1213">
                  <c:v>2.3940661574434089E-2</c:v>
                </c:pt>
                <c:pt idx="1214">
                  <c:v>2.3975771837321941E-2</c:v>
                </c:pt>
                <c:pt idx="1215">
                  <c:v>2.3322942682905957E-2</c:v>
                </c:pt>
                <c:pt idx="1216">
                  <c:v>2.2698123093200937E-2</c:v>
                </c:pt>
                <c:pt idx="1217">
                  <c:v>2.2235448797415965E-2</c:v>
                </c:pt>
                <c:pt idx="1218">
                  <c:v>2.1666060934065024E-2</c:v>
                </c:pt>
                <c:pt idx="1219">
                  <c:v>2.1422527797803292E-2</c:v>
                </c:pt>
                <c:pt idx="1220">
                  <c:v>2.1163211625834823E-2</c:v>
                </c:pt>
                <c:pt idx="1221">
                  <c:v>2.1176625247604174E-2</c:v>
                </c:pt>
                <c:pt idx="1222">
                  <c:v>2.1345732764949533E-2</c:v>
                </c:pt>
                <c:pt idx="1223">
                  <c:v>2.1355192939223173E-2</c:v>
                </c:pt>
                <c:pt idx="1224">
                  <c:v>2.1274157401210116E-2</c:v>
                </c:pt>
                <c:pt idx="1225">
                  <c:v>2.1287420211787172E-2</c:v>
                </c:pt>
                <c:pt idx="1226">
                  <c:v>2.0859358117138141E-2</c:v>
                </c:pt>
                <c:pt idx="1227">
                  <c:v>2.0486834854045333E-2</c:v>
                </c:pt>
                <c:pt idx="1228">
                  <c:v>1.9999610459079987E-2</c:v>
                </c:pt>
                <c:pt idx="1229">
                  <c:v>1.9815206129438396E-2</c:v>
                </c:pt>
                <c:pt idx="1230">
                  <c:v>2.0105668299687698E-2</c:v>
                </c:pt>
                <c:pt idx="1231">
                  <c:v>2.0232506409278213E-2</c:v>
                </c:pt>
                <c:pt idx="1232">
                  <c:v>2.0318194308140906E-2</c:v>
                </c:pt>
                <c:pt idx="1233">
                  <c:v>2.1062385841316374E-2</c:v>
                </c:pt>
                <c:pt idx="1234">
                  <c:v>2.1694948027074033E-2</c:v>
                </c:pt>
                <c:pt idx="1235">
                  <c:v>2.2231716735833726E-2</c:v>
                </c:pt>
                <c:pt idx="1236">
                  <c:v>2.2299163160016785E-2</c:v>
                </c:pt>
                <c:pt idx="1237">
                  <c:v>2.2450792308851934E-2</c:v>
                </c:pt>
                <c:pt idx="1238">
                  <c:v>2.2554103681308824E-2</c:v>
                </c:pt>
                <c:pt idx="1239">
                  <c:v>2.2097196017001809E-2</c:v>
                </c:pt>
                <c:pt idx="1240">
                  <c:v>2.1484090812797264E-2</c:v>
                </c:pt>
                <c:pt idx="1241">
                  <c:v>2.0612203438031267E-2</c:v>
                </c:pt>
                <c:pt idx="1242">
                  <c:v>2.0139383187822189E-2</c:v>
                </c:pt>
                <c:pt idx="1243">
                  <c:v>2.0259107401215733E-2</c:v>
                </c:pt>
                <c:pt idx="1244">
                  <c:v>1.9852881830306861E-2</c:v>
                </c:pt>
                <c:pt idx="1245">
                  <c:v>1.946987287579055E-2</c:v>
                </c:pt>
                <c:pt idx="1246">
                  <c:v>1.9625508753275688E-2</c:v>
                </c:pt>
                <c:pt idx="1247">
                  <c:v>1.9498270398472628E-2</c:v>
                </c:pt>
                <c:pt idx="1248">
                  <c:v>2.0118223064849346E-2</c:v>
                </c:pt>
                <c:pt idx="1249">
                  <c:v>2.0034712446931727E-2</c:v>
                </c:pt>
                <c:pt idx="1250">
                  <c:v>1.9451380969312801E-2</c:v>
                </c:pt>
                <c:pt idx="1251">
                  <c:v>1.8591177810000879E-2</c:v>
                </c:pt>
                <c:pt idx="1252">
                  <c:v>1.8139536228910187E-2</c:v>
                </c:pt>
                <c:pt idx="1253">
                  <c:v>1.7777758436625279E-2</c:v>
                </c:pt>
                <c:pt idx="1254">
                  <c:v>1.7907862294109886E-2</c:v>
                </c:pt>
                <c:pt idx="1255">
                  <c:v>1.7557383759896329E-2</c:v>
                </c:pt>
                <c:pt idx="1256">
                  <c:v>1.7174879332025415E-2</c:v>
                </c:pt>
                <c:pt idx="1257">
                  <c:v>1.7674129968119703E-2</c:v>
                </c:pt>
                <c:pt idx="1258">
                  <c:v>1.8794729007638671E-2</c:v>
                </c:pt>
                <c:pt idx="1259">
                  <c:v>1.9671650060296267E-2</c:v>
                </c:pt>
                <c:pt idx="1260">
                  <c:v>2.0600313606421002E-2</c:v>
                </c:pt>
                <c:pt idx="1261">
                  <c:v>2.1007988088883905E-2</c:v>
                </c:pt>
                <c:pt idx="1262">
                  <c:v>2.1257246424219937E-2</c:v>
                </c:pt>
                <c:pt idx="1263">
                  <c:v>2.211601492151706E-2</c:v>
                </c:pt>
                <c:pt idx="1264">
                  <c:v>2.2723778033773338E-2</c:v>
                </c:pt>
                <c:pt idx="1265">
                  <c:v>2.3146666954411289E-2</c:v>
                </c:pt>
                <c:pt idx="1266">
                  <c:v>2.3200996224811969E-2</c:v>
                </c:pt>
                <c:pt idx="1267">
                  <c:v>2.3277904245746103E-2</c:v>
                </c:pt>
                <c:pt idx="1268">
                  <c:v>2.3440776138996054E-2</c:v>
                </c:pt>
                <c:pt idx="1269">
                  <c:v>2.3786963842510445E-2</c:v>
                </c:pt>
                <c:pt idx="1270">
                  <c:v>2.4172434448914513E-2</c:v>
                </c:pt>
                <c:pt idx="1271">
                  <c:v>2.3413142474360459E-2</c:v>
                </c:pt>
                <c:pt idx="1272">
                  <c:v>2.344020660572696E-2</c:v>
                </c:pt>
                <c:pt idx="1273">
                  <c:v>2.3609549010331743E-2</c:v>
                </c:pt>
                <c:pt idx="1274">
                  <c:v>2.3040746314345849E-2</c:v>
                </c:pt>
                <c:pt idx="1275">
                  <c:v>2.2546916439611965E-2</c:v>
                </c:pt>
                <c:pt idx="1276">
                  <c:v>2.2265455538540486E-2</c:v>
                </c:pt>
                <c:pt idx="1277">
                  <c:v>2.1716077639209172E-2</c:v>
                </c:pt>
                <c:pt idx="1278">
                  <c:v>2.1482285919373491E-2</c:v>
                </c:pt>
                <c:pt idx="1279">
                  <c:v>2.0728379104930892E-2</c:v>
                </c:pt>
                <c:pt idx="1280">
                  <c:v>2.080523981840033E-2</c:v>
                </c:pt>
                <c:pt idx="1281">
                  <c:v>2.1358028704894609E-2</c:v>
                </c:pt>
                <c:pt idx="1282">
                  <c:v>2.1367675513121832E-2</c:v>
                </c:pt>
                <c:pt idx="1283">
                  <c:v>2.1408573399994996E-2</c:v>
                </c:pt>
                <c:pt idx="1284">
                  <c:v>2.1246083209371779E-2</c:v>
                </c:pt>
                <c:pt idx="1285">
                  <c:v>2.1930694943507797E-2</c:v>
                </c:pt>
                <c:pt idx="1286">
                  <c:v>2.2181958438411017E-2</c:v>
                </c:pt>
                <c:pt idx="1287">
                  <c:v>2.1721904795165569E-2</c:v>
                </c:pt>
                <c:pt idx="1288">
                  <c:v>2.0961831411360578E-2</c:v>
                </c:pt>
                <c:pt idx="1289">
                  <c:v>2.0832205732302492E-2</c:v>
                </c:pt>
                <c:pt idx="1290">
                  <c:v>2.0626057011926643E-2</c:v>
                </c:pt>
                <c:pt idx="1291">
                  <c:v>2.0374396887538775E-2</c:v>
                </c:pt>
                <c:pt idx="1292">
                  <c:v>1.9616243231291609E-2</c:v>
                </c:pt>
                <c:pt idx="1293">
                  <c:v>1.9222696050066088E-2</c:v>
                </c:pt>
                <c:pt idx="1294">
                  <c:v>1.9028227520456124E-2</c:v>
                </c:pt>
                <c:pt idx="1295">
                  <c:v>1.8677796398242387E-2</c:v>
                </c:pt>
                <c:pt idx="1296">
                  <c:v>1.8272657389501554E-2</c:v>
                </c:pt>
                <c:pt idx="1297">
                  <c:v>1.8362318582496068E-2</c:v>
                </c:pt>
                <c:pt idx="1298">
                  <c:v>1.9189728021786333E-2</c:v>
                </c:pt>
                <c:pt idx="1299">
                  <c:v>1.9438538761971776E-2</c:v>
                </c:pt>
                <c:pt idx="1300">
                  <c:v>1.9996175090277631E-2</c:v>
                </c:pt>
                <c:pt idx="1301">
                  <c:v>1.9854064155067928E-2</c:v>
                </c:pt>
                <c:pt idx="1302">
                  <c:v>1.9843074411353634E-2</c:v>
                </c:pt>
                <c:pt idx="1303">
                  <c:v>2.0047279829918722E-2</c:v>
                </c:pt>
                <c:pt idx="1304">
                  <c:v>1.9681453447084787E-2</c:v>
                </c:pt>
                <c:pt idx="1305">
                  <c:v>1.8945201270279287E-2</c:v>
                </c:pt>
                <c:pt idx="1306">
                  <c:v>1.8860868696951343E-2</c:v>
                </c:pt>
                <c:pt idx="1307">
                  <c:v>1.7956040614085449E-2</c:v>
                </c:pt>
                <c:pt idx="1308">
                  <c:v>1.790180589766089E-2</c:v>
                </c:pt>
                <c:pt idx="1309">
                  <c:v>1.8629860956731914E-2</c:v>
                </c:pt>
                <c:pt idx="1310">
                  <c:v>1.9138344367787507E-2</c:v>
                </c:pt>
                <c:pt idx="1311">
                  <c:v>1.9579640256465657E-2</c:v>
                </c:pt>
                <c:pt idx="1312">
                  <c:v>1.9054242768507142E-2</c:v>
                </c:pt>
                <c:pt idx="1313">
                  <c:v>1.9670272152729165E-2</c:v>
                </c:pt>
                <c:pt idx="1314">
                  <c:v>2.1096289285897529E-2</c:v>
                </c:pt>
                <c:pt idx="1315">
                  <c:v>2.1762581011080834E-2</c:v>
                </c:pt>
                <c:pt idx="1316">
                  <c:v>2.1479608982955308E-2</c:v>
                </c:pt>
                <c:pt idx="1317">
                  <c:v>2.0729933435313257E-2</c:v>
                </c:pt>
                <c:pt idx="1318">
                  <c:v>2.101654162415385E-2</c:v>
                </c:pt>
                <c:pt idx="1319">
                  <c:v>2.2925801805669024E-2</c:v>
                </c:pt>
                <c:pt idx="1320">
                  <c:v>2.2678288219850823E-2</c:v>
                </c:pt>
                <c:pt idx="1321">
                  <c:v>2.2185039538218303E-2</c:v>
                </c:pt>
                <c:pt idx="1322">
                  <c:v>2.1869510177783779E-2</c:v>
                </c:pt>
                <c:pt idx="1323">
                  <c:v>2.2411221824999931E-2</c:v>
                </c:pt>
                <c:pt idx="1324">
                  <c:v>2.2246980010370281E-2</c:v>
                </c:pt>
                <c:pt idx="1325">
                  <c:v>2.3290238984945796E-2</c:v>
                </c:pt>
                <c:pt idx="1326">
                  <c:v>2.184277060370389E-2</c:v>
                </c:pt>
                <c:pt idx="1327">
                  <c:v>2.2863964206730956E-2</c:v>
                </c:pt>
                <c:pt idx="1328">
                  <c:v>2.2344016242386168E-2</c:v>
                </c:pt>
                <c:pt idx="1329">
                  <c:v>2.2984176479781973E-2</c:v>
                </c:pt>
                <c:pt idx="1330">
                  <c:v>2.2716461304522786E-2</c:v>
                </c:pt>
                <c:pt idx="1331">
                  <c:v>2.2062696264386294E-2</c:v>
                </c:pt>
                <c:pt idx="1332">
                  <c:v>2.0515814100208384E-2</c:v>
                </c:pt>
                <c:pt idx="1333">
                  <c:v>2.0548833502619906E-2</c:v>
                </c:pt>
                <c:pt idx="1334">
                  <c:v>2.1791125696468811E-2</c:v>
                </c:pt>
                <c:pt idx="1335">
                  <c:v>2.1350988147750986E-2</c:v>
                </c:pt>
                <c:pt idx="1336">
                  <c:v>2.0844363754129146E-2</c:v>
                </c:pt>
                <c:pt idx="1337">
                  <c:v>2.0889593585148129E-2</c:v>
                </c:pt>
                <c:pt idx="1338">
                  <c:v>2.2260449075432932E-2</c:v>
                </c:pt>
                <c:pt idx="1339">
                  <c:v>2.1005323056807475E-2</c:v>
                </c:pt>
                <c:pt idx="1340">
                  <c:v>2.1339722714702032E-2</c:v>
                </c:pt>
                <c:pt idx="1341">
                  <c:v>1.9430535196342691E-2</c:v>
                </c:pt>
                <c:pt idx="1342">
                  <c:v>1.9321577747652745E-2</c:v>
                </c:pt>
                <c:pt idx="1343">
                  <c:v>1.9418601059564555E-2</c:v>
                </c:pt>
                <c:pt idx="1344">
                  <c:v>1.8533425560889095E-2</c:v>
                </c:pt>
                <c:pt idx="1345">
                  <c:v>1.8451968268795416E-2</c:v>
                </c:pt>
                <c:pt idx="1346">
                  <c:v>2.0280070599392869E-2</c:v>
                </c:pt>
                <c:pt idx="1347">
                  <c:v>1.9967847298535499E-2</c:v>
                </c:pt>
                <c:pt idx="1348">
                  <c:v>1.9732589953094088E-2</c:v>
                </c:pt>
                <c:pt idx="1349">
                  <c:v>2.0577314287309557E-2</c:v>
                </c:pt>
                <c:pt idx="1350">
                  <c:v>2.0937986526833853E-2</c:v>
                </c:pt>
                <c:pt idx="1351">
                  <c:v>2.1962436166077803E-2</c:v>
                </c:pt>
                <c:pt idx="1352">
                  <c:v>2.2210810606045447E-2</c:v>
                </c:pt>
                <c:pt idx="1353">
                  <c:v>2.2087158356076737E-2</c:v>
                </c:pt>
                <c:pt idx="1354">
                  <c:v>2.1613553053280301E-2</c:v>
                </c:pt>
                <c:pt idx="1355">
                  <c:v>2.2673034406677898E-2</c:v>
                </c:pt>
                <c:pt idx="1356">
                  <c:v>2.3200952643029848E-2</c:v>
                </c:pt>
                <c:pt idx="1357">
                  <c:v>2.2957216453598845E-2</c:v>
                </c:pt>
                <c:pt idx="1358">
                  <c:v>2.3720291551822124E-2</c:v>
                </c:pt>
                <c:pt idx="1359">
                  <c:v>2.278333398979529E-2</c:v>
                </c:pt>
                <c:pt idx="1360">
                  <c:v>2.2256249817996173E-2</c:v>
                </c:pt>
                <c:pt idx="1361">
                  <c:v>2.346124258442531E-2</c:v>
                </c:pt>
                <c:pt idx="1362">
                  <c:v>2.0923688120728645E-2</c:v>
                </c:pt>
                <c:pt idx="1363">
                  <c:v>1.9565788054693667E-2</c:v>
                </c:pt>
                <c:pt idx="1364">
                  <c:v>2.0050059697200445E-2</c:v>
                </c:pt>
                <c:pt idx="1365">
                  <c:v>1.975016933645659E-2</c:v>
                </c:pt>
                <c:pt idx="1366">
                  <c:v>2.090744382665009E-2</c:v>
                </c:pt>
                <c:pt idx="1367">
                  <c:v>2.0725344357458389E-2</c:v>
                </c:pt>
                <c:pt idx="1368">
                  <c:v>2.0126288059644386E-2</c:v>
                </c:pt>
                <c:pt idx="1369">
                  <c:v>2.2819461760297963E-2</c:v>
                </c:pt>
                <c:pt idx="1370">
                  <c:v>2.3832801452343573E-2</c:v>
                </c:pt>
                <c:pt idx="1371">
                  <c:v>2.392006081728773E-2</c:v>
                </c:pt>
                <c:pt idx="1372">
                  <c:v>2.4100090510230498E-2</c:v>
                </c:pt>
                <c:pt idx="1373">
                  <c:v>2.403880334107393E-2</c:v>
                </c:pt>
                <c:pt idx="1374">
                  <c:v>2.4331607913490677E-2</c:v>
                </c:pt>
                <c:pt idx="1375">
                  <c:v>2.4393878821245624E-2</c:v>
                </c:pt>
                <c:pt idx="1376">
                  <c:v>2.3725628318258061E-2</c:v>
                </c:pt>
                <c:pt idx="1377">
                  <c:v>2.4474873238040221E-2</c:v>
                </c:pt>
                <c:pt idx="1378">
                  <c:v>2.3855875195866724E-2</c:v>
                </c:pt>
                <c:pt idx="1379">
                  <c:v>2.3604508430423839E-2</c:v>
                </c:pt>
                <c:pt idx="1380">
                  <c:v>2.2957451808632477E-2</c:v>
                </c:pt>
                <c:pt idx="1381">
                  <c:v>2.3474611840335613E-2</c:v>
                </c:pt>
                <c:pt idx="1382">
                  <c:v>2.2323409641599068E-2</c:v>
                </c:pt>
                <c:pt idx="1383">
                  <c:v>2.2160121654836478E-2</c:v>
                </c:pt>
                <c:pt idx="1384">
                  <c:v>2.0362161311793244E-2</c:v>
                </c:pt>
                <c:pt idx="1385">
                  <c:v>2.0165008450209212E-2</c:v>
                </c:pt>
                <c:pt idx="1386">
                  <c:v>2.0183919252449486E-2</c:v>
                </c:pt>
                <c:pt idx="1387">
                  <c:v>2.0490592965426761E-2</c:v>
                </c:pt>
                <c:pt idx="1388">
                  <c:v>2.0475289352085799E-2</c:v>
                </c:pt>
                <c:pt idx="1389">
                  <c:v>2.1402667238563967E-2</c:v>
                </c:pt>
                <c:pt idx="1390">
                  <c:v>2.1847262581166774E-2</c:v>
                </c:pt>
                <c:pt idx="1391">
                  <c:v>2.241570578815379E-2</c:v>
                </c:pt>
                <c:pt idx="1392">
                  <c:v>2.3191440575883682E-2</c:v>
                </c:pt>
                <c:pt idx="1393">
                  <c:v>2.260576105357686E-2</c:v>
                </c:pt>
                <c:pt idx="1394">
                  <c:v>2.1994736888562114E-2</c:v>
                </c:pt>
                <c:pt idx="1395">
                  <c:v>2.2393080773603448E-2</c:v>
                </c:pt>
                <c:pt idx="1396">
                  <c:v>2.1824737968901647E-2</c:v>
                </c:pt>
                <c:pt idx="1397">
                  <c:v>2.1678561800244717E-2</c:v>
                </c:pt>
                <c:pt idx="1398">
                  <c:v>2.1876702901308789E-2</c:v>
                </c:pt>
                <c:pt idx="1399">
                  <c:v>2.0383130429714246E-2</c:v>
                </c:pt>
                <c:pt idx="1400">
                  <c:v>1.9542881407107547E-2</c:v>
                </c:pt>
                <c:pt idx="1401">
                  <c:v>1.828922945170601E-2</c:v>
                </c:pt>
                <c:pt idx="1402">
                  <c:v>1.8014552780353806E-2</c:v>
                </c:pt>
                <c:pt idx="1403">
                  <c:v>1.9330652478347345E-2</c:v>
                </c:pt>
                <c:pt idx="1404">
                  <c:v>1.9117011834852263E-2</c:v>
                </c:pt>
                <c:pt idx="1405">
                  <c:v>1.7834162676037026E-2</c:v>
                </c:pt>
                <c:pt idx="1406">
                  <c:v>1.907102746243565E-2</c:v>
                </c:pt>
                <c:pt idx="1407">
                  <c:v>2.0082889713792816E-2</c:v>
                </c:pt>
                <c:pt idx="1408">
                  <c:v>2.2155550344070556E-2</c:v>
                </c:pt>
                <c:pt idx="1409">
                  <c:v>2.165423401352342E-2</c:v>
                </c:pt>
                <c:pt idx="1410">
                  <c:v>2.1537609009194041E-2</c:v>
                </c:pt>
                <c:pt idx="1411">
                  <c:v>2.1286209957975814E-2</c:v>
                </c:pt>
                <c:pt idx="1412">
                  <c:v>2.2585052622387997E-2</c:v>
                </c:pt>
                <c:pt idx="1413">
                  <c:v>2.3963571552224186E-2</c:v>
                </c:pt>
                <c:pt idx="1414">
                  <c:v>2.3990314908395625E-2</c:v>
                </c:pt>
                <c:pt idx="1415">
                  <c:v>2.4108427361469727E-2</c:v>
                </c:pt>
                <c:pt idx="1416">
                  <c:v>2.3960557747113295E-2</c:v>
                </c:pt>
                <c:pt idx="1417">
                  <c:v>2.4074247210473326E-2</c:v>
                </c:pt>
                <c:pt idx="1418">
                  <c:v>2.4477442112187466E-2</c:v>
                </c:pt>
                <c:pt idx="1419">
                  <c:v>2.5026222819909256E-2</c:v>
                </c:pt>
                <c:pt idx="1420">
                  <c:v>2.3526770935248874E-2</c:v>
                </c:pt>
                <c:pt idx="1421">
                  <c:v>2.4509461958838144E-2</c:v>
                </c:pt>
                <c:pt idx="1422">
                  <c:v>2.5866416944661651E-2</c:v>
                </c:pt>
                <c:pt idx="1423">
                  <c:v>2.6170878762521312E-2</c:v>
                </c:pt>
                <c:pt idx="1424">
                  <c:v>2.6487300355148426E-2</c:v>
                </c:pt>
                <c:pt idx="1425">
                  <c:v>2.6888079571909269E-2</c:v>
                </c:pt>
                <c:pt idx="1426">
                  <c:v>2.7400693314480189E-2</c:v>
                </c:pt>
                <c:pt idx="1427">
                  <c:v>2.9612294642379074E-2</c:v>
                </c:pt>
                <c:pt idx="1428">
                  <c:v>2.8748805190977909E-2</c:v>
                </c:pt>
                <c:pt idx="1429">
                  <c:v>2.8674292714703703E-2</c:v>
                </c:pt>
                <c:pt idx="1430">
                  <c:v>2.9150600417681142E-2</c:v>
                </c:pt>
                <c:pt idx="1431">
                  <c:v>2.8812304757088906E-2</c:v>
                </c:pt>
                <c:pt idx="1432">
                  <c:v>2.8506482417774086E-2</c:v>
                </c:pt>
                <c:pt idx="1433">
                  <c:v>2.8274298623720339E-2</c:v>
                </c:pt>
                <c:pt idx="1434">
                  <c:v>2.6909340833610951E-2</c:v>
                </c:pt>
                <c:pt idx="1435">
                  <c:v>2.694453905708509E-2</c:v>
                </c:pt>
                <c:pt idx="1436">
                  <c:v>2.6582263973386363E-2</c:v>
                </c:pt>
                <c:pt idx="1437">
                  <c:v>2.7530928097986726E-2</c:v>
                </c:pt>
                <c:pt idx="1438">
                  <c:v>2.8329082644127101E-2</c:v>
                </c:pt>
                <c:pt idx="1439">
                  <c:v>2.9043875838938922E-2</c:v>
                </c:pt>
                <c:pt idx="1440">
                  <c:v>2.9435331123037364E-2</c:v>
                </c:pt>
                <c:pt idx="1441">
                  <c:v>2.9498838453902065E-2</c:v>
                </c:pt>
                <c:pt idx="1442">
                  <c:v>2.9344995164470821E-2</c:v>
                </c:pt>
                <c:pt idx="1443">
                  <c:v>2.8343927366335883E-2</c:v>
                </c:pt>
                <c:pt idx="1444">
                  <c:v>2.6729757019993205E-2</c:v>
                </c:pt>
                <c:pt idx="1445">
                  <c:v>2.6330358646838359E-2</c:v>
                </c:pt>
                <c:pt idx="1446">
                  <c:v>2.380708301985832E-2</c:v>
                </c:pt>
                <c:pt idx="1447">
                  <c:v>2.2957069536683167E-2</c:v>
                </c:pt>
                <c:pt idx="1448">
                  <c:v>2.1925437962799613E-2</c:v>
                </c:pt>
                <c:pt idx="1449">
                  <c:v>2.2477411725304937E-2</c:v>
                </c:pt>
                <c:pt idx="1450">
                  <c:v>2.3282742809337283E-2</c:v>
                </c:pt>
                <c:pt idx="1451">
                  <c:v>2.3404308368319651E-2</c:v>
                </c:pt>
                <c:pt idx="1452">
                  <c:v>2.0891394684894565E-2</c:v>
                </c:pt>
                <c:pt idx="1453">
                  <c:v>2.1371607811605138E-2</c:v>
                </c:pt>
                <c:pt idx="1454">
                  <c:v>2.273625367020831E-2</c:v>
                </c:pt>
                <c:pt idx="1455">
                  <c:v>2.2882498541129222E-2</c:v>
                </c:pt>
                <c:pt idx="1456">
                  <c:v>2.2672572945915272E-2</c:v>
                </c:pt>
                <c:pt idx="1457">
                  <c:v>2.2086950926205592E-2</c:v>
                </c:pt>
                <c:pt idx="1458">
                  <c:v>2.1096026428041353E-2</c:v>
                </c:pt>
                <c:pt idx="1459">
                  <c:v>2.2411444129487652E-2</c:v>
                </c:pt>
                <c:pt idx="1460">
                  <c:v>2.3315137447098684E-2</c:v>
                </c:pt>
                <c:pt idx="1461">
                  <c:v>2.2088925692094512E-2</c:v>
                </c:pt>
                <c:pt idx="1462">
                  <c:v>2.217183357904998E-2</c:v>
                </c:pt>
                <c:pt idx="1463">
                  <c:v>2.3532946219558405E-2</c:v>
                </c:pt>
                <c:pt idx="1464">
                  <c:v>2.3830500625309482E-2</c:v>
                </c:pt>
                <c:pt idx="1465">
                  <c:v>2.5024144203182067E-2</c:v>
                </c:pt>
                <c:pt idx="1466">
                  <c:v>2.5686018209197706E-2</c:v>
                </c:pt>
                <c:pt idx="1467">
                  <c:v>2.6060183482257838E-2</c:v>
                </c:pt>
                <c:pt idx="1468">
                  <c:v>2.4876844582267531E-2</c:v>
                </c:pt>
                <c:pt idx="1469">
                  <c:v>2.5536774236598794E-2</c:v>
                </c:pt>
                <c:pt idx="1470">
                  <c:v>2.4581563958396252E-2</c:v>
                </c:pt>
                <c:pt idx="1471">
                  <c:v>2.4296351636941965E-2</c:v>
                </c:pt>
                <c:pt idx="1472">
                  <c:v>2.4678091293618521E-2</c:v>
                </c:pt>
                <c:pt idx="1473">
                  <c:v>2.3760481485259995E-2</c:v>
                </c:pt>
                <c:pt idx="1474">
                  <c:v>2.2810029390199941E-2</c:v>
                </c:pt>
                <c:pt idx="1475">
                  <c:v>2.3729913060967611E-2</c:v>
                </c:pt>
                <c:pt idx="1476">
                  <c:v>2.336760239060507E-2</c:v>
                </c:pt>
                <c:pt idx="1477">
                  <c:v>2.4546889421154475E-2</c:v>
                </c:pt>
                <c:pt idx="1478">
                  <c:v>2.3868555084450085E-2</c:v>
                </c:pt>
                <c:pt idx="1479">
                  <c:v>2.2767752576556069E-2</c:v>
                </c:pt>
                <c:pt idx="1480">
                  <c:v>2.3437632560397981E-2</c:v>
                </c:pt>
                <c:pt idx="1481">
                  <c:v>2.3763877531243812E-2</c:v>
                </c:pt>
                <c:pt idx="1482">
                  <c:v>2.4899226833824843E-2</c:v>
                </c:pt>
                <c:pt idx="1483">
                  <c:v>2.392423198885929E-2</c:v>
                </c:pt>
                <c:pt idx="1484">
                  <c:v>2.3832135688411304E-2</c:v>
                </c:pt>
                <c:pt idx="1485">
                  <c:v>2.492821772933046E-2</c:v>
                </c:pt>
                <c:pt idx="1486">
                  <c:v>2.628239527410501E-2</c:v>
                </c:pt>
                <c:pt idx="1487">
                  <c:v>2.5219191250838616E-2</c:v>
                </c:pt>
                <c:pt idx="1488">
                  <c:v>2.4070184841905096E-2</c:v>
                </c:pt>
                <c:pt idx="1489">
                  <c:v>2.2934073350528366E-2</c:v>
                </c:pt>
                <c:pt idx="1490">
                  <c:v>2.1772587634043758E-2</c:v>
                </c:pt>
                <c:pt idx="1491">
                  <c:v>2.1697432409237813E-2</c:v>
                </c:pt>
                <c:pt idx="1492">
                  <c:v>2.2625284905151484E-2</c:v>
                </c:pt>
                <c:pt idx="1493">
                  <c:v>2.2054459998489415E-2</c:v>
                </c:pt>
                <c:pt idx="1494">
                  <c:v>2.2546678930757173E-2</c:v>
                </c:pt>
                <c:pt idx="1495">
                  <c:v>2.4222254849162773E-2</c:v>
                </c:pt>
                <c:pt idx="1496">
                  <c:v>2.5417096008221431E-2</c:v>
                </c:pt>
                <c:pt idx="1497">
                  <c:v>2.5864238053176346E-2</c:v>
                </c:pt>
                <c:pt idx="1498">
                  <c:v>2.1968297335528759E-2</c:v>
                </c:pt>
                <c:pt idx="1499">
                  <c:v>2.5525175508192846E-2</c:v>
                </c:pt>
                <c:pt idx="1500">
                  <c:v>2.6509848818714384E-2</c:v>
                </c:pt>
                <c:pt idx="1501">
                  <c:v>2.6837185599541364E-2</c:v>
                </c:pt>
                <c:pt idx="1502">
                  <c:v>2.7721681128242442E-2</c:v>
                </c:pt>
                <c:pt idx="1503">
                  <c:v>2.4992678950267022E-2</c:v>
                </c:pt>
                <c:pt idx="1504">
                  <c:v>2.468287301668258E-2</c:v>
                </c:pt>
                <c:pt idx="1505">
                  <c:v>2.7919390635160767E-2</c:v>
                </c:pt>
                <c:pt idx="1506">
                  <c:v>2.1916596491567391E-2</c:v>
                </c:pt>
                <c:pt idx="1507">
                  <c:v>1.915138505293535E-2</c:v>
                </c:pt>
                <c:pt idx="1508">
                  <c:v>2.1824798178432178E-2</c:v>
                </c:pt>
                <c:pt idx="1509">
                  <c:v>2.0938907921887982E-2</c:v>
                </c:pt>
                <c:pt idx="1510">
                  <c:v>2.1555600105846277E-2</c:v>
                </c:pt>
                <c:pt idx="1511">
                  <c:v>2.2333996277997488E-2</c:v>
                </c:pt>
                <c:pt idx="1512">
                  <c:v>2.4395202000175205E-2</c:v>
                </c:pt>
                <c:pt idx="1513">
                  <c:v>2.5325980075893574E-2</c:v>
                </c:pt>
                <c:pt idx="1514">
                  <c:v>2.8705290863526599E-2</c:v>
                </c:pt>
                <c:pt idx="1515">
                  <c:v>2.4781182929252445E-2</c:v>
                </c:pt>
                <c:pt idx="1516">
                  <c:v>2.5331870449319227E-2</c:v>
                </c:pt>
                <c:pt idx="1517">
                  <c:v>2.6482985434866109E-2</c:v>
                </c:pt>
                <c:pt idx="1518">
                  <c:v>2.5775799244641587E-2</c:v>
                </c:pt>
                <c:pt idx="1519">
                  <c:v>2.1439307752846342E-2</c:v>
                </c:pt>
                <c:pt idx="1520">
                  <c:v>2.1638674353621237E-2</c:v>
                </c:pt>
                <c:pt idx="1521">
                  <c:v>1.9676121366667888E-2</c:v>
                </c:pt>
                <c:pt idx="1522">
                  <c:v>2.0338529285694733E-2</c:v>
                </c:pt>
                <c:pt idx="1523">
                  <c:v>1.8022994755203831E-2</c:v>
                </c:pt>
                <c:pt idx="1524">
                  <c:v>1.6324882261359586E-2</c:v>
                </c:pt>
                <c:pt idx="1525">
                  <c:v>1.8360215145018854E-2</c:v>
                </c:pt>
                <c:pt idx="1526">
                  <c:v>2.1553743811366263E-2</c:v>
                </c:pt>
                <c:pt idx="1527">
                  <c:v>2.2175583933635931E-2</c:v>
                </c:pt>
                <c:pt idx="1528">
                  <c:v>2.3387938399089349E-2</c:v>
                </c:pt>
                <c:pt idx="1529">
                  <c:v>2.3747033552054826E-2</c:v>
                </c:pt>
                <c:pt idx="1530">
                  <c:v>2.5323277739584284E-2</c:v>
                </c:pt>
                <c:pt idx="1531">
                  <c:v>3.0785420907360223E-2</c:v>
                </c:pt>
                <c:pt idx="1532">
                  <c:v>3.2261412607705486E-2</c:v>
                </c:pt>
                <c:pt idx="1533">
                  <c:v>3.2310252709906145E-2</c:v>
                </c:pt>
                <c:pt idx="1534">
                  <c:v>3.2617362225494773E-2</c:v>
                </c:pt>
                <c:pt idx="1535">
                  <c:v>3.3843519382889653E-2</c:v>
                </c:pt>
                <c:pt idx="1536">
                  <c:v>3.3698221955141425E-2</c:v>
                </c:pt>
                <c:pt idx="1537">
                  <c:v>3.7669828146457703E-2</c:v>
                </c:pt>
                <c:pt idx="1538">
                  <c:v>3.607717903656478E-2</c:v>
                </c:pt>
                <c:pt idx="1539">
                  <c:v>3.543102072095599E-2</c:v>
                </c:pt>
                <c:pt idx="1540">
                  <c:v>3.7635613609227736E-2</c:v>
                </c:pt>
                <c:pt idx="1541">
                  <c:v>3.485625406185594E-2</c:v>
                </c:pt>
                <c:pt idx="1542">
                  <c:v>3.204603764395178E-2</c:v>
                </c:pt>
                <c:pt idx="1543">
                  <c:v>3.6300548259310617E-2</c:v>
                </c:pt>
                <c:pt idx="1544">
                  <c:v>3.0255587147410088E-2</c:v>
                </c:pt>
                <c:pt idx="1545">
                  <c:v>3.1159981410251295E-2</c:v>
                </c:pt>
                <c:pt idx="1546">
                  <c:v>2.9803627704923719E-2</c:v>
                </c:pt>
                <c:pt idx="1547">
                  <c:v>2.4587331206895748E-2</c:v>
                </c:pt>
                <c:pt idx="1548">
                  <c:v>2.49341303049616E-2</c:v>
                </c:pt>
                <c:pt idx="1549">
                  <c:v>2.5858461991097186E-2</c:v>
                </c:pt>
                <c:pt idx="1550">
                  <c:v>2.0742656503490931E-2</c:v>
                </c:pt>
                <c:pt idx="1551">
                  <c:v>2.2657568459658089E-2</c:v>
                </c:pt>
                <c:pt idx="1552">
                  <c:v>2.0667140563874052E-2</c:v>
                </c:pt>
                <c:pt idx="1553">
                  <c:v>2.0041661294015505E-2</c:v>
                </c:pt>
                <c:pt idx="1554">
                  <c:v>1.3717098460800402E-2</c:v>
                </c:pt>
                <c:pt idx="1555">
                  <c:v>1.3926615055745859E-2</c:v>
                </c:pt>
                <c:pt idx="1556">
                  <c:v>1.199151064585291E-2</c:v>
                </c:pt>
                <c:pt idx="1557">
                  <c:v>1.3298790159497725E-2</c:v>
                </c:pt>
                <c:pt idx="1558">
                  <c:v>1.1056848192226625E-2</c:v>
                </c:pt>
                <c:pt idx="1559">
                  <c:v>8.2659949957440623E-3</c:v>
                </c:pt>
                <c:pt idx="1560">
                  <c:v>5.9117358692492676E-3</c:v>
                </c:pt>
                <c:pt idx="1561">
                  <c:v>8.7443037026003201E-3</c:v>
                </c:pt>
                <c:pt idx="1562">
                  <c:v>1.3240047610103018E-2</c:v>
                </c:pt>
                <c:pt idx="1563">
                  <c:v>1.4366585935297764E-2</c:v>
                </c:pt>
                <c:pt idx="1564">
                  <c:v>1.3540209807413956E-2</c:v>
                </c:pt>
                <c:pt idx="1565">
                  <c:v>1.0547220366201593E-2</c:v>
                </c:pt>
                <c:pt idx="1566">
                  <c:v>1.1529755307390917E-2</c:v>
                </c:pt>
                <c:pt idx="1567">
                  <c:v>1.6514887442585016E-2</c:v>
                </c:pt>
                <c:pt idx="1568">
                  <c:v>1.501936815087463E-2</c:v>
                </c:pt>
                <c:pt idx="1569">
                  <c:v>9.6311443450823701E-3</c:v>
                </c:pt>
                <c:pt idx="1570">
                  <c:v>3.2748922834689685E-3</c:v>
                </c:pt>
                <c:pt idx="1571">
                  <c:v>2.9173330387617033E-3</c:v>
                </c:pt>
                <c:pt idx="1572">
                  <c:v>3.7761586390984946E-3</c:v>
                </c:pt>
                <c:pt idx="1573">
                  <c:v>2.1378948376281001E-3</c:v>
                </c:pt>
                <c:pt idx="1574">
                  <c:v>-2.5142629656210169E-3</c:v>
                </c:pt>
                <c:pt idx="1575">
                  <c:v>3.3754383135017919E-3</c:v>
                </c:pt>
                <c:pt idx="1576">
                  <c:v>4.1619416949157245E-3</c:v>
                </c:pt>
                <c:pt idx="1577">
                  <c:v>9.6628753717465238E-3</c:v>
                </c:pt>
                <c:pt idx="1578">
                  <c:v>1.3788368509333335E-2</c:v>
                </c:pt>
                <c:pt idx="1579">
                  <c:v>1.382040056727676E-2</c:v>
                </c:pt>
                <c:pt idx="1580">
                  <c:v>1.4653473262817695E-2</c:v>
                </c:pt>
                <c:pt idx="1581">
                  <c:v>2.1555865944197117E-2</c:v>
                </c:pt>
                <c:pt idx="1582">
                  <c:v>1.750173007408775E-2</c:v>
                </c:pt>
                <c:pt idx="1583">
                  <c:v>1.6099434583226033E-2</c:v>
                </c:pt>
                <c:pt idx="1584">
                  <c:v>1.6543345228839889E-2</c:v>
                </c:pt>
                <c:pt idx="1585">
                  <c:v>8.52235336943101E-3</c:v>
                </c:pt>
                <c:pt idx="1586">
                  <c:v>1.925737861619263E-2</c:v>
                </c:pt>
                <c:pt idx="1587">
                  <c:v>2.35764276278283E-2</c:v>
                </c:pt>
                <c:pt idx="1588">
                  <c:v>1.5246646513388473E-2</c:v>
                </c:pt>
                <c:pt idx="1589">
                  <c:v>2.1756733188706447E-2</c:v>
                </c:pt>
                <c:pt idx="1590">
                  <c:v>2.6707397978650804E-2</c:v>
                </c:pt>
                <c:pt idx="1591">
                  <c:v>2.7610668160688152E-2</c:v>
                </c:pt>
                <c:pt idx="1592">
                  <c:v>2.9397770185180274E-2</c:v>
                </c:pt>
                <c:pt idx="1593">
                  <c:v>2.4516355789009913E-2</c:v>
                </c:pt>
                <c:pt idx="1594">
                  <c:v>1.9271502093567386E-2</c:v>
                </c:pt>
                <c:pt idx="1595">
                  <c:v>2.7342389105475005E-2</c:v>
                </c:pt>
                <c:pt idx="1596">
                  <c:v>2.125577908061179E-2</c:v>
                </c:pt>
                <c:pt idx="1597">
                  <c:v>2.0017834922623517E-2</c:v>
                </c:pt>
                <c:pt idx="1598">
                  <c:v>1.9092220834472755E-2</c:v>
                </c:pt>
                <c:pt idx="1599">
                  <c:v>1.8268794389731259E-2</c:v>
                </c:pt>
                <c:pt idx="1600">
                  <c:v>1.5444571042627218E-2</c:v>
                </c:pt>
                <c:pt idx="1601">
                  <c:v>1.7516379364347072E-2</c:v>
                </c:pt>
                <c:pt idx="1602">
                  <c:v>1.3402387666239302E-2</c:v>
                </c:pt>
                <c:pt idx="1603">
                  <c:v>1.3758185984557456E-2</c:v>
                </c:pt>
                <c:pt idx="1604">
                  <c:v>9.6843246641544617E-4</c:v>
                </c:pt>
                <c:pt idx="1605">
                  <c:v>3.2875213457048968E-3</c:v>
                </c:pt>
                <c:pt idx="1606">
                  <c:v>8.7419016467500318E-3</c:v>
                </c:pt>
                <c:pt idx="1607">
                  <c:v>7.4707199494265727E-3</c:v>
                </c:pt>
                <c:pt idx="1608">
                  <c:v>5.0232761687407507E-3</c:v>
                </c:pt>
                <c:pt idx="1609">
                  <c:v>2.8189087471965982E-3</c:v>
                </c:pt>
                <c:pt idx="1610">
                  <c:v>-1.012436237515138E-3</c:v>
                </c:pt>
                <c:pt idx="1611">
                  <c:v>1.4987039244386754E-3</c:v>
                </c:pt>
                <c:pt idx="1612">
                  <c:v>-8.9843771816392956E-3</c:v>
                </c:pt>
                <c:pt idx="1613">
                  <c:v>-8.5926173080321591E-3</c:v>
                </c:pt>
                <c:pt idx="1614">
                  <c:v>-2.6600045959123825E-2</c:v>
                </c:pt>
                <c:pt idx="1615">
                  <c:v>-4.5303894475433856E-2</c:v>
                </c:pt>
                <c:pt idx="1616">
                  <c:v>3.4151304318826653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8664-41A2-9CAF-E6F4AEB21BAF}"/>
            </c:ext>
          </c:extLst>
        </c:ser>
        <c:ser>
          <c:idx val="6"/>
          <c:order val="6"/>
          <c:tx>
            <c:strRef>
              <c:f>'Abs CoPc'!$AP$1</c:f>
              <c:strCache>
                <c:ptCount val="1"/>
                <c:pt idx="0">
                  <c:v>3CoPc-Pbs+ORF3a-120mkl-orf3a</c:v>
                </c:pt>
              </c:strCache>
            </c:strRef>
          </c:tx>
          <c:spPr>
            <a:ln w="19050" cap="rnd">
              <a:solidFill>
                <a:schemeClr val="accent1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P$2:$AP$1618</c:f>
              <c:numCache>
                <c:formatCode>General</c:formatCode>
                <c:ptCount val="1617"/>
                <c:pt idx="0">
                  <c:v>4.3431844694727231E-2</c:v>
                </c:pt>
                <c:pt idx="1">
                  <c:v>-8.3296292608012884E-3</c:v>
                </c:pt>
                <c:pt idx="2">
                  <c:v>0.17541141195287244</c:v>
                </c:pt>
                <c:pt idx="3">
                  <c:v>7.4373669255867622E-2</c:v>
                </c:pt>
                <c:pt idx="4">
                  <c:v>8.00497981426916E-2</c:v>
                </c:pt>
                <c:pt idx="5">
                  <c:v>9.4343143999479892E-2</c:v>
                </c:pt>
                <c:pt idx="6">
                  <c:v>8.9410569425380906E-2</c:v>
                </c:pt>
                <c:pt idx="7">
                  <c:v>8.1942389423333262E-2</c:v>
                </c:pt>
                <c:pt idx="8">
                  <c:v>8.9222128673834222E-2</c:v>
                </c:pt>
                <c:pt idx="9">
                  <c:v>9.4142562511173117E-2</c:v>
                </c:pt>
                <c:pt idx="10">
                  <c:v>9.5264894579827925E-2</c:v>
                </c:pt>
                <c:pt idx="11">
                  <c:v>0.10000077242656435</c:v>
                </c:pt>
                <c:pt idx="12">
                  <c:v>0.10921337085490262</c:v>
                </c:pt>
                <c:pt idx="13">
                  <c:v>0.11890408709072325</c:v>
                </c:pt>
                <c:pt idx="14">
                  <c:v>0.11169305842697788</c:v>
                </c:pt>
                <c:pt idx="15">
                  <c:v>0.10701421268475823</c:v>
                </c:pt>
                <c:pt idx="16">
                  <c:v>0.12911076303075203</c:v>
                </c:pt>
                <c:pt idx="17">
                  <c:v>0.14083963547442496</c:v>
                </c:pt>
                <c:pt idx="18">
                  <c:v>0.15338313089631533</c:v>
                </c:pt>
                <c:pt idx="19">
                  <c:v>0.14673643260396801</c:v>
                </c:pt>
                <c:pt idx="20">
                  <c:v>0.12692572949853209</c:v>
                </c:pt>
                <c:pt idx="21">
                  <c:v>0.12498577638730535</c:v>
                </c:pt>
                <c:pt idx="22">
                  <c:v>0.1082390495952215</c:v>
                </c:pt>
                <c:pt idx="23">
                  <c:v>0.11413158924695252</c:v>
                </c:pt>
                <c:pt idx="24">
                  <c:v>0.10697168660888606</c:v>
                </c:pt>
                <c:pt idx="25">
                  <c:v>0.11638386363352737</c:v>
                </c:pt>
                <c:pt idx="26">
                  <c:v>0.11502658225892805</c:v>
                </c:pt>
                <c:pt idx="27">
                  <c:v>0.12440501179031294</c:v>
                </c:pt>
                <c:pt idx="28">
                  <c:v>0.14373423477022612</c:v>
                </c:pt>
                <c:pt idx="29">
                  <c:v>0.15487830840501909</c:v>
                </c:pt>
                <c:pt idx="30">
                  <c:v>0.15172885051507057</c:v>
                </c:pt>
                <c:pt idx="31">
                  <c:v>0.1580288192158717</c:v>
                </c:pt>
                <c:pt idx="32">
                  <c:v>0.13149067178278345</c:v>
                </c:pt>
                <c:pt idx="33">
                  <c:v>0.12999865494181609</c:v>
                </c:pt>
                <c:pt idx="34">
                  <c:v>0.13207293960175831</c:v>
                </c:pt>
                <c:pt idx="35">
                  <c:v>0.13592855692178468</c:v>
                </c:pt>
                <c:pt idx="36">
                  <c:v>0.13564144718958837</c:v>
                </c:pt>
                <c:pt idx="37">
                  <c:v>0.13523644517148919</c:v>
                </c:pt>
                <c:pt idx="38">
                  <c:v>0.15086366922983199</c:v>
                </c:pt>
                <c:pt idx="39">
                  <c:v>0.1622493506871065</c:v>
                </c:pt>
                <c:pt idx="40">
                  <c:v>0.16378922988243835</c:v>
                </c:pt>
                <c:pt idx="41">
                  <c:v>0.16058282463402151</c:v>
                </c:pt>
                <c:pt idx="42">
                  <c:v>0.13730784598789211</c:v>
                </c:pt>
                <c:pt idx="43">
                  <c:v>0.15006121391102437</c:v>
                </c:pt>
                <c:pt idx="44">
                  <c:v>0.13529826655239269</c:v>
                </c:pt>
                <c:pt idx="45">
                  <c:v>0.11536500867129469</c:v>
                </c:pt>
                <c:pt idx="46">
                  <c:v>0.10079252078087521</c:v>
                </c:pt>
                <c:pt idx="47">
                  <c:v>9.4920595136422994E-2</c:v>
                </c:pt>
                <c:pt idx="48">
                  <c:v>8.9638551901923075E-2</c:v>
                </c:pt>
                <c:pt idx="49">
                  <c:v>0.10991933575729287</c:v>
                </c:pt>
                <c:pt idx="50">
                  <c:v>9.1825233915580673E-2</c:v>
                </c:pt>
                <c:pt idx="51">
                  <c:v>9.9344390854935086E-2</c:v>
                </c:pt>
                <c:pt idx="52">
                  <c:v>9.8540591444717593E-2</c:v>
                </c:pt>
                <c:pt idx="53">
                  <c:v>0.10752618879496346</c:v>
                </c:pt>
                <c:pt idx="54">
                  <c:v>0.11122389891643303</c:v>
                </c:pt>
                <c:pt idx="55">
                  <c:v>0.11809772054012765</c:v>
                </c:pt>
                <c:pt idx="56">
                  <c:v>0.12329407237686411</c:v>
                </c:pt>
                <c:pt idx="57">
                  <c:v>0.13025297112225503</c:v>
                </c:pt>
                <c:pt idx="58">
                  <c:v>0.13674324879335789</c:v>
                </c:pt>
                <c:pt idx="59">
                  <c:v>0.1506134847975574</c:v>
                </c:pt>
                <c:pt idx="60">
                  <c:v>0.15561774563579683</c:v>
                </c:pt>
                <c:pt idx="61">
                  <c:v>0.1594198067139638</c:v>
                </c:pt>
                <c:pt idx="62">
                  <c:v>0.14922395915816095</c:v>
                </c:pt>
                <c:pt idx="63">
                  <c:v>0.13440668061357525</c:v>
                </c:pt>
                <c:pt idx="64">
                  <c:v>0.1323234620988917</c:v>
                </c:pt>
                <c:pt idx="65">
                  <c:v>0.14077596000689863</c:v>
                </c:pt>
                <c:pt idx="66">
                  <c:v>0.13360028855011857</c:v>
                </c:pt>
                <c:pt idx="67">
                  <c:v>0.14003390597248749</c:v>
                </c:pt>
                <c:pt idx="68">
                  <c:v>0.14754705352076011</c:v>
                </c:pt>
                <c:pt idx="69">
                  <c:v>0.1644893166378667</c:v>
                </c:pt>
                <c:pt idx="70">
                  <c:v>0.17291378209840336</c:v>
                </c:pt>
                <c:pt idx="71">
                  <c:v>0.17814664042142614</c:v>
                </c:pt>
                <c:pt idx="72">
                  <c:v>0.17478999294707195</c:v>
                </c:pt>
                <c:pt idx="73">
                  <c:v>0.18467310689561273</c:v>
                </c:pt>
                <c:pt idx="74">
                  <c:v>0.17500323074753285</c:v>
                </c:pt>
                <c:pt idx="75">
                  <c:v>0.1829380625015698</c:v>
                </c:pt>
                <c:pt idx="76">
                  <c:v>0.18111435029483006</c:v>
                </c:pt>
                <c:pt idx="77">
                  <c:v>0.18048053556245042</c:v>
                </c:pt>
                <c:pt idx="78">
                  <c:v>0.1770690742727542</c:v>
                </c:pt>
                <c:pt idx="79">
                  <c:v>0.18165054477214285</c:v>
                </c:pt>
                <c:pt idx="80">
                  <c:v>0.19460962615261537</c:v>
                </c:pt>
                <c:pt idx="81">
                  <c:v>0.20223866481641956</c:v>
                </c:pt>
                <c:pt idx="82">
                  <c:v>0.20568919591590298</c:v>
                </c:pt>
                <c:pt idx="83">
                  <c:v>0.20988473508629921</c:v>
                </c:pt>
                <c:pt idx="84">
                  <c:v>0.22247210289371139</c:v>
                </c:pt>
                <c:pt idx="85">
                  <c:v>0.2451122151146386</c:v>
                </c:pt>
                <c:pt idx="86">
                  <c:v>0.24931031237587076</c:v>
                </c:pt>
                <c:pt idx="87">
                  <c:v>0.2519618207922163</c:v>
                </c:pt>
                <c:pt idx="88">
                  <c:v>0.2676183518520176</c:v>
                </c:pt>
                <c:pt idx="89">
                  <c:v>0.27717977974817815</c:v>
                </c:pt>
                <c:pt idx="90">
                  <c:v>0.28915714900595924</c:v>
                </c:pt>
                <c:pt idx="91">
                  <c:v>0.30325501990950454</c:v>
                </c:pt>
                <c:pt idx="92">
                  <c:v>0.3098496506227153</c:v>
                </c:pt>
                <c:pt idx="93">
                  <c:v>0.31774772387613148</c:v>
                </c:pt>
                <c:pt idx="94">
                  <c:v>0.32982623879247081</c:v>
                </c:pt>
                <c:pt idx="95">
                  <c:v>0.33594480321188691</c:v>
                </c:pt>
                <c:pt idx="96">
                  <c:v>0.34107527749207278</c:v>
                </c:pt>
                <c:pt idx="97">
                  <c:v>0.34721919377291416</c:v>
                </c:pt>
                <c:pt idx="98">
                  <c:v>0.349010547463453</c:v>
                </c:pt>
                <c:pt idx="99">
                  <c:v>0.35003551517087034</c:v>
                </c:pt>
                <c:pt idx="100">
                  <c:v>0.35183717766018935</c:v>
                </c:pt>
                <c:pt idx="101">
                  <c:v>0.34984266579030626</c:v>
                </c:pt>
                <c:pt idx="102">
                  <c:v>0.34770479723578979</c:v>
                </c:pt>
                <c:pt idx="103">
                  <c:v>0.34600106506258183</c:v>
                </c:pt>
                <c:pt idx="104">
                  <c:v>0.34279486471116666</c:v>
                </c:pt>
                <c:pt idx="105">
                  <c:v>0.33975985433111949</c:v>
                </c:pt>
                <c:pt idx="106">
                  <c:v>0.33645142289159058</c:v>
                </c:pt>
                <c:pt idx="107">
                  <c:v>0.33383656723308552</c:v>
                </c:pt>
                <c:pt idx="108">
                  <c:v>0.33167218693726669</c:v>
                </c:pt>
                <c:pt idx="109">
                  <c:v>0.33027641099260008</c:v>
                </c:pt>
                <c:pt idx="110">
                  <c:v>0.32763665272263742</c:v>
                </c:pt>
                <c:pt idx="111">
                  <c:v>0.32588673332947071</c:v>
                </c:pt>
                <c:pt idx="112">
                  <c:v>0.32375437324080125</c:v>
                </c:pt>
                <c:pt idx="113">
                  <c:v>0.32268700601741884</c:v>
                </c:pt>
                <c:pt idx="114">
                  <c:v>0.32067424067267408</c:v>
                </c:pt>
                <c:pt idx="115">
                  <c:v>0.3181733039927902</c:v>
                </c:pt>
                <c:pt idx="116">
                  <c:v>0.31585606480113737</c:v>
                </c:pt>
                <c:pt idx="117">
                  <c:v>0.31367184646294305</c:v>
                </c:pt>
                <c:pt idx="118">
                  <c:v>0.31079836289000556</c:v>
                </c:pt>
                <c:pt idx="119">
                  <c:v>0.30819749656640005</c:v>
                </c:pt>
                <c:pt idx="120">
                  <c:v>0.30585952437190861</c:v>
                </c:pt>
                <c:pt idx="121">
                  <c:v>0.30316659170682747</c:v>
                </c:pt>
                <c:pt idx="122">
                  <c:v>0.30072127754432415</c:v>
                </c:pt>
                <c:pt idx="123">
                  <c:v>0.2979794147644339</c:v>
                </c:pt>
                <c:pt idx="124">
                  <c:v>0.29616316488880301</c:v>
                </c:pt>
                <c:pt idx="125">
                  <c:v>0.29433347208374272</c:v>
                </c:pt>
                <c:pt idx="126">
                  <c:v>0.29209085631026799</c:v>
                </c:pt>
                <c:pt idx="127">
                  <c:v>0.28937146675875564</c:v>
                </c:pt>
                <c:pt idx="128">
                  <c:v>0.28710155803825504</c:v>
                </c:pt>
                <c:pt idx="129">
                  <c:v>0.28527258565897284</c:v>
                </c:pt>
                <c:pt idx="130">
                  <c:v>0.28299058475942884</c:v>
                </c:pt>
                <c:pt idx="131">
                  <c:v>0.28076371842716186</c:v>
                </c:pt>
                <c:pt idx="132">
                  <c:v>0.2787834751552255</c:v>
                </c:pt>
                <c:pt idx="133">
                  <c:v>0.27704325680946007</c:v>
                </c:pt>
                <c:pt idx="134">
                  <c:v>0.27546592540299042</c:v>
                </c:pt>
                <c:pt idx="135">
                  <c:v>0.27404326397555656</c:v>
                </c:pt>
                <c:pt idx="136">
                  <c:v>0.27233272397747066</c:v>
                </c:pt>
                <c:pt idx="137">
                  <c:v>0.27099141433315022</c:v>
                </c:pt>
                <c:pt idx="138">
                  <c:v>0.26947693075828028</c:v>
                </c:pt>
                <c:pt idx="139">
                  <c:v>0.26772454975479598</c:v>
                </c:pt>
                <c:pt idx="140">
                  <c:v>0.26611762022450541</c:v>
                </c:pt>
                <c:pt idx="141">
                  <c:v>0.26437708984357711</c:v>
                </c:pt>
                <c:pt idx="142">
                  <c:v>0.26284631575619843</c:v>
                </c:pt>
                <c:pt idx="143">
                  <c:v>0.26146286803044794</c:v>
                </c:pt>
                <c:pt idx="144">
                  <c:v>0.26033813003273976</c:v>
                </c:pt>
                <c:pt idx="145">
                  <c:v>0.25869128167532168</c:v>
                </c:pt>
                <c:pt idx="146">
                  <c:v>0.25746723279784511</c:v>
                </c:pt>
                <c:pt idx="147">
                  <c:v>0.25642576359262326</c:v>
                </c:pt>
                <c:pt idx="148">
                  <c:v>0.25563981679140441</c:v>
                </c:pt>
                <c:pt idx="149">
                  <c:v>0.25461729733812771</c:v>
                </c:pt>
                <c:pt idx="150">
                  <c:v>0.25376833310907021</c:v>
                </c:pt>
                <c:pt idx="151">
                  <c:v>0.25271579174103209</c:v>
                </c:pt>
                <c:pt idx="152">
                  <c:v>0.25204855908571056</c:v>
                </c:pt>
                <c:pt idx="153">
                  <c:v>0.25143216241104566</c:v>
                </c:pt>
                <c:pt idx="154">
                  <c:v>0.25082451233050235</c:v>
                </c:pt>
                <c:pt idx="155">
                  <c:v>0.25023047110204288</c:v>
                </c:pt>
                <c:pt idx="156">
                  <c:v>0.24983303020322689</c:v>
                </c:pt>
                <c:pt idx="157">
                  <c:v>0.24915846350142373</c:v>
                </c:pt>
                <c:pt idx="158">
                  <c:v>0.24905932693679511</c:v>
                </c:pt>
                <c:pt idx="159">
                  <c:v>0.24860975862661761</c:v>
                </c:pt>
                <c:pt idx="160">
                  <c:v>0.24836195627152358</c:v>
                </c:pt>
                <c:pt idx="161">
                  <c:v>0.24811783896413336</c:v>
                </c:pt>
                <c:pt idx="162">
                  <c:v>0.24787536735223548</c:v>
                </c:pt>
                <c:pt idx="163">
                  <c:v>0.24744885175856235</c:v>
                </c:pt>
                <c:pt idx="164">
                  <c:v>0.24696956625013455</c:v>
                </c:pt>
                <c:pt idx="165">
                  <c:v>0.24668495118339562</c:v>
                </c:pt>
                <c:pt idx="166">
                  <c:v>0.24676675284856087</c:v>
                </c:pt>
                <c:pt idx="167">
                  <c:v>0.24660886751300654</c:v>
                </c:pt>
                <c:pt idx="168">
                  <c:v>0.24642121327887362</c:v>
                </c:pt>
                <c:pt idx="169">
                  <c:v>0.24634738847212534</c:v>
                </c:pt>
                <c:pt idx="170">
                  <c:v>0.24606594401171322</c:v>
                </c:pt>
                <c:pt idx="171">
                  <c:v>0.24620724259609103</c:v>
                </c:pt>
                <c:pt idx="172">
                  <c:v>0.24553917366251909</c:v>
                </c:pt>
                <c:pt idx="173">
                  <c:v>0.24520391271726127</c:v>
                </c:pt>
                <c:pt idx="174">
                  <c:v>0.24461318327244208</c:v>
                </c:pt>
                <c:pt idx="175">
                  <c:v>0.24397115837519878</c:v>
                </c:pt>
                <c:pt idx="176">
                  <c:v>0.24326833110217194</c:v>
                </c:pt>
                <c:pt idx="177">
                  <c:v>0.24261423290811107</c:v>
                </c:pt>
                <c:pt idx="178">
                  <c:v>0.24175103582310395</c:v>
                </c:pt>
                <c:pt idx="179">
                  <c:v>0.24095234006043281</c:v>
                </c:pt>
                <c:pt idx="180">
                  <c:v>0.23998977465875029</c:v>
                </c:pt>
                <c:pt idx="181">
                  <c:v>0.23921099941593532</c:v>
                </c:pt>
                <c:pt idx="182">
                  <c:v>0.23868366363355778</c:v>
                </c:pt>
                <c:pt idx="183">
                  <c:v>0.23771671594655217</c:v>
                </c:pt>
                <c:pt idx="184">
                  <c:v>0.23680035558613519</c:v>
                </c:pt>
                <c:pt idx="185">
                  <c:v>0.23629661260372387</c:v>
                </c:pt>
                <c:pt idx="186">
                  <c:v>0.23558233872695891</c:v>
                </c:pt>
                <c:pt idx="187">
                  <c:v>0.23480595320772907</c:v>
                </c:pt>
                <c:pt idx="188">
                  <c:v>0.23427151592900711</c:v>
                </c:pt>
                <c:pt idx="189">
                  <c:v>0.23329498793071568</c:v>
                </c:pt>
                <c:pt idx="190">
                  <c:v>0.23261887589163202</c:v>
                </c:pt>
                <c:pt idx="191">
                  <c:v>0.23222813054434999</c:v>
                </c:pt>
                <c:pt idx="192">
                  <c:v>0.23161108846796608</c:v>
                </c:pt>
                <c:pt idx="193">
                  <c:v>0.23127429149928572</c:v>
                </c:pt>
                <c:pt idx="194">
                  <c:v>0.23059112806894674</c:v>
                </c:pt>
                <c:pt idx="195">
                  <c:v>0.23015893829017964</c:v>
                </c:pt>
                <c:pt idx="196">
                  <c:v>0.22985992262178442</c:v>
                </c:pt>
                <c:pt idx="197">
                  <c:v>0.22968388997724282</c:v>
                </c:pt>
                <c:pt idx="198">
                  <c:v>0.22929956315688707</c:v>
                </c:pt>
                <c:pt idx="199">
                  <c:v>0.22868924983391423</c:v>
                </c:pt>
                <c:pt idx="200">
                  <c:v>0.22826567187046745</c:v>
                </c:pt>
                <c:pt idx="201">
                  <c:v>0.22819888130456908</c:v>
                </c:pt>
                <c:pt idx="202">
                  <c:v>0.22771284561404001</c:v>
                </c:pt>
                <c:pt idx="203">
                  <c:v>0.22737578122509924</c:v>
                </c:pt>
                <c:pt idx="204">
                  <c:v>0.22685655418807935</c:v>
                </c:pt>
                <c:pt idx="205">
                  <c:v>0.2266789291971415</c:v>
                </c:pt>
                <c:pt idx="206">
                  <c:v>0.22670535790648105</c:v>
                </c:pt>
                <c:pt idx="207">
                  <c:v>0.22664397947518181</c:v>
                </c:pt>
                <c:pt idx="208">
                  <c:v>0.22662524397343967</c:v>
                </c:pt>
                <c:pt idx="209">
                  <c:v>0.22649090946528569</c:v>
                </c:pt>
                <c:pt idx="210">
                  <c:v>0.22653763488300213</c:v>
                </c:pt>
                <c:pt idx="211">
                  <c:v>0.22655213068091459</c:v>
                </c:pt>
                <c:pt idx="212">
                  <c:v>0.22645852839477884</c:v>
                </c:pt>
                <c:pt idx="213">
                  <c:v>0.22631577044201065</c:v>
                </c:pt>
                <c:pt idx="214">
                  <c:v>0.22614271204072936</c:v>
                </c:pt>
                <c:pt idx="215">
                  <c:v>0.2262071860476072</c:v>
                </c:pt>
                <c:pt idx="216">
                  <c:v>0.22616082648214617</c:v>
                </c:pt>
                <c:pt idx="217">
                  <c:v>0.22590958543087342</c:v>
                </c:pt>
                <c:pt idx="218">
                  <c:v>0.22573048889078914</c:v>
                </c:pt>
                <c:pt idx="219">
                  <c:v>0.22582981414190831</c:v>
                </c:pt>
                <c:pt idx="220">
                  <c:v>0.22557302953442304</c:v>
                </c:pt>
                <c:pt idx="221">
                  <c:v>0.22560746975373699</c:v>
                </c:pt>
                <c:pt idx="222">
                  <c:v>0.22531993767710554</c:v>
                </c:pt>
                <c:pt idx="223">
                  <c:v>0.22518752400191167</c:v>
                </c:pt>
                <c:pt idx="224">
                  <c:v>0.22511580875680587</c:v>
                </c:pt>
                <c:pt idx="225">
                  <c:v>0.22514737395285969</c:v>
                </c:pt>
                <c:pt idx="226">
                  <c:v>0.22463586235042163</c:v>
                </c:pt>
                <c:pt idx="227">
                  <c:v>0.22443538115537909</c:v>
                </c:pt>
                <c:pt idx="228">
                  <c:v>0.22427627439700606</c:v>
                </c:pt>
                <c:pt idx="229">
                  <c:v>0.22411147975226345</c:v>
                </c:pt>
                <c:pt idx="230">
                  <c:v>0.22422368960280245</c:v>
                </c:pt>
                <c:pt idx="231">
                  <c:v>0.22389942232791668</c:v>
                </c:pt>
                <c:pt idx="232">
                  <c:v>0.2238818273751037</c:v>
                </c:pt>
                <c:pt idx="233">
                  <c:v>0.22400443846003673</c:v>
                </c:pt>
                <c:pt idx="234">
                  <c:v>0.22418381918054714</c:v>
                </c:pt>
                <c:pt idx="235">
                  <c:v>0.22405977121921189</c:v>
                </c:pt>
                <c:pt idx="236">
                  <c:v>0.22366586901671334</c:v>
                </c:pt>
                <c:pt idx="237">
                  <c:v>0.22329331637384275</c:v>
                </c:pt>
                <c:pt idx="238">
                  <c:v>0.22310167840068018</c:v>
                </c:pt>
                <c:pt idx="239">
                  <c:v>0.2230212662231951</c:v>
                </c:pt>
                <c:pt idx="240">
                  <c:v>0.22278380541336112</c:v>
                </c:pt>
                <c:pt idx="241">
                  <c:v>0.22232733014571093</c:v>
                </c:pt>
                <c:pt idx="242">
                  <c:v>0.22193376913679666</c:v>
                </c:pt>
                <c:pt idx="243">
                  <c:v>0.221881737344474</c:v>
                </c:pt>
                <c:pt idx="244">
                  <c:v>0.22158252478155566</c:v>
                </c:pt>
                <c:pt idx="245">
                  <c:v>0.22127602303891933</c:v>
                </c:pt>
                <c:pt idx="246">
                  <c:v>0.22042420104347132</c:v>
                </c:pt>
                <c:pt idx="247">
                  <c:v>0.21975148581777126</c:v>
                </c:pt>
                <c:pt idx="248">
                  <c:v>0.21930780769943067</c:v>
                </c:pt>
                <c:pt idx="249">
                  <c:v>0.21849622139584393</c:v>
                </c:pt>
                <c:pt idx="250">
                  <c:v>0.21769604312475641</c:v>
                </c:pt>
                <c:pt idx="251">
                  <c:v>0.21701673653792949</c:v>
                </c:pt>
                <c:pt idx="252">
                  <c:v>0.21661064289924586</c:v>
                </c:pt>
                <c:pt idx="253">
                  <c:v>0.21592491586213294</c:v>
                </c:pt>
                <c:pt idx="254">
                  <c:v>0.21504546717587586</c:v>
                </c:pt>
                <c:pt idx="255">
                  <c:v>0.21423057039799911</c:v>
                </c:pt>
                <c:pt idx="256">
                  <c:v>0.21362808411661019</c:v>
                </c:pt>
                <c:pt idx="257">
                  <c:v>0.21270076256485379</c:v>
                </c:pt>
                <c:pt idx="258">
                  <c:v>0.21195423689423126</c:v>
                </c:pt>
                <c:pt idx="259">
                  <c:v>0.21105803987648389</c:v>
                </c:pt>
                <c:pt idx="260">
                  <c:v>0.21039776613563485</c:v>
                </c:pt>
                <c:pt idx="261">
                  <c:v>0.20969935717965335</c:v>
                </c:pt>
                <c:pt idx="262">
                  <c:v>0.20861544478662269</c:v>
                </c:pt>
                <c:pt idx="263">
                  <c:v>0.20767232926667911</c:v>
                </c:pt>
                <c:pt idx="264">
                  <c:v>0.20683133391212782</c:v>
                </c:pt>
                <c:pt idx="265">
                  <c:v>0.20558800171548688</c:v>
                </c:pt>
                <c:pt idx="266">
                  <c:v>0.20447591977225457</c:v>
                </c:pt>
                <c:pt idx="267">
                  <c:v>0.20330290317372818</c:v>
                </c:pt>
                <c:pt idx="268">
                  <c:v>0.20222489238873403</c:v>
                </c:pt>
                <c:pt idx="269">
                  <c:v>0.20132896142036644</c:v>
                </c:pt>
                <c:pt idx="270">
                  <c:v>0.20014567721350449</c:v>
                </c:pt>
                <c:pt idx="271">
                  <c:v>0.19905524814563114</c:v>
                </c:pt>
                <c:pt idx="272">
                  <c:v>0.19790436313598656</c:v>
                </c:pt>
                <c:pt idx="273">
                  <c:v>0.19665855272479127</c:v>
                </c:pt>
                <c:pt idx="274">
                  <c:v>0.19580206280879023</c:v>
                </c:pt>
                <c:pt idx="275">
                  <c:v>0.19473482805094808</c:v>
                </c:pt>
                <c:pt idx="276">
                  <c:v>0.19364690701062015</c:v>
                </c:pt>
                <c:pt idx="277">
                  <c:v>0.19277772190641099</c:v>
                </c:pt>
                <c:pt idx="278">
                  <c:v>0.19168527255803505</c:v>
                </c:pt>
                <c:pt idx="279">
                  <c:v>0.19101860771106222</c:v>
                </c:pt>
                <c:pt idx="280">
                  <c:v>0.19001334980486126</c:v>
                </c:pt>
                <c:pt idx="281">
                  <c:v>0.18889706071083789</c:v>
                </c:pt>
                <c:pt idx="282">
                  <c:v>0.18793578159585916</c:v>
                </c:pt>
                <c:pt idx="283">
                  <c:v>0.18688492340266649</c:v>
                </c:pt>
                <c:pt idx="284">
                  <c:v>0.18592701565392175</c:v>
                </c:pt>
                <c:pt idx="285">
                  <c:v>0.1849614892279669</c:v>
                </c:pt>
                <c:pt idx="286">
                  <c:v>0.18352075374939009</c:v>
                </c:pt>
                <c:pt idx="287">
                  <c:v>0.18255946651950189</c:v>
                </c:pt>
                <c:pt idx="288">
                  <c:v>0.18118726991223771</c:v>
                </c:pt>
                <c:pt idx="289">
                  <c:v>0.18006257514055679</c:v>
                </c:pt>
                <c:pt idx="290">
                  <c:v>0.17926634608490305</c:v>
                </c:pt>
                <c:pt idx="291">
                  <c:v>0.17806146332840483</c:v>
                </c:pt>
                <c:pt idx="292">
                  <c:v>0.17707882440618239</c:v>
                </c:pt>
                <c:pt idx="293">
                  <c:v>0.17605413752560489</c:v>
                </c:pt>
                <c:pt idx="294">
                  <c:v>0.17476676243167666</c:v>
                </c:pt>
                <c:pt idx="295">
                  <c:v>0.17353739483822961</c:v>
                </c:pt>
                <c:pt idx="296">
                  <c:v>0.1722312447228555</c:v>
                </c:pt>
                <c:pt idx="297">
                  <c:v>0.17043703005538749</c:v>
                </c:pt>
                <c:pt idx="298">
                  <c:v>0.16899998754409232</c:v>
                </c:pt>
                <c:pt idx="299">
                  <c:v>0.16750836025380988</c:v>
                </c:pt>
                <c:pt idx="300">
                  <c:v>0.16605177128658197</c:v>
                </c:pt>
                <c:pt idx="301">
                  <c:v>0.16443255044511945</c:v>
                </c:pt>
                <c:pt idx="302">
                  <c:v>0.16277827660223915</c:v>
                </c:pt>
                <c:pt idx="303">
                  <c:v>0.16139810851687292</c:v>
                </c:pt>
                <c:pt idx="304">
                  <c:v>0.16002854755415069</c:v>
                </c:pt>
                <c:pt idx="305">
                  <c:v>0.15858021166707928</c:v>
                </c:pt>
                <c:pt idx="306">
                  <c:v>0.1568731115257021</c:v>
                </c:pt>
                <c:pt idx="307">
                  <c:v>0.15512409799196797</c:v>
                </c:pt>
                <c:pt idx="308">
                  <c:v>0.15356054354370047</c:v>
                </c:pt>
                <c:pt idx="309">
                  <c:v>0.15221785023262493</c:v>
                </c:pt>
                <c:pt idx="310">
                  <c:v>0.15028998994126186</c:v>
                </c:pt>
                <c:pt idx="311">
                  <c:v>0.14853127891835713</c:v>
                </c:pt>
                <c:pt idx="312">
                  <c:v>0.14674803623764004</c:v>
                </c:pt>
                <c:pt idx="313">
                  <c:v>0.14526161019014944</c:v>
                </c:pt>
                <c:pt idx="314">
                  <c:v>0.14327307902835901</c:v>
                </c:pt>
                <c:pt idx="315">
                  <c:v>0.14141896590008202</c:v>
                </c:pt>
                <c:pt idx="316">
                  <c:v>0.13937017361922083</c:v>
                </c:pt>
                <c:pt idx="317">
                  <c:v>0.13787735621394809</c:v>
                </c:pt>
                <c:pt idx="318">
                  <c:v>0.13615732938577674</c:v>
                </c:pt>
                <c:pt idx="319">
                  <c:v>0.13457764396198829</c:v>
                </c:pt>
                <c:pt idx="320">
                  <c:v>0.13294497593958948</c:v>
                </c:pt>
                <c:pt idx="321">
                  <c:v>0.13206156711249656</c:v>
                </c:pt>
                <c:pt idx="322">
                  <c:v>0.13098093392018664</c:v>
                </c:pt>
                <c:pt idx="323">
                  <c:v>0.13000773429064602</c:v>
                </c:pt>
                <c:pt idx="324">
                  <c:v>0.12894829068069824</c:v>
                </c:pt>
                <c:pt idx="325">
                  <c:v>0.12782395495414883</c:v>
                </c:pt>
                <c:pt idx="326">
                  <c:v>0.12641691535831001</c:v>
                </c:pt>
                <c:pt idx="327">
                  <c:v>0.12526678301097072</c:v>
                </c:pt>
                <c:pt idx="328">
                  <c:v>0.12390902610039203</c:v>
                </c:pt>
                <c:pt idx="329">
                  <c:v>0.12261784467025404</c:v>
                </c:pt>
                <c:pt idx="330">
                  <c:v>0.12120258665253703</c:v>
                </c:pt>
                <c:pt idx="331">
                  <c:v>0.11975261987535869</c:v>
                </c:pt>
                <c:pt idx="332">
                  <c:v>0.11834306924554247</c:v>
                </c:pt>
                <c:pt idx="333">
                  <c:v>0.11721954406997342</c:v>
                </c:pt>
                <c:pt idx="334">
                  <c:v>0.11598134593504919</c:v>
                </c:pt>
                <c:pt idx="335">
                  <c:v>0.11475881610105285</c:v>
                </c:pt>
                <c:pt idx="336">
                  <c:v>0.11364462100159796</c:v>
                </c:pt>
                <c:pt idx="337">
                  <c:v>0.11283528057580831</c:v>
                </c:pt>
                <c:pt idx="338">
                  <c:v>0.11173270330290105</c:v>
                </c:pt>
                <c:pt idx="339">
                  <c:v>0.11068261426114015</c:v>
                </c:pt>
                <c:pt idx="340">
                  <c:v>0.10994364378365559</c:v>
                </c:pt>
                <c:pt idx="341">
                  <c:v>0.1091174418446057</c:v>
                </c:pt>
                <c:pt idx="342">
                  <c:v>0.10827565972577326</c:v>
                </c:pt>
                <c:pt idx="343">
                  <c:v>0.10724345282634919</c:v>
                </c:pt>
                <c:pt idx="344">
                  <c:v>0.10605732338639612</c:v>
                </c:pt>
                <c:pt idx="345">
                  <c:v>0.10489853424977116</c:v>
                </c:pt>
                <c:pt idx="346">
                  <c:v>0.10432226771533457</c:v>
                </c:pt>
                <c:pt idx="347">
                  <c:v>0.10300168749878619</c:v>
                </c:pt>
                <c:pt idx="348">
                  <c:v>0.10154666038034173</c:v>
                </c:pt>
                <c:pt idx="349">
                  <c:v>0.10039718958818548</c:v>
                </c:pt>
                <c:pt idx="350">
                  <c:v>9.9726294719717792E-2</c:v>
                </c:pt>
                <c:pt idx="351">
                  <c:v>9.9119666228100728E-2</c:v>
                </c:pt>
                <c:pt idx="352">
                  <c:v>9.815211443491724E-2</c:v>
                </c:pt>
                <c:pt idx="353">
                  <c:v>9.7096645206733501E-2</c:v>
                </c:pt>
                <c:pt idx="354">
                  <c:v>9.6584918758239047E-2</c:v>
                </c:pt>
                <c:pt idx="355">
                  <c:v>9.619051321431038E-2</c:v>
                </c:pt>
                <c:pt idx="356">
                  <c:v>9.5490990067453499E-2</c:v>
                </c:pt>
                <c:pt idx="357">
                  <c:v>9.4671894319903957E-2</c:v>
                </c:pt>
                <c:pt idx="358">
                  <c:v>9.3857848246937853E-2</c:v>
                </c:pt>
                <c:pt idx="359">
                  <c:v>9.3494522835314356E-2</c:v>
                </c:pt>
                <c:pt idx="360">
                  <c:v>9.2675809679715504E-2</c:v>
                </c:pt>
                <c:pt idx="361">
                  <c:v>9.1869287726392745E-2</c:v>
                </c:pt>
                <c:pt idx="362">
                  <c:v>9.1390089903855651E-2</c:v>
                </c:pt>
                <c:pt idx="363">
                  <c:v>9.0953960850877216E-2</c:v>
                </c:pt>
                <c:pt idx="364">
                  <c:v>9.0379584485721698E-2</c:v>
                </c:pt>
                <c:pt idx="365">
                  <c:v>8.9659479689093255E-2</c:v>
                </c:pt>
                <c:pt idx="366">
                  <c:v>8.8970682454682357E-2</c:v>
                </c:pt>
                <c:pt idx="367">
                  <c:v>8.8457962833676962E-2</c:v>
                </c:pt>
                <c:pt idx="368">
                  <c:v>8.7597565947685141E-2</c:v>
                </c:pt>
                <c:pt idx="369">
                  <c:v>8.6614640925368067E-2</c:v>
                </c:pt>
                <c:pt idx="370">
                  <c:v>8.5889711929685308E-2</c:v>
                </c:pt>
                <c:pt idx="371">
                  <c:v>8.5300452545644681E-2</c:v>
                </c:pt>
                <c:pt idx="372">
                  <c:v>8.498553853115394E-2</c:v>
                </c:pt>
                <c:pt idx="373">
                  <c:v>8.4499160181184668E-2</c:v>
                </c:pt>
                <c:pt idx="374">
                  <c:v>8.4129158385353772E-2</c:v>
                </c:pt>
                <c:pt idx="375">
                  <c:v>8.3671136336564894E-2</c:v>
                </c:pt>
                <c:pt idx="376">
                  <c:v>8.2997613914994231E-2</c:v>
                </c:pt>
                <c:pt idx="377">
                  <c:v>8.2233544522498217E-2</c:v>
                </c:pt>
                <c:pt idx="378">
                  <c:v>8.1315054944866988E-2</c:v>
                </c:pt>
                <c:pt idx="379">
                  <c:v>8.0615067235915536E-2</c:v>
                </c:pt>
                <c:pt idx="380">
                  <c:v>8.0009754296991503E-2</c:v>
                </c:pt>
                <c:pt idx="381">
                  <c:v>7.924437221268435E-2</c:v>
                </c:pt>
                <c:pt idx="382">
                  <c:v>7.8638166264498502E-2</c:v>
                </c:pt>
                <c:pt idx="383">
                  <c:v>7.836598303512142E-2</c:v>
                </c:pt>
                <c:pt idx="384">
                  <c:v>7.8224873591969168E-2</c:v>
                </c:pt>
                <c:pt idx="385">
                  <c:v>7.8106511089225339E-2</c:v>
                </c:pt>
                <c:pt idx="386">
                  <c:v>7.7599148936965637E-2</c:v>
                </c:pt>
                <c:pt idx="387">
                  <c:v>7.7321395281322008E-2</c:v>
                </c:pt>
                <c:pt idx="388">
                  <c:v>7.6872664730388354E-2</c:v>
                </c:pt>
                <c:pt idx="389">
                  <c:v>7.6619348786397742E-2</c:v>
                </c:pt>
                <c:pt idx="390">
                  <c:v>7.5925875709585214E-2</c:v>
                </c:pt>
                <c:pt idx="391">
                  <c:v>7.5173170828905608E-2</c:v>
                </c:pt>
                <c:pt idx="392">
                  <c:v>7.4511894380450375E-2</c:v>
                </c:pt>
                <c:pt idx="393">
                  <c:v>7.3967773897666553E-2</c:v>
                </c:pt>
                <c:pt idx="394">
                  <c:v>7.3296816374409976E-2</c:v>
                </c:pt>
                <c:pt idx="395">
                  <c:v>7.2811341877714014E-2</c:v>
                </c:pt>
                <c:pt idx="396">
                  <c:v>7.2413441389788225E-2</c:v>
                </c:pt>
                <c:pt idx="397">
                  <c:v>7.2282202999941564E-2</c:v>
                </c:pt>
                <c:pt idx="398">
                  <c:v>7.2154760537483445E-2</c:v>
                </c:pt>
                <c:pt idx="399">
                  <c:v>7.189399889706255E-2</c:v>
                </c:pt>
                <c:pt idx="400">
                  <c:v>7.1995658968196638E-2</c:v>
                </c:pt>
                <c:pt idx="401">
                  <c:v>7.2186508095279295E-2</c:v>
                </c:pt>
                <c:pt idx="402">
                  <c:v>7.2130654548044529E-2</c:v>
                </c:pt>
                <c:pt idx="403">
                  <c:v>7.1762412569288919E-2</c:v>
                </c:pt>
                <c:pt idx="404">
                  <c:v>7.1232645883328172E-2</c:v>
                </c:pt>
                <c:pt idx="405">
                  <c:v>7.0771233536842115E-2</c:v>
                </c:pt>
                <c:pt idx="406">
                  <c:v>7.0175629279861901E-2</c:v>
                </c:pt>
                <c:pt idx="407">
                  <c:v>6.9347878868711132E-2</c:v>
                </c:pt>
                <c:pt idx="408">
                  <c:v>6.8748179629456771E-2</c:v>
                </c:pt>
                <c:pt idx="409">
                  <c:v>6.8003007192016379E-2</c:v>
                </c:pt>
                <c:pt idx="410">
                  <c:v>6.7747499954019449E-2</c:v>
                </c:pt>
                <c:pt idx="411">
                  <c:v>6.7373251339718873E-2</c:v>
                </c:pt>
                <c:pt idx="412">
                  <c:v>6.7201451333457785E-2</c:v>
                </c:pt>
                <c:pt idx="413">
                  <c:v>6.6913311623955252E-2</c:v>
                </c:pt>
                <c:pt idx="414">
                  <c:v>6.6385384270768746E-2</c:v>
                </c:pt>
                <c:pt idx="415">
                  <c:v>6.5902684059897201E-2</c:v>
                </c:pt>
                <c:pt idx="416">
                  <c:v>6.580037432674081E-2</c:v>
                </c:pt>
                <c:pt idx="417">
                  <c:v>6.5372145081538935E-2</c:v>
                </c:pt>
                <c:pt idx="418">
                  <c:v>6.5093594014912715E-2</c:v>
                </c:pt>
                <c:pt idx="419">
                  <c:v>6.4385176215832687E-2</c:v>
                </c:pt>
                <c:pt idx="420">
                  <c:v>6.434741880002709E-2</c:v>
                </c:pt>
                <c:pt idx="421">
                  <c:v>6.4315102114599385E-2</c:v>
                </c:pt>
                <c:pt idx="422">
                  <c:v>6.4038299778593155E-2</c:v>
                </c:pt>
                <c:pt idx="423">
                  <c:v>6.3881708001297458E-2</c:v>
                </c:pt>
                <c:pt idx="424">
                  <c:v>6.3324326531318004E-2</c:v>
                </c:pt>
                <c:pt idx="425">
                  <c:v>6.3208658989802644E-2</c:v>
                </c:pt>
                <c:pt idx="426">
                  <c:v>6.2963379352146076E-2</c:v>
                </c:pt>
                <c:pt idx="427">
                  <c:v>6.2986419564483628E-2</c:v>
                </c:pt>
                <c:pt idx="428">
                  <c:v>6.2864336977810756E-2</c:v>
                </c:pt>
                <c:pt idx="429">
                  <c:v>6.2478576812866449E-2</c:v>
                </c:pt>
                <c:pt idx="430">
                  <c:v>6.1904477597466437E-2</c:v>
                </c:pt>
                <c:pt idx="431">
                  <c:v>6.1749586294359726E-2</c:v>
                </c:pt>
                <c:pt idx="432">
                  <c:v>6.1164313259761682E-2</c:v>
                </c:pt>
                <c:pt idx="433">
                  <c:v>6.0984931631766381E-2</c:v>
                </c:pt>
                <c:pt idx="434">
                  <c:v>5.9980655878708211E-2</c:v>
                </c:pt>
                <c:pt idx="435">
                  <c:v>5.9809073762006615E-2</c:v>
                </c:pt>
                <c:pt idx="436">
                  <c:v>5.9732842219058918E-2</c:v>
                </c:pt>
                <c:pt idx="437">
                  <c:v>5.9384319711290143E-2</c:v>
                </c:pt>
                <c:pt idx="438">
                  <c:v>5.8778668143555382E-2</c:v>
                </c:pt>
                <c:pt idx="439">
                  <c:v>5.8746235196968699E-2</c:v>
                </c:pt>
                <c:pt idx="440">
                  <c:v>5.8584722472974776E-2</c:v>
                </c:pt>
                <c:pt idx="441">
                  <c:v>5.8558005735931326E-2</c:v>
                </c:pt>
                <c:pt idx="442">
                  <c:v>5.8018154105904288E-2</c:v>
                </c:pt>
                <c:pt idx="443">
                  <c:v>5.7500737834800211E-2</c:v>
                </c:pt>
                <c:pt idx="444">
                  <c:v>5.7351926450430163E-2</c:v>
                </c:pt>
                <c:pt idx="445">
                  <c:v>5.7559366561661995E-2</c:v>
                </c:pt>
                <c:pt idx="446">
                  <c:v>5.7155932516502611E-2</c:v>
                </c:pt>
                <c:pt idx="447">
                  <c:v>5.6655157241232948E-2</c:v>
                </c:pt>
                <c:pt idx="448">
                  <c:v>5.6393784720438267E-2</c:v>
                </c:pt>
                <c:pt idx="449">
                  <c:v>5.6399341693028196E-2</c:v>
                </c:pt>
                <c:pt idx="450">
                  <c:v>5.6079416375867525E-2</c:v>
                </c:pt>
                <c:pt idx="451">
                  <c:v>5.5792944799374786E-2</c:v>
                </c:pt>
                <c:pt idx="452">
                  <c:v>5.5143635294797322E-2</c:v>
                </c:pt>
                <c:pt idx="453">
                  <c:v>5.4845221442349851E-2</c:v>
                </c:pt>
                <c:pt idx="454">
                  <c:v>5.4742658071534181E-2</c:v>
                </c:pt>
                <c:pt idx="455">
                  <c:v>5.4372370762057337E-2</c:v>
                </c:pt>
                <c:pt idx="456">
                  <c:v>5.3817519102060521E-2</c:v>
                </c:pt>
                <c:pt idx="457">
                  <c:v>5.3677566355729636E-2</c:v>
                </c:pt>
                <c:pt idx="458">
                  <c:v>5.3116127047061285E-2</c:v>
                </c:pt>
                <c:pt idx="459">
                  <c:v>5.3049380862054102E-2</c:v>
                </c:pt>
                <c:pt idx="460">
                  <c:v>5.3172386431017571E-2</c:v>
                </c:pt>
                <c:pt idx="461">
                  <c:v>5.2937212237895312E-2</c:v>
                </c:pt>
                <c:pt idx="462">
                  <c:v>5.3098739035322973E-2</c:v>
                </c:pt>
                <c:pt idx="463">
                  <c:v>5.3042962075575947E-2</c:v>
                </c:pt>
                <c:pt idx="464">
                  <c:v>5.2683569395940474E-2</c:v>
                </c:pt>
                <c:pt idx="465">
                  <c:v>5.2925026049891535E-2</c:v>
                </c:pt>
                <c:pt idx="466">
                  <c:v>5.2505057414620637E-2</c:v>
                </c:pt>
                <c:pt idx="467">
                  <c:v>5.1872046703569555E-2</c:v>
                </c:pt>
                <c:pt idx="468">
                  <c:v>5.1649409340809749E-2</c:v>
                </c:pt>
                <c:pt idx="469">
                  <c:v>5.1123152313987938E-2</c:v>
                </c:pt>
                <c:pt idx="470">
                  <c:v>5.0686245243560024E-2</c:v>
                </c:pt>
                <c:pt idx="471">
                  <c:v>5.0429824385609584E-2</c:v>
                </c:pt>
                <c:pt idx="472">
                  <c:v>4.9878425632618975E-2</c:v>
                </c:pt>
                <c:pt idx="473">
                  <c:v>4.9946751522611021E-2</c:v>
                </c:pt>
                <c:pt idx="474">
                  <c:v>4.9845906127238535E-2</c:v>
                </c:pt>
                <c:pt idx="475">
                  <c:v>5.0003117031104563E-2</c:v>
                </c:pt>
                <c:pt idx="476">
                  <c:v>4.9859514916998568E-2</c:v>
                </c:pt>
                <c:pt idx="477">
                  <c:v>4.960980324235606E-2</c:v>
                </c:pt>
                <c:pt idx="478">
                  <c:v>4.9331979625093336E-2</c:v>
                </c:pt>
                <c:pt idx="479">
                  <c:v>4.8687288612669827E-2</c:v>
                </c:pt>
                <c:pt idx="480">
                  <c:v>4.8108699901195179E-2</c:v>
                </c:pt>
                <c:pt idx="481">
                  <c:v>4.7732130857259497E-2</c:v>
                </c:pt>
                <c:pt idx="482">
                  <c:v>4.7363142953653403E-2</c:v>
                </c:pt>
                <c:pt idx="483">
                  <c:v>4.677351797229741E-2</c:v>
                </c:pt>
                <c:pt idx="484">
                  <c:v>4.635750708876743E-2</c:v>
                </c:pt>
                <c:pt idx="485">
                  <c:v>4.5914574550486378E-2</c:v>
                </c:pt>
                <c:pt idx="486">
                  <c:v>4.6087585956540306E-2</c:v>
                </c:pt>
                <c:pt idx="487">
                  <c:v>4.6436251987974117E-2</c:v>
                </c:pt>
                <c:pt idx="488">
                  <c:v>4.6406088841805151E-2</c:v>
                </c:pt>
                <c:pt idx="489">
                  <c:v>4.6188524074119705E-2</c:v>
                </c:pt>
                <c:pt idx="490">
                  <c:v>4.6377790010340258E-2</c:v>
                </c:pt>
                <c:pt idx="491">
                  <c:v>4.6060356246235043E-2</c:v>
                </c:pt>
                <c:pt idx="492">
                  <c:v>4.5735204264289439E-2</c:v>
                </c:pt>
                <c:pt idx="493">
                  <c:v>4.5651035738842036E-2</c:v>
                </c:pt>
                <c:pt idx="494">
                  <c:v>4.5209271602978801E-2</c:v>
                </c:pt>
                <c:pt idx="495">
                  <c:v>4.5119663144904121E-2</c:v>
                </c:pt>
                <c:pt idx="496">
                  <c:v>4.4823307998689998E-2</c:v>
                </c:pt>
                <c:pt idx="497">
                  <c:v>4.4353126720385591E-2</c:v>
                </c:pt>
                <c:pt idx="498">
                  <c:v>4.481414620318469E-2</c:v>
                </c:pt>
                <c:pt idx="499">
                  <c:v>4.5026846081700447E-2</c:v>
                </c:pt>
                <c:pt idx="500">
                  <c:v>4.4501985157368432E-2</c:v>
                </c:pt>
                <c:pt idx="501">
                  <c:v>4.4035034705092971E-2</c:v>
                </c:pt>
                <c:pt idx="502">
                  <c:v>4.3751111729853256E-2</c:v>
                </c:pt>
                <c:pt idx="503">
                  <c:v>4.3592306854623286E-2</c:v>
                </c:pt>
                <c:pt idx="504">
                  <c:v>4.3726064856132715E-2</c:v>
                </c:pt>
                <c:pt idx="505">
                  <c:v>4.3162138424220092E-2</c:v>
                </c:pt>
                <c:pt idx="506">
                  <c:v>4.2917015896106636E-2</c:v>
                </c:pt>
                <c:pt idx="507">
                  <c:v>4.3273877433917085E-2</c:v>
                </c:pt>
                <c:pt idx="508">
                  <c:v>4.3778065621494222E-2</c:v>
                </c:pt>
                <c:pt idx="509">
                  <c:v>4.4044009092231717E-2</c:v>
                </c:pt>
                <c:pt idx="510">
                  <c:v>4.3954922426126836E-2</c:v>
                </c:pt>
                <c:pt idx="511">
                  <c:v>4.5471952429812584E-2</c:v>
                </c:pt>
                <c:pt idx="512">
                  <c:v>4.6669530307989551E-2</c:v>
                </c:pt>
                <c:pt idx="513">
                  <c:v>4.4998170093160011E-2</c:v>
                </c:pt>
                <c:pt idx="514">
                  <c:v>4.3881518691073554E-2</c:v>
                </c:pt>
                <c:pt idx="515">
                  <c:v>4.3272779312437906E-2</c:v>
                </c:pt>
                <c:pt idx="516">
                  <c:v>4.2925436793294747E-2</c:v>
                </c:pt>
                <c:pt idx="517">
                  <c:v>4.2862444542435971E-2</c:v>
                </c:pt>
                <c:pt idx="518">
                  <c:v>4.1695871251887826E-2</c:v>
                </c:pt>
                <c:pt idx="519">
                  <c:v>3.9976853657323827E-2</c:v>
                </c:pt>
                <c:pt idx="520">
                  <c:v>4.1051014350950404E-2</c:v>
                </c:pt>
                <c:pt idx="521">
                  <c:v>4.2270468930224472E-2</c:v>
                </c:pt>
                <c:pt idx="522">
                  <c:v>4.2636055429757416E-2</c:v>
                </c:pt>
                <c:pt idx="523">
                  <c:v>4.2857775801432824E-2</c:v>
                </c:pt>
                <c:pt idx="524">
                  <c:v>4.2850279516863335E-2</c:v>
                </c:pt>
                <c:pt idx="525">
                  <c:v>4.2858154717696356E-2</c:v>
                </c:pt>
                <c:pt idx="526">
                  <c:v>4.2697324969830544E-2</c:v>
                </c:pt>
                <c:pt idx="527">
                  <c:v>4.2669277117581381E-2</c:v>
                </c:pt>
                <c:pt idx="528">
                  <c:v>4.2312505056200586E-2</c:v>
                </c:pt>
                <c:pt idx="529">
                  <c:v>4.2463443575033455E-2</c:v>
                </c:pt>
                <c:pt idx="530">
                  <c:v>4.2444366114911022E-2</c:v>
                </c:pt>
                <c:pt idx="531">
                  <c:v>4.2168446677408947E-2</c:v>
                </c:pt>
                <c:pt idx="532">
                  <c:v>4.1872883336388819E-2</c:v>
                </c:pt>
                <c:pt idx="533">
                  <c:v>4.1834900572742945E-2</c:v>
                </c:pt>
                <c:pt idx="534">
                  <c:v>4.1591035318210734E-2</c:v>
                </c:pt>
                <c:pt idx="535">
                  <c:v>4.1619759606966983E-2</c:v>
                </c:pt>
                <c:pt idx="536">
                  <c:v>4.1364539212119952E-2</c:v>
                </c:pt>
                <c:pt idx="537">
                  <c:v>4.0955574451300769E-2</c:v>
                </c:pt>
                <c:pt idx="538">
                  <c:v>4.1082614063563269E-2</c:v>
                </c:pt>
                <c:pt idx="539">
                  <c:v>4.1199422357546131E-2</c:v>
                </c:pt>
                <c:pt idx="540">
                  <c:v>4.1275840744468092E-2</c:v>
                </c:pt>
                <c:pt idx="541">
                  <c:v>4.1336891304327952E-2</c:v>
                </c:pt>
                <c:pt idx="542">
                  <c:v>4.1466209990772621E-2</c:v>
                </c:pt>
                <c:pt idx="543">
                  <c:v>4.1457615337472817E-2</c:v>
                </c:pt>
                <c:pt idx="544">
                  <c:v>4.1630495740295106E-2</c:v>
                </c:pt>
                <c:pt idx="545">
                  <c:v>4.1673926317761789E-2</c:v>
                </c:pt>
                <c:pt idx="546">
                  <c:v>4.1526082413036944E-2</c:v>
                </c:pt>
                <c:pt idx="547">
                  <c:v>4.1383157252062097E-2</c:v>
                </c:pt>
                <c:pt idx="548">
                  <c:v>4.1265294479095327E-2</c:v>
                </c:pt>
                <c:pt idx="549">
                  <c:v>4.1186885517950939E-2</c:v>
                </c:pt>
                <c:pt idx="550">
                  <c:v>4.1224696034526678E-2</c:v>
                </c:pt>
                <c:pt idx="551">
                  <c:v>4.1105860404618194E-2</c:v>
                </c:pt>
                <c:pt idx="552">
                  <c:v>4.1000566299318045E-2</c:v>
                </c:pt>
                <c:pt idx="553">
                  <c:v>4.093082315411431E-2</c:v>
                </c:pt>
                <c:pt idx="554">
                  <c:v>4.0638513506343205E-2</c:v>
                </c:pt>
                <c:pt idx="555">
                  <c:v>4.0469413755398503E-2</c:v>
                </c:pt>
                <c:pt idx="556">
                  <c:v>4.0296860649682451E-2</c:v>
                </c:pt>
                <c:pt idx="557">
                  <c:v>4.0214341533587758E-2</c:v>
                </c:pt>
                <c:pt idx="558">
                  <c:v>4.0209593190819223E-2</c:v>
                </c:pt>
                <c:pt idx="559">
                  <c:v>4.0313986469838997E-2</c:v>
                </c:pt>
                <c:pt idx="560">
                  <c:v>4.0343849503625892E-2</c:v>
                </c:pt>
                <c:pt idx="561">
                  <c:v>4.0522341192002015E-2</c:v>
                </c:pt>
                <c:pt idx="562">
                  <c:v>4.0558697260989152E-2</c:v>
                </c:pt>
                <c:pt idx="563">
                  <c:v>4.0548012303947209E-2</c:v>
                </c:pt>
                <c:pt idx="564">
                  <c:v>4.0692811288753711E-2</c:v>
                </c:pt>
                <c:pt idx="565">
                  <c:v>4.0581326527733455E-2</c:v>
                </c:pt>
                <c:pt idx="566">
                  <c:v>4.026323401176285E-2</c:v>
                </c:pt>
                <c:pt idx="567">
                  <c:v>4.0284848115363495E-2</c:v>
                </c:pt>
                <c:pt idx="568">
                  <c:v>4.037394434738753E-2</c:v>
                </c:pt>
                <c:pt idx="569">
                  <c:v>4.0508584050373851E-2</c:v>
                </c:pt>
                <c:pt idx="570">
                  <c:v>4.0468185765717306E-2</c:v>
                </c:pt>
                <c:pt idx="571">
                  <c:v>3.9984540548463475E-2</c:v>
                </c:pt>
                <c:pt idx="572">
                  <c:v>4.0017643501762901E-2</c:v>
                </c:pt>
                <c:pt idx="573">
                  <c:v>4.0002286528268052E-2</c:v>
                </c:pt>
                <c:pt idx="574">
                  <c:v>3.9822338247863756E-2</c:v>
                </c:pt>
                <c:pt idx="575">
                  <c:v>3.9931665651288674E-2</c:v>
                </c:pt>
                <c:pt idx="576">
                  <c:v>3.9795253851544372E-2</c:v>
                </c:pt>
                <c:pt idx="577">
                  <c:v>3.996796088007519E-2</c:v>
                </c:pt>
                <c:pt idx="578">
                  <c:v>4.0244218570701117E-2</c:v>
                </c:pt>
                <c:pt idx="579">
                  <c:v>4.0258666886845949E-2</c:v>
                </c:pt>
                <c:pt idx="580">
                  <c:v>4.026598173208467E-2</c:v>
                </c:pt>
                <c:pt idx="581">
                  <c:v>4.0467322945452668E-2</c:v>
                </c:pt>
                <c:pt idx="582">
                  <c:v>4.0410290396908695E-2</c:v>
                </c:pt>
                <c:pt idx="583">
                  <c:v>4.0588941022300984E-2</c:v>
                </c:pt>
                <c:pt idx="584">
                  <c:v>4.0520019676953144E-2</c:v>
                </c:pt>
                <c:pt idx="585">
                  <c:v>4.0642367595490704E-2</c:v>
                </c:pt>
                <c:pt idx="586">
                  <c:v>4.08307244685907E-2</c:v>
                </c:pt>
                <c:pt idx="587">
                  <c:v>4.1117401096838799E-2</c:v>
                </c:pt>
                <c:pt idx="588">
                  <c:v>4.1075581932131844E-2</c:v>
                </c:pt>
                <c:pt idx="589">
                  <c:v>4.1072147385427422E-2</c:v>
                </c:pt>
                <c:pt idx="590">
                  <c:v>4.0884994217537801E-2</c:v>
                </c:pt>
                <c:pt idx="591">
                  <c:v>4.0928758655207703E-2</c:v>
                </c:pt>
                <c:pt idx="592">
                  <c:v>4.0798106834474615E-2</c:v>
                </c:pt>
                <c:pt idx="593">
                  <c:v>4.0809185779103682E-2</c:v>
                </c:pt>
                <c:pt idx="594">
                  <c:v>4.0656257329743553E-2</c:v>
                </c:pt>
                <c:pt idx="595">
                  <c:v>4.0542987006298402E-2</c:v>
                </c:pt>
                <c:pt idx="596">
                  <c:v>4.0442411652842486E-2</c:v>
                </c:pt>
                <c:pt idx="597">
                  <c:v>4.0702184712462508E-2</c:v>
                </c:pt>
                <c:pt idx="598">
                  <c:v>4.075015233165457E-2</c:v>
                </c:pt>
                <c:pt idx="599">
                  <c:v>4.0900644081510944E-2</c:v>
                </c:pt>
                <c:pt idx="600">
                  <c:v>4.1000898844573967E-2</c:v>
                </c:pt>
                <c:pt idx="601">
                  <c:v>4.1524292136384131E-2</c:v>
                </c:pt>
                <c:pt idx="602">
                  <c:v>4.2054471673489018E-2</c:v>
                </c:pt>
                <c:pt idx="603">
                  <c:v>4.2289331568657995E-2</c:v>
                </c:pt>
                <c:pt idx="604">
                  <c:v>4.2533843934672091E-2</c:v>
                </c:pt>
                <c:pt idx="605">
                  <c:v>4.2755586478658375E-2</c:v>
                </c:pt>
                <c:pt idx="606">
                  <c:v>4.298190186164657E-2</c:v>
                </c:pt>
                <c:pt idx="607">
                  <c:v>4.3123835829467258E-2</c:v>
                </c:pt>
                <c:pt idx="608">
                  <c:v>4.3120665949950836E-2</c:v>
                </c:pt>
                <c:pt idx="609">
                  <c:v>4.3109076327778439E-2</c:v>
                </c:pt>
                <c:pt idx="610">
                  <c:v>4.3204782775399006E-2</c:v>
                </c:pt>
                <c:pt idx="611">
                  <c:v>4.316103579421484E-2</c:v>
                </c:pt>
                <c:pt idx="612">
                  <c:v>4.3328650294987309E-2</c:v>
                </c:pt>
                <c:pt idx="613">
                  <c:v>4.3615860718277943E-2</c:v>
                </c:pt>
                <c:pt idx="614">
                  <c:v>4.3864785877927068E-2</c:v>
                </c:pt>
                <c:pt idx="615">
                  <c:v>4.3903733252835635E-2</c:v>
                </c:pt>
                <c:pt idx="616">
                  <c:v>4.3947057514288797E-2</c:v>
                </c:pt>
                <c:pt idx="617">
                  <c:v>4.4300390328002794E-2</c:v>
                </c:pt>
                <c:pt idx="618">
                  <c:v>4.4928499245542874E-2</c:v>
                </c:pt>
                <c:pt idx="619">
                  <c:v>4.5247237221874084E-2</c:v>
                </c:pt>
                <c:pt idx="620">
                  <c:v>4.5130630107242782E-2</c:v>
                </c:pt>
                <c:pt idx="621">
                  <c:v>4.4977787603225614E-2</c:v>
                </c:pt>
                <c:pt idx="622">
                  <c:v>4.5112094633124315E-2</c:v>
                </c:pt>
                <c:pt idx="623">
                  <c:v>4.5642588482845865E-2</c:v>
                </c:pt>
                <c:pt idx="624">
                  <c:v>4.5667315596630925E-2</c:v>
                </c:pt>
                <c:pt idx="625">
                  <c:v>4.5523256948198025E-2</c:v>
                </c:pt>
                <c:pt idx="626">
                  <c:v>4.5580793975140511E-2</c:v>
                </c:pt>
                <c:pt idx="627">
                  <c:v>4.5920842416718982E-2</c:v>
                </c:pt>
                <c:pt idx="628">
                  <c:v>4.6324793281319852E-2</c:v>
                </c:pt>
                <c:pt idx="629">
                  <c:v>4.6514955034339722E-2</c:v>
                </c:pt>
                <c:pt idx="630">
                  <c:v>4.6423054010393032E-2</c:v>
                </c:pt>
                <c:pt idx="631">
                  <c:v>4.6912730606830669E-2</c:v>
                </c:pt>
                <c:pt idx="632">
                  <c:v>4.6923113257404253E-2</c:v>
                </c:pt>
                <c:pt idx="633">
                  <c:v>4.7219673591130065E-2</c:v>
                </c:pt>
                <c:pt idx="634">
                  <c:v>4.7674045886817507E-2</c:v>
                </c:pt>
                <c:pt idx="635">
                  <c:v>4.8156411208420312E-2</c:v>
                </c:pt>
                <c:pt idx="636">
                  <c:v>4.8536423203996065E-2</c:v>
                </c:pt>
                <c:pt idx="637">
                  <c:v>4.9023316039293677E-2</c:v>
                </c:pt>
                <c:pt idx="638">
                  <c:v>4.9352991347025185E-2</c:v>
                </c:pt>
                <c:pt idx="639">
                  <c:v>5.0195126351355999E-2</c:v>
                </c:pt>
                <c:pt idx="640">
                  <c:v>5.0635371454786582E-2</c:v>
                </c:pt>
                <c:pt idx="641">
                  <c:v>5.0986596967712648E-2</c:v>
                </c:pt>
                <c:pt idx="642">
                  <c:v>5.1330329572261961E-2</c:v>
                </c:pt>
                <c:pt idx="643">
                  <c:v>5.1790636844688855E-2</c:v>
                </c:pt>
                <c:pt idx="644">
                  <c:v>5.2157402670360016E-2</c:v>
                </c:pt>
                <c:pt idx="645">
                  <c:v>5.2575930871834355E-2</c:v>
                </c:pt>
                <c:pt idx="646">
                  <c:v>5.2948496932582065E-2</c:v>
                </c:pt>
                <c:pt idx="647">
                  <c:v>5.3650181331984299E-2</c:v>
                </c:pt>
                <c:pt idx="648">
                  <c:v>5.4156548313974248E-2</c:v>
                </c:pt>
                <c:pt idx="649">
                  <c:v>5.4569775642500359E-2</c:v>
                </c:pt>
                <c:pt idx="650">
                  <c:v>5.5274419623533681E-2</c:v>
                </c:pt>
                <c:pt idx="651">
                  <c:v>5.5982523893439551E-2</c:v>
                </c:pt>
                <c:pt idx="652">
                  <c:v>5.6445324792297392E-2</c:v>
                </c:pt>
                <c:pt idx="653">
                  <c:v>5.6937594538389119E-2</c:v>
                </c:pt>
                <c:pt idx="654">
                  <c:v>5.7430894670851912E-2</c:v>
                </c:pt>
                <c:pt idx="655">
                  <c:v>5.8325567609020169E-2</c:v>
                </c:pt>
                <c:pt idx="656">
                  <c:v>5.9308802858942043E-2</c:v>
                </c:pt>
                <c:pt idx="657">
                  <c:v>5.9533656946252907E-2</c:v>
                </c:pt>
                <c:pt idx="658">
                  <c:v>5.9731918202146003E-2</c:v>
                </c:pt>
                <c:pt idx="659">
                  <c:v>6.0284832724397899E-2</c:v>
                </c:pt>
                <c:pt idx="660">
                  <c:v>6.0562488579443435E-2</c:v>
                </c:pt>
                <c:pt idx="661">
                  <c:v>6.0866503084651406E-2</c:v>
                </c:pt>
                <c:pt idx="662">
                  <c:v>6.1441511359392055E-2</c:v>
                </c:pt>
                <c:pt idx="663">
                  <c:v>6.1993597271921434E-2</c:v>
                </c:pt>
                <c:pt idx="664">
                  <c:v>6.2673015537963839E-2</c:v>
                </c:pt>
                <c:pt idx="665">
                  <c:v>6.3121265873394422E-2</c:v>
                </c:pt>
                <c:pt idx="666">
                  <c:v>6.3351504681179865E-2</c:v>
                </c:pt>
                <c:pt idx="667">
                  <c:v>6.3960038965045471E-2</c:v>
                </c:pt>
                <c:pt idx="668">
                  <c:v>6.4358559298372503E-2</c:v>
                </c:pt>
                <c:pt idx="669">
                  <c:v>6.4590114153354833E-2</c:v>
                </c:pt>
                <c:pt idx="670">
                  <c:v>6.4962237331227912E-2</c:v>
                </c:pt>
                <c:pt idx="671">
                  <c:v>6.5158116886000636E-2</c:v>
                </c:pt>
                <c:pt idx="672">
                  <c:v>6.5347905209337545E-2</c:v>
                </c:pt>
                <c:pt idx="673">
                  <c:v>6.5815545819455562E-2</c:v>
                </c:pt>
                <c:pt idx="674">
                  <c:v>6.6088987773010172E-2</c:v>
                </c:pt>
                <c:pt idx="675">
                  <c:v>6.6496006241543407E-2</c:v>
                </c:pt>
                <c:pt idx="676">
                  <c:v>6.6910162629707282E-2</c:v>
                </c:pt>
                <c:pt idx="677">
                  <c:v>6.6896190407842865E-2</c:v>
                </c:pt>
                <c:pt idx="678">
                  <c:v>6.7223031005126069E-2</c:v>
                </c:pt>
                <c:pt idx="679">
                  <c:v>6.7677860039528873E-2</c:v>
                </c:pt>
                <c:pt idx="680">
                  <c:v>6.8094803808413984E-2</c:v>
                </c:pt>
                <c:pt idx="681">
                  <c:v>6.8682370372248669E-2</c:v>
                </c:pt>
                <c:pt idx="682">
                  <c:v>6.9272530404329152E-2</c:v>
                </c:pt>
                <c:pt idx="683">
                  <c:v>6.9650602917831372E-2</c:v>
                </c:pt>
                <c:pt idx="684">
                  <c:v>7.0448855830517187E-2</c:v>
                </c:pt>
                <c:pt idx="685">
                  <c:v>7.1091106712980051E-2</c:v>
                </c:pt>
                <c:pt idx="686">
                  <c:v>7.1837847092091955E-2</c:v>
                </c:pt>
                <c:pt idx="687">
                  <c:v>7.2401594827244675E-2</c:v>
                </c:pt>
                <c:pt idx="688">
                  <c:v>7.2956267679893716E-2</c:v>
                </c:pt>
                <c:pt idx="689">
                  <c:v>7.3461623390601222E-2</c:v>
                </c:pt>
                <c:pt idx="690">
                  <c:v>7.4118394943643293E-2</c:v>
                </c:pt>
                <c:pt idx="691">
                  <c:v>7.499900752411652E-2</c:v>
                </c:pt>
                <c:pt idx="692">
                  <c:v>7.5908852357989332E-2</c:v>
                </c:pt>
                <c:pt idx="693">
                  <c:v>7.651638868711455E-2</c:v>
                </c:pt>
                <c:pt idx="694">
                  <c:v>7.6977353842883303E-2</c:v>
                </c:pt>
                <c:pt idx="695">
                  <c:v>7.7476794942695076E-2</c:v>
                </c:pt>
                <c:pt idx="696">
                  <c:v>7.8519013083899691E-2</c:v>
                </c:pt>
                <c:pt idx="697">
                  <c:v>7.9524336030062232E-2</c:v>
                </c:pt>
                <c:pt idx="698">
                  <c:v>8.0240511887238214E-2</c:v>
                </c:pt>
                <c:pt idx="699">
                  <c:v>8.1099340731774022E-2</c:v>
                </c:pt>
                <c:pt idx="700">
                  <c:v>8.2099963504631016E-2</c:v>
                </c:pt>
                <c:pt idx="701">
                  <c:v>8.342211443632197E-2</c:v>
                </c:pt>
                <c:pt idx="702">
                  <c:v>8.4600655508314693E-2</c:v>
                </c:pt>
                <c:pt idx="703">
                  <c:v>8.5722401513523269E-2</c:v>
                </c:pt>
                <c:pt idx="704">
                  <c:v>8.6817197250595141E-2</c:v>
                </c:pt>
                <c:pt idx="705">
                  <c:v>8.8134491964532713E-2</c:v>
                </c:pt>
                <c:pt idx="706">
                  <c:v>8.9406839824848677E-2</c:v>
                </c:pt>
                <c:pt idx="707">
                  <c:v>9.0958602770261937E-2</c:v>
                </c:pt>
                <c:pt idx="708">
                  <c:v>9.2000281479236695E-2</c:v>
                </c:pt>
                <c:pt idx="709">
                  <c:v>9.3055245186034252E-2</c:v>
                </c:pt>
                <c:pt idx="710">
                  <c:v>9.4112280608964705E-2</c:v>
                </c:pt>
                <c:pt idx="711">
                  <c:v>9.5294842739927388E-2</c:v>
                </c:pt>
                <c:pt idx="712">
                  <c:v>9.6194968688737753E-2</c:v>
                </c:pt>
                <c:pt idx="713">
                  <c:v>9.7212196321268318E-2</c:v>
                </c:pt>
                <c:pt idx="714">
                  <c:v>9.833918662651682E-2</c:v>
                </c:pt>
                <c:pt idx="715">
                  <c:v>9.9632268778949096E-2</c:v>
                </c:pt>
                <c:pt idx="716">
                  <c:v>0.1007937377096704</c:v>
                </c:pt>
                <c:pt idx="717">
                  <c:v>0.10199593103434387</c:v>
                </c:pt>
                <c:pt idx="718">
                  <c:v>0.10351613248260128</c:v>
                </c:pt>
                <c:pt idx="719">
                  <c:v>0.10485884007535029</c:v>
                </c:pt>
                <c:pt idx="720">
                  <c:v>0.10610908022655544</c:v>
                </c:pt>
                <c:pt idx="721">
                  <c:v>0.10717687770061746</c:v>
                </c:pt>
                <c:pt idx="722">
                  <c:v>0.10841263230210918</c:v>
                </c:pt>
                <c:pt idx="723">
                  <c:v>0.10970869017391895</c:v>
                </c:pt>
                <c:pt idx="724">
                  <c:v>0.11067244217654679</c:v>
                </c:pt>
                <c:pt idx="725">
                  <c:v>0.11155886956603797</c:v>
                </c:pt>
                <c:pt idx="726">
                  <c:v>0.11281477656363471</c:v>
                </c:pt>
                <c:pt idx="727">
                  <c:v>0.11386866513634786</c:v>
                </c:pt>
                <c:pt idx="728">
                  <c:v>0.11480591690064966</c:v>
                </c:pt>
                <c:pt idx="729">
                  <c:v>0.11559904440720734</c:v>
                </c:pt>
                <c:pt idx="730">
                  <c:v>0.11645865544155146</c:v>
                </c:pt>
                <c:pt idx="731">
                  <c:v>0.11717894843381299</c:v>
                </c:pt>
                <c:pt idx="732">
                  <c:v>0.11782526740437627</c:v>
                </c:pt>
                <c:pt idx="733">
                  <c:v>0.11828663367150685</c:v>
                </c:pt>
                <c:pt idx="734">
                  <c:v>0.11904846413408528</c:v>
                </c:pt>
                <c:pt idx="735">
                  <c:v>0.12000715169964887</c:v>
                </c:pt>
                <c:pt idx="736">
                  <c:v>0.12091808289250119</c:v>
                </c:pt>
                <c:pt idx="737">
                  <c:v>0.1216795201842176</c:v>
                </c:pt>
                <c:pt idx="738">
                  <c:v>0.1223419770194952</c:v>
                </c:pt>
                <c:pt idx="739">
                  <c:v>0.12287841679408354</c:v>
                </c:pt>
                <c:pt idx="740">
                  <c:v>0.12370884332975135</c:v>
                </c:pt>
                <c:pt idx="741">
                  <c:v>0.12415700513811476</c:v>
                </c:pt>
                <c:pt idx="742">
                  <c:v>0.12461958239190504</c:v>
                </c:pt>
                <c:pt idx="743">
                  <c:v>0.12511655800402621</c:v>
                </c:pt>
                <c:pt idx="744">
                  <c:v>0.12522256558400702</c:v>
                </c:pt>
                <c:pt idx="745">
                  <c:v>0.12572962169901084</c:v>
                </c:pt>
                <c:pt idx="746">
                  <c:v>0.1261978620521996</c:v>
                </c:pt>
                <c:pt idx="747">
                  <c:v>0.12637939259410985</c:v>
                </c:pt>
                <c:pt idx="748">
                  <c:v>0.12669105344466386</c:v>
                </c:pt>
                <c:pt idx="749">
                  <c:v>0.12679532656429032</c:v>
                </c:pt>
                <c:pt idx="750">
                  <c:v>0.12681746997941792</c:v>
                </c:pt>
                <c:pt idx="751">
                  <c:v>0.12714253882955384</c:v>
                </c:pt>
                <c:pt idx="752">
                  <c:v>0.12692663020614325</c:v>
                </c:pt>
                <c:pt idx="753">
                  <c:v>0.12697057963740341</c:v>
                </c:pt>
                <c:pt idx="754">
                  <c:v>0.12713173128084104</c:v>
                </c:pt>
                <c:pt idx="755">
                  <c:v>0.12742567291571902</c:v>
                </c:pt>
                <c:pt idx="756">
                  <c:v>0.12789805410780239</c:v>
                </c:pt>
                <c:pt idx="757">
                  <c:v>0.12826095649685326</c:v>
                </c:pt>
                <c:pt idx="758">
                  <c:v>0.12854281562755684</c:v>
                </c:pt>
                <c:pt idx="759">
                  <c:v>0.12902380932613453</c:v>
                </c:pt>
                <c:pt idx="760">
                  <c:v>0.12932341543769826</c:v>
                </c:pt>
                <c:pt idx="761">
                  <c:v>0.12937088613719527</c:v>
                </c:pt>
                <c:pt idx="762">
                  <c:v>0.1291827935171771</c:v>
                </c:pt>
                <c:pt idx="763">
                  <c:v>0.12886153836687383</c:v>
                </c:pt>
                <c:pt idx="764">
                  <c:v>0.12870778822643825</c:v>
                </c:pt>
                <c:pt idx="765">
                  <c:v>0.12872007354862636</c:v>
                </c:pt>
                <c:pt idx="766">
                  <c:v>0.12867045992562873</c:v>
                </c:pt>
                <c:pt idx="767">
                  <c:v>0.12826988460369113</c:v>
                </c:pt>
                <c:pt idx="768">
                  <c:v>0.12806225922996489</c:v>
                </c:pt>
                <c:pt idx="769">
                  <c:v>0.12776599993023877</c:v>
                </c:pt>
                <c:pt idx="770">
                  <c:v>0.12754087219459162</c:v>
                </c:pt>
                <c:pt idx="771">
                  <c:v>0.12746724147740027</c:v>
                </c:pt>
                <c:pt idx="772">
                  <c:v>0.12686884849242921</c:v>
                </c:pt>
                <c:pt idx="773">
                  <c:v>0.12646535473718057</c:v>
                </c:pt>
                <c:pt idx="774">
                  <c:v>0.12632263016253231</c:v>
                </c:pt>
                <c:pt idx="775">
                  <c:v>0.12603345971513491</c:v>
                </c:pt>
                <c:pt idx="776">
                  <c:v>0.12601631126313917</c:v>
                </c:pt>
                <c:pt idx="777">
                  <c:v>0.12588146246636431</c:v>
                </c:pt>
                <c:pt idx="778">
                  <c:v>0.12548488293511575</c:v>
                </c:pt>
                <c:pt idx="779">
                  <c:v>0.12552936502998607</c:v>
                </c:pt>
                <c:pt idx="780">
                  <c:v>0.1254132858766937</c:v>
                </c:pt>
                <c:pt idx="781">
                  <c:v>0.12524419454802521</c:v>
                </c:pt>
                <c:pt idx="782">
                  <c:v>0.12506390264250197</c:v>
                </c:pt>
                <c:pt idx="783">
                  <c:v>0.12474256633116751</c:v>
                </c:pt>
                <c:pt idx="784">
                  <c:v>0.1245890709290052</c:v>
                </c:pt>
                <c:pt idx="785">
                  <c:v>0.1244938996801554</c:v>
                </c:pt>
                <c:pt idx="786">
                  <c:v>0.12411670122008953</c:v>
                </c:pt>
                <c:pt idx="787">
                  <c:v>0.12394820087361746</c:v>
                </c:pt>
                <c:pt idx="788">
                  <c:v>0.12399050097093706</c:v>
                </c:pt>
                <c:pt idx="789">
                  <c:v>0.12430120124674915</c:v>
                </c:pt>
                <c:pt idx="790">
                  <c:v>0.12468816737548705</c:v>
                </c:pt>
                <c:pt idx="791">
                  <c:v>0.12516412737408125</c:v>
                </c:pt>
                <c:pt idx="792">
                  <c:v>0.12527587434827744</c:v>
                </c:pt>
                <c:pt idx="793">
                  <c:v>0.12575377225951268</c:v>
                </c:pt>
                <c:pt idx="794">
                  <c:v>0.12594100277722553</c:v>
                </c:pt>
                <c:pt idx="795">
                  <c:v>0.12602510762004754</c:v>
                </c:pt>
                <c:pt idx="796">
                  <c:v>0.12569617838145986</c:v>
                </c:pt>
                <c:pt idx="797">
                  <c:v>0.12572714250113251</c:v>
                </c:pt>
                <c:pt idx="798">
                  <c:v>0.12557176824113178</c:v>
                </c:pt>
                <c:pt idx="799">
                  <c:v>0.12610239385536018</c:v>
                </c:pt>
                <c:pt idx="800">
                  <c:v>0.12648260297105143</c:v>
                </c:pt>
                <c:pt idx="801">
                  <c:v>0.12723267274616598</c:v>
                </c:pt>
                <c:pt idx="802">
                  <c:v>0.12763208174401219</c:v>
                </c:pt>
                <c:pt idx="803">
                  <c:v>0.12863669940566014</c:v>
                </c:pt>
                <c:pt idx="804">
                  <c:v>0.12956537109349983</c:v>
                </c:pt>
                <c:pt idx="805">
                  <c:v>0.13069263091365957</c:v>
                </c:pt>
                <c:pt idx="806">
                  <c:v>0.13178420338317903</c:v>
                </c:pt>
                <c:pt idx="807">
                  <c:v>0.1328757758526985</c:v>
                </c:pt>
                <c:pt idx="808">
                  <c:v>0.13396734832221796</c:v>
                </c:pt>
                <c:pt idx="809">
                  <c:v>0.13505892079173742</c:v>
                </c:pt>
                <c:pt idx="810">
                  <c:v>0.13615049326125689</c:v>
                </c:pt>
                <c:pt idx="811">
                  <c:v>0.13724206573077635</c:v>
                </c:pt>
                <c:pt idx="812">
                  <c:v>0.13833363820029582</c:v>
                </c:pt>
                <c:pt idx="813">
                  <c:v>0.13942521066981528</c:v>
                </c:pt>
                <c:pt idx="814">
                  <c:v>0.14051678313933463</c:v>
                </c:pt>
                <c:pt idx="815">
                  <c:v>0.14103148516620981</c:v>
                </c:pt>
                <c:pt idx="816">
                  <c:v>0.14286182323210653</c:v>
                </c:pt>
                <c:pt idx="817">
                  <c:v>0.14489990337233888</c:v>
                </c:pt>
                <c:pt idx="818">
                  <c:v>0.14706852486730848</c:v>
                </c:pt>
                <c:pt idx="819">
                  <c:v>0.14920565594633906</c:v>
                </c:pt>
                <c:pt idx="820">
                  <c:v>0.15113881675761068</c:v>
                </c:pt>
                <c:pt idx="821">
                  <c:v>0.15345206838064035</c:v>
                </c:pt>
                <c:pt idx="822">
                  <c:v>0.15545448183691815</c:v>
                </c:pt>
                <c:pt idx="823">
                  <c:v>0.15767540548351161</c:v>
                </c:pt>
                <c:pt idx="824">
                  <c:v>0.15993447700874408</c:v>
                </c:pt>
                <c:pt idx="825">
                  <c:v>0.16217195747419386</c:v>
                </c:pt>
                <c:pt idx="826">
                  <c:v>0.1641137287332648</c:v>
                </c:pt>
                <c:pt idx="827">
                  <c:v>0.1660357472607269</c:v>
                </c:pt>
                <c:pt idx="828">
                  <c:v>0.16806003717467755</c:v>
                </c:pt>
                <c:pt idx="829">
                  <c:v>0.17027162963709941</c:v>
                </c:pt>
                <c:pt idx="830">
                  <c:v>0.17212698818937319</c:v>
                </c:pt>
                <c:pt idx="831">
                  <c:v>0.1737348574507287</c:v>
                </c:pt>
                <c:pt idx="832">
                  <c:v>0.17550676338978161</c:v>
                </c:pt>
                <c:pt idx="833">
                  <c:v>0.17741481398793249</c:v>
                </c:pt>
                <c:pt idx="834">
                  <c:v>0.17951321931262737</c:v>
                </c:pt>
                <c:pt idx="835">
                  <c:v>0.18094305954010104</c:v>
                </c:pt>
                <c:pt idx="836">
                  <c:v>0.18192752027566425</c:v>
                </c:pt>
                <c:pt idx="837">
                  <c:v>0.18285143261252634</c:v>
                </c:pt>
                <c:pt idx="838">
                  <c:v>0.18368748334692825</c:v>
                </c:pt>
                <c:pt idx="839">
                  <c:v>0.18461194339684497</c:v>
                </c:pt>
                <c:pt idx="840">
                  <c:v>0.18522985585207272</c:v>
                </c:pt>
                <c:pt idx="841">
                  <c:v>0.18524092742162523</c:v>
                </c:pt>
                <c:pt idx="842">
                  <c:v>0.18520337277923221</c:v>
                </c:pt>
                <c:pt idx="843">
                  <c:v>0.18519276180220079</c:v>
                </c:pt>
                <c:pt idx="844">
                  <c:v>0.18513948057019824</c:v>
                </c:pt>
                <c:pt idx="845">
                  <c:v>0.18493766343319526</c:v>
                </c:pt>
                <c:pt idx="846">
                  <c:v>0.1847159070127106</c:v>
                </c:pt>
                <c:pt idx="847">
                  <c:v>0.18406423071319183</c:v>
                </c:pt>
                <c:pt idx="848">
                  <c:v>0.18365803512184425</c:v>
                </c:pt>
                <c:pt idx="849">
                  <c:v>0.18326332043273269</c:v>
                </c:pt>
                <c:pt idx="850">
                  <c:v>0.18238028382822494</c:v>
                </c:pt>
                <c:pt idx="851">
                  <c:v>0.18096680711914845</c:v>
                </c:pt>
                <c:pt idx="852">
                  <c:v>0.17933601151415424</c:v>
                </c:pt>
                <c:pt idx="853">
                  <c:v>0.17734364734757552</c:v>
                </c:pt>
                <c:pt idx="854">
                  <c:v>0.17501818130718028</c:v>
                </c:pt>
                <c:pt idx="855">
                  <c:v>0.17247434051074376</c:v>
                </c:pt>
                <c:pt idx="856">
                  <c:v>0.16985540780131844</c:v>
                </c:pt>
                <c:pt idx="857">
                  <c:v>0.16769364641418422</c:v>
                </c:pt>
                <c:pt idx="858">
                  <c:v>0.16566232099834619</c:v>
                </c:pt>
                <c:pt idx="859">
                  <c:v>0.16350318470589187</c:v>
                </c:pt>
                <c:pt idx="860">
                  <c:v>0.16099819404664459</c:v>
                </c:pt>
                <c:pt idx="861">
                  <c:v>0.15884786721481695</c:v>
                </c:pt>
                <c:pt idx="862">
                  <c:v>0.15649694032502121</c:v>
                </c:pt>
                <c:pt idx="863">
                  <c:v>0.15391901360744908</c:v>
                </c:pt>
                <c:pt idx="864">
                  <c:v>0.15077510754591095</c:v>
                </c:pt>
                <c:pt idx="865">
                  <c:v>0.147454069668886</c:v>
                </c:pt>
                <c:pt idx="866">
                  <c:v>0.14443725274865035</c:v>
                </c:pt>
                <c:pt idx="867">
                  <c:v>0.14164588099569481</c:v>
                </c:pt>
                <c:pt idx="868">
                  <c:v>0.13852150837429594</c:v>
                </c:pt>
                <c:pt idx="869">
                  <c:v>0.13559271356987609</c:v>
                </c:pt>
                <c:pt idx="870">
                  <c:v>0.13265598215224411</c:v>
                </c:pt>
                <c:pt idx="871">
                  <c:v>0.12973774852034756</c:v>
                </c:pt>
                <c:pt idx="872">
                  <c:v>0.12663294847870216</c:v>
                </c:pt>
                <c:pt idx="873">
                  <c:v>0.12368945256008947</c:v>
                </c:pt>
                <c:pt idx="874">
                  <c:v>0.12079872365870023</c:v>
                </c:pt>
                <c:pt idx="875">
                  <c:v>0.11815814919017413</c:v>
                </c:pt>
                <c:pt idx="876">
                  <c:v>0.11554340620315838</c:v>
                </c:pt>
                <c:pt idx="877">
                  <c:v>0.11293566625786572</c:v>
                </c:pt>
                <c:pt idx="878">
                  <c:v>0.11059580305365635</c:v>
                </c:pt>
                <c:pt idx="879">
                  <c:v>0.10881013136352082</c:v>
                </c:pt>
                <c:pt idx="880">
                  <c:v>0.1069714914644177</c:v>
                </c:pt>
                <c:pt idx="881">
                  <c:v>0.10509761817387153</c:v>
                </c:pt>
                <c:pt idx="882">
                  <c:v>0.10306166684293963</c:v>
                </c:pt>
                <c:pt idx="883">
                  <c:v>0.10125852739193304</c:v>
                </c:pt>
                <c:pt idx="884">
                  <c:v>9.9770197100159608E-2</c:v>
                </c:pt>
                <c:pt idx="885">
                  <c:v>9.8011039761489963E-2</c:v>
                </c:pt>
                <c:pt idx="886">
                  <c:v>9.5794455722487043E-2</c:v>
                </c:pt>
                <c:pt idx="887">
                  <c:v>9.3689598158543247E-2</c:v>
                </c:pt>
                <c:pt idx="888">
                  <c:v>9.1664188907725527E-2</c:v>
                </c:pt>
                <c:pt idx="889">
                  <c:v>8.9804791716522323E-2</c:v>
                </c:pt>
                <c:pt idx="890">
                  <c:v>8.7691356423989952E-2</c:v>
                </c:pt>
                <c:pt idx="891">
                  <c:v>8.5647802829286301E-2</c:v>
                </c:pt>
                <c:pt idx="892">
                  <c:v>8.3968112732666744E-2</c:v>
                </c:pt>
                <c:pt idx="893">
                  <c:v>8.2695240979573009E-2</c:v>
                </c:pt>
                <c:pt idx="894">
                  <c:v>8.1179881424247674E-2</c:v>
                </c:pt>
                <c:pt idx="895">
                  <c:v>7.9864847127857963E-2</c:v>
                </c:pt>
                <c:pt idx="896">
                  <c:v>7.8780625690175993E-2</c:v>
                </c:pt>
                <c:pt idx="897">
                  <c:v>7.790519368640883E-2</c:v>
                </c:pt>
                <c:pt idx="898">
                  <c:v>7.6858936956916826E-2</c:v>
                </c:pt>
                <c:pt idx="899">
                  <c:v>7.5551475037277382E-2</c:v>
                </c:pt>
                <c:pt idx="900">
                  <c:v>7.4412220305110716E-2</c:v>
                </c:pt>
                <c:pt idx="901">
                  <c:v>7.3495468403334374E-2</c:v>
                </c:pt>
                <c:pt idx="902">
                  <c:v>7.2309803953742119E-2</c:v>
                </c:pt>
                <c:pt idx="903">
                  <c:v>7.0971995145493599E-2</c:v>
                </c:pt>
                <c:pt idx="904">
                  <c:v>6.985601080073367E-2</c:v>
                </c:pt>
                <c:pt idx="905">
                  <c:v>6.8942607266783279E-2</c:v>
                </c:pt>
                <c:pt idx="906">
                  <c:v>6.8411555808554181E-2</c:v>
                </c:pt>
                <c:pt idx="907">
                  <c:v>6.7914905806044007E-2</c:v>
                </c:pt>
                <c:pt idx="908">
                  <c:v>6.7644932093238325E-2</c:v>
                </c:pt>
                <c:pt idx="909">
                  <c:v>6.7275839875641952E-2</c:v>
                </c:pt>
                <c:pt idx="910">
                  <c:v>6.6732051016196281E-2</c:v>
                </c:pt>
                <c:pt idx="911">
                  <c:v>6.6014468543128146E-2</c:v>
                </c:pt>
                <c:pt idx="912">
                  <c:v>6.5514080974527322E-2</c:v>
                </c:pt>
                <c:pt idx="913">
                  <c:v>6.4604356856484441E-2</c:v>
                </c:pt>
                <c:pt idx="914">
                  <c:v>6.3270806615913819E-2</c:v>
                </c:pt>
                <c:pt idx="915">
                  <c:v>6.1639572495980101E-2</c:v>
                </c:pt>
                <c:pt idx="916">
                  <c:v>6.0499845479347211E-2</c:v>
                </c:pt>
                <c:pt idx="917">
                  <c:v>5.9662143746240612E-2</c:v>
                </c:pt>
                <c:pt idx="918">
                  <c:v>5.9236899555387801E-2</c:v>
                </c:pt>
                <c:pt idx="919">
                  <c:v>5.8606298305002427E-2</c:v>
                </c:pt>
                <c:pt idx="920">
                  <c:v>5.7845060167721611E-2</c:v>
                </c:pt>
                <c:pt idx="921">
                  <c:v>5.7476730555348694E-2</c:v>
                </c:pt>
                <c:pt idx="922">
                  <c:v>5.7375642978762458E-2</c:v>
                </c:pt>
                <c:pt idx="923">
                  <c:v>5.6922922807008239E-2</c:v>
                </c:pt>
                <c:pt idx="924">
                  <c:v>5.633297986477008E-2</c:v>
                </c:pt>
                <c:pt idx="925">
                  <c:v>5.5458841516497596E-2</c:v>
                </c:pt>
                <c:pt idx="926">
                  <c:v>5.4662458924088615E-2</c:v>
                </c:pt>
                <c:pt idx="927">
                  <c:v>5.4311760684636744E-2</c:v>
                </c:pt>
                <c:pt idx="928">
                  <c:v>5.3609851600721278E-2</c:v>
                </c:pt>
                <c:pt idx="929">
                  <c:v>5.2715261219827746E-2</c:v>
                </c:pt>
                <c:pt idx="930">
                  <c:v>5.2035149840961657E-2</c:v>
                </c:pt>
                <c:pt idx="931">
                  <c:v>5.1445972845413024E-2</c:v>
                </c:pt>
                <c:pt idx="932">
                  <c:v>5.1079034275567252E-2</c:v>
                </c:pt>
                <c:pt idx="933">
                  <c:v>5.0788623021229877E-2</c:v>
                </c:pt>
                <c:pt idx="934">
                  <c:v>5.0182153678588699E-2</c:v>
                </c:pt>
                <c:pt idx="935">
                  <c:v>4.9669920384742841E-2</c:v>
                </c:pt>
                <c:pt idx="936">
                  <c:v>4.9212718040519118E-2</c:v>
                </c:pt>
                <c:pt idx="937">
                  <c:v>4.8858552376092719E-2</c:v>
                </c:pt>
                <c:pt idx="938">
                  <c:v>4.8422834178584132E-2</c:v>
                </c:pt>
                <c:pt idx="939">
                  <c:v>4.8155289521019051E-2</c:v>
                </c:pt>
                <c:pt idx="940">
                  <c:v>4.7976289637368864E-2</c:v>
                </c:pt>
                <c:pt idx="941">
                  <c:v>4.7991280230526054E-2</c:v>
                </c:pt>
                <c:pt idx="942">
                  <c:v>4.8146282306040067E-2</c:v>
                </c:pt>
                <c:pt idx="943">
                  <c:v>4.8255465633578423E-2</c:v>
                </c:pt>
                <c:pt idx="944">
                  <c:v>4.837252584057819E-2</c:v>
                </c:pt>
                <c:pt idx="945">
                  <c:v>4.8440092820724395E-2</c:v>
                </c:pt>
                <c:pt idx="946">
                  <c:v>4.7847681211332815E-2</c:v>
                </c:pt>
                <c:pt idx="947">
                  <c:v>4.720221908838778E-2</c:v>
                </c:pt>
                <c:pt idx="948">
                  <c:v>4.6366805558765975E-2</c:v>
                </c:pt>
                <c:pt idx="949">
                  <c:v>4.5583217901994766E-2</c:v>
                </c:pt>
                <c:pt idx="950">
                  <c:v>4.47643049311965E-2</c:v>
                </c:pt>
                <c:pt idx="951">
                  <c:v>4.3909364596010018E-2</c:v>
                </c:pt>
                <c:pt idx="952">
                  <c:v>4.3476203354674302E-2</c:v>
                </c:pt>
                <c:pt idx="953">
                  <c:v>4.3464172044282899E-2</c:v>
                </c:pt>
                <c:pt idx="954">
                  <c:v>4.3723650033693981E-2</c:v>
                </c:pt>
                <c:pt idx="955">
                  <c:v>4.4038779199344319E-2</c:v>
                </c:pt>
                <c:pt idx="956">
                  <c:v>4.430553693216107E-2</c:v>
                </c:pt>
                <c:pt idx="957">
                  <c:v>4.4472257314828817E-2</c:v>
                </c:pt>
                <c:pt idx="958">
                  <c:v>4.4531085511285207E-2</c:v>
                </c:pt>
                <c:pt idx="959">
                  <c:v>4.4488672551628215E-2</c:v>
                </c:pt>
                <c:pt idx="960">
                  <c:v>4.4325890718046865E-2</c:v>
                </c:pt>
                <c:pt idx="961">
                  <c:v>4.3567128040807562E-2</c:v>
                </c:pt>
                <c:pt idx="962">
                  <c:v>4.3034069342955644E-2</c:v>
                </c:pt>
                <c:pt idx="963">
                  <c:v>4.2385688722202934E-2</c:v>
                </c:pt>
                <c:pt idx="964">
                  <c:v>4.1974430403906096E-2</c:v>
                </c:pt>
                <c:pt idx="965">
                  <c:v>4.1260477522873318E-2</c:v>
                </c:pt>
                <c:pt idx="966">
                  <c:v>4.0156623607923256E-2</c:v>
                </c:pt>
                <c:pt idx="967">
                  <c:v>3.9375484816066786E-2</c:v>
                </c:pt>
                <c:pt idx="968">
                  <c:v>3.881721802330472E-2</c:v>
                </c:pt>
                <c:pt idx="969">
                  <c:v>3.8215935327892595E-2</c:v>
                </c:pt>
                <c:pt idx="970">
                  <c:v>3.7716908653547487E-2</c:v>
                </c:pt>
                <c:pt idx="971">
                  <c:v>3.7292888036013182E-2</c:v>
                </c:pt>
                <c:pt idx="972">
                  <c:v>3.7245428788481749E-2</c:v>
                </c:pt>
                <c:pt idx="973">
                  <c:v>3.7512429763281237E-2</c:v>
                </c:pt>
                <c:pt idx="974">
                  <c:v>3.7434212717966833E-2</c:v>
                </c:pt>
                <c:pt idx="975">
                  <c:v>3.7409976100865702E-2</c:v>
                </c:pt>
                <c:pt idx="976">
                  <c:v>3.7479073240429726E-2</c:v>
                </c:pt>
                <c:pt idx="977">
                  <c:v>3.7405653806396391E-2</c:v>
                </c:pt>
                <c:pt idx="978">
                  <c:v>3.7668007661885911E-2</c:v>
                </c:pt>
                <c:pt idx="979">
                  <c:v>3.7892768817850281E-2</c:v>
                </c:pt>
                <c:pt idx="980">
                  <c:v>3.768645232512044E-2</c:v>
                </c:pt>
                <c:pt idx="981">
                  <c:v>3.7372903121120044E-2</c:v>
                </c:pt>
                <c:pt idx="982">
                  <c:v>3.702374764909995E-2</c:v>
                </c:pt>
                <c:pt idx="983">
                  <c:v>3.646424773534751E-2</c:v>
                </c:pt>
                <c:pt idx="984">
                  <c:v>3.640714011195155E-2</c:v>
                </c:pt>
                <c:pt idx="985">
                  <c:v>3.6207112025159367E-2</c:v>
                </c:pt>
                <c:pt idx="986">
                  <c:v>3.6082023967168544E-2</c:v>
                </c:pt>
                <c:pt idx="987">
                  <c:v>3.6188953277046701E-2</c:v>
                </c:pt>
                <c:pt idx="988">
                  <c:v>3.6226861863816906E-2</c:v>
                </c:pt>
                <c:pt idx="989">
                  <c:v>3.6386672943709134E-2</c:v>
                </c:pt>
                <c:pt idx="990">
                  <c:v>3.6419053078758951E-2</c:v>
                </c:pt>
                <c:pt idx="991">
                  <c:v>3.6263923009545236E-2</c:v>
                </c:pt>
                <c:pt idx="992">
                  <c:v>3.588315769859457E-2</c:v>
                </c:pt>
                <c:pt idx="993">
                  <c:v>3.523233505364963E-2</c:v>
                </c:pt>
                <c:pt idx="994">
                  <c:v>3.4642008353292161E-2</c:v>
                </c:pt>
                <c:pt idx="995">
                  <c:v>3.418256264753454E-2</c:v>
                </c:pt>
                <c:pt idx="996">
                  <c:v>3.3596071925405341E-2</c:v>
                </c:pt>
                <c:pt idx="997">
                  <c:v>3.3177545648978159E-2</c:v>
                </c:pt>
                <c:pt idx="998">
                  <c:v>3.3104762864247989E-2</c:v>
                </c:pt>
                <c:pt idx="999">
                  <c:v>3.3140283540595158E-2</c:v>
                </c:pt>
                <c:pt idx="1000">
                  <c:v>3.3496880246752909E-2</c:v>
                </c:pt>
                <c:pt idx="1001">
                  <c:v>3.3828871520488871E-2</c:v>
                </c:pt>
                <c:pt idx="1002">
                  <c:v>3.4161127668838762E-2</c:v>
                </c:pt>
                <c:pt idx="1003">
                  <c:v>3.4528182933360296E-2</c:v>
                </c:pt>
                <c:pt idx="1004">
                  <c:v>3.4915968427795388E-2</c:v>
                </c:pt>
                <c:pt idx="1005">
                  <c:v>3.5099653630737797E-2</c:v>
                </c:pt>
                <c:pt idx="1006">
                  <c:v>3.5146832024144474E-2</c:v>
                </c:pt>
                <c:pt idx="1007">
                  <c:v>3.5044425002538744E-2</c:v>
                </c:pt>
                <c:pt idx="1008">
                  <c:v>3.4629842844485503E-2</c:v>
                </c:pt>
                <c:pt idx="1009">
                  <c:v>3.4776690242426786E-2</c:v>
                </c:pt>
                <c:pt idx="1010">
                  <c:v>3.4796823109082928E-2</c:v>
                </c:pt>
                <c:pt idx="1011">
                  <c:v>3.4738614724349366E-2</c:v>
                </c:pt>
                <c:pt idx="1012">
                  <c:v>3.4160061300128185E-2</c:v>
                </c:pt>
                <c:pt idx="1013">
                  <c:v>3.346446958882647E-2</c:v>
                </c:pt>
                <c:pt idx="1014">
                  <c:v>3.2612533549811779E-2</c:v>
                </c:pt>
                <c:pt idx="1015">
                  <c:v>3.236311292486968E-2</c:v>
                </c:pt>
                <c:pt idx="1016">
                  <c:v>3.1761617113545915E-2</c:v>
                </c:pt>
                <c:pt idx="1017">
                  <c:v>3.1309983192451631E-2</c:v>
                </c:pt>
                <c:pt idx="1018">
                  <c:v>3.0958455121938309E-2</c:v>
                </c:pt>
                <c:pt idx="1019">
                  <c:v>3.0915526592736844E-2</c:v>
                </c:pt>
                <c:pt idx="1020">
                  <c:v>3.108758904617679E-2</c:v>
                </c:pt>
                <c:pt idx="1021">
                  <c:v>3.1307127519522103E-2</c:v>
                </c:pt>
                <c:pt idx="1022">
                  <c:v>3.1507394717971683E-2</c:v>
                </c:pt>
                <c:pt idx="1023">
                  <c:v>3.1399019517668339E-2</c:v>
                </c:pt>
                <c:pt idx="1024">
                  <c:v>3.1427723789552983E-2</c:v>
                </c:pt>
                <c:pt idx="1025">
                  <c:v>3.152557637968921E-2</c:v>
                </c:pt>
                <c:pt idx="1026">
                  <c:v>3.106694424067722E-2</c:v>
                </c:pt>
                <c:pt idx="1027">
                  <c:v>3.0877405399880483E-2</c:v>
                </c:pt>
                <c:pt idx="1028">
                  <c:v>3.0782613432291883E-2</c:v>
                </c:pt>
                <c:pt idx="1029">
                  <c:v>3.0307614990328618E-2</c:v>
                </c:pt>
                <c:pt idx="1030">
                  <c:v>2.9920786827255002E-2</c:v>
                </c:pt>
                <c:pt idx="1031">
                  <c:v>2.9499040700581229E-2</c:v>
                </c:pt>
                <c:pt idx="1032">
                  <c:v>2.9545105023436855E-2</c:v>
                </c:pt>
                <c:pt idx="1033">
                  <c:v>2.9973248294795082E-2</c:v>
                </c:pt>
                <c:pt idx="1034">
                  <c:v>2.9830777699397855E-2</c:v>
                </c:pt>
                <c:pt idx="1035">
                  <c:v>2.9872358408035253E-2</c:v>
                </c:pt>
                <c:pt idx="1036">
                  <c:v>3.0087158553745108E-2</c:v>
                </c:pt>
                <c:pt idx="1037">
                  <c:v>3.0706252211177922E-2</c:v>
                </c:pt>
                <c:pt idx="1038">
                  <c:v>3.1043570481610893E-2</c:v>
                </c:pt>
                <c:pt idx="1039">
                  <c:v>3.0815625283469126E-2</c:v>
                </c:pt>
                <c:pt idx="1040">
                  <c:v>3.0673316190533026E-2</c:v>
                </c:pt>
                <c:pt idx="1041">
                  <c:v>3.0925680772486502E-2</c:v>
                </c:pt>
                <c:pt idx="1042">
                  <c:v>3.1060483681342031E-2</c:v>
                </c:pt>
                <c:pt idx="1043">
                  <c:v>3.0816108729291171E-2</c:v>
                </c:pt>
                <c:pt idx="1044">
                  <c:v>3.0108108336004018E-2</c:v>
                </c:pt>
                <c:pt idx="1045">
                  <c:v>2.9778557643226299E-2</c:v>
                </c:pt>
                <c:pt idx="1046">
                  <c:v>2.9747866380722857E-2</c:v>
                </c:pt>
                <c:pt idx="1047">
                  <c:v>2.9724225248270567E-2</c:v>
                </c:pt>
                <c:pt idx="1048">
                  <c:v>2.9354702928096874E-2</c:v>
                </c:pt>
                <c:pt idx="1049">
                  <c:v>2.9006969582682365E-2</c:v>
                </c:pt>
                <c:pt idx="1050">
                  <c:v>2.9517431820974934E-2</c:v>
                </c:pt>
                <c:pt idx="1051">
                  <c:v>3.000852007189057E-2</c:v>
                </c:pt>
                <c:pt idx="1052">
                  <c:v>3.0288964887574085E-2</c:v>
                </c:pt>
                <c:pt idx="1053">
                  <c:v>2.9942828061693866E-2</c:v>
                </c:pt>
                <c:pt idx="1054">
                  <c:v>2.9436748914835782E-2</c:v>
                </c:pt>
                <c:pt idx="1055">
                  <c:v>2.9252166817018314E-2</c:v>
                </c:pt>
                <c:pt idx="1056">
                  <c:v>2.8746473748459817E-2</c:v>
                </c:pt>
                <c:pt idx="1057">
                  <c:v>2.78333961369393E-2</c:v>
                </c:pt>
                <c:pt idx="1058">
                  <c:v>2.6981805979059973E-2</c:v>
                </c:pt>
                <c:pt idx="1059">
                  <c:v>2.6252773901972167E-2</c:v>
                </c:pt>
                <c:pt idx="1060">
                  <c:v>2.6154227475137355E-2</c:v>
                </c:pt>
                <c:pt idx="1061">
                  <c:v>2.6211207864725517E-2</c:v>
                </c:pt>
                <c:pt idx="1062">
                  <c:v>2.6291832875081796E-2</c:v>
                </c:pt>
                <c:pt idx="1063">
                  <c:v>2.6589365689152614E-2</c:v>
                </c:pt>
                <c:pt idx="1064">
                  <c:v>2.6428918047720573E-2</c:v>
                </c:pt>
                <c:pt idx="1065">
                  <c:v>2.6339891011483832E-2</c:v>
                </c:pt>
                <c:pt idx="1066">
                  <c:v>2.6361829750869994E-2</c:v>
                </c:pt>
                <c:pt idx="1067">
                  <c:v>2.5985123459241855E-2</c:v>
                </c:pt>
                <c:pt idx="1068">
                  <c:v>2.5353506560175945E-2</c:v>
                </c:pt>
                <c:pt idx="1069">
                  <c:v>2.4763227010602611E-2</c:v>
                </c:pt>
                <c:pt idx="1070">
                  <c:v>2.4343481319661874E-2</c:v>
                </c:pt>
                <c:pt idx="1071">
                  <c:v>2.4328386049885034E-2</c:v>
                </c:pt>
                <c:pt idx="1072">
                  <c:v>2.4724667135717783E-2</c:v>
                </c:pt>
                <c:pt idx="1073">
                  <c:v>2.4777363979113672E-2</c:v>
                </c:pt>
                <c:pt idx="1074">
                  <c:v>2.5183888804332505E-2</c:v>
                </c:pt>
                <c:pt idx="1075">
                  <c:v>2.5946149257946843E-2</c:v>
                </c:pt>
                <c:pt idx="1076">
                  <c:v>2.6507316810881813E-2</c:v>
                </c:pt>
                <c:pt idx="1077">
                  <c:v>2.6832161240768926E-2</c:v>
                </c:pt>
                <c:pt idx="1078">
                  <c:v>2.7258388888176693E-2</c:v>
                </c:pt>
                <c:pt idx="1079">
                  <c:v>2.727211317438177E-2</c:v>
                </c:pt>
                <c:pt idx="1080">
                  <c:v>2.7446681968466568E-2</c:v>
                </c:pt>
                <c:pt idx="1081">
                  <c:v>2.7408771932797244E-2</c:v>
                </c:pt>
                <c:pt idx="1082">
                  <c:v>2.7316032428480484E-2</c:v>
                </c:pt>
                <c:pt idx="1083">
                  <c:v>2.7054064414085401E-2</c:v>
                </c:pt>
                <c:pt idx="1084">
                  <c:v>2.6394886268081601E-2</c:v>
                </c:pt>
                <c:pt idx="1085">
                  <c:v>2.5631029795009825E-2</c:v>
                </c:pt>
                <c:pt idx="1086">
                  <c:v>2.4711566374449007E-2</c:v>
                </c:pt>
                <c:pt idx="1087">
                  <c:v>2.3857898557451015E-2</c:v>
                </c:pt>
                <c:pt idx="1088">
                  <c:v>2.3238601557613685E-2</c:v>
                </c:pt>
                <c:pt idx="1089">
                  <c:v>2.2645242064009925E-2</c:v>
                </c:pt>
                <c:pt idx="1090">
                  <c:v>2.2016929140855946E-2</c:v>
                </c:pt>
                <c:pt idx="1091">
                  <c:v>2.2495249068111869E-2</c:v>
                </c:pt>
                <c:pt idx="1092">
                  <c:v>2.272935750673219E-2</c:v>
                </c:pt>
                <c:pt idx="1093">
                  <c:v>2.3368750623178849E-2</c:v>
                </c:pt>
                <c:pt idx="1094">
                  <c:v>2.3696539779876E-2</c:v>
                </c:pt>
                <c:pt idx="1095">
                  <c:v>2.3749641882693778E-2</c:v>
                </c:pt>
                <c:pt idx="1096">
                  <c:v>2.3743678150481014E-2</c:v>
                </c:pt>
                <c:pt idx="1097">
                  <c:v>2.4087807053373569E-2</c:v>
                </c:pt>
                <c:pt idx="1098">
                  <c:v>2.3982614305491912E-2</c:v>
                </c:pt>
                <c:pt idx="1099">
                  <c:v>2.3942677759668036E-2</c:v>
                </c:pt>
                <c:pt idx="1100">
                  <c:v>2.3384618165313065E-2</c:v>
                </c:pt>
                <c:pt idx="1101">
                  <c:v>2.3188189051592693E-2</c:v>
                </c:pt>
                <c:pt idx="1102">
                  <c:v>2.3404614041042902E-2</c:v>
                </c:pt>
                <c:pt idx="1103">
                  <c:v>2.3802378473544807E-2</c:v>
                </c:pt>
                <c:pt idx="1104">
                  <c:v>2.396269370813757E-2</c:v>
                </c:pt>
                <c:pt idx="1105">
                  <c:v>2.4319739041543113E-2</c:v>
                </c:pt>
                <c:pt idx="1106">
                  <c:v>2.4469761225872119E-2</c:v>
                </c:pt>
                <c:pt idx="1107">
                  <c:v>2.4872333487427435E-2</c:v>
                </c:pt>
                <c:pt idx="1108">
                  <c:v>2.5014771923494463E-2</c:v>
                </c:pt>
                <c:pt idx="1109">
                  <c:v>2.4897323901818137E-2</c:v>
                </c:pt>
                <c:pt idx="1110">
                  <c:v>2.4551105968155396E-2</c:v>
                </c:pt>
                <c:pt idx="1111">
                  <c:v>2.4329842752450113E-2</c:v>
                </c:pt>
                <c:pt idx="1112">
                  <c:v>2.369250893660356E-2</c:v>
                </c:pt>
                <c:pt idx="1113">
                  <c:v>2.3758990311026736E-2</c:v>
                </c:pt>
                <c:pt idx="1114">
                  <c:v>2.3640334294316761E-2</c:v>
                </c:pt>
                <c:pt idx="1115">
                  <c:v>2.3674340741913401E-2</c:v>
                </c:pt>
                <c:pt idx="1116">
                  <c:v>2.3670598194099331E-2</c:v>
                </c:pt>
                <c:pt idx="1117">
                  <c:v>2.4013654185000507E-2</c:v>
                </c:pt>
                <c:pt idx="1118">
                  <c:v>2.3995011848565864E-2</c:v>
                </c:pt>
                <c:pt idx="1119">
                  <c:v>2.4409539822677833E-2</c:v>
                </c:pt>
                <c:pt idx="1120">
                  <c:v>2.465291046668882E-2</c:v>
                </c:pt>
                <c:pt idx="1121">
                  <c:v>2.5159437874105815E-2</c:v>
                </c:pt>
                <c:pt idx="1122">
                  <c:v>2.5418592029500916E-2</c:v>
                </c:pt>
                <c:pt idx="1123">
                  <c:v>2.5417558863327916E-2</c:v>
                </c:pt>
                <c:pt idx="1124">
                  <c:v>2.5338602600744369E-2</c:v>
                </c:pt>
                <c:pt idx="1125">
                  <c:v>2.5654493932403939E-2</c:v>
                </c:pt>
                <c:pt idx="1126">
                  <c:v>2.5588047025979787E-2</c:v>
                </c:pt>
                <c:pt idx="1127">
                  <c:v>2.4770150974927387E-2</c:v>
                </c:pt>
                <c:pt idx="1128">
                  <c:v>2.4173596793197138E-2</c:v>
                </c:pt>
                <c:pt idx="1129">
                  <c:v>2.4093144208992442E-2</c:v>
                </c:pt>
                <c:pt idx="1130">
                  <c:v>2.3964821771698157E-2</c:v>
                </c:pt>
                <c:pt idx="1131">
                  <c:v>2.400646020119691E-2</c:v>
                </c:pt>
                <c:pt idx="1132">
                  <c:v>2.3713788880501848E-2</c:v>
                </c:pt>
                <c:pt idx="1133">
                  <c:v>2.3716090206170236E-2</c:v>
                </c:pt>
                <c:pt idx="1134">
                  <c:v>2.4274761167246948E-2</c:v>
                </c:pt>
                <c:pt idx="1135">
                  <c:v>2.470150015342663E-2</c:v>
                </c:pt>
                <c:pt idx="1136">
                  <c:v>2.4368875773704057E-2</c:v>
                </c:pt>
                <c:pt idx="1137">
                  <c:v>2.4706040251428623E-2</c:v>
                </c:pt>
                <c:pt idx="1138">
                  <c:v>2.4649627424199839E-2</c:v>
                </c:pt>
                <c:pt idx="1139">
                  <c:v>2.5059833928644863E-2</c:v>
                </c:pt>
                <c:pt idx="1140">
                  <c:v>2.4888764761265145E-2</c:v>
                </c:pt>
                <c:pt idx="1141">
                  <c:v>2.4748051058423162E-2</c:v>
                </c:pt>
                <c:pt idx="1142">
                  <c:v>2.4201325188647944E-2</c:v>
                </c:pt>
                <c:pt idx="1143">
                  <c:v>2.4027769814965707E-2</c:v>
                </c:pt>
                <c:pt idx="1144">
                  <c:v>2.3559282081941857E-2</c:v>
                </c:pt>
                <c:pt idx="1145">
                  <c:v>2.3695163428863904E-2</c:v>
                </c:pt>
                <c:pt idx="1146">
                  <c:v>2.3641547848577589E-2</c:v>
                </c:pt>
                <c:pt idx="1147">
                  <c:v>2.3566074884328575E-2</c:v>
                </c:pt>
                <c:pt idx="1148">
                  <c:v>2.366338456558123E-2</c:v>
                </c:pt>
                <c:pt idx="1149">
                  <c:v>2.3572462127816381E-2</c:v>
                </c:pt>
                <c:pt idx="1150">
                  <c:v>2.3688151058647047E-2</c:v>
                </c:pt>
                <c:pt idx="1151">
                  <c:v>2.3744982585050776E-2</c:v>
                </c:pt>
                <c:pt idx="1152">
                  <c:v>2.3183850377259202E-2</c:v>
                </c:pt>
                <c:pt idx="1153">
                  <c:v>2.2820394032714693E-2</c:v>
                </c:pt>
                <c:pt idx="1154">
                  <c:v>2.2879950554425068E-2</c:v>
                </c:pt>
                <c:pt idx="1155">
                  <c:v>2.2858885083008311E-2</c:v>
                </c:pt>
                <c:pt idx="1156">
                  <c:v>2.31830726570138E-2</c:v>
                </c:pt>
                <c:pt idx="1157">
                  <c:v>2.3292967286116153E-2</c:v>
                </c:pt>
                <c:pt idx="1158">
                  <c:v>2.3458500033283564E-2</c:v>
                </c:pt>
                <c:pt idx="1159">
                  <c:v>2.3383586233704349E-2</c:v>
                </c:pt>
                <c:pt idx="1160">
                  <c:v>2.2679533325844298E-2</c:v>
                </c:pt>
                <c:pt idx="1161">
                  <c:v>2.2091304286033897E-2</c:v>
                </c:pt>
                <c:pt idx="1162">
                  <c:v>2.1765915519512631E-2</c:v>
                </c:pt>
                <c:pt idx="1163">
                  <c:v>2.1293850224271452E-2</c:v>
                </c:pt>
                <c:pt idx="1164">
                  <c:v>2.0778304521126407E-2</c:v>
                </c:pt>
                <c:pt idx="1165">
                  <c:v>1.9857616912214389E-2</c:v>
                </c:pt>
                <c:pt idx="1166">
                  <c:v>1.951207777925347E-2</c:v>
                </c:pt>
                <c:pt idx="1167">
                  <c:v>1.9627345142397626E-2</c:v>
                </c:pt>
                <c:pt idx="1168">
                  <c:v>1.9226477961324137E-2</c:v>
                </c:pt>
                <c:pt idx="1169">
                  <c:v>1.8422049489544377E-2</c:v>
                </c:pt>
                <c:pt idx="1170">
                  <c:v>1.7861874798266352E-2</c:v>
                </c:pt>
                <c:pt idx="1171">
                  <c:v>1.8059658666822121E-2</c:v>
                </c:pt>
                <c:pt idx="1172">
                  <c:v>1.8466634286398144E-2</c:v>
                </c:pt>
                <c:pt idx="1173">
                  <c:v>1.8611633914337053E-2</c:v>
                </c:pt>
                <c:pt idx="1174">
                  <c:v>1.9017652893816211E-2</c:v>
                </c:pt>
                <c:pt idx="1175">
                  <c:v>1.9736869801790461E-2</c:v>
                </c:pt>
                <c:pt idx="1176">
                  <c:v>2.0557042327639313E-2</c:v>
                </c:pt>
                <c:pt idx="1177">
                  <c:v>2.0984532198651869E-2</c:v>
                </c:pt>
                <c:pt idx="1178">
                  <c:v>2.1036768085596121E-2</c:v>
                </c:pt>
                <c:pt idx="1179">
                  <c:v>2.1013810121318255E-2</c:v>
                </c:pt>
                <c:pt idx="1180">
                  <c:v>2.1054495474549927E-2</c:v>
                </c:pt>
                <c:pt idx="1181">
                  <c:v>2.0643668633558591E-2</c:v>
                </c:pt>
                <c:pt idx="1182">
                  <c:v>2.0110529754717329E-2</c:v>
                </c:pt>
                <c:pt idx="1183">
                  <c:v>1.949412392468226E-2</c:v>
                </c:pt>
                <c:pt idx="1184">
                  <c:v>1.9630423913417076E-2</c:v>
                </c:pt>
                <c:pt idx="1185">
                  <c:v>1.96277022448238E-2</c:v>
                </c:pt>
                <c:pt idx="1186">
                  <c:v>2.0073168057384409E-2</c:v>
                </c:pt>
                <c:pt idx="1187">
                  <c:v>2.0615435509788612E-2</c:v>
                </c:pt>
                <c:pt idx="1188">
                  <c:v>2.0786242251028406E-2</c:v>
                </c:pt>
                <c:pt idx="1189">
                  <c:v>2.0688713814983925E-2</c:v>
                </c:pt>
                <c:pt idx="1190">
                  <c:v>2.0541890715338962E-2</c:v>
                </c:pt>
                <c:pt idx="1191">
                  <c:v>2.0127539097849888E-2</c:v>
                </c:pt>
                <c:pt idx="1192">
                  <c:v>2.0074858800039785E-2</c:v>
                </c:pt>
                <c:pt idx="1193">
                  <c:v>1.9457682474367972E-2</c:v>
                </c:pt>
                <c:pt idx="1194">
                  <c:v>1.8498581671071185E-2</c:v>
                </c:pt>
                <c:pt idx="1195">
                  <c:v>1.8114699086189213E-2</c:v>
                </c:pt>
                <c:pt idx="1196">
                  <c:v>1.780578441962407E-2</c:v>
                </c:pt>
                <c:pt idx="1197">
                  <c:v>1.7540931924518898E-2</c:v>
                </c:pt>
                <c:pt idx="1198">
                  <c:v>1.7470594458915242E-2</c:v>
                </c:pt>
                <c:pt idx="1199">
                  <c:v>1.7165770967082137E-2</c:v>
                </c:pt>
                <c:pt idx="1200">
                  <c:v>1.7642822875768838E-2</c:v>
                </c:pt>
                <c:pt idx="1201">
                  <c:v>1.8435473922995708E-2</c:v>
                </c:pt>
                <c:pt idx="1202">
                  <c:v>1.9243008416832783E-2</c:v>
                </c:pt>
                <c:pt idx="1203">
                  <c:v>2.0304365589325551E-2</c:v>
                </c:pt>
                <c:pt idx="1204">
                  <c:v>2.1339524090090409E-2</c:v>
                </c:pt>
                <c:pt idx="1205">
                  <c:v>2.2224601273443684E-2</c:v>
                </c:pt>
                <c:pt idx="1206">
                  <c:v>2.2632243561008535E-2</c:v>
                </c:pt>
                <c:pt idx="1207">
                  <c:v>2.2341259108469982E-2</c:v>
                </c:pt>
                <c:pt idx="1208">
                  <c:v>2.2171497584756401E-2</c:v>
                </c:pt>
                <c:pt idx="1209">
                  <c:v>2.2124167668909574E-2</c:v>
                </c:pt>
                <c:pt idx="1210">
                  <c:v>2.2181538704146561E-2</c:v>
                </c:pt>
                <c:pt idx="1211">
                  <c:v>2.2276297983091307E-2</c:v>
                </c:pt>
                <c:pt idx="1212">
                  <c:v>2.1901264630261704E-2</c:v>
                </c:pt>
                <c:pt idx="1213">
                  <c:v>2.1788356629705657E-2</c:v>
                </c:pt>
                <c:pt idx="1214">
                  <c:v>2.1991344404676986E-2</c:v>
                </c:pt>
                <c:pt idx="1215">
                  <c:v>2.1778026608165038E-2</c:v>
                </c:pt>
                <c:pt idx="1216">
                  <c:v>2.066153429625919E-2</c:v>
                </c:pt>
                <c:pt idx="1217">
                  <c:v>1.9875730430324104E-2</c:v>
                </c:pt>
                <c:pt idx="1218">
                  <c:v>1.9581657951387815E-2</c:v>
                </c:pt>
                <c:pt idx="1219">
                  <c:v>1.9326433846868052E-2</c:v>
                </c:pt>
                <c:pt idx="1220">
                  <c:v>1.9099598946325479E-2</c:v>
                </c:pt>
                <c:pt idx="1221">
                  <c:v>1.8904393002354677E-2</c:v>
                </c:pt>
                <c:pt idx="1222">
                  <c:v>1.8785940736632804E-2</c:v>
                </c:pt>
                <c:pt idx="1223">
                  <c:v>1.8914414008209143E-2</c:v>
                </c:pt>
                <c:pt idx="1224">
                  <c:v>1.9203370419971815E-2</c:v>
                </c:pt>
                <c:pt idx="1225">
                  <c:v>1.8723958122950867E-2</c:v>
                </c:pt>
                <c:pt idx="1226">
                  <c:v>1.8502793361901592E-2</c:v>
                </c:pt>
                <c:pt idx="1227">
                  <c:v>1.8039095192354065E-2</c:v>
                </c:pt>
                <c:pt idx="1228">
                  <c:v>1.793003974817067E-2</c:v>
                </c:pt>
                <c:pt idx="1229">
                  <c:v>1.7934699107495997E-2</c:v>
                </c:pt>
                <c:pt idx="1230">
                  <c:v>1.8744571342753438E-2</c:v>
                </c:pt>
                <c:pt idx="1231">
                  <c:v>1.8789094771632375E-2</c:v>
                </c:pt>
                <c:pt idx="1232">
                  <c:v>1.9090353031576687E-2</c:v>
                </c:pt>
                <c:pt idx="1233">
                  <c:v>1.9892044615320535E-2</c:v>
                </c:pt>
                <c:pt idx="1234">
                  <c:v>2.0506190238662743E-2</c:v>
                </c:pt>
                <c:pt idx="1235">
                  <c:v>2.0471957414404902E-2</c:v>
                </c:pt>
                <c:pt idx="1236">
                  <c:v>2.0633636590576387E-2</c:v>
                </c:pt>
                <c:pt idx="1237">
                  <c:v>2.0410144509146633E-2</c:v>
                </c:pt>
                <c:pt idx="1238">
                  <c:v>2.0538268740353138E-2</c:v>
                </c:pt>
                <c:pt idx="1239">
                  <c:v>1.9976683312360525E-2</c:v>
                </c:pt>
                <c:pt idx="1240">
                  <c:v>1.9585284463861433E-2</c:v>
                </c:pt>
                <c:pt idx="1241">
                  <c:v>1.9243221311983937E-2</c:v>
                </c:pt>
                <c:pt idx="1242">
                  <c:v>1.9119489390905318E-2</c:v>
                </c:pt>
                <c:pt idx="1243">
                  <c:v>1.8848153611737414E-2</c:v>
                </c:pt>
                <c:pt idx="1244">
                  <c:v>1.844281009486011E-2</c:v>
                </c:pt>
                <c:pt idx="1245">
                  <c:v>1.799709125767638E-2</c:v>
                </c:pt>
                <c:pt idx="1246">
                  <c:v>1.8279654396884348E-2</c:v>
                </c:pt>
                <c:pt idx="1247">
                  <c:v>1.7837705209532862E-2</c:v>
                </c:pt>
                <c:pt idx="1248">
                  <c:v>1.8082472930395107E-2</c:v>
                </c:pt>
                <c:pt idx="1249">
                  <c:v>1.7760131047229431E-2</c:v>
                </c:pt>
                <c:pt idx="1250">
                  <c:v>1.7432428577152895E-2</c:v>
                </c:pt>
                <c:pt idx="1251">
                  <c:v>1.7110982131912932E-2</c:v>
                </c:pt>
                <c:pt idx="1252">
                  <c:v>1.6625708130343735E-2</c:v>
                </c:pt>
                <c:pt idx="1253">
                  <c:v>1.6525968173155756E-2</c:v>
                </c:pt>
                <c:pt idx="1254">
                  <c:v>1.63287110963002E-2</c:v>
                </c:pt>
                <c:pt idx="1255">
                  <c:v>1.5817168662832826E-2</c:v>
                </c:pt>
                <c:pt idx="1256">
                  <c:v>1.5951402312176014E-2</c:v>
                </c:pt>
                <c:pt idx="1257">
                  <c:v>1.6386223785402707E-2</c:v>
                </c:pt>
                <c:pt idx="1258">
                  <c:v>1.6921664844385679E-2</c:v>
                </c:pt>
                <c:pt idx="1259">
                  <c:v>1.7925709971353683E-2</c:v>
                </c:pt>
                <c:pt idx="1260">
                  <c:v>1.8384990036945933E-2</c:v>
                </c:pt>
                <c:pt idx="1261">
                  <c:v>1.9078467604413007E-2</c:v>
                </c:pt>
                <c:pt idx="1262">
                  <c:v>1.9794418750769743E-2</c:v>
                </c:pt>
                <c:pt idx="1263">
                  <c:v>2.0454148299991211E-2</c:v>
                </c:pt>
                <c:pt idx="1264">
                  <c:v>2.1033103076944008E-2</c:v>
                </c:pt>
                <c:pt idx="1265">
                  <c:v>2.1536565109498425E-2</c:v>
                </c:pt>
                <c:pt idx="1266">
                  <c:v>2.1723153788600607E-2</c:v>
                </c:pt>
                <c:pt idx="1267">
                  <c:v>2.199619593278844E-2</c:v>
                </c:pt>
                <c:pt idx="1268">
                  <c:v>2.2176761999057097E-2</c:v>
                </c:pt>
                <c:pt idx="1269">
                  <c:v>2.2529127838138173E-2</c:v>
                </c:pt>
                <c:pt idx="1270">
                  <c:v>2.2795445348879825E-2</c:v>
                </c:pt>
                <c:pt idx="1271">
                  <c:v>2.2284341981132272E-2</c:v>
                </c:pt>
                <c:pt idx="1272">
                  <c:v>2.1963132073603158E-2</c:v>
                </c:pt>
                <c:pt idx="1273">
                  <c:v>2.141352733291111E-2</c:v>
                </c:pt>
                <c:pt idx="1274">
                  <c:v>2.0515374933556645E-2</c:v>
                </c:pt>
                <c:pt idx="1275">
                  <c:v>1.9554862045127751E-2</c:v>
                </c:pt>
                <c:pt idx="1276">
                  <c:v>1.8913992026049372E-2</c:v>
                </c:pt>
                <c:pt idx="1277">
                  <c:v>1.8465863237680919E-2</c:v>
                </c:pt>
                <c:pt idx="1278">
                  <c:v>1.8512715226619004E-2</c:v>
                </c:pt>
                <c:pt idx="1279">
                  <c:v>1.8259483069722332E-2</c:v>
                </c:pt>
                <c:pt idx="1280">
                  <c:v>1.8673750336462333E-2</c:v>
                </c:pt>
                <c:pt idx="1281">
                  <c:v>1.9480991255599329E-2</c:v>
                </c:pt>
                <c:pt idx="1282">
                  <c:v>2.0061624465566259E-2</c:v>
                </c:pt>
                <c:pt idx="1283">
                  <c:v>2.0224353170789446E-2</c:v>
                </c:pt>
                <c:pt idx="1284">
                  <c:v>1.9858738574810457E-2</c:v>
                </c:pt>
                <c:pt idx="1285">
                  <c:v>1.9751155259719003E-2</c:v>
                </c:pt>
                <c:pt idx="1286">
                  <c:v>2.0123161513768442E-2</c:v>
                </c:pt>
                <c:pt idx="1287">
                  <c:v>2.0097757168291638E-2</c:v>
                </c:pt>
                <c:pt idx="1288">
                  <c:v>1.980102998661859E-2</c:v>
                </c:pt>
                <c:pt idx="1289">
                  <c:v>1.9842162495375633E-2</c:v>
                </c:pt>
                <c:pt idx="1290">
                  <c:v>1.9335159784838764E-2</c:v>
                </c:pt>
                <c:pt idx="1291">
                  <c:v>1.8710545314689488E-2</c:v>
                </c:pt>
                <c:pt idx="1292">
                  <c:v>1.8279068136000842E-2</c:v>
                </c:pt>
                <c:pt idx="1293">
                  <c:v>1.7741120338331012E-2</c:v>
                </c:pt>
                <c:pt idx="1294">
                  <c:v>1.782361806695882E-2</c:v>
                </c:pt>
                <c:pt idx="1295">
                  <c:v>1.7350054975059027E-2</c:v>
                </c:pt>
                <c:pt idx="1296">
                  <c:v>1.7451379601450087E-2</c:v>
                </c:pt>
                <c:pt idx="1297">
                  <c:v>1.7563808512642217E-2</c:v>
                </c:pt>
                <c:pt idx="1298">
                  <c:v>1.8742517551962566E-2</c:v>
                </c:pt>
                <c:pt idx="1299">
                  <c:v>1.9181528750718924E-2</c:v>
                </c:pt>
                <c:pt idx="1300">
                  <c:v>1.971426207736689E-2</c:v>
                </c:pt>
                <c:pt idx="1301">
                  <c:v>1.8932319351447433E-2</c:v>
                </c:pt>
                <c:pt idx="1302">
                  <c:v>1.8760309522977095E-2</c:v>
                </c:pt>
                <c:pt idx="1303">
                  <c:v>1.784546715235024E-2</c:v>
                </c:pt>
                <c:pt idx="1304">
                  <c:v>1.7891677058596976E-2</c:v>
                </c:pt>
                <c:pt idx="1305">
                  <c:v>1.7471529146657061E-2</c:v>
                </c:pt>
                <c:pt idx="1306">
                  <c:v>1.6745308671655943E-2</c:v>
                </c:pt>
                <c:pt idx="1307">
                  <c:v>1.5382610966465204E-2</c:v>
                </c:pt>
                <c:pt idx="1308">
                  <c:v>1.4932694977901857E-2</c:v>
                </c:pt>
                <c:pt idx="1309">
                  <c:v>1.5689193918682145E-2</c:v>
                </c:pt>
                <c:pt idx="1310">
                  <c:v>1.6827900565431108E-2</c:v>
                </c:pt>
                <c:pt idx="1311">
                  <c:v>1.711423991630602E-2</c:v>
                </c:pt>
                <c:pt idx="1312">
                  <c:v>1.7093756989320502E-2</c:v>
                </c:pt>
                <c:pt idx="1313">
                  <c:v>1.8282382278634105E-2</c:v>
                </c:pt>
                <c:pt idx="1314">
                  <c:v>2.007236262273579E-2</c:v>
                </c:pt>
                <c:pt idx="1315">
                  <c:v>2.158606844937578E-2</c:v>
                </c:pt>
                <c:pt idx="1316">
                  <c:v>2.0676096363092859E-2</c:v>
                </c:pt>
                <c:pt idx="1317">
                  <c:v>1.9901201338774131E-2</c:v>
                </c:pt>
                <c:pt idx="1318">
                  <c:v>1.9884788418519397E-2</c:v>
                </c:pt>
                <c:pt idx="1319">
                  <c:v>2.0332668253773431E-2</c:v>
                </c:pt>
                <c:pt idx="1320">
                  <c:v>1.9771004135649438E-2</c:v>
                </c:pt>
                <c:pt idx="1321">
                  <c:v>1.9274248403420978E-2</c:v>
                </c:pt>
                <c:pt idx="1322">
                  <c:v>1.8634748750901445E-2</c:v>
                </c:pt>
                <c:pt idx="1323">
                  <c:v>2.0018335496444089E-2</c:v>
                </c:pt>
                <c:pt idx="1324">
                  <c:v>1.9970087710470628E-2</c:v>
                </c:pt>
                <c:pt idx="1325">
                  <c:v>2.0841675448539428E-2</c:v>
                </c:pt>
                <c:pt idx="1326">
                  <c:v>1.9882045548547826E-2</c:v>
                </c:pt>
                <c:pt idx="1327">
                  <c:v>2.0298555547285723E-2</c:v>
                </c:pt>
                <c:pt idx="1328">
                  <c:v>1.9395253055236508E-2</c:v>
                </c:pt>
                <c:pt idx="1329">
                  <c:v>1.9153408801312784E-2</c:v>
                </c:pt>
                <c:pt idx="1330">
                  <c:v>1.8816788909018126E-2</c:v>
                </c:pt>
                <c:pt idx="1331">
                  <c:v>1.7756797810523219E-2</c:v>
                </c:pt>
                <c:pt idx="1332">
                  <c:v>1.6073873741806795E-2</c:v>
                </c:pt>
                <c:pt idx="1333">
                  <c:v>1.7298022929358049E-2</c:v>
                </c:pt>
                <c:pt idx="1334">
                  <c:v>1.7616754383934757E-2</c:v>
                </c:pt>
                <c:pt idx="1335">
                  <c:v>1.7237690209747334E-2</c:v>
                </c:pt>
                <c:pt idx="1336">
                  <c:v>1.7109894408927382E-2</c:v>
                </c:pt>
                <c:pt idx="1337">
                  <c:v>1.7469922946519219E-2</c:v>
                </c:pt>
                <c:pt idx="1338">
                  <c:v>1.860781668497925E-2</c:v>
                </c:pt>
                <c:pt idx="1339">
                  <c:v>1.8177749618492452E-2</c:v>
                </c:pt>
                <c:pt idx="1340">
                  <c:v>1.6676298110413313E-2</c:v>
                </c:pt>
                <c:pt idx="1341">
                  <c:v>1.5966323909624169E-2</c:v>
                </c:pt>
                <c:pt idx="1342">
                  <c:v>1.6786112154150469E-2</c:v>
                </c:pt>
                <c:pt idx="1343">
                  <c:v>1.6953186811650926E-2</c:v>
                </c:pt>
                <c:pt idx="1344">
                  <c:v>1.6089108659352452E-2</c:v>
                </c:pt>
                <c:pt idx="1345">
                  <c:v>1.6248978250466152E-2</c:v>
                </c:pt>
                <c:pt idx="1346">
                  <c:v>1.7481006409319863E-2</c:v>
                </c:pt>
                <c:pt idx="1347">
                  <c:v>1.7916193792331427E-2</c:v>
                </c:pt>
                <c:pt idx="1348">
                  <c:v>1.7985294957235852E-2</c:v>
                </c:pt>
                <c:pt idx="1349">
                  <c:v>1.8501731694269722E-2</c:v>
                </c:pt>
                <c:pt idx="1350">
                  <c:v>1.8408267809273793E-2</c:v>
                </c:pt>
                <c:pt idx="1351">
                  <c:v>1.8533019807460409E-2</c:v>
                </c:pt>
                <c:pt idx="1352">
                  <c:v>1.9037888410079147E-2</c:v>
                </c:pt>
                <c:pt idx="1353">
                  <c:v>1.9036732330790805E-2</c:v>
                </c:pt>
                <c:pt idx="1354">
                  <c:v>1.9662977573227006E-2</c:v>
                </c:pt>
                <c:pt idx="1355">
                  <c:v>2.0428333714791722E-2</c:v>
                </c:pt>
                <c:pt idx="1356">
                  <c:v>2.1078616371025836E-2</c:v>
                </c:pt>
                <c:pt idx="1357">
                  <c:v>2.0789706753041443E-2</c:v>
                </c:pt>
                <c:pt idx="1358">
                  <c:v>2.1652679786505223E-2</c:v>
                </c:pt>
                <c:pt idx="1359">
                  <c:v>2.0278068023149656E-2</c:v>
                </c:pt>
                <c:pt idx="1360">
                  <c:v>1.9586119246028801E-2</c:v>
                </c:pt>
                <c:pt idx="1361">
                  <c:v>2.0273503054822117E-2</c:v>
                </c:pt>
                <c:pt idx="1362">
                  <c:v>1.8767499000009943E-2</c:v>
                </c:pt>
                <c:pt idx="1363">
                  <c:v>1.805908683276761E-2</c:v>
                </c:pt>
                <c:pt idx="1364">
                  <c:v>1.8767751632354154E-2</c:v>
                </c:pt>
                <c:pt idx="1365">
                  <c:v>1.8570977367740944E-2</c:v>
                </c:pt>
                <c:pt idx="1366">
                  <c:v>1.9155168009862555E-2</c:v>
                </c:pt>
                <c:pt idx="1367">
                  <c:v>1.9331339179592961E-2</c:v>
                </c:pt>
                <c:pt idx="1368">
                  <c:v>1.8202625819334853E-2</c:v>
                </c:pt>
                <c:pt idx="1369">
                  <c:v>1.9987213496846342E-2</c:v>
                </c:pt>
                <c:pt idx="1370">
                  <c:v>2.049746387052423E-2</c:v>
                </c:pt>
                <c:pt idx="1371">
                  <c:v>2.0805067841652546E-2</c:v>
                </c:pt>
                <c:pt idx="1372">
                  <c:v>2.0683528979255815E-2</c:v>
                </c:pt>
                <c:pt idx="1373">
                  <c:v>2.2463452794654292E-2</c:v>
                </c:pt>
                <c:pt idx="1374">
                  <c:v>2.2544240887368505E-2</c:v>
                </c:pt>
                <c:pt idx="1375">
                  <c:v>2.244303201206032E-2</c:v>
                </c:pt>
                <c:pt idx="1376">
                  <c:v>2.1262743364494872E-2</c:v>
                </c:pt>
                <c:pt idx="1377">
                  <c:v>2.1688815054642013E-2</c:v>
                </c:pt>
                <c:pt idx="1378">
                  <c:v>2.2074408089604772E-2</c:v>
                </c:pt>
                <c:pt idx="1379">
                  <c:v>2.2676445560627839E-2</c:v>
                </c:pt>
                <c:pt idx="1380">
                  <c:v>2.0571479100746339E-2</c:v>
                </c:pt>
                <c:pt idx="1381">
                  <c:v>2.0859140983693257E-2</c:v>
                </c:pt>
                <c:pt idx="1382">
                  <c:v>2.0325097437929526E-2</c:v>
                </c:pt>
                <c:pt idx="1383">
                  <c:v>2.0470647477494372E-2</c:v>
                </c:pt>
                <c:pt idx="1384">
                  <c:v>1.8479559986498403E-2</c:v>
                </c:pt>
                <c:pt idx="1385">
                  <c:v>1.8083728561448981E-2</c:v>
                </c:pt>
                <c:pt idx="1386">
                  <c:v>1.6909720604208658E-2</c:v>
                </c:pt>
                <c:pt idx="1387">
                  <c:v>1.7405645965345676E-2</c:v>
                </c:pt>
                <c:pt idx="1388">
                  <c:v>1.6839599165118447E-2</c:v>
                </c:pt>
                <c:pt idx="1389">
                  <c:v>1.7371272672144979E-2</c:v>
                </c:pt>
                <c:pt idx="1390">
                  <c:v>1.7575371228838663E-2</c:v>
                </c:pt>
                <c:pt idx="1391">
                  <c:v>1.8302415020186855E-2</c:v>
                </c:pt>
                <c:pt idx="1392">
                  <c:v>1.6868338416409983E-2</c:v>
                </c:pt>
                <c:pt idx="1393">
                  <c:v>1.6735166395804229E-2</c:v>
                </c:pt>
                <c:pt idx="1394">
                  <c:v>1.5184339741549067E-2</c:v>
                </c:pt>
                <c:pt idx="1395">
                  <c:v>1.5695698607408493E-2</c:v>
                </c:pt>
                <c:pt idx="1396">
                  <c:v>1.47295020677626E-2</c:v>
                </c:pt>
                <c:pt idx="1397">
                  <c:v>1.4266956009737864E-2</c:v>
                </c:pt>
                <c:pt idx="1398">
                  <c:v>1.5456973142890502E-2</c:v>
                </c:pt>
                <c:pt idx="1399">
                  <c:v>1.6358522260317813E-2</c:v>
                </c:pt>
                <c:pt idx="1400">
                  <c:v>1.6057069376766344E-2</c:v>
                </c:pt>
                <c:pt idx="1401">
                  <c:v>1.5880314418900813E-2</c:v>
                </c:pt>
                <c:pt idx="1402">
                  <c:v>1.6885305128543124E-2</c:v>
                </c:pt>
                <c:pt idx="1403">
                  <c:v>1.8587251846422688E-2</c:v>
                </c:pt>
                <c:pt idx="1404">
                  <c:v>1.9739637522894836E-2</c:v>
                </c:pt>
                <c:pt idx="1405">
                  <c:v>1.7765165656569302E-2</c:v>
                </c:pt>
                <c:pt idx="1406">
                  <c:v>1.7969217911864059E-2</c:v>
                </c:pt>
                <c:pt idx="1407">
                  <c:v>1.8853844880400931E-2</c:v>
                </c:pt>
                <c:pt idx="1408">
                  <c:v>2.0595646663119471E-2</c:v>
                </c:pt>
                <c:pt idx="1409">
                  <c:v>2.0206240469391554E-2</c:v>
                </c:pt>
                <c:pt idx="1410">
                  <c:v>2.0266933868557182E-2</c:v>
                </c:pt>
                <c:pt idx="1411">
                  <c:v>1.981738444037626E-2</c:v>
                </c:pt>
                <c:pt idx="1412">
                  <c:v>2.1615173935882706E-2</c:v>
                </c:pt>
                <c:pt idx="1413">
                  <c:v>2.2758676352741133E-2</c:v>
                </c:pt>
                <c:pt idx="1414">
                  <c:v>2.3481172045768481E-2</c:v>
                </c:pt>
                <c:pt idx="1415">
                  <c:v>2.3932746842643036E-2</c:v>
                </c:pt>
                <c:pt idx="1416">
                  <c:v>2.4296307825259898E-2</c:v>
                </c:pt>
                <c:pt idx="1417">
                  <c:v>2.4595158919052507E-2</c:v>
                </c:pt>
                <c:pt idx="1418">
                  <c:v>2.4940395307483078E-2</c:v>
                </c:pt>
                <c:pt idx="1419">
                  <c:v>2.5935120479551425E-2</c:v>
                </c:pt>
                <c:pt idx="1420">
                  <c:v>2.4651442179985904E-2</c:v>
                </c:pt>
                <c:pt idx="1421">
                  <c:v>2.5345091203132171E-2</c:v>
                </c:pt>
                <c:pt idx="1422">
                  <c:v>2.5652939225819509E-2</c:v>
                </c:pt>
                <c:pt idx="1423">
                  <c:v>2.6440189852610992E-2</c:v>
                </c:pt>
                <c:pt idx="1424">
                  <c:v>2.6802608705986913E-2</c:v>
                </c:pt>
                <c:pt idx="1425">
                  <c:v>2.586283595212922E-2</c:v>
                </c:pt>
                <c:pt idx="1426">
                  <c:v>2.4398947383429487E-2</c:v>
                </c:pt>
                <c:pt idx="1427">
                  <c:v>2.5302257120961458E-2</c:v>
                </c:pt>
                <c:pt idx="1428">
                  <c:v>2.5289695447921194E-2</c:v>
                </c:pt>
                <c:pt idx="1429">
                  <c:v>2.5282445728960063E-2</c:v>
                </c:pt>
                <c:pt idx="1430">
                  <c:v>2.3620882040303479E-2</c:v>
                </c:pt>
                <c:pt idx="1431">
                  <c:v>2.312254774598968E-2</c:v>
                </c:pt>
                <c:pt idx="1432">
                  <c:v>2.427269355288934E-2</c:v>
                </c:pt>
                <c:pt idx="1433">
                  <c:v>2.4160619010011118E-2</c:v>
                </c:pt>
                <c:pt idx="1434">
                  <c:v>2.3781349280484587E-2</c:v>
                </c:pt>
                <c:pt idx="1435">
                  <c:v>2.3035265764122289E-2</c:v>
                </c:pt>
                <c:pt idx="1436">
                  <c:v>2.3240252862700098E-2</c:v>
                </c:pt>
                <c:pt idx="1437">
                  <c:v>2.5038088192241723E-2</c:v>
                </c:pt>
                <c:pt idx="1438">
                  <c:v>2.5472349166548378E-2</c:v>
                </c:pt>
                <c:pt idx="1439">
                  <c:v>2.5221336900943032E-2</c:v>
                </c:pt>
                <c:pt idx="1440">
                  <c:v>2.6297762278812725E-2</c:v>
                </c:pt>
                <c:pt idx="1441">
                  <c:v>2.705688678846609E-2</c:v>
                </c:pt>
                <c:pt idx="1442">
                  <c:v>2.5598615643976981E-2</c:v>
                </c:pt>
                <c:pt idx="1443">
                  <c:v>2.4412339906711919E-2</c:v>
                </c:pt>
                <c:pt idx="1444">
                  <c:v>2.2065696884711015E-2</c:v>
                </c:pt>
                <c:pt idx="1445">
                  <c:v>1.9937883211711263E-2</c:v>
                </c:pt>
                <c:pt idx="1446">
                  <c:v>1.8686828405399869E-2</c:v>
                </c:pt>
                <c:pt idx="1447">
                  <c:v>1.7050228479022989E-2</c:v>
                </c:pt>
                <c:pt idx="1448">
                  <c:v>1.610204361143627E-2</c:v>
                </c:pt>
                <c:pt idx="1449">
                  <c:v>1.7245108623970825E-2</c:v>
                </c:pt>
                <c:pt idx="1450">
                  <c:v>1.8461440904852643E-2</c:v>
                </c:pt>
                <c:pt idx="1451">
                  <c:v>1.8706931102540743E-2</c:v>
                </c:pt>
                <c:pt idx="1452">
                  <c:v>1.9747324597313515E-2</c:v>
                </c:pt>
                <c:pt idx="1453">
                  <c:v>2.0632954798302919E-2</c:v>
                </c:pt>
                <c:pt idx="1454">
                  <c:v>2.1340442906101497E-2</c:v>
                </c:pt>
                <c:pt idx="1455">
                  <c:v>2.1136984864395601E-2</c:v>
                </c:pt>
                <c:pt idx="1456">
                  <c:v>2.2218188784759733E-2</c:v>
                </c:pt>
                <c:pt idx="1457">
                  <c:v>2.2186852233189142E-2</c:v>
                </c:pt>
                <c:pt idx="1458">
                  <c:v>2.233871816321488E-2</c:v>
                </c:pt>
                <c:pt idx="1459">
                  <c:v>2.2390155350952821E-2</c:v>
                </c:pt>
                <c:pt idx="1460">
                  <c:v>2.2296489431686085E-2</c:v>
                </c:pt>
                <c:pt idx="1461">
                  <c:v>2.1671986457227503E-2</c:v>
                </c:pt>
                <c:pt idx="1462">
                  <c:v>2.1135715628661719E-2</c:v>
                </c:pt>
                <c:pt idx="1463">
                  <c:v>2.1507536683584433E-2</c:v>
                </c:pt>
                <c:pt idx="1464">
                  <c:v>2.0761646829342815E-2</c:v>
                </c:pt>
                <c:pt idx="1465">
                  <c:v>2.1290473240012552E-2</c:v>
                </c:pt>
                <c:pt idx="1466">
                  <c:v>2.0644838374362831E-2</c:v>
                </c:pt>
                <c:pt idx="1467">
                  <c:v>2.0065999217512221E-2</c:v>
                </c:pt>
                <c:pt idx="1468">
                  <c:v>2.0561109628164889E-2</c:v>
                </c:pt>
                <c:pt idx="1469">
                  <c:v>2.260724554721525E-2</c:v>
                </c:pt>
                <c:pt idx="1470">
                  <c:v>2.134095680857416E-2</c:v>
                </c:pt>
                <c:pt idx="1471">
                  <c:v>2.185483730284643E-2</c:v>
                </c:pt>
                <c:pt idx="1472">
                  <c:v>2.3385646720674683E-2</c:v>
                </c:pt>
                <c:pt idx="1473">
                  <c:v>2.3831199463625372E-2</c:v>
                </c:pt>
                <c:pt idx="1474">
                  <c:v>2.3244278887041475E-2</c:v>
                </c:pt>
                <c:pt idx="1475">
                  <c:v>2.1754899207357011E-2</c:v>
                </c:pt>
                <c:pt idx="1476">
                  <c:v>1.9803530440867252E-2</c:v>
                </c:pt>
                <c:pt idx="1477">
                  <c:v>2.0877263328631608E-2</c:v>
                </c:pt>
                <c:pt idx="1478">
                  <c:v>1.9696330352460722E-2</c:v>
                </c:pt>
                <c:pt idx="1479">
                  <c:v>1.7412219507226115E-2</c:v>
                </c:pt>
                <c:pt idx="1480">
                  <c:v>1.7778724860408462E-2</c:v>
                </c:pt>
                <c:pt idx="1481">
                  <c:v>1.8464899016699184E-2</c:v>
                </c:pt>
                <c:pt idx="1482">
                  <c:v>2.0925456845810098E-2</c:v>
                </c:pt>
                <c:pt idx="1483">
                  <c:v>2.1913834062602968E-2</c:v>
                </c:pt>
                <c:pt idx="1484">
                  <c:v>2.1592308425177495E-2</c:v>
                </c:pt>
                <c:pt idx="1485">
                  <c:v>2.4892060882956833E-2</c:v>
                </c:pt>
                <c:pt idx="1486">
                  <c:v>2.5063702131264486E-2</c:v>
                </c:pt>
                <c:pt idx="1487">
                  <c:v>2.4267693052296639E-2</c:v>
                </c:pt>
                <c:pt idx="1488">
                  <c:v>2.3743437897907758E-2</c:v>
                </c:pt>
                <c:pt idx="1489">
                  <c:v>2.288168224602205E-2</c:v>
                </c:pt>
                <c:pt idx="1490">
                  <c:v>2.1348469755003353E-2</c:v>
                </c:pt>
                <c:pt idx="1491">
                  <c:v>2.1676777718465157E-2</c:v>
                </c:pt>
                <c:pt idx="1492">
                  <c:v>1.9836544866251544E-2</c:v>
                </c:pt>
                <c:pt idx="1493">
                  <c:v>1.9020132347369406E-2</c:v>
                </c:pt>
                <c:pt idx="1494">
                  <c:v>1.8967074912985101E-2</c:v>
                </c:pt>
                <c:pt idx="1495">
                  <c:v>2.1745593945577249E-2</c:v>
                </c:pt>
                <c:pt idx="1496">
                  <c:v>2.1658772004316651E-2</c:v>
                </c:pt>
                <c:pt idx="1497">
                  <c:v>2.2009122184647779E-2</c:v>
                </c:pt>
                <c:pt idx="1498">
                  <c:v>1.8066377559425594E-2</c:v>
                </c:pt>
                <c:pt idx="1499">
                  <c:v>2.1892852823709563E-2</c:v>
                </c:pt>
                <c:pt idx="1500">
                  <c:v>2.20448623064574E-2</c:v>
                </c:pt>
                <c:pt idx="1501">
                  <c:v>2.1839548197488963E-2</c:v>
                </c:pt>
                <c:pt idx="1502">
                  <c:v>2.2253513731076435E-2</c:v>
                </c:pt>
                <c:pt idx="1503">
                  <c:v>2.2232804428589929E-2</c:v>
                </c:pt>
                <c:pt idx="1504">
                  <c:v>2.1319498752684726E-2</c:v>
                </c:pt>
                <c:pt idx="1505">
                  <c:v>2.3015848688081701E-2</c:v>
                </c:pt>
                <c:pt idx="1506">
                  <c:v>1.6860497506726139E-2</c:v>
                </c:pt>
                <c:pt idx="1507">
                  <c:v>1.5878064844384723E-2</c:v>
                </c:pt>
                <c:pt idx="1508">
                  <c:v>1.8802214014049221E-2</c:v>
                </c:pt>
                <c:pt idx="1509">
                  <c:v>1.762096884430675E-2</c:v>
                </c:pt>
                <c:pt idx="1510">
                  <c:v>1.6219886644785932E-2</c:v>
                </c:pt>
                <c:pt idx="1511">
                  <c:v>1.7891220576713541E-2</c:v>
                </c:pt>
                <c:pt idx="1512">
                  <c:v>1.9501831653245691E-2</c:v>
                </c:pt>
                <c:pt idx="1513">
                  <c:v>2.032877893791921E-2</c:v>
                </c:pt>
                <c:pt idx="1514">
                  <c:v>2.1227955958269835E-2</c:v>
                </c:pt>
                <c:pt idx="1515">
                  <c:v>1.862439746984668E-2</c:v>
                </c:pt>
                <c:pt idx="1516">
                  <c:v>1.7211440895327928E-2</c:v>
                </c:pt>
                <c:pt idx="1517">
                  <c:v>1.8105593599022966E-2</c:v>
                </c:pt>
                <c:pt idx="1518">
                  <c:v>1.5543739734889692E-2</c:v>
                </c:pt>
                <c:pt idx="1519">
                  <c:v>1.3956758351896251E-2</c:v>
                </c:pt>
                <c:pt idx="1520">
                  <c:v>1.5199000547206132E-2</c:v>
                </c:pt>
                <c:pt idx="1521">
                  <c:v>1.7167071681898436E-2</c:v>
                </c:pt>
                <c:pt idx="1522">
                  <c:v>1.8057042628905767E-2</c:v>
                </c:pt>
                <c:pt idx="1523">
                  <c:v>1.6814777721146246E-2</c:v>
                </c:pt>
                <c:pt idx="1524">
                  <c:v>1.8175504667627469E-2</c:v>
                </c:pt>
                <c:pt idx="1525">
                  <c:v>2.083511084238561E-2</c:v>
                </c:pt>
                <c:pt idx="1526">
                  <c:v>2.2119242059875713E-2</c:v>
                </c:pt>
                <c:pt idx="1527">
                  <c:v>1.915985003327306E-2</c:v>
                </c:pt>
                <c:pt idx="1528">
                  <c:v>1.954843898855867E-2</c:v>
                </c:pt>
                <c:pt idx="1529">
                  <c:v>2.029911382367678E-2</c:v>
                </c:pt>
                <c:pt idx="1530">
                  <c:v>2.5392472592036787E-2</c:v>
                </c:pt>
                <c:pt idx="1531">
                  <c:v>2.8683236559252479E-2</c:v>
                </c:pt>
                <c:pt idx="1532">
                  <c:v>2.6079769253377398E-2</c:v>
                </c:pt>
                <c:pt idx="1533">
                  <c:v>2.9564115729310222E-2</c:v>
                </c:pt>
                <c:pt idx="1534">
                  <c:v>3.3149195898958358E-2</c:v>
                </c:pt>
                <c:pt idx="1535">
                  <c:v>3.4050821698360649E-2</c:v>
                </c:pt>
                <c:pt idx="1536">
                  <c:v>3.7191521423890164E-2</c:v>
                </c:pt>
                <c:pt idx="1537">
                  <c:v>3.5965048235231944E-2</c:v>
                </c:pt>
                <c:pt idx="1538">
                  <c:v>2.9751167763094624E-2</c:v>
                </c:pt>
                <c:pt idx="1539">
                  <c:v>3.3830402857328537E-2</c:v>
                </c:pt>
                <c:pt idx="1540">
                  <c:v>3.124849826659238E-2</c:v>
                </c:pt>
                <c:pt idx="1541">
                  <c:v>2.8212686948633471E-2</c:v>
                </c:pt>
                <c:pt idx="1542">
                  <c:v>2.5960621348652343E-2</c:v>
                </c:pt>
                <c:pt idx="1543">
                  <c:v>2.0327464027829385E-2</c:v>
                </c:pt>
                <c:pt idx="1544">
                  <c:v>1.5658969353947099E-2</c:v>
                </c:pt>
                <c:pt idx="1545">
                  <c:v>2.0283237415578258E-2</c:v>
                </c:pt>
                <c:pt idx="1546">
                  <c:v>1.9601857844615794E-2</c:v>
                </c:pt>
                <c:pt idx="1547">
                  <c:v>1.8242959582421989E-2</c:v>
                </c:pt>
                <c:pt idx="1548">
                  <c:v>1.8287205329260432E-2</c:v>
                </c:pt>
                <c:pt idx="1549">
                  <c:v>1.7557931817518562E-2</c:v>
                </c:pt>
                <c:pt idx="1550">
                  <c:v>1.7777453699079449E-2</c:v>
                </c:pt>
                <c:pt idx="1551">
                  <c:v>2.0483449479123322E-2</c:v>
                </c:pt>
                <c:pt idx="1552">
                  <c:v>1.362312279652321E-2</c:v>
                </c:pt>
                <c:pt idx="1553">
                  <c:v>1.4299871540006469E-2</c:v>
                </c:pt>
                <c:pt idx="1554">
                  <c:v>8.8999887140598088E-3</c:v>
                </c:pt>
                <c:pt idx="1555">
                  <c:v>1.3342005391475578E-2</c:v>
                </c:pt>
                <c:pt idx="1556">
                  <c:v>1.2010991324638523E-2</c:v>
                </c:pt>
                <c:pt idx="1557">
                  <c:v>1.7491181884711986E-2</c:v>
                </c:pt>
                <c:pt idx="1558">
                  <c:v>1.4087141908246274E-2</c:v>
                </c:pt>
                <c:pt idx="1559">
                  <c:v>1.5998536169414587E-2</c:v>
                </c:pt>
                <c:pt idx="1560">
                  <c:v>1.1250509999566338E-2</c:v>
                </c:pt>
                <c:pt idx="1561">
                  <c:v>1.2128339377415281E-2</c:v>
                </c:pt>
                <c:pt idx="1562">
                  <c:v>1.1372834221238047E-2</c:v>
                </c:pt>
                <c:pt idx="1563">
                  <c:v>1.2734079172745195E-2</c:v>
                </c:pt>
                <c:pt idx="1564">
                  <c:v>6.7527341020118536E-3</c:v>
                </c:pt>
                <c:pt idx="1565">
                  <c:v>9.6570646949914116E-3</c:v>
                </c:pt>
                <c:pt idx="1566">
                  <c:v>1.6507300558228188E-2</c:v>
                </c:pt>
                <c:pt idx="1567">
                  <c:v>2.0098386527399745E-2</c:v>
                </c:pt>
                <c:pt idx="1568">
                  <c:v>2.6852714177117164E-2</c:v>
                </c:pt>
                <c:pt idx="1569">
                  <c:v>2.7678200854619254E-2</c:v>
                </c:pt>
                <c:pt idx="1570">
                  <c:v>2.0753210626999242E-2</c:v>
                </c:pt>
                <c:pt idx="1571">
                  <c:v>1.8898961697296535E-2</c:v>
                </c:pt>
                <c:pt idx="1572">
                  <c:v>1.421333720018984E-2</c:v>
                </c:pt>
                <c:pt idx="1573">
                  <c:v>1.1748480586665212E-2</c:v>
                </c:pt>
                <c:pt idx="1574">
                  <c:v>9.8046641253887977E-3</c:v>
                </c:pt>
                <c:pt idx="1575">
                  <c:v>9.8752355521829829E-3</c:v>
                </c:pt>
                <c:pt idx="1576">
                  <c:v>7.510654872436788E-3</c:v>
                </c:pt>
                <c:pt idx="1577">
                  <c:v>1.4821097998550782E-2</c:v>
                </c:pt>
                <c:pt idx="1578">
                  <c:v>1.6790015724085165E-2</c:v>
                </c:pt>
                <c:pt idx="1579">
                  <c:v>1.9284222642981089E-2</c:v>
                </c:pt>
                <c:pt idx="1580">
                  <c:v>1.7368703567765348E-2</c:v>
                </c:pt>
                <c:pt idx="1581">
                  <c:v>2.382335534451864E-2</c:v>
                </c:pt>
                <c:pt idx="1582">
                  <c:v>2.0690618768754158E-2</c:v>
                </c:pt>
                <c:pt idx="1583">
                  <c:v>2.1279140744935039E-2</c:v>
                </c:pt>
                <c:pt idx="1584">
                  <c:v>2.0711546119723152E-2</c:v>
                </c:pt>
                <c:pt idx="1585">
                  <c:v>1.4907429965894434E-2</c:v>
                </c:pt>
                <c:pt idx="1586">
                  <c:v>2.0523749032244007E-2</c:v>
                </c:pt>
                <c:pt idx="1587">
                  <c:v>2.8742555006796348E-2</c:v>
                </c:pt>
                <c:pt idx="1588">
                  <c:v>2.0982529386601209E-2</c:v>
                </c:pt>
                <c:pt idx="1589">
                  <c:v>2.1762153528248861E-2</c:v>
                </c:pt>
                <c:pt idx="1590">
                  <c:v>1.660939079991602E-2</c:v>
                </c:pt>
                <c:pt idx="1591">
                  <c:v>1.4845117414465259E-2</c:v>
                </c:pt>
                <c:pt idx="1592">
                  <c:v>2.1846575053596953E-2</c:v>
                </c:pt>
                <c:pt idx="1593">
                  <c:v>2.2494262582209254E-2</c:v>
                </c:pt>
                <c:pt idx="1594">
                  <c:v>1.3629549052174318E-2</c:v>
                </c:pt>
                <c:pt idx="1595">
                  <c:v>1.8729337093358014E-2</c:v>
                </c:pt>
                <c:pt idx="1596">
                  <c:v>1.0853020725172156E-2</c:v>
                </c:pt>
                <c:pt idx="1597">
                  <c:v>1.3419158148569428E-2</c:v>
                </c:pt>
                <c:pt idx="1598">
                  <c:v>1.5513777527420468E-2</c:v>
                </c:pt>
                <c:pt idx="1599">
                  <c:v>1.6498077585838558E-2</c:v>
                </c:pt>
                <c:pt idx="1600">
                  <c:v>1.2589643844824382E-2</c:v>
                </c:pt>
                <c:pt idx="1601">
                  <c:v>8.1552975040684803E-3</c:v>
                </c:pt>
                <c:pt idx="1602">
                  <c:v>4.2702706656781372E-3</c:v>
                </c:pt>
                <c:pt idx="1603">
                  <c:v>8.1669435619668093E-3</c:v>
                </c:pt>
                <c:pt idx="1604">
                  <c:v>-1.293085378006438E-3</c:v>
                </c:pt>
                <c:pt idx="1605">
                  <c:v>5.696717763069431E-4</c:v>
                </c:pt>
                <c:pt idx="1606">
                  <c:v>6.2191644931105378E-4</c:v>
                </c:pt>
                <c:pt idx="1607">
                  <c:v>4.6044532142819339E-4</c:v>
                </c:pt>
                <c:pt idx="1608">
                  <c:v>-2.4348535800701662E-3</c:v>
                </c:pt>
                <c:pt idx="1609">
                  <c:v>-4.1151570524537023E-3</c:v>
                </c:pt>
                <c:pt idx="1610">
                  <c:v>-6.1215486049262247E-3</c:v>
                </c:pt>
                <c:pt idx="1611">
                  <c:v>-3.6405316743321273E-3</c:v>
                </c:pt>
                <c:pt idx="1612">
                  <c:v>-1.4050085796895047E-2</c:v>
                </c:pt>
                <c:pt idx="1613">
                  <c:v>-1.61520470053267E-2</c:v>
                </c:pt>
                <c:pt idx="1614">
                  <c:v>-3.5222633805111501E-2</c:v>
                </c:pt>
                <c:pt idx="1615">
                  <c:v>-4.4142927779323465E-2</c:v>
                </c:pt>
                <c:pt idx="1616">
                  <c:v>6.120042367983837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8664-41A2-9CAF-E6F4AEB21BAF}"/>
            </c:ext>
          </c:extLst>
        </c:ser>
        <c:ser>
          <c:idx val="7"/>
          <c:order val="7"/>
          <c:tx>
            <c:strRef>
              <c:f>'Abs CoPc'!$AQ$1</c:f>
              <c:strCache>
                <c:ptCount val="1"/>
                <c:pt idx="0">
                  <c:v>3CoPc-Pbs+ORF3a-140mkl-orf3a</c:v>
                </c:pt>
              </c:strCache>
            </c:strRef>
          </c:tx>
          <c:spPr>
            <a:ln w="19050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Q$2:$AQ$1618</c:f>
              <c:numCache>
                <c:formatCode>General</c:formatCode>
                <c:ptCount val="1617"/>
                <c:pt idx="0">
                  <c:v>3.8246009134453002E-2</c:v>
                </c:pt>
                <c:pt idx="1">
                  <c:v>0.1429116641990536</c:v>
                </c:pt>
                <c:pt idx="2">
                  <c:v>9.6148524127383436E-2</c:v>
                </c:pt>
                <c:pt idx="3">
                  <c:v>7.5297871028118538E-2</c:v>
                </c:pt>
                <c:pt idx="4">
                  <c:v>8.7797599025923725E-2</c:v>
                </c:pt>
                <c:pt idx="5">
                  <c:v>7.6789765986651895E-2</c:v>
                </c:pt>
                <c:pt idx="6">
                  <c:v>8.7876487881053067E-2</c:v>
                </c:pt>
                <c:pt idx="7">
                  <c:v>0.1070152398754402</c:v>
                </c:pt>
                <c:pt idx="8">
                  <c:v>0.10331322449109005</c:v>
                </c:pt>
                <c:pt idx="9">
                  <c:v>0.11323583366748829</c:v>
                </c:pt>
                <c:pt idx="10">
                  <c:v>0.12739668082808117</c:v>
                </c:pt>
                <c:pt idx="11">
                  <c:v>0.13207421318834262</c:v>
                </c:pt>
                <c:pt idx="12">
                  <c:v>0.14693239745618428</c:v>
                </c:pt>
                <c:pt idx="13">
                  <c:v>0.14575823435716295</c:v>
                </c:pt>
                <c:pt idx="14">
                  <c:v>0.14842438178780315</c:v>
                </c:pt>
                <c:pt idx="15">
                  <c:v>0.13265173929883869</c:v>
                </c:pt>
                <c:pt idx="16">
                  <c:v>0.15465776370403372</c:v>
                </c:pt>
                <c:pt idx="17">
                  <c:v>0.16242354541152412</c:v>
                </c:pt>
                <c:pt idx="18">
                  <c:v>0.16753253594402825</c:v>
                </c:pt>
                <c:pt idx="19">
                  <c:v>0.16240339512378926</c:v>
                </c:pt>
                <c:pt idx="20">
                  <c:v>0.16163871021126922</c:v>
                </c:pt>
                <c:pt idx="21">
                  <c:v>0.1476514329749391</c:v>
                </c:pt>
                <c:pt idx="22">
                  <c:v>0.16605339349404974</c:v>
                </c:pt>
                <c:pt idx="23">
                  <c:v>0.15802995820323223</c:v>
                </c:pt>
                <c:pt idx="24">
                  <c:v>0.14971319968133237</c:v>
                </c:pt>
                <c:pt idx="25">
                  <c:v>0.14866812845510158</c:v>
                </c:pt>
                <c:pt idx="26">
                  <c:v>0.15061819866021869</c:v>
                </c:pt>
                <c:pt idx="27">
                  <c:v>0.14990844216461391</c:v>
                </c:pt>
                <c:pt idx="28">
                  <c:v>0.15647170806463556</c:v>
                </c:pt>
                <c:pt idx="29">
                  <c:v>0.1613162685357914</c:v>
                </c:pt>
                <c:pt idx="30">
                  <c:v>0.1574048771907835</c:v>
                </c:pt>
                <c:pt idx="31">
                  <c:v>0.15787083773274105</c:v>
                </c:pt>
                <c:pt idx="32">
                  <c:v>0.15034235177686059</c:v>
                </c:pt>
                <c:pt idx="33">
                  <c:v>0.15629364306421001</c:v>
                </c:pt>
                <c:pt idx="34">
                  <c:v>0.17797085443590177</c:v>
                </c:pt>
                <c:pt idx="35">
                  <c:v>0.19226866131414433</c:v>
                </c:pt>
                <c:pt idx="36">
                  <c:v>0.17535048284657032</c:v>
                </c:pt>
                <c:pt idx="37">
                  <c:v>0.16991759224403305</c:v>
                </c:pt>
                <c:pt idx="38">
                  <c:v>0.17583221782563113</c:v>
                </c:pt>
                <c:pt idx="39">
                  <c:v>0.17081679256989518</c:v>
                </c:pt>
                <c:pt idx="40">
                  <c:v>0.15722637152798918</c:v>
                </c:pt>
                <c:pt idx="41">
                  <c:v>0.13818407508974617</c:v>
                </c:pt>
                <c:pt idx="42">
                  <c:v>0.12811594655631153</c:v>
                </c:pt>
                <c:pt idx="43">
                  <c:v>0.1474018849876455</c:v>
                </c:pt>
                <c:pt idx="44">
                  <c:v>0.13527723112728102</c:v>
                </c:pt>
                <c:pt idx="45">
                  <c:v>0.12116596169560878</c:v>
                </c:pt>
                <c:pt idx="46">
                  <c:v>0.11786632649308862</c:v>
                </c:pt>
                <c:pt idx="47">
                  <c:v>0.1091818814217653</c:v>
                </c:pt>
                <c:pt idx="48">
                  <c:v>0.11107360235718891</c:v>
                </c:pt>
                <c:pt idx="49">
                  <c:v>0.12076977437004804</c:v>
                </c:pt>
                <c:pt idx="50">
                  <c:v>0.11331323781407637</c:v>
                </c:pt>
                <c:pt idx="51">
                  <c:v>0.13483275899561642</c:v>
                </c:pt>
                <c:pt idx="52">
                  <c:v>0.14467163574286274</c:v>
                </c:pt>
                <c:pt idx="53">
                  <c:v>0.14420103441232018</c:v>
                </c:pt>
                <c:pt idx="54">
                  <c:v>0.1509165902080237</c:v>
                </c:pt>
                <c:pt idx="55">
                  <c:v>0.12640017415366511</c:v>
                </c:pt>
                <c:pt idx="56">
                  <c:v>0.11000330110331463</c:v>
                </c:pt>
                <c:pt idx="57">
                  <c:v>0.11772266209622201</c:v>
                </c:pt>
                <c:pt idx="58">
                  <c:v>0.1185391818111374</c:v>
                </c:pt>
                <c:pt idx="59">
                  <c:v>0.13147212444161882</c:v>
                </c:pt>
                <c:pt idx="60">
                  <c:v>0.1476120261689304</c:v>
                </c:pt>
                <c:pt idx="61">
                  <c:v>0.14178201441629734</c:v>
                </c:pt>
                <c:pt idx="62">
                  <c:v>0.15799499388111321</c:v>
                </c:pt>
                <c:pt idx="63">
                  <c:v>0.15967335207098901</c:v>
                </c:pt>
                <c:pt idx="64">
                  <c:v>0.15107861946925807</c:v>
                </c:pt>
                <c:pt idx="65">
                  <c:v>0.15966187732388876</c:v>
                </c:pt>
                <c:pt idx="66">
                  <c:v>0.14638794054942672</c:v>
                </c:pt>
                <c:pt idx="67">
                  <c:v>0.14232159327018948</c:v>
                </c:pt>
                <c:pt idx="68">
                  <c:v>0.1646619894246536</c:v>
                </c:pt>
                <c:pt idx="69">
                  <c:v>0.17546082366449084</c:v>
                </c:pt>
                <c:pt idx="70">
                  <c:v>0.1773465982392563</c:v>
                </c:pt>
                <c:pt idx="71">
                  <c:v>0.17442572983183779</c:v>
                </c:pt>
                <c:pt idx="72">
                  <c:v>0.1716809657887873</c:v>
                </c:pt>
                <c:pt idx="73">
                  <c:v>0.17350775379812794</c:v>
                </c:pt>
                <c:pt idx="74">
                  <c:v>0.19369465201652636</c:v>
                </c:pt>
                <c:pt idx="75">
                  <c:v>0.1868695277311376</c:v>
                </c:pt>
                <c:pt idx="76">
                  <c:v>0.18882161570257014</c:v>
                </c:pt>
                <c:pt idx="77">
                  <c:v>0.20249548902116135</c:v>
                </c:pt>
                <c:pt idx="78">
                  <c:v>0.20948211914899029</c:v>
                </c:pt>
                <c:pt idx="79">
                  <c:v>0.20441926024874302</c:v>
                </c:pt>
                <c:pt idx="80">
                  <c:v>0.22149213020328651</c:v>
                </c:pt>
                <c:pt idx="81">
                  <c:v>0.20566603498829783</c:v>
                </c:pt>
                <c:pt idx="82">
                  <c:v>0.21460071593593866</c:v>
                </c:pt>
                <c:pt idx="83">
                  <c:v>0.21926565571920759</c:v>
                </c:pt>
                <c:pt idx="84">
                  <c:v>0.23277173866233219</c:v>
                </c:pt>
                <c:pt idx="85">
                  <c:v>0.24736536298893541</c:v>
                </c:pt>
                <c:pt idx="86">
                  <c:v>0.26148406882745734</c:v>
                </c:pt>
                <c:pt idx="87">
                  <c:v>0.27182241537136609</c:v>
                </c:pt>
                <c:pt idx="88">
                  <c:v>0.29371500515316101</c:v>
                </c:pt>
                <c:pt idx="89">
                  <c:v>0.30389788992922534</c:v>
                </c:pt>
                <c:pt idx="90">
                  <c:v>0.32272535634938937</c:v>
                </c:pt>
                <c:pt idx="91">
                  <c:v>0.33334082394056735</c:v>
                </c:pt>
                <c:pt idx="92">
                  <c:v>0.34443308624676799</c:v>
                </c:pt>
                <c:pt idx="93">
                  <c:v>0.35566429213859063</c:v>
                </c:pt>
                <c:pt idx="94">
                  <c:v>0.36760670235222548</c:v>
                </c:pt>
                <c:pt idx="95">
                  <c:v>0.37797688552227343</c:v>
                </c:pt>
                <c:pt idx="96">
                  <c:v>0.38479577502276929</c:v>
                </c:pt>
                <c:pt idx="97">
                  <c:v>0.38874514236713287</c:v>
                </c:pt>
                <c:pt idx="98">
                  <c:v>0.39129224705099047</c:v>
                </c:pt>
                <c:pt idx="99">
                  <c:v>0.39335091391071947</c:v>
                </c:pt>
                <c:pt idx="100">
                  <c:v>0.39382378638873844</c:v>
                </c:pt>
                <c:pt idx="101">
                  <c:v>0.39212050110262092</c:v>
                </c:pt>
                <c:pt idx="102">
                  <c:v>0.38787092215832281</c:v>
                </c:pt>
                <c:pt idx="103">
                  <c:v>0.38513459936947309</c:v>
                </c:pt>
                <c:pt idx="104">
                  <c:v>0.38301209766797156</c:v>
                </c:pt>
                <c:pt idx="105">
                  <c:v>0.37963554783066539</c:v>
                </c:pt>
                <c:pt idx="106">
                  <c:v>0.37631420988682557</c:v>
                </c:pt>
                <c:pt idx="107">
                  <c:v>0.37353000905965966</c:v>
                </c:pt>
                <c:pt idx="108">
                  <c:v>0.37157886526693523</c:v>
                </c:pt>
                <c:pt idx="109">
                  <c:v>0.37013906091120069</c:v>
                </c:pt>
                <c:pt idx="110">
                  <c:v>0.36872896180729181</c:v>
                </c:pt>
                <c:pt idx="111">
                  <c:v>0.36726228602384825</c:v>
                </c:pt>
                <c:pt idx="112">
                  <c:v>0.36542814406893792</c:v>
                </c:pt>
                <c:pt idx="113">
                  <c:v>0.36326816312857513</c:v>
                </c:pt>
                <c:pt idx="114">
                  <c:v>0.36162109564014294</c:v>
                </c:pt>
                <c:pt idx="115">
                  <c:v>0.35942256105438858</c:v>
                </c:pt>
                <c:pt idx="116">
                  <c:v>0.35647600624415282</c:v>
                </c:pt>
                <c:pt idx="117">
                  <c:v>0.35352228002569674</c:v>
                </c:pt>
                <c:pt idx="118">
                  <c:v>0.34991494919726257</c:v>
                </c:pt>
                <c:pt idx="119">
                  <c:v>0.34701627771365551</c:v>
                </c:pt>
                <c:pt idx="120">
                  <c:v>0.34479223635422879</c:v>
                </c:pt>
                <c:pt idx="121">
                  <c:v>0.34251958572210667</c:v>
                </c:pt>
                <c:pt idx="122">
                  <c:v>0.33990161449079365</c:v>
                </c:pt>
                <c:pt idx="123">
                  <c:v>0.33773838303419385</c:v>
                </c:pt>
                <c:pt idx="124">
                  <c:v>0.33588769040822847</c:v>
                </c:pt>
                <c:pt idx="125">
                  <c:v>0.33414376357940972</c:v>
                </c:pt>
                <c:pt idx="126">
                  <c:v>0.3317006659437875</c:v>
                </c:pt>
                <c:pt idx="127">
                  <c:v>0.32934450512239188</c:v>
                </c:pt>
                <c:pt idx="128">
                  <c:v>0.32700705162851101</c:v>
                </c:pt>
                <c:pt idx="129">
                  <c:v>0.32463105137482995</c:v>
                </c:pt>
                <c:pt idx="130">
                  <c:v>0.32205670736362707</c:v>
                </c:pt>
                <c:pt idx="131">
                  <c:v>0.31970155085485263</c:v>
                </c:pt>
                <c:pt idx="132">
                  <c:v>0.31743514217920715</c:v>
                </c:pt>
                <c:pt idx="133">
                  <c:v>0.3156650574704577</c:v>
                </c:pt>
                <c:pt idx="134">
                  <c:v>0.31377729037817942</c:v>
                </c:pt>
                <c:pt idx="135">
                  <c:v>0.31171618332043766</c:v>
                </c:pt>
                <c:pt idx="136">
                  <c:v>0.30976019234044633</c:v>
                </c:pt>
                <c:pt idx="137">
                  <c:v>0.30805865343234479</c:v>
                </c:pt>
                <c:pt idx="138">
                  <c:v>0.30616036933277024</c:v>
                </c:pt>
                <c:pt idx="139">
                  <c:v>0.30434683673201529</c:v>
                </c:pt>
                <c:pt idx="140">
                  <c:v>0.30258175471285681</c:v>
                </c:pt>
                <c:pt idx="141">
                  <c:v>0.30083776251439126</c:v>
                </c:pt>
                <c:pt idx="142">
                  <c:v>0.29896873746979763</c:v>
                </c:pt>
                <c:pt idx="143">
                  <c:v>0.29757602115462312</c:v>
                </c:pt>
                <c:pt idx="144">
                  <c:v>0.29612600651997906</c:v>
                </c:pt>
                <c:pt idx="145">
                  <c:v>0.29451575229304072</c:v>
                </c:pt>
                <c:pt idx="146">
                  <c:v>0.29289490594250434</c:v>
                </c:pt>
                <c:pt idx="147">
                  <c:v>0.29138830571041396</c:v>
                </c:pt>
                <c:pt idx="148">
                  <c:v>0.28994007487622592</c:v>
                </c:pt>
                <c:pt idx="149">
                  <c:v>0.28880355762065529</c:v>
                </c:pt>
                <c:pt idx="150">
                  <c:v>0.28768629238041432</c:v>
                </c:pt>
                <c:pt idx="151">
                  <c:v>0.28666629119834303</c:v>
                </c:pt>
                <c:pt idx="152">
                  <c:v>0.2856553272593737</c:v>
                </c:pt>
                <c:pt idx="153">
                  <c:v>0.28488136995996566</c:v>
                </c:pt>
                <c:pt idx="154">
                  <c:v>0.28438561379352084</c:v>
                </c:pt>
                <c:pt idx="155">
                  <c:v>0.28349995454708554</c:v>
                </c:pt>
                <c:pt idx="156">
                  <c:v>0.28290694792448212</c:v>
                </c:pt>
                <c:pt idx="157">
                  <c:v>0.28235863690948959</c:v>
                </c:pt>
                <c:pt idx="158">
                  <c:v>0.28199249112512664</c:v>
                </c:pt>
                <c:pt idx="159">
                  <c:v>0.28152472849711058</c:v>
                </c:pt>
                <c:pt idx="160">
                  <c:v>0.28123408137522327</c:v>
                </c:pt>
                <c:pt idx="161">
                  <c:v>0.28046854521291631</c:v>
                </c:pt>
                <c:pt idx="162">
                  <c:v>0.28025336454852712</c:v>
                </c:pt>
                <c:pt idx="163">
                  <c:v>0.27997562461699183</c:v>
                </c:pt>
                <c:pt idx="164">
                  <c:v>0.27922537181546331</c:v>
                </c:pt>
                <c:pt idx="165">
                  <c:v>0.27864276510804331</c:v>
                </c:pt>
                <c:pt idx="166">
                  <c:v>0.27850740914087235</c:v>
                </c:pt>
                <c:pt idx="167">
                  <c:v>0.27799718502648768</c:v>
                </c:pt>
                <c:pt idx="168">
                  <c:v>0.27763575828412262</c:v>
                </c:pt>
                <c:pt idx="169">
                  <c:v>0.27738419286293892</c:v>
                </c:pt>
                <c:pt idx="170">
                  <c:v>0.27670632316151272</c:v>
                </c:pt>
                <c:pt idx="171">
                  <c:v>0.2766050377856743</c:v>
                </c:pt>
                <c:pt idx="172">
                  <c:v>0.27611884866503322</c:v>
                </c:pt>
                <c:pt idx="173">
                  <c:v>0.27552749966064372</c:v>
                </c:pt>
                <c:pt idx="174">
                  <c:v>0.27483395619835249</c:v>
                </c:pt>
                <c:pt idx="175">
                  <c:v>0.27403542142741744</c:v>
                </c:pt>
                <c:pt idx="176">
                  <c:v>0.27307886255198077</c:v>
                </c:pt>
                <c:pt idx="177">
                  <c:v>0.27228808759051643</c:v>
                </c:pt>
                <c:pt idx="178">
                  <c:v>0.27108647443645928</c:v>
                </c:pt>
                <c:pt idx="179">
                  <c:v>0.26985812934802578</c:v>
                </c:pt>
                <c:pt idx="180">
                  <c:v>0.26874539059979519</c:v>
                </c:pt>
                <c:pt idx="181">
                  <c:v>0.26791672823172552</c:v>
                </c:pt>
                <c:pt idx="182">
                  <c:v>0.26703387054826783</c:v>
                </c:pt>
                <c:pt idx="183">
                  <c:v>0.26590188757419336</c:v>
                </c:pt>
                <c:pt idx="184">
                  <c:v>0.26476185751506065</c:v>
                </c:pt>
                <c:pt idx="185">
                  <c:v>0.26378835522310345</c:v>
                </c:pt>
                <c:pt idx="186">
                  <c:v>0.26307458145813867</c:v>
                </c:pt>
                <c:pt idx="187">
                  <c:v>0.26232008087205239</c:v>
                </c:pt>
                <c:pt idx="188">
                  <c:v>0.26162161439005016</c:v>
                </c:pt>
                <c:pt idx="189">
                  <c:v>0.26098323662370182</c:v>
                </c:pt>
                <c:pt idx="190">
                  <c:v>0.26047806984612953</c:v>
                </c:pt>
                <c:pt idx="191">
                  <c:v>0.25992173599054619</c:v>
                </c:pt>
                <c:pt idx="192">
                  <c:v>0.25918412304728422</c:v>
                </c:pt>
                <c:pt idx="193">
                  <c:v>0.25850679507234087</c:v>
                </c:pt>
                <c:pt idx="194">
                  <c:v>0.25764351693094867</c:v>
                </c:pt>
                <c:pt idx="195">
                  <c:v>0.25677352221559779</c:v>
                </c:pt>
                <c:pt idx="196">
                  <c:v>0.25603018443172343</c:v>
                </c:pt>
                <c:pt idx="197">
                  <c:v>0.25551557052146107</c:v>
                </c:pt>
                <c:pt idx="198">
                  <c:v>0.25484733170114721</c:v>
                </c:pt>
                <c:pt idx="199">
                  <c:v>0.25433042428250252</c:v>
                </c:pt>
                <c:pt idx="200">
                  <c:v>0.25384045833885382</c:v>
                </c:pt>
                <c:pt idx="201">
                  <c:v>0.25374946574167434</c:v>
                </c:pt>
                <c:pt idx="202">
                  <c:v>0.2533480739243098</c:v>
                </c:pt>
                <c:pt idx="203">
                  <c:v>0.25303948058647885</c:v>
                </c:pt>
                <c:pt idx="204">
                  <c:v>0.25229172084512297</c:v>
                </c:pt>
                <c:pt idx="205">
                  <c:v>0.25218998459991437</c:v>
                </c:pt>
                <c:pt idx="206">
                  <c:v>0.25221114386670213</c:v>
                </c:pt>
                <c:pt idx="207">
                  <c:v>0.25198956623695401</c:v>
                </c:pt>
                <c:pt idx="208">
                  <c:v>0.25156890070019478</c:v>
                </c:pt>
                <c:pt idx="209">
                  <c:v>0.25099114201299155</c:v>
                </c:pt>
                <c:pt idx="210">
                  <c:v>0.25056482201710284</c:v>
                </c:pt>
                <c:pt idx="211">
                  <c:v>0.25042841196722498</c:v>
                </c:pt>
                <c:pt idx="212">
                  <c:v>0.25004551997163194</c:v>
                </c:pt>
                <c:pt idx="213">
                  <c:v>0.24954421647181019</c:v>
                </c:pt>
                <c:pt idx="214">
                  <c:v>0.2491301423809123</c:v>
                </c:pt>
                <c:pt idx="215">
                  <c:v>0.24896401170348309</c:v>
                </c:pt>
                <c:pt idx="216">
                  <c:v>0.24898079925776778</c:v>
                </c:pt>
                <c:pt idx="217">
                  <c:v>0.24896540165362027</c:v>
                </c:pt>
                <c:pt idx="218">
                  <c:v>0.24846272288251875</c:v>
                </c:pt>
                <c:pt idx="219">
                  <c:v>0.24851986293463801</c:v>
                </c:pt>
                <c:pt idx="220">
                  <c:v>0.24849168068642999</c:v>
                </c:pt>
                <c:pt idx="221">
                  <c:v>0.24843388855477219</c:v>
                </c:pt>
                <c:pt idx="222">
                  <c:v>0.24792711906209658</c:v>
                </c:pt>
                <c:pt idx="223">
                  <c:v>0.247599468663669</c:v>
                </c:pt>
                <c:pt idx="224">
                  <c:v>0.24721220022832113</c:v>
                </c:pt>
                <c:pt idx="225">
                  <c:v>0.24741522272433292</c:v>
                </c:pt>
                <c:pt idx="226">
                  <c:v>0.24701867055025506</c:v>
                </c:pt>
                <c:pt idx="227">
                  <c:v>0.24653014260750569</c:v>
                </c:pt>
                <c:pt idx="228">
                  <c:v>0.24619345431438033</c:v>
                </c:pt>
                <c:pt idx="229">
                  <c:v>0.24596869987293571</c:v>
                </c:pt>
                <c:pt idx="230">
                  <c:v>0.24597364427702129</c:v>
                </c:pt>
                <c:pt idx="231">
                  <c:v>0.24557781265218423</c:v>
                </c:pt>
                <c:pt idx="232">
                  <c:v>0.24552391762997841</c:v>
                </c:pt>
                <c:pt idx="233">
                  <c:v>0.24523972330948315</c:v>
                </c:pt>
                <c:pt idx="234">
                  <c:v>0.24516744905413332</c:v>
                </c:pt>
                <c:pt idx="235">
                  <c:v>0.24507527755549904</c:v>
                </c:pt>
                <c:pt idx="236">
                  <c:v>0.24473418626438098</c:v>
                </c:pt>
                <c:pt idx="237">
                  <c:v>0.24432173067412385</c:v>
                </c:pt>
                <c:pt idx="238">
                  <c:v>0.24413320350665341</c:v>
                </c:pt>
                <c:pt idx="239">
                  <c:v>0.2437488441500158</c:v>
                </c:pt>
                <c:pt idx="240">
                  <c:v>0.24332263607022639</c:v>
                </c:pt>
                <c:pt idx="241">
                  <c:v>0.24319405857962667</c:v>
                </c:pt>
                <c:pt idx="242">
                  <c:v>0.24294389176275299</c:v>
                </c:pt>
                <c:pt idx="243">
                  <c:v>0.24270656702134613</c:v>
                </c:pt>
                <c:pt idx="244">
                  <c:v>0.24233414742344175</c:v>
                </c:pt>
                <c:pt idx="245">
                  <c:v>0.24219615140174613</c:v>
                </c:pt>
                <c:pt idx="246">
                  <c:v>0.2415066719574753</c:v>
                </c:pt>
                <c:pt idx="247">
                  <c:v>0.2409573176459002</c:v>
                </c:pt>
                <c:pt idx="248">
                  <c:v>0.24013797775494375</c:v>
                </c:pt>
                <c:pt idx="249">
                  <c:v>0.23943055523617254</c:v>
                </c:pt>
                <c:pt idx="250">
                  <c:v>0.23891796852993241</c:v>
                </c:pt>
                <c:pt idx="251">
                  <c:v>0.23826389719133284</c:v>
                </c:pt>
                <c:pt idx="252">
                  <c:v>0.2377281380770489</c:v>
                </c:pt>
                <c:pt idx="253">
                  <c:v>0.23726186474228395</c:v>
                </c:pt>
                <c:pt idx="254">
                  <c:v>0.23653953510384659</c:v>
                </c:pt>
                <c:pt idx="255">
                  <c:v>0.2359172553080541</c:v>
                </c:pt>
                <c:pt idx="256">
                  <c:v>0.23502601980066806</c:v>
                </c:pt>
                <c:pt idx="257">
                  <c:v>0.23416114049171743</c:v>
                </c:pt>
                <c:pt idx="258">
                  <c:v>0.23362543478029374</c:v>
                </c:pt>
                <c:pt idx="259">
                  <c:v>0.23268801692969354</c:v>
                </c:pt>
                <c:pt idx="260">
                  <c:v>0.23186745759893937</c:v>
                </c:pt>
                <c:pt idx="261">
                  <c:v>0.23106403577853463</c:v>
                </c:pt>
                <c:pt idx="262">
                  <c:v>0.2299987898949131</c:v>
                </c:pt>
                <c:pt idx="263">
                  <c:v>0.2293290672954853</c:v>
                </c:pt>
                <c:pt idx="264">
                  <c:v>0.22837564851341235</c:v>
                </c:pt>
                <c:pt idx="265">
                  <c:v>0.22714430173651831</c:v>
                </c:pt>
                <c:pt idx="266">
                  <c:v>0.22606777565012884</c:v>
                </c:pt>
                <c:pt idx="267">
                  <c:v>0.22490364920346007</c:v>
                </c:pt>
                <c:pt idx="268">
                  <c:v>0.22380688410589128</c:v>
                </c:pt>
                <c:pt idx="269">
                  <c:v>0.22290913144859256</c:v>
                </c:pt>
                <c:pt idx="270">
                  <c:v>0.22161071072599586</c:v>
                </c:pt>
                <c:pt idx="271">
                  <c:v>0.22047252916366084</c:v>
                </c:pt>
                <c:pt idx="272">
                  <c:v>0.21955251178755897</c:v>
                </c:pt>
                <c:pt idx="273">
                  <c:v>0.21850406666883923</c:v>
                </c:pt>
                <c:pt idx="274">
                  <c:v>0.21761708391966289</c:v>
                </c:pt>
                <c:pt idx="275">
                  <c:v>0.21685649489229009</c:v>
                </c:pt>
                <c:pt idx="276">
                  <c:v>0.21595874602138196</c:v>
                </c:pt>
                <c:pt idx="277">
                  <c:v>0.21511813499081112</c:v>
                </c:pt>
                <c:pt idx="278">
                  <c:v>0.2144360794772881</c:v>
                </c:pt>
                <c:pt idx="279">
                  <c:v>0.21357516259824044</c:v>
                </c:pt>
                <c:pt idx="280">
                  <c:v>0.21275893864698875</c:v>
                </c:pt>
                <c:pt idx="281">
                  <c:v>0.2116267580457874</c:v>
                </c:pt>
                <c:pt idx="282">
                  <c:v>0.21050905750746907</c:v>
                </c:pt>
                <c:pt idx="283">
                  <c:v>0.2092777497902166</c:v>
                </c:pt>
                <c:pt idx="284">
                  <c:v>0.20830974523568949</c:v>
                </c:pt>
                <c:pt idx="285">
                  <c:v>0.20716049013097451</c:v>
                </c:pt>
                <c:pt idx="286">
                  <c:v>0.20578964564808563</c:v>
                </c:pt>
                <c:pt idx="287">
                  <c:v>0.20453235084329438</c:v>
                </c:pt>
                <c:pt idx="288">
                  <c:v>0.20344913426785341</c:v>
                </c:pt>
                <c:pt idx="289">
                  <c:v>0.2024783475483673</c:v>
                </c:pt>
                <c:pt idx="290">
                  <c:v>0.20171072262095394</c:v>
                </c:pt>
                <c:pt idx="291">
                  <c:v>0.20070406961632498</c:v>
                </c:pt>
                <c:pt idx="292">
                  <c:v>0.19982360272687594</c:v>
                </c:pt>
                <c:pt idx="293">
                  <c:v>0.19871177948653579</c:v>
                </c:pt>
                <c:pt idx="294">
                  <c:v>0.19766627234846573</c:v>
                </c:pt>
                <c:pt idx="295">
                  <c:v>0.19642242842659655</c:v>
                </c:pt>
                <c:pt idx="296">
                  <c:v>0.19519528605783715</c:v>
                </c:pt>
                <c:pt idx="297">
                  <c:v>0.19373258837146731</c:v>
                </c:pt>
                <c:pt idx="298">
                  <c:v>0.1921173662869802</c:v>
                </c:pt>
                <c:pt idx="299">
                  <c:v>0.19076489953758033</c:v>
                </c:pt>
                <c:pt idx="300">
                  <c:v>0.1897438972326484</c:v>
                </c:pt>
                <c:pt idx="301">
                  <c:v>0.18818286769965864</c:v>
                </c:pt>
                <c:pt idx="302">
                  <c:v>0.18672769612075854</c:v>
                </c:pt>
                <c:pt idx="303">
                  <c:v>0.18524697833564807</c:v>
                </c:pt>
                <c:pt idx="304">
                  <c:v>0.18364671329716581</c:v>
                </c:pt>
                <c:pt idx="305">
                  <c:v>0.18218732462640108</c:v>
                </c:pt>
                <c:pt idx="306">
                  <c:v>0.18037420877550309</c:v>
                </c:pt>
                <c:pt idx="307">
                  <c:v>0.17851878927051737</c:v>
                </c:pt>
                <c:pt idx="308">
                  <c:v>0.17691542382428924</c:v>
                </c:pt>
                <c:pt idx="309">
                  <c:v>0.17529403112900793</c:v>
                </c:pt>
                <c:pt idx="310">
                  <c:v>0.1735215193267774</c:v>
                </c:pt>
                <c:pt idx="311">
                  <c:v>0.17191962457996773</c:v>
                </c:pt>
                <c:pt idx="312">
                  <c:v>0.17016550569431721</c:v>
                </c:pt>
                <c:pt idx="313">
                  <c:v>0.16852924554872953</c:v>
                </c:pt>
                <c:pt idx="314">
                  <c:v>0.16654155354321939</c:v>
                </c:pt>
                <c:pt idx="315">
                  <c:v>0.16480671400112343</c:v>
                </c:pt>
                <c:pt idx="316">
                  <c:v>0.16309296483747612</c:v>
                </c:pt>
                <c:pt idx="317">
                  <c:v>0.16121656327281497</c:v>
                </c:pt>
                <c:pt idx="318">
                  <c:v>0.15949752751902288</c:v>
                </c:pt>
                <c:pt idx="319">
                  <c:v>0.15802526254255819</c:v>
                </c:pt>
                <c:pt idx="320">
                  <c:v>0.15627183140583639</c:v>
                </c:pt>
                <c:pt idx="321">
                  <c:v>0.15502187451730245</c:v>
                </c:pt>
                <c:pt idx="322">
                  <c:v>0.15380906378649897</c:v>
                </c:pt>
                <c:pt idx="323">
                  <c:v>0.15241265430124423</c:v>
                </c:pt>
                <c:pt idx="324">
                  <c:v>0.15133860413034733</c:v>
                </c:pt>
                <c:pt idx="325">
                  <c:v>0.14979395274279544</c:v>
                </c:pt>
                <c:pt idx="326">
                  <c:v>0.1481400042754619</c:v>
                </c:pt>
                <c:pt idx="327">
                  <c:v>0.14705535245327128</c:v>
                </c:pt>
                <c:pt idx="328">
                  <c:v>0.14585318980624662</c:v>
                </c:pt>
                <c:pt idx="329">
                  <c:v>0.14418527160339201</c:v>
                </c:pt>
                <c:pt idx="330">
                  <c:v>0.14274747445981842</c:v>
                </c:pt>
                <c:pt idx="331">
                  <c:v>0.14145985946452283</c:v>
                </c:pt>
                <c:pt idx="332">
                  <c:v>0.14035030850481939</c:v>
                </c:pt>
                <c:pt idx="333">
                  <c:v>0.13934176523142539</c:v>
                </c:pt>
                <c:pt idx="334">
                  <c:v>0.13782008030294807</c:v>
                </c:pt>
                <c:pt idx="335">
                  <c:v>0.13649170489269732</c:v>
                </c:pt>
                <c:pt idx="336">
                  <c:v>0.13557671510816974</c:v>
                </c:pt>
                <c:pt idx="337">
                  <c:v>0.1345992864508555</c:v>
                </c:pt>
                <c:pt idx="338">
                  <c:v>0.13338004836422118</c:v>
                </c:pt>
                <c:pt idx="339">
                  <c:v>0.13229829445704563</c:v>
                </c:pt>
                <c:pt idx="340">
                  <c:v>0.13155049563342885</c:v>
                </c:pt>
                <c:pt idx="341">
                  <c:v>0.13079004430107893</c:v>
                </c:pt>
                <c:pt idx="342">
                  <c:v>0.12989665500924841</c:v>
                </c:pt>
                <c:pt idx="343">
                  <c:v>0.12878489391810313</c:v>
                </c:pt>
                <c:pt idx="344">
                  <c:v>0.12788483151417679</c:v>
                </c:pt>
                <c:pt idx="345">
                  <c:v>0.12686440426834455</c:v>
                </c:pt>
                <c:pt idx="346">
                  <c:v>0.1258436655244155</c:v>
                </c:pt>
                <c:pt idx="347">
                  <c:v>0.12448786078311183</c:v>
                </c:pt>
                <c:pt idx="348">
                  <c:v>0.12322016543684278</c:v>
                </c:pt>
                <c:pt idx="349">
                  <c:v>0.1219834954047993</c:v>
                </c:pt>
                <c:pt idx="350">
                  <c:v>0.12108091870987955</c:v>
                </c:pt>
                <c:pt idx="351">
                  <c:v>0.12028111716749687</c:v>
                </c:pt>
                <c:pt idx="352">
                  <c:v>0.11945198611847097</c:v>
                </c:pt>
                <c:pt idx="353">
                  <c:v>0.11883209226005652</c:v>
                </c:pt>
                <c:pt idx="354">
                  <c:v>0.11832217793780335</c:v>
                </c:pt>
                <c:pt idx="355">
                  <c:v>0.11771466261300993</c:v>
                </c:pt>
                <c:pt idx="356">
                  <c:v>0.11705600404845523</c:v>
                </c:pt>
                <c:pt idx="357">
                  <c:v>0.11627964185674516</c:v>
                </c:pt>
                <c:pt idx="358">
                  <c:v>0.11550845944109291</c:v>
                </c:pt>
                <c:pt idx="359">
                  <c:v>0.11482050056028349</c:v>
                </c:pt>
                <c:pt idx="360">
                  <c:v>0.11365042448934289</c:v>
                </c:pt>
                <c:pt idx="361">
                  <c:v>0.11267511063838605</c:v>
                </c:pt>
                <c:pt idx="362">
                  <c:v>0.11218902874976423</c:v>
                </c:pt>
                <c:pt idx="363">
                  <c:v>0.11167387276428367</c:v>
                </c:pt>
                <c:pt idx="364">
                  <c:v>0.11132089627197957</c:v>
                </c:pt>
                <c:pt idx="365">
                  <c:v>0.11059838292064493</c:v>
                </c:pt>
                <c:pt idx="366">
                  <c:v>0.10959346903390857</c:v>
                </c:pt>
                <c:pt idx="367">
                  <c:v>0.10926301182750074</c:v>
                </c:pt>
                <c:pt idx="368">
                  <c:v>0.10850496082509563</c:v>
                </c:pt>
                <c:pt idx="369">
                  <c:v>0.10736232321548728</c:v>
                </c:pt>
                <c:pt idx="370">
                  <c:v>0.10650737945478821</c:v>
                </c:pt>
                <c:pt idx="371">
                  <c:v>0.1054645699403404</c:v>
                </c:pt>
                <c:pt idx="372">
                  <c:v>0.1046931373766201</c:v>
                </c:pt>
                <c:pt idx="373">
                  <c:v>0.10428194104029972</c:v>
                </c:pt>
                <c:pt idx="374">
                  <c:v>0.10358567940405188</c:v>
                </c:pt>
                <c:pt idx="375">
                  <c:v>0.10293733319579926</c:v>
                </c:pt>
                <c:pt idx="376">
                  <c:v>0.10240719965820468</c:v>
                </c:pt>
                <c:pt idx="377">
                  <c:v>0.10159305330302082</c:v>
                </c:pt>
                <c:pt idx="378">
                  <c:v>0.10069918242482558</c:v>
                </c:pt>
                <c:pt idx="379">
                  <c:v>9.9924738264297652E-2</c:v>
                </c:pt>
                <c:pt idx="380">
                  <c:v>9.9216560086349617E-2</c:v>
                </c:pt>
                <c:pt idx="381">
                  <c:v>9.8524403443459738E-2</c:v>
                </c:pt>
                <c:pt idx="382">
                  <c:v>9.7849220549396612E-2</c:v>
                </c:pt>
                <c:pt idx="383">
                  <c:v>9.7528612993392327E-2</c:v>
                </c:pt>
                <c:pt idx="384">
                  <c:v>9.7210623604575955E-2</c:v>
                </c:pt>
                <c:pt idx="385">
                  <c:v>9.7073515498159166E-2</c:v>
                </c:pt>
                <c:pt idx="386">
                  <c:v>9.667012822148692E-2</c:v>
                </c:pt>
                <c:pt idx="387">
                  <c:v>9.6236518537121993E-2</c:v>
                </c:pt>
                <c:pt idx="388">
                  <c:v>9.566544457480651E-2</c:v>
                </c:pt>
                <c:pt idx="389">
                  <c:v>9.5165314854989885E-2</c:v>
                </c:pt>
                <c:pt idx="390">
                  <c:v>9.4281392606319625E-2</c:v>
                </c:pt>
                <c:pt idx="391">
                  <c:v>9.345626912204176E-2</c:v>
                </c:pt>
                <c:pt idx="392">
                  <c:v>9.2647301389676515E-2</c:v>
                </c:pt>
                <c:pt idx="393">
                  <c:v>9.1898662019171115E-2</c:v>
                </c:pt>
                <c:pt idx="394">
                  <c:v>9.1370584488757636E-2</c:v>
                </c:pt>
                <c:pt idx="395">
                  <c:v>9.0509472835451951E-2</c:v>
                </c:pt>
                <c:pt idx="396">
                  <c:v>9.0210385198853577E-2</c:v>
                </c:pt>
                <c:pt idx="397">
                  <c:v>9.0210026991664138E-2</c:v>
                </c:pt>
                <c:pt idx="398">
                  <c:v>9.0042738962327201E-2</c:v>
                </c:pt>
                <c:pt idx="399">
                  <c:v>8.9880298670791101E-2</c:v>
                </c:pt>
                <c:pt idx="400">
                  <c:v>9.0072531469892858E-2</c:v>
                </c:pt>
                <c:pt idx="401">
                  <c:v>8.9844311785049966E-2</c:v>
                </c:pt>
                <c:pt idx="402">
                  <c:v>8.9818209936779941E-2</c:v>
                </c:pt>
                <c:pt idx="403">
                  <c:v>8.9265761423534665E-2</c:v>
                </c:pt>
                <c:pt idx="404">
                  <c:v>8.8363055786363262E-2</c:v>
                </c:pt>
                <c:pt idx="405">
                  <c:v>8.7867657319453993E-2</c:v>
                </c:pt>
                <c:pt idx="406">
                  <c:v>8.7112791204370529E-2</c:v>
                </c:pt>
                <c:pt idx="407">
                  <c:v>8.639148838253119E-2</c:v>
                </c:pt>
                <c:pt idx="408">
                  <c:v>8.5870883776606413E-2</c:v>
                </c:pt>
                <c:pt idx="409">
                  <c:v>8.5167089559720549E-2</c:v>
                </c:pt>
                <c:pt idx="410">
                  <c:v>8.478509191599419E-2</c:v>
                </c:pt>
                <c:pt idx="411">
                  <c:v>8.4612875745735783E-2</c:v>
                </c:pt>
                <c:pt idx="412">
                  <c:v>8.4457636145543857E-2</c:v>
                </c:pt>
                <c:pt idx="413">
                  <c:v>8.4222383379138205E-2</c:v>
                </c:pt>
                <c:pt idx="414">
                  <c:v>8.379213754230927E-2</c:v>
                </c:pt>
                <c:pt idx="415">
                  <c:v>8.3678824435100774E-2</c:v>
                </c:pt>
                <c:pt idx="416">
                  <c:v>8.3744170709540489E-2</c:v>
                </c:pt>
                <c:pt idx="417">
                  <c:v>8.362623302622138E-2</c:v>
                </c:pt>
                <c:pt idx="418">
                  <c:v>8.3169817625737413E-2</c:v>
                </c:pt>
                <c:pt idx="419">
                  <c:v>8.2367455634836467E-2</c:v>
                </c:pt>
                <c:pt idx="420">
                  <c:v>8.1966219657427689E-2</c:v>
                </c:pt>
                <c:pt idx="421">
                  <c:v>8.1623471048975035E-2</c:v>
                </c:pt>
                <c:pt idx="422">
                  <c:v>8.106550285404969E-2</c:v>
                </c:pt>
                <c:pt idx="423">
                  <c:v>8.0681735623833198E-2</c:v>
                </c:pt>
                <c:pt idx="424">
                  <c:v>7.9664021523554465E-2</c:v>
                </c:pt>
                <c:pt idx="425">
                  <c:v>7.9288327928468239E-2</c:v>
                </c:pt>
                <c:pt idx="426">
                  <c:v>7.9041100106000683E-2</c:v>
                </c:pt>
                <c:pt idx="427">
                  <c:v>7.8986082716570621E-2</c:v>
                </c:pt>
                <c:pt idx="428">
                  <c:v>7.8747775556474692E-2</c:v>
                </c:pt>
                <c:pt idx="429">
                  <c:v>7.8256284262317316E-2</c:v>
                </c:pt>
                <c:pt idx="430">
                  <c:v>7.7711518254796885E-2</c:v>
                </c:pt>
                <c:pt idx="431">
                  <c:v>7.7617297460323448E-2</c:v>
                </c:pt>
                <c:pt idx="432">
                  <c:v>7.7143215883376595E-2</c:v>
                </c:pt>
                <c:pt idx="433">
                  <c:v>7.6722502867170014E-2</c:v>
                </c:pt>
                <c:pt idx="434">
                  <c:v>7.608614302622399E-2</c:v>
                </c:pt>
                <c:pt idx="435">
                  <c:v>7.5912296028233642E-2</c:v>
                </c:pt>
                <c:pt idx="436">
                  <c:v>7.575276614228621E-2</c:v>
                </c:pt>
                <c:pt idx="437">
                  <c:v>7.5158260327051363E-2</c:v>
                </c:pt>
                <c:pt idx="438">
                  <c:v>7.4653741567418247E-2</c:v>
                </c:pt>
                <c:pt idx="439">
                  <c:v>7.4417168424454616E-2</c:v>
                </c:pt>
                <c:pt idx="440">
                  <c:v>7.4110169701421952E-2</c:v>
                </c:pt>
                <c:pt idx="441">
                  <c:v>7.3922036167342497E-2</c:v>
                </c:pt>
                <c:pt idx="442">
                  <c:v>7.3267595672707173E-2</c:v>
                </c:pt>
                <c:pt idx="443">
                  <c:v>7.255691745586508E-2</c:v>
                </c:pt>
                <c:pt idx="444">
                  <c:v>7.2498878671853326E-2</c:v>
                </c:pt>
                <c:pt idx="445">
                  <c:v>7.2490878681730098E-2</c:v>
                </c:pt>
                <c:pt idx="446">
                  <c:v>7.2182231105635833E-2</c:v>
                </c:pt>
                <c:pt idx="447">
                  <c:v>7.2073450611893589E-2</c:v>
                </c:pt>
                <c:pt idx="448">
                  <c:v>7.178195891277532E-2</c:v>
                </c:pt>
                <c:pt idx="449">
                  <c:v>7.1434459554911234E-2</c:v>
                </c:pt>
                <c:pt idx="450">
                  <c:v>7.1136540417092761E-2</c:v>
                </c:pt>
                <c:pt idx="451">
                  <c:v>7.0554467038826646E-2</c:v>
                </c:pt>
                <c:pt idx="452">
                  <c:v>7.0003482935031613E-2</c:v>
                </c:pt>
                <c:pt idx="453">
                  <c:v>6.9483844991950844E-2</c:v>
                </c:pt>
                <c:pt idx="454">
                  <c:v>6.9087879222897011E-2</c:v>
                </c:pt>
                <c:pt idx="455">
                  <c:v>6.8638212366191512E-2</c:v>
                </c:pt>
                <c:pt idx="456">
                  <c:v>6.8502114593548422E-2</c:v>
                </c:pt>
                <c:pt idx="457">
                  <c:v>6.8402322860822304E-2</c:v>
                </c:pt>
                <c:pt idx="458">
                  <c:v>6.7931342292784663E-2</c:v>
                </c:pt>
                <c:pt idx="459">
                  <c:v>6.7684468042025825E-2</c:v>
                </c:pt>
                <c:pt idx="460">
                  <c:v>6.7901895166380483E-2</c:v>
                </c:pt>
                <c:pt idx="461">
                  <c:v>6.782649992922303E-2</c:v>
                </c:pt>
                <c:pt idx="462">
                  <c:v>6.7818114206930027E-2</c:v>
                </c:pt>
                <c:pt idx="463">
                  <c:v>6.7780716384254716E-2</c:v>
                </c:pt>
                <c:pt idx="464">
                  <c:v>6.7461128354282029E-2</c:v>
                </c:pt>
                <c:pt idx="465">
                  <c:v>6.7534080427954196E-2</c:v>
                </c:pt>
                <c:pt idx="466">
                  <c:v>6.7293650133367591E-2</c:v>
                </c:pt>
                <c:pt idx="467">
                  <c:v>6.6672210512404004E-2</c:v>
                </c:pt>
                <c:pt idx="468">
                  <c:v>6.6290931902574943E-2</c:v>
                </c:pt>
                <c:pt idx="469">
                  <c:v>6.5555611283563353E-2</c:v>
                </c:pt>
                <c:pt idx="470">
                  <c:v>6.5075912055620758E-2</c:v>
                </c:pt>
                <c:pt idx="471">
                  <c:v>6.4504360756408669E-2</c:v>
                </c:pt>
                <c:pt idx="472">
                  <c:v>6.4087653467153852E-2</c:v>
                </c:pt>
                <c:pt idx="473">
                  <c:v>6.397284189078363E-2</c:v>
                </c:pt>
                <c:pt idx="474">
                  <c:v>6.4028278883534531E-2</c:v>
                </c:pt>
                <c:pt idx="475">
                  <c:v>6.4099231969422521E-2</c:v>
                </c:pt>
                <c:pt idx="476">
                  <c:v>6.429555454654351E-2</c:v>
                </c:pt>
                <c:pt idx="477">
                  <c:v>6.3847343661843095E-2</c:v>
                </c:pt>
                <c:pt idx="478">
                  <c:v>6.3536428941093945E-2</c:v>
                </c:pt>
                <c:pt idx="479">
                  <c:v>6.2830829804001453E-2</c:v>
                </c:pt>
                <c:pt idx="480">
                  <c:v>6.2155635757174352E-2</c:v>
                </c:pt>
                <c:pt idx="481">
                  <c:v>6.1494394775544733E-2</c:v>
                </c:pt>
                <c:pt idx="482">
                  <c:v>6.0881916994637741E-2</c:v>
                </c:pt>
                <c:pt idx="483">
                  <c:v>6.0037410746813666E-2</c:v>
                </c:pt>
                <c:pt idx="484">
                  <c:v>5.9620035314113445E-2</c:v>
                </c:pt>
                <c:pt idx="485">
                  <c:v>5.9399225122015606E-2</c:v>
                </c:pt>
                <c:pt idx="486">
                  <c:v>5.9545189417394756E-2</c:v>
                </c:pt>
                <c:pt idx="487">
                  <c:v>5.9669696939742695E-2</c:v>
                </c:pt>
                <c:pt idx="488">
                  <c:v>5.9601036947256603E-2</c:v>
                </c:pt>
                <c:pt idx="489">
                  <c:v>5.9571491196477797E-2</c:v>
                </c:pt>
                <c:pt idx="490">
                  <c:v>6.0040391352835135E-2</c:v>
                </c:pt>
                <c:pt idx="491">
                  <c:v>5.9625284795173331E-2</c:v>
                </c:pt>
                <c:pt idx="492">
                  <c:v>5.9088496867274742E-2</c:v>
                </c:pt>
                <c:pt idx="493">
                  <c:v>5.9015249030098096E-2</c:v>
                </c:pt>
                <c:pt idx="494">
                  <c:v>5.882203810648097E-2</c:v>
                </c:pt>
                <c:pt idx="495">
                  <c:v>5.8593375667431516E-2</c:v>
                </c:pt>
                <c:pt idx="496">
                  <c:v>5.8112576894224277E-2</c:v>
                </c:pt>
                <c:pt idx="497">
                  <c:v>5.7402060773373037E-2</c:v>
                </c:pt>
                <c:pt idx="498">
                  <c:v>5.7943551915541111E-2</c:v>
                </c:pt>
                <c:pt idx="499">
                  <c:v>5.813552140872183E-2</c:v>
                </c:pt>
                <c:pt idx="500">
                  <c:v>5.7590392551319383E-2</c:v>
                </c:pt>
                <c:pt idx="501">
                  <c:v>5.7084663040000469E-2</c:v>
                </c:pt>
                <c:pt idx="502">
                  <c:v>5.6944032393162439E-2</c:v>
                </c:pt>
                <c:pt idx="503">
                  <c:v>5.6794933510137299E-2</c:v>
                </c:pt>
                <c:pt idx="504">
                  <c:v>5.6767986027288761E-2</c:v>
                </c:pt>
                <c:pt idx="505">
                  <c:v>5.6146855586251543E-2</c:v>
                </c:pt>
                <c:pt idx="506">
                  <c:v>5.571625170136793E-2</c:v>
                </c:pt>
                <c:pt idx="507">
                  <c:v>5.6076642697644036E-2</c:v>
                </c:pt>
                <c:pt idx="508">
                  <c:v>5.6509688075314368E-2</c:v>
                </c:pt>
                <c:pt idx="509">
                  <c:v>5.6528005403441967E-2</c:v>
                </c:pt>
                <c:pt idx="510">
                  <c:v>5.6576369610505023E-2</c:v>
                </c:pt>
                <c:pt idx="511">
                  <c:v>5.8383098344626572E-2</c:v>
                </c:pt>
                <c:pt idx="512">
                  <c:v>6.0056168026395393E-2</c:v>
                </c:pt>
                <c:pt idx="513">
                  <c:v>5.8034831730438247E-2</c:v>
                </c:pt>
                <c:pt idx="514">
                  <c:v>5.642676378891133E-2</c:v>
                </c:pt>
                <c:pt idx="515">
                  <c:v>5.5623469539351711E-2</c:v>
                </c:pt>
                <c:pt idx="516">
                  <c:v>5.5337225643870711E-2</c:v>
                </c:pt>
                <c:pt idx="517">
                  <c:v>5.513448902725937E-2</c:v>
                </c:pt>
                <c:pt idx="518">
                  <c:v>5.3816767332251575E-2</c:v>
                </c:pt>
                <c:pt idx="519">
                  <c:v>5.1340042210949025E-2</c:v>
                </c:pt>
                <c:pt idx="520">
                  <c:v>5.2563917335193916E-2</c:v>
                </c:pt>
                <c:pt idx="521">
                  <c:v>5.4192561040709297E-2</c:v>
                </c:pt>
                <c:pt idx="522">
                  <c:v>5.460324575817059E-2</c:v>
                </c:pt>
                <c:pt idx="523">
                  <c:v>5.4746293418746095E-2</c:v>
                </c:pt>
                <c:pt idx="524">
                  <c:v>5.4657151979487451E-2</c:v>
                </c:pt>
                <c:pt idx="525">
                  <c:v>5.4456060596475592E-2</c:v>
                </c:pt>
                <c:pt idx="526">
                  <c:v>5.4209265507599247E-2</c:v>
                </c:pt>
                <c:pt idx="527">
                  <c:v>5.4282696608114273E-2</c:v>
                </c:pt>
                <c:pt idx="528">
                  <c:v>5.4061114955250025E-2</c:v>
                </c:pt>
                <c:pt idx="529">
                  <c:v>5.4190811884144499E-2</c:v>
                </c:pt>
                <c:pt idx="530">
                  <c:v>5.4192535562587643E-2</c:v>
                </c:pt>
                <c:pt idx="531">
                  <c:v>5.3903577829371566E-2</c:v>
                </c:pt>
                <c:pt idx="532">
                  <c:v>5.358106372561304E-2</c:v>
                </c:pt>
                <c:pt idx="533">
                  <c:v>5.3729005237073649E-2</c:v>
                </c:pt>
                <c:pt idx="534">
                  <c:v>5.3385153791548803E-2</c:v>
                </c:pt>
                <c:pt idx="535">
                  <c:v>5.3198779749354275E-2</c:v>
                </c:pt>
                <c:pt idx="536">
                  <c:v>5.290745201836447E-2</c:v>
                </c:pt>
                <c:pt idx="537">
                  <c:v>5.2447399274569359E-2</c:v>
                </c:pt>
                <c:pt idx="538">
                  <c:v>5.2514719375208241E-2</c:v>
                </c:pt>
                <c:pt idx="539">
                  <c:v>5.2623520641473173E-2</c:v>
                </c:pt>
                <c:pt idx="540">
                  <c:v>5.2492665816688794E-2</c:v>
                </c:pt>
                <c:pt idx="541">
                  <c:v>5.2480328666991802E-2</c:v>
                </c:pt>
                <c:pt idx="542">
                  <c:v>5.2644609880019969E-2</c:v>
                </c:pt>
                <c:pt idx="543">
                  <c:v>5.2694032973948049E-2</c:v>
                </c:pt>
                <c:pt idx="544">
                  <c:v>5.2850152493540081E-2</c:v>
                </c:pt>
                <c:pt idx="545">
                  <c:v>5.2796957681852844E-2</c:v>
                </c:pt>
                <c:pt idx="546">
                  <c:v>5.2661342052054722E-2</c:v>
                </c:pt>
                <c:pt idx="547">
                  <c:v>5.2624604047411691E-2</c:v>
                </c:pt>
                <c:pt idx="548">
                  <c:v>5.2411058919791906E-2</c:v>
                </c:pt>
                <c:pt idx="549">
                  <c:v>5.2228350641180615E-2</c:v>
                </c:pt>
                <c:pt idx="550">
                  <c:v>5.2150738516797607E-2</c:v>
                </c:pt>
                <c:pt idx="551">
                  <c:v>5.1781276089906486E-2</c:v>
                </c:pt>
                <c:pt idx="552">
                  <c:v>5.1706933534165542E-2</c:v>
                </c:pt>
                <c:pt idx="553">
                  <c:v>5.1693743190903876E-2</c:v>
                </c:pt>
                <c:pt idx="554">
                  <c:v>5.1318842771730974E-2</c:v>
                </c:pt>
                <c:pt idx="555">
                  <c:v>5.1168328791329654E-2</c:v>
                </c:pt>
                <c:pt idx="556">
                  <c:v>5.0967972528393093E-2</c:v>
                </c:pt>
                <c:pt idx="557">
                  <c:v>5.0707492236523904E-2</c:v>
                </c:pt>
                <c:pt idx="558">
                  <c:v>5.0801257804864192E-2</c:v>
                </c:pt>
                <c:pt idx="559">
                  <c:v>5.0874801890248206E-2</c:v>
                </c:pt>
                <c:pt idx="560">
                  <c:v>5.0786219860966139E-2</c:v>
                </c:pt>
                <c:pt idx="561">
                  <c:v>5.0891350375600095E-2</c:v>
                </c:pt>
                <c:pt idx="562">
                  <c:v>5.0793628237567431E-2</c:v>
                </c:pt>
                <c:pt idx="563">
                  <c:v>5.0842806607001356E-2</c:v>
                </c:pt>
                <c:pt idx="564">
                  <c:v>5.1155829194598101E-2</c:v>
                </c:pt>
                <c:pt idx="565">
                  <c:v>5.1087996622393994E-2</c:v>
                </c:pt>
                <c:pt idx="566">
                  <c:v>5.0767511592603357E-2</c:v>
                </c:pt>
                <c:pt idx="567">
                  <c:v>5.0632737121536861E-2</c:v>
                </c:pt>
                <c:pt idx="568">
                  <c:v>5.0776766129195863E-2</c:v>
                </c:pt>
                <c:pt idx="569">
                  <c:v>5.0747056375849184E-2</c:v>
                </c:pt>
                <c:pt idx="570">
                  <c:v>5.0515587901287504E-2</c:v>
                </c:pt>
                <c:pt idx="571">
                  <c:v>4.9964010193672831E-2</c:v>
                </c:pt>
                <c:pt idx="572">
                  <c:v>4.9821680817940528E-2</c:v>
                </c:pt>
                <c:pt idx="573">
                  <c:v>4.9736883899613352E-2</c:v>
                </c:pt>
                <c:pt idx="574">
                  <c:v>4.964466564983272E-2</c:v>
                </c:pt>
                <c:pt idx="575">
                  <c:v>4.9490056413622655E-2</c:v>
                </c:pt>
                <c:pt idx="576">
                  <c:v>4.9509804804359334E-2</c:v>
                </c:pt>
                <c:pt idx="577">
                  <c:v>4.9611252362257136E-2</c:v>
                </c:pt>
                <c:pt idx="578">
                  <c:v>4.9773741657374304E-2</c:v>
                </c:pt>
                <c:pt idx="579">
                  <c:v>4.9797908443030336E-2</c:v>
                </c:pt>
                <c:pt idx="580">
                  <c:v>4.9828813080154341E-2</c:v>
                </c:pt>
                <c:pt idx="581">
                  <c:v>4.9915708170290188E-2</c:v>
                </c:pt>
                <c:pt idx="582">
                  <c:v>4.9706114970762758E-2</c:v>
                </c:pt>
                <c:pt idx="583">
                  <c:v>4.9497338860232873E-2</c:v>
                </c:pt>
                <c:pt idx="584">
                  <c:v>4.9398233433814123E-2</c:v>
                </c:pt>
                <c:pt idx="585">
                  <c:v>4.9660678115961282E-2</c:v>
                </c:pt>
                <c:pt idx="586">
                  <c:v>4.9842587730006438E-2</c:v>
                </c:pt>
                <c:pt idx="587">
                  <c:v>5.0029716897691451E-2</c:v>
                </c:pt>
                <c:pt idx="588">
                  <c:v>4.9967769167871975E-2</c:v>
                </c:pt>
                <c:pt idx="589">
                  <c:v>5.0064289061215503E-2</c:v>
                </c:pt>
                <c:pt idx="590">
                  <c:v>5.0176870841127971E-2</c:v>
                </c:pt>
                <c:pt idx="591">
                  <c:v>5.0236290299604053E-2</c:v>
                </c:pt>
                <c:pt idx="592">
                  <c:v>5.0059919669039332E-2</c:v>
                </c:pt>
                <c:pt idx="593">
                  <c:v>4.9986608321106116E-2</c:v>
                </c:pt>
                <c:pt idx="594">
                  <c:v>4.9851049059943378E-2</c:v>
                </c:pt>
                <c:pt idx="595">
                  <c:v>4.9821743062630208E-2</c:v>
                </c:pt>
                <c:pt idx="596">
                  <c:v>4.9819625773167231E-2</c:v>
                </c:pt>
                <c:pt idx="597">
                  <c:v>4.9995219153737586E-2</c:v>
                </c:pt>
                <c:pt idx="598">
                  <c:v>5.0022438637358391E-2</c:v>
                </c:pt>
                <c:pt idx="599">
                  <c:v>5.0117204894431291E-2</c:v>
                </c:pt>
                <c:pt idx="600">
                  <c:v>5.0136751389640286E-2</c:v>
                </c:pt>
                <c:pt idx="601">
                  <c:v>5.0473554451777841E-2</c:v>
                </c:pt>
                <c:pt idx="602">
                  <c:v>5.0844669804514867E-2</c:v>
                </c:pt>
                <c:pt idx="603">
                  <c:v>5.09304609665681E-2</c:v>
                </c:pt>
                <c:pt idx="604">
                  <c:v>5.1184100439115893E-2</c:v>
                </c:pt>
                <c:pt idx="605">
                  <c:v>5.1355246761852838E-2</c:v>
                </c:pt>
                <c:pt idx="606">
                  <c:v>5.1378421158782286E-2</c:v>
                </c:pt>
                <c:pt idx="607">
                  <c:v>5.1572007793301816E-2</c:v>
                </c:pt>
                <c:pt idx="608">
                  <c:v>5.1683761923824234E-2</c:v>
                </c:pt>
                <c:pt idx="609">
                  <c:v>5.1573947840175327E-2</c:v>
                </c:pt>
                <c:pt idx="610">
                  <c:v>5.1580698867331742E-2</c:v>
                </c:pt>
                <c:pt idx="611">
                  <c:v>5.1531134135428161E-2</c:v>
                </c:pt>
                <c:pt idx="612">
                  <c:v>5.165256456949556E-2</c:v>
                </c:pt>
                <c:pt idx="613">
                  <c:v>5.1812231272036768E-2</c:v>
                </c:pt>
                <c:pt idx="614">
                  <c:v>5.1722099754840947E-2</c:v>
                </c:pt>
                <c:pt idx="615">
                  <c:v>5.17091263295366E-2</c:v>
                </c:pt>
                <c:pt idx="616">
                  <c:v>5.1795533333614016E-2</c:v>
                </c:pt>
                <c:pt idx="617">
                  <c:v>5.2144440523925348E-2</c:v>
                </c:pt>
                <c:pt idx="618">
                  <c:v>5.2558108346260568E-2</c:v>
                </c:pt>
                <c:pt idx="619">
                  <c:v>5.2646014281105435E-2</c:v>
                </c:pt>
                <c:pt idx="620">
                  <c:v>5.2287723568476718E-2</c:v>
                </c:pt>
                <c:pt idx="621">
                  <c:v>5.2295793072354546E-2</c:v>
                </c:pt>
                <c:pt idx="622">
                  <c:v>5.2328374549054479E-2</c:v>
                </c:pt>
                <c:pt idx="623">
                  <c:v>5.2662832558569767E-2</c:v>
                </c:pt>
                <c:pt idx="624">
                  <c:v>5.2716615148826099E-2</c:v>
                </c:pt>
                <c:pt idx="625">
                  <c:v>5.2541476556793504E-2</c:v>
                </c:pt>
                <c:pt idx="626">
                  <c:v>5.286683688087887E-2</c:v>
                </c:pt>
                <c:pt idx="627">
                  <c:v>5.3499803456781667E-2</c:v>
                </c:pt>
                <c:pt idx="628">
                  <c:v>5.3878492681747062E-2</c:v>
                </c:pt>
                <c:pt idx="629">
                  <c:v>5.4077815234251633E-2</c:v>
                </c:pt>
                <c:pt idx="630">
                  <c:v>5.4143562807988418E-2</c:v>
                </c:pt>
                <c:pt idx="631">
                  <c:v>5.4480682241293293E-2</c:v>
                </c:pt>
                <c:pt idx="632">
                  <c:v>5.4863682841989128E-2</c:v>
                </c:pt>
                <c:pt idx="633">
                  <c:v>5.4969020225544479E-2</c:v>
                </c:pt>
                <c:pt idx="634">
                  <c:v>5.5195462738733839E-2</c:v>
                </c:pt>
                <c:pt idx="635">
                  <c:v>5.5580744513878039E-2</c:v>
                </c:pt>
                <c:pt idx="636">
                  <c:v>5.5908121339436651E-2</c:v>
                </c:pt>
                <c:pt idx="637">
                  <c:v>5.6304273833814367E-2</c:v>
                </c:pt>
                <c:pt idx="638">
                  <c:v>5.6570189775193319E-2</c:v>
                </c:pt>
                <c:pt idx="639">
                  <c:v>5.6856387554573659E-2</c:v>
                </c:pt>
                <c:pt idx="640">
                  <c:v>5.7213378319300942E-2</c:v>
                </c:pt>
                <c:pt idx="641">
                  <c:v>5.7575292143969919E-2</c:v>
                </c:pt>
                <c:pt idx="642">
                  <c:v>5.773295019882535E-2</c:v>
                </c:pt>
                <c:pt idx="643">
                  <c:v>5.7926153712923784E-2</c:v>
                </c:pt>
                <c:pt idx="644">
                  <c:v>5.8087607228253291E-2</c:v>
                </c:pt>
                <c:pt idx="645">
                  <c:v>5.8396950796446509E-2</c:v>
                </c:pt>
                <c:pt idx="646">
                  <c:v>5.8868058937548803E-2</c:v>
                </c:pt>
                <c:pt idx="647">
                  <c:v>5.9474999513758883E-2</c:v>
                </c:pt>
                <c:pt idx="648">
                  <c:v>6.0157101085735604E-2</c:v>
                </c:pt>
                <c:pt idx="649">
                  <c:v>6.0772742710010298E-2</c:v>
                </c:pt>
                <c:pt idx="650">
                  <c:v>6.1547086624470955E-2</c:v>
                </c:pt>
                <c:pt idx="651">
                  <c:v>6.2314166614907414E-2</c:v>
                </c:pt>
                <c:pt idx="652">
                  <c:v>6.2869235410153393E-2</c:v>
                </c:pt>
                <c:pt idx="653">
                  <c:v>6.3375580722365543E-2</c:v>
                </c:pt>
                <c:pt idx="654">
                  <c:v>6.3837397109231975E-2</c:v>
                </c:pt>
                <c:pt idx="655">
                  <c:v>6.4650463521488261E-2</c:v>
                </c:pt>
                <c:pt idx="656">
                  <c:v>6.5451363398715628E-2</c:v>
                </c:pt>
                <c:pt idx="657">
                  <c:v>6.5647852403837748E-2</c:v>
                </c:pt>
                <c:pt idx="658">
                  <c:v>6.5947505682245028E-2</c:v>
                </c:pt>
                <c:pt idx="659">
                  <c:v>6.6464742783775871E-2</c:v>
                </c:pt>
                <c:pt idx="660">
                  <c:v>6.659382786967355E-2</c:v>
                </c:pt>
                <c:pt idx="661">
                  <c:v>6.6710746444060873E-2</c:v>
                </c:pt>
                <c:pt idx="662">
                  <c:v>6.704307458469308E-2</c:v>
                </c:pt>
                <c:pt idx="663">
                  <c:v>6.7571647740451213E-2</c:v>
                </c:pt>
                <c:pt idx="664">
                  <c:v>6.8160978270622147E-2</c:v>
                </c:pt>
                <c:pt idx="665">
                  <c:v>6.8365486715043083E-2</c:v>
                </c:pt>
                <c:pt idx="666">
                  <c:v>6.849099111328702E-2</c:v>
                </c:pt>
                <c:pt idx="667">
                  <c:v>6.9215019773601616E-2</c:v>
                </c:pt>
                <c:pt idx="668">
                  <c:v>6.9641609314193345E-2</c:v>
                </c:pt>
                <c:pt idx="669">
                  <c:v>6.9949950697551055E-2</c:v>
                </c:pt>
                <c:pt idx="670">
                  <c:v>7.0321864325748162E-2</c:v>
                </c:pt>
                <c:pt idx="671">
                  <c:v>7.035119779746915E-2</c:v>
                </c:pt>
                <c:pt idx="672">
                  <c:v>7.0434696713307932E-2</c:v>
                </c:pt>
                <c:pt idx="673">
                  <c:v>7.0847344746880564E-2</c:v>
                </c:pt>
                <c:pt idx="674">
                  <c:v>7.0850599466331626E-2</c:v>
                </c:pt>
                <c:pt idx="675">
                  <c:v>7.1205121529349102E-2</c:v>
                </c:pt>
                <c:pt idx="676">
                  <c:v>7.1726537908479437E-2</c:v>
                </c:pt>
                <c:pt idx="677">
                  <c:v>7.1538308936510364E-2</c:v>
                </c:pt>
                <c:pt idx="678">
                  <c:v>7.1654067083394515E-2</c:v>
                </c:pt>
                <c:pt idx="679">
                  <c:v>7.2040457607349145E-2</c:v>
                </c:pt>
                <c:pt idx="680">
                  <c:v>7.2385305931707999E-2</c:v>
                </c:pt>
                <c:pt idx="681">
                  <c:v>7.3091261174417971E-2</c:v>
                </c:pt>
                <c:pt idx="682">
                  <c:v>7.3706824620830363E-2</c:v>
                </c:pt>
                <c:pt idx="683">
                  <c:v>7.3770389263562053E-2</c:v>
                </c:pt>
                <c:pt idx="684">
                  <c:v>7.443270306685959E-2</c:v>
                </c:pt>
                <c:pt idx="685">
                  <c:v>7.5263233330929824E-2</c:v>
                </c:pt>
                <c:pt idx="686">
                  <c:v>7.6131274490205625E-2</c:v>
                </c:pt>
                <c:pt idx="687">
                  <c:v>7.6731408839641663E-2</c:v>
                </c:pt>
                <c:pt idx="688">
                  <c:v>7.7010642210693092E-2</c:v>
                </c:pt>
                <c:pt idx="689">
                  <c:v>7.7272795471167138E-2</c:v>
                </c:pt>
                <c:pt idx="690">
                  <c:v>7.7892131339813958E-2</c:v>
                </c:pt>
                <c:pt idx="691">
                  <c:v>7.8878268271154212E-2</c:v>
                </c:pt>
                <c:pt idx="692">
                  <c:v>7.9769895125807927E-2</c:v>
                </c:pt>
                <c:pt idx="693">
                  <c:v>8.0403106666780189E-2</c:v>
                </c:pt>
                <c:pt idx="694">
                  <c:v>8.0796386710328544E-2</c:v>
                </c:pt>
                <c:pt idx="695">
                  <c:v>8.1568697826023523E-2</c:v>
                </c:pt>
                <c:pt idx="696">
                  <c:v>8.2827714969490179E-2</c:v>
                </c:pt>
                <c:pt idx="697">
                  <c:v>8.3676248535969444E-2</c:v>
                </c:pt>
                <c:pt idx="698">
                  <c:v>8.4176423227442732E-2</c:v>
                </c:pt>
                <c:pt idx="699">
                  <c:v>8.4966280690592755E-2</c:v>
                </c:pt>
                <c:pt idx="700">
                  <c:v>8.593769772323373E-2</c:v>
                </c:pt>
                <c:pt idx="701">
                  <c:v>8.7017865951306589E-2</c:v>
                </c:pt>
                <c:pt idx="702">
                  <c:v>8.7779972096835135E-2</c:v>
                </c:pt>
                <c:pt idx="703">
                  <c:v>8.8613268147257451E-2</c:v>
                </c:pt>
                <c:pt idx="704">
                  <c:v>8.9851102664247964E-2</c:v>
                </c:pt>
                <c:pt idx="705">
                  <c:v>9.115219256602608E-2</c:v>
                </c:pt>
                <c:pt idx="706">
                  <c:v>9.2456266789720964E-2</c:v>
                </c:pt>
                <c:pt idx="707">
                  <c:v>9.3702476383084349E-2</c:v>
                </c:pt>
                <c:pt idx="708">
                  <c:v>9.4843557953026375E-2</c:v>
                </c:pt>
                <c:pt idx="709">
                  <c:v>9.6083820189456826E-2</c:v>
                </c:pt>
                <c:pt idx="710">
                  <c:v>9.7233695076835741E-2</c:v>
                </c:pt>
                <c:pt idx="711">
                  <c:v>9.8289867316352891E-2</c:v>
                </c:pt>
                <c:pt idx="712">
                  <c:v>9.9307740046925497E-2</c:v>
                </c:pt>
                <c:pt idx="713">
                  <c:v>0.10030339144039206</c:v>
                </c:pt>
                <c:pt idx="714">
                  <c:v>0.10147096568948344</c:v>
                </c:pt>
                <c:pt idx="715">
                  <c:v>0.10267308050303894</c:v>
                </c:pt>
                <c:pt idx="716">
                  <c:v>0.10386294619983855</c:v>
                </c:pt>
                <c:pt idx="717">
                  <c:v>0.10518324180865357</c:v>
                </c:pt>
                <c:pt idx="718">
                  <c:v>0.10675834346016599</c:v>
                </c:pt>
                <c:pt idx="719">
                  <c:v>0.1080147977704442</c:v>
                </c:pt>
                <c:pt idx="720">
                  <c:v>0.10917792425139469</c:v>
                </c:pt>
                <c:pt idx="721">
                  <c:v>0.11022344080437557</c:v>
                </c:pt>
                <c:pt idx="722">
                  <c:v>0.11154243340983817</c:v>
                </c:pt>
                <c:pt idx="723">
                  <c:v>0.11276642461740485</c:v>
                </c:pt>
                <c:pt idx="724">
                  <c:v>0.11363114113274791</c:v>
                </c:pt>
                <c:pt idx="725">
                  <c:v>0.11436858572400593</c:v>
                </c:pt>
                <c:pt idx="726">
                  <c:v>0.11548753111984418</c:v>
                </c:pt>
                <c:pt idx="727">
                  <c:v>0.11647006330019638</c:v>
                </c:pt>
                <c:pt idx="728">
                  <c:v>0.11735994324381621</c:v>
                </c:pt>
                <c:pt idx="729">
                  <c:v>0.11801162362801351</c:v>
                </c:pt>
                <c:pt idx="730">
                  <c:v>0.11876311297266084</c:v>
                </c:pt>
                <c:pt idx="731">
                  <c:v>0.11943739601501803</c:v>
                </c:pt>
                <c:pt idx="732">
                  <c:v>0.11998297438870383</c:v>
                </c:pt>
                <c:pt idx="733">
                  <c:v>0.12046000876727278</c:v>
                </c:pt>
                <c:pt idx="734">
                  <c:v>0.12118961957275617</c:v>
                </c:pt>
                <c:pt idx="735">
                  <c:v>0.12221743201674143</c:v>
                </c:pt>
                <c:pt idx="736">
                  <c:v>0.1230717291520777</c:v>
                </c:pt>
                <c:pt idx="737">
                  <c:v>0.12381872340122083</c:v>
                </c:pt>
                <c:pt idx="738">
                  <c:v>0.1245443930386351</c:v>
                </c:pt>
                <c:pt idx="739">
                  <c:v>0.12510225938757591</c:v>
                </c:pt>
                <c:pt idx="740">
                  <c:v>0.12578810202950477</c:v>
                </c:pt>
                <c:pt idx="741">
                  <c:v>0.12613149140189639</c:v>
                </c:pt>
                <c:pt idx="742">
                  <c:v>0.12649120411340059</c:v>
                </c:pt>
                <c:pt idx="743">
                  <c:v>0.12700735184517051</c:v>
                </c:pt>
                <c:pt idx="744">
                  <c:v>0.12705206695663243</c:v>
                </c:pt>
                <c:pt idx="745">
                  <c:v>0.12729877883727464</c:v>
                </c:pt>
                <c:pt idx="746">
                  <c:v>0.12778555442408751</c:v>
                </c:pt>
                <c:pt idx="747">
                  <c:v>0.12817221874139495</c:v>
                </c:pt>
                <c:pt idx="748">
                  <c:v>0.12846550777512428</c:v>
                </c:pt>
                <c:pt idx="749">
                  <c:v>0.12848268015815301</c:v>
                </c:pt>
                <c:pt idx="750">
                  <c:v>0.1286174415010102</c:v>
                </c:pt>
                <c:pt idx="751">
                  <c:v>0.12896004895500218</c:v>
                </c:pt>
                <c:pt idx="752">
                  <c:v>0.12875414281101416</c:v>
                </c:pt>
                <c:pt idx="753">
                  <c:v>0.12867972431727986</c:v>
                </c:pt>
                <c:pt idx="754">
                  <c:v>0.12842194651306246</c:v>
                </c:pt>
                <c:pt idx="755">
                  <c:v>0.12863557123604602</c:v>
                </c:pt>
                <c:pt idx="756">
                  <c:v>0.12893566915463922</c:v>
                </c:pt>
                <c:pt idx="757">
                  <c:v>0.12896897283070635</c:v>
                </c:pt>
                <c:pt idx="758">
                  <c:v>0.12908119321607905</c:v>
                </c:pt>
                <c:pt idx="759">
                  <c:v>0.12954853617387527</c:v>
                </c:pt>
                <c:pt idx="760">
                  <c:v>0.12962348857546213</c:v>
                </c:pt>
                <c:pt idx="761">
                  <c:v>0.13003199023150916</c:v>
                </c:pt>
                <c:pt idx="762">
                  <c:v>0.12990707216571404</c:v>
                </c:pt>
                <c:pt idx="763">
                  <c:v>0.1296323590738678</c:v>
                </c:pt>
                <c:pt idx="764">
                  <c:v>0.12968343709696001</c:v>
                </c:pt>
                <c:pt idx="765">
                  <c:v>0.1298127099430095</c:v>
                </c:pt>
                <c:pt idx="766">
                  <c:v>0.12978635246164924</c:v>
                </c:pt>
                <c:pt idx="767">
                  <c:v>0.12984163093049084</c:v>
                </c:pt>
                <c:pt idx="768">
                  <c:v>0.12973570202292178</c:v>
                </c:pt>
                <c:pt idx="769">
                  <c:v>0.12962503334675335</c:v>
                </c:pt>
                <c:pt idx="770">
                  <c:v>0.12968700431732938</c:v>
                </c:pt>
                <c:pt idx="771">
                  <c:v>0.12946223845637561</c:v>
                </c:pt>
                <c:pt idx="772">
                  <c:v>0.12897125115510166</c:v>
                </c:pt>
                <c:pt idx="773">
                  <c:v>0.12845931191736626</c:v>
                </c:pt>
                <c:pt idx="774">
                  <c:v>0.12818478223718738</c:v>
                </c:pt>
                <c:pt idx="775">
                  <c:v>0.12783985853097779</c:v>
                </c:pt>
                <c:pt idx="776">
                  <c:v>0.1277286100451186</c:v>
                </c:pt>
                <c:pt idx="777">
                  <c:v>0.12757139194140996</c:v>
                </c:pt>
                <c:pt idx="778">
                  <c:v>0.12735809168413434</c:v>
                </c:pt>
                <c:pt idx="779">
                  <c:v>0.12729328984477933</c:v>
                </c:pt>
                <c:pt idx="780">
                  <c:v>0.12749916585937271</c:v>
                </c:pt>
                <c:pt idx="781">
                  <c:v>0.12740376565144429</c:v>
                </c:pt>
                <c:pt idx="782">
                  <c:v>0.12726383335287722</c:v>
                </c:pt>
                <c:pt idx="783">
                  <c:v>0.12718043533123738</c:v>
                </c:pt>
                <c:pt idx="784">
                  <c:v>0.1270070660107436</c:v>
                </c:pt>
                <c:pt idx="785">
                  <c:v>0.1270178262647291</c:v>
                </c:pt>
                <c:pt idx="786">
                  <c:v>0.1269817279279026</c:v>
                </c:pt>
                <c:pt idx="787">
                  <c:v>0.12665121859459547</c:v>
                </c:pt>
                <c:pt idx="788">
                  <c:v>0.12674745657743636</c:v>
                </c:pt>
                <c:pt idx="789">
                  <c:v>0.12703140920924788</c:v>
                </c:pt>
                <c:pt idx="790">
                  <c:v>0.12736589818685559</c:v>
                </c:pt>
                <c:pt idx="791">
                  <c:v>0.12781692867026537</c:v>
                </c:pt>
                <c:pt idx="792">
                  <c:v>0.12809906463904586</c:v>
                </c:pt>
                <c:pt idx="793">
                  <c:v>0.12843787848466801</c:v>
                </c:pt>
                <c:pt idx="794">
                  <c:v>0.12868488806820544</c:v>
                </c:pt>
                <c:pt idx="795">
                  <c:v>0.1287747565351656</c:v>
                </c:pt>
                <c:pt idx="796">
                  <c:v>0.12862050817447343</c:v>
                </c:pt>
                <c:pt idx="797">
                  <c:v>0.12845641212592784</c:v>
                </c:pt>
                <c:pt idx="798">
                  <c:v>0.12844060411148583</c:v>
                </c:pt>
                <c:pt idx="799">
                  <c:v>0.12872066882705704</c:v>
                </c:pt>
                <c:pt idx="800">
                  <c:v>0.12912693828374944</c:v>
                </c:pt>
                <c:pt idx="801">
                  <c:v>0.1298983697239259</c:v>
                </c:pt>
                <c:pt idx="802">
                  <c:v>0.1303981951684989</c:v>
                </c:pt>
                <c:pt idx="803">
                  <c:v>0.13149585714815634</c:v>
                </c:pt>
                <c:pt idx="804">
                  <c:v>0.13268021679679645</c:v>
                </c:pt>
                <c:pt idx="805">
                  <c:v>0.1348619747622273</c:v>
                </c:pt>
                <c:pt idx="806">
                  <c:v>0.13581432443568234</c:v>
                </c:pt>
                <c:pt idx="807">
                  <c:v>0.13676667410913737</c:v>
                </c:pt>
                <c:pt idx="808">
                  <c:v>0.1377190237825924</c:v>
                </c:pt>
                <c:pt idx="809">
                  <c:v>0.13867137345604744</c:v>
                </c:pt>
                <c:pt idx="810">
                  <c:v>0.13962372312950247</c:v>
                </c:pt>
                <c:pt idx="811">
                  <c:v>0.1405760728029575</c:v>
                </c:pt>
                <c:pt idx="812">
                  <c:v>0.14152842247641254</c:v>
                </c:pt>
                <c:pt idx="813">
                  <c:v>0.14248077214986757</c:v>
                </c:pt>
                <c:pt idx="814">
                  <c:v>0.14343312182332263</c:v>
                </c:pt>
                <c:pt idx="815">
                  <c:v>0.1442629006277624</c:v>
                </c:pt>
                <c:pt idx="816">
                  <c:v>0.14617109359383851</c:v>
                </c:pt>
                <c:pt idx="817">
                  <c:v>0.14824441672687194</c:v>
                </c:pt>
                <c:pt idx="818">
                  <c:v>0.15058322034466481</c:v>
                </c:pt>
                <c:pt idx="819">
                  <c:v>0.15276469092688363</c:v>
                </c:pt>
                <c:pt idx="820">
                  <c:v>0.15503961140054334</c:v>
                </c:pt>
                <c:pt idx="821">
                  <c:v>0.15719283573563708</c:v>
                </c:pt>
                <c:pt idx="822">
                  <c:v>0.15943056577727296</c:v>
                </c:pt>
                <c:pt idx="823">
                  <c:v>0.16212485856374803</c:v>
                </c:pt>
                <c:pt idx="824">
                  <c:v>0.16474496644215214</c:v>
                </c:pt>
                <c:pt idx="825">
                  <c:v>0.16726858707137979</c:v>
                </c:pt>
                <c:pt idx="826">
                  <c:v>0.16959247291196236</c:v>
                </c:pt>
                <c:pt idx="827">
                  <c:v>0.17182750764312624</c:v>
                </c:pt>
                <c:pt idx="828">
                  <c:v>0.17432508896358601</c:v>
                </c:pt>
                <c:pt idx="829">
                  <c:v>0.17673670892625021</c:v>
                </c:pt>
                <c:pt idx="830">
                  <c:v>0.17887713278411937</c:v>
                </c:pt>
                <c:pt idx="831">
                  <c:v>0.18073806306924931</c:v>
                </c:pt>
                <c:pt idx="832">
                  <c:v>0.18260462616104617</c:v>
                </c:pt>
                <c:pt idx="833">
                  <c:v>0.18469765034953578</c:v>
                </c:pt>
                <c:pt idx="834">
                  <c:v>0.18658092192849005</c:v>
                </c:pt>
                <c:pt idx="835">
                  <c:v>0.18814217907566638</c:v>
                </c:pt>
                <c:pt idx="836">
                  <c:v>0.18914082386359746</c:v>
                </c:pt>
                <c:pt idx="837">
                  <c:v>0.19010096019257317</c:v>
                </c:pt>
                <c:pt idx="838">
                  <c:v>0.19099135553965457</c:v>
                </c:pt>
                <c:pt idx="839">
                  <c:v>0.19211251425179915</c:v>
                </c:pt>
                <c:pt idx="840">
                  <c:v>0.19293941004487769</c:v>
                </c:pt>
                <c:pt idx="841">
                  <c:v>0.19356687273378212</c:v>
                </c:pt>
                <c:pt idx="842">
                  <c:v>0.19381593402401268</c:v>
                </c:pt>
                <c:pt idx="843">
                  <c:v>0.19416077059542799</c:v>
                </c:pt>
                <c:pt idx="844">
                  <c:v>0.19431365340177098</c:v>
                </c:pt>
                <c:pt idx="845">
                  <c:v>0.19459807999041251</c:v>
                </c:pt>
                <c:pt idx="846">
                  <c:v>0.19433491121192303</c:v>
                </c:pt>
                <c:pt idx="847">
                  <c:v>0.19378572041842945</c:v>
                </c:pt>
                <c:pt idx="848">
                  <c:v>0.19330666138763028</c:v>
                </c:pt>
                <c:pt idx="849">
                  <c:v>0.19281864129573439</c:v>
                </c:pt>
                <c:pt idx="850">
                  <c:v>0.19189299995986703</c:v>
                </c:pt>
                <c:pt idx="851">
                  <c:v>0.1905872317551762</c:v>
                </c:pt>
                <c:pt idx="852">
                  <c:v>0.1889907276359197</c:v>
                </c:pt>
                <c:pt idx="853">
                  <c:v>0.18704591640033333</c:v>
                </c:pt>
                <c:pt idx="854">
                  <c:v>0.1849754809373981</c:v>
                </c:pt>
                <c:pt idx="855">
                  <c:v>0.18257485740842774</c:v>
                </c:pt>
                <c:pt idx="856">
                  <c:v>0.18009964191612499</c:v>
                </c:pt>
                <c:pt idx="857">
                  <c:v>0.17793636552677625</c:v>
                </c:pt>
                <c:pt idx="858">
                  <c:v>0.17575115152521542</c:v>
                </c:pt>
                <c:pt idx="859">
                  <c:v>0.17331908293219417</c:v>
                </c:pt>
                <c:pt idx="860">
                  <c:v>0.17108582523855137</c:v>
                </c:pt>
                <c:pt idx="861">
                  <c:v>0.16867601553432285</c:v>
                </c:pt>
                <c:pt idx="862">
                  <c:v>0.16629281014244507</c:v>
                </c:pt>
                <c:pt idx="863">
                  <c:v>0.16360180844891462</c:v>
                </c:pt>
                <c:pt idx="864">
                  <c:v>0.16049135971347211</c:v>
                </c:pt>
                <c:pt idx="865">
                  <c:v>0.15719832304011236</c:v>
                </c:pt>
                <c:pt idx="866">
                  <c:v>0.15432477181087575</c:v>
                </c:pt>
                <c:pt idx="867">
                  <c:v>0.15140831317004325</c:v>
                </c:pt>
                <c:pt idx="868">
                  <c:v>0.14847529178703686</c:v>
                </c:pt>
                <c:pt idx="869">
                  <c:v>0.14539919387679293</c:v>
                </c:pt>
                <c:pt idx="870">
                  <c:v>0.14236290318745959</c:v>
                </c:pt>
                <c:pt idx="871">
                  <c:v>0.13932444569031377</c:v>
                </c:pt>
                <c:pt idx="872">
                  <c:v>0.13625373137079974</c:v>
                </c:pt>
                <c:pt idx="873">
                  <c:v>0.13310749433610727</c:v>
                </c:pt>
                <c:pt idx="874">
                  <c:v>0.13023097597166633</c:v>
                </c:pt>
                <c:pt idx="875">
                  <c:v>0.12725963603468349</c:v>
                </c:pt>
                <c:pt idx="876">
                  <c:v>0.12460643442319853</c:v>
                </c:pt>
                <c:pt idx="877">
                  <c:v>0.12220849187411045</c:v>
                </c:pt>
                <c:pt idx="878">
                  <c:v>0.11983782666050934</c:v>
                </c:pt>
                <c:pt idx="879">
                  <c:v>0.11772650938336174</c:v>
                </c:pt>
                <c:pt idx="880">
                  <c:v>0.11584728730045768</c:v>
                </c:pt>
                <c:pt idx="881">
                  <c:v>0.11370594655114999</c:v>
                </c:pt>
                <c:pt idx="882">
                  <c:v>0.11204502410436282</c:v>
                </c:pt>
                <c:pt idx="883">
                  <c:v>0.11013708740881947</c:v>
                </c:pt>
                <c:pt idx="884">
                  <c:v>0.10833094416123354</c:v>
                </c:pt>
                <c:pt idx="885">
                  <c:v>0.1064028834638137</c:v>
                </c:pt>
                <c:pt idx="886">
                  <c:v>0.10418819460274981</c:v>
                </c:pt>
                <c:pt idx="887">
                  <c:v>0.10188131904750033</c:v>
                </c:pt>
                <c:pt idx="888">
                  <c:v>9.9738106501457313E-2</c:v>
                </c:pt>
                <c:pt idx="889">
                  <c:v>9.7487375392490361E-2</c:v>
                </c:pt>
                <c:pt idx="890">
                  <c:v>9.5465450186057982E-2</c:v>
                </c:pt>
                <c:pt idx="891">
                  <c:v>9.3326193451757147E-2</c:v>
                </c:pt>
                <c:pt idx="892">
                  <c:v>9.1651876322165871E-2</c:v>
                </c:pt>
                <c:pt idx="893">
                  <c:v>9.0479445096683542E-2</c:v>
                </c:pt>
                <c:pt idx="894">
                  <c:v>8.9060552248762748E-2</c:v>
                </c:pt>
                <c:pt idx="895">
                  <c:v>8.7825550439755817E-2</c:v>
                </c:pt>
                <c:pt idx="896">
                  <c:v>8.674367952153994E-2</c:v>
                </c:pt>
                <c:pt idx="897">
                  <c:v>8.5760978664534221E-2</c:v>
                </c:pt>
                <c:pt idx="898">
                  <c:v>8.4983138852085333E-2</c:v>
                </c:pt>
                <c:pt idx="899">
                  <c:v>8.3821379655778794E-2</c:v>
                </c:pt>
                <c:pt idx="900">
                  <c:v>8.2686080322994515E-2</c:v>
                </c:pt>
                <c:pt idx="901">
                  <c:v>8.1886731291807402E-2</c:v>
                </c:pt>
                <c:pt idx="902">
                  <c:v>8.0611025640245096E-2</c:v>
                </c:pt>
                <c:pt idx="903">
                  <c:v>7.913768678846661E-2</c:v>
                </c:pt>
                <c:pt idx="904">
                  <c:v>7.7956014424917786E-2</c:v>
                </c:pt>
                <c:pt idx="905">
                  <c:v>7.6748025183246554E-2</c:v>
                </c:pt>
                <c:pt idx="906">
                  <c:v>7.5901355141095334E-2</c:v>
                </c:pt>
                <c:pt idx="907">
                  <c:v>7.5221405908979966E-2</c:v>
                </c:pt>
                <c:pt idx="908">
                  <c:v>7.4480776194409848E-2</c:v>
                </c:pt>
                <c:pt idx="909">
                  <c:v>7.4023562987406283E-2</c:v>
                </c:pt>
                <c:pt idx="910">
                  <c:v>7.3219618775800688E-2</c:v>
                </c:pt>
                <c:pt idx="911">
                  <c:v>7.2249000921242562E-2</c:v>
                </c:pt>
                <c:pt idx="912">
                  <c:v>7.151583364203172E-2</c:v>
                </c:pt>
                <c:pt idx="913">
                  <c:v>7.0348290166465044E-2</c:v>
                </c:pt>
                <c:pt idx="914">
                  <c:v>6.9012181810128873E-2</c:v>
                </c:pt>
                <c:pt idx="915">
                  <c:v>6.7503823984512934E-2</c:v>
                </c:pt>
                <c:pt idx="916">
                  <c:v>6.6241021714404477E-2</c:v>
                </c:pt>
                <c:pt idx="917">
                  <c:v>6.541478903853773E-2</c:v>
                </c:pt>
                <c:pt idx="918">
                  <c:v>6.5064542022816058E-2</c:v>
                </c:pt>
                <c:pt idx="919">
                  <c:v>6.4588184310614583E-2</c:v>
                </c:pt>
                <c:pt idx="920">
                  <c:v>6.4401513012712047E-2</c:v>
                </c:pt>
                <c:pt idx="921">
                  <c:v>6.4040022525898049E-2</c:v>
                </c:pt>
                <c:pt idx="922">
                  <c:v>6.402441271325357E-2</c:v>
                </c:pt>
                <c:pt idx="923">
                  <c:v>6.3696132379027937E-2</c:v>
                </c:pt>
                <c:pt idx="924">
                  <c:v>6.3138200994795848E-2</c:v>
                </c:pt>
                <c:pt idx="925">
                  <c:v>6.2237522338036033E-2</c:v>
                </c:pt>
                <c:pt idx="926">
                  <c:v>6.1581779391216222E-2</c:v>
                </c:pt>
                <c:pt idx="927">
                  <c:v>6.1100814212477643E-2</c:v>
                </c:pt>
                <c:pt idx="928">
                  <c:v>6.0537587853997682E-2</c:v>
                </c:pt>
                <c:pt idx="929">
                  <c:v>5.9481366897069315E-2</c:v>
                </c:pt>
                <c:pt idx="930">
                  <c:v>5.8727988772418596E-2</c:v>
                </c:pt>
                <c:pt idx="931">
                  <c:v>5.8226005968887218E-2</c:v>
                </c:pt>
                <c:pt idx="932">
                  <c:v>5.7906466447610244E-2</c:v>
                </c:pt>
                <c:pt idx="933">
                  <c:v>5.7504998448576865E-2</c:v>
                </c:pt>
                <c:pt idx="934">
                  <c:v>5.6838017427775514E-2</c:v>
                </c:pt>
                <c:pt idx="935">
                  <c:v>5.5949330223441222E-2</c:v>
                </c:pt>
                <c:pt idx="936">
                  <c:v>5.5623708517764853E-2</c:v>
                </c:pt>
                <c:pt idx="937">
                  <c:v>5.5279504050099224E-2</c:v>
                </c:pt>
                <c:pt idx="938">
                  <c:v>5.4801542148182461E-2</c:v>
                </c:pt>
                <c:pt idx="939">
                  <c:v>5.4364970083911342E-2</c:v>
                </c:pt>
                <c:pt idx="940">
                  <c:v>5.4077686132738452E-2</c:v>
                </c:pt>
                <c:pt idx="941">
                  <c:v>5.3967947322524482E-2</c:v>
                </c:pt>
                <c:pt idx="942">
                  <c:v>5.4104918689207658E-2</c:v>
                </c:pt>
                <c:pt idx="943">
                  <c:v>5.402536118192304E-2</c:v>
                </c:pt>
                <c:pt idx="944">
                  <c:v>5.4159228633713696E-2</c:v>
                </c:pt>
                <c:pt idx="945">
                  <c:v>5.4195413118330704E-2</c:v>
                </c:pt>
                <c:pt idx="946">
                  <c:v>5.3824489900737779E-2</c:v>
                </c:pt>
                <c:pt idx="947">
                  <c:v>5.3202078950328323E-2</c:v>
                </c:pt>
                <c:pt idx="948">
                  <c:v>5.2444860552591101E-2</c:v>
                </c:pt>
                <c:pt idx="949">
                  <c:v>5.1919708545473946E-2</c:v>
                </c:pt>
                <c:pt idx="950">
                  <c:v>5.1311702706793944E-2</c:v>
                </c:pt>
                <c:pt idx="951">
                  <c:v>5.034604689659454E-2</c:v>
                </c:pt>
                <c:pt idx="952">
                  <c:v>4.9692936339264575E-2</c:v>
                </c:pt>
                <c:pt idx="953">
                  <c:v>4.9481008459223638E-2</c:v>
                </c:pt>
                <c:pt idx="954">
                  <c:v>4.956612141787959E-2</c:v>
                </c:pt>
                <c:pt idx="955">
                  <c:v>4.9642190793250766E-2</c:v>
                </c:pt>
                <c:pt idx="956">
                  <c:v>4.9625324839362848E-2</c:v>
                </c:pt>
                <c:pt idx="957">
                  <c:v>4.9467382249105962E-2</c:v>
                </c:pt>
                <c:pt idx="958">
                  <c:v>4.9540075383664534E-2</c:v>
                </c:pt>
                <c:pt idx="959">
                  <c:v>4.9486980942367566E-2</c:v>
                </c:pt>
                <c:pt idx="960">
                  <c:v>4.9231100126434293E-2</c:v>
                </c:pt>
                <c:pt idx="961">
                  <c:v>4.8792661380126036E-2</c:v>
                </c:pt>
                <c:pt idx="962">
                  <c:v>4.8277008333500494E-2</c:v>
                </c:pt>
                <c:pt idx="963">
                  <c:v>4.7679150942382086E-2</c:v>
                </c:pt>
                <c:pt idx="964">
                  <c:v>4.7506730378430818E-2</c:v>
                </c:pt>
                <c:pt idx="965">
                  <c:v>4.6989252206393099E-2</c:v>
                </c:pt>
                <c:pt idx="966">
                  <c:v>4.6282129999932274E-2</c:v>
                </c:pt>
                <c:pt idx="967">
                  <c:v>4.5738290012529721E-2</c:v>
                </c:pt>
                <c:pt idx="968">
                  <c:v>4.5278824637309242E-2</c:v>
                </c:pt>
                <c:pt idx="969">
                  <c:v>4.4830140081889049E-2</c:v>
                </c:pt>
                <c:pt idx="970">
                  <c:v>4.4431664780125925E-2</c:v>
                </c:pt>
                <c:pt idx="971">
                  <c:v>4.3960056239175913E-2</c:v>
                </c:pt>
                <c:pt idx="972">
                  <c:v>4.3546807305816893E-2</c:v>
                </c:pt>
                <c:pt idx="973">
                  <c:v>4.3452374712310213E-2</c:v>
                </c:pt>
                <c:pt idx="974">
                  <c:v>4.3158541495056997E-2</c:v>
                </c:pt>
                <c:pt idx="975">
                  <c:v>4.286075332224424E-2</c:v>
                </c:pt>
                <c:pt idx="976">
                  <c:v>4.2759997912491625E-2</c:v>
                </c:pt>
                <c:pt idx="977">
                  <c:v>4.2661784309594851E-2</c:v>
                </c:pt>
                <c:pt idx="978">
                  <c:v>4.2720501867716268E-2</c:v>
                </c:pt>
                <c:pt idx="979">
                  <c:v>4.3131874336336799E-2</c:v>
                </c:pt>
                <c:pt idx="980">
                  <c:v>4.3026119731952167E-2</c:v>
                </c:pt>
                <c:pt idx="981">
                  <c:v>4.2832714447583485E-2</c:v>
                </c:pt>
                <c:pt idx="982">
                  <c:v>4.2475696081824631E-2</c:v>
                </c:pt>
                <c:pt idx="983">
                  <c:v>4.2068149234536847E-2</c:v>
                </c:pt>
                <c:pt idx="984">
                  <c:v>4.1997009012597911E-2</c:v>
                </c:pt>
                <c:pt idx="985">
                  <c:v>4.1867278828859815E-2</c:v>
                </c:pt>
                <c:pt idx="986">
                  <c:v>4.1793484610302745E-2</c:v>
                </c:pt>
                <c:pt idx="987">
                  <c:v>4.1902706025884445E-2</c:v>
                </c:pt>
                <c:pt idx="988">
                  <c:v>4.1858180500173502E-2</c:v>
                </c:pt>
                <c:pt idx="989">
                  <c:v>4.1766805007146995E-2</c:v>
                </c:pt>
                <c:pt idx="990">
                  <c:v>4.1734736150136516E-2</c:v>
                </c:pt>
                <c:pt idx="991">
                  <c:v>4.1585731245771675E-2</c:v>
                </c:pt>
                <c:pt idx="992">
                  <c:v>4.1353053111504383E-2</c:v>
                </c:pt>
                <c:pt idx="993">
                  <c:v>4.058120112074038E-2</c:v>
                </c:pt>
                <c:pt idx="994">
                  <c:v>4.0070045515090635E-2</c:v>
                </c:pt>
                <c:pt idx="995">
                  <c:v>3.9787717535175522E-2</c:v>
                </c:pt>
                <c:pt idx="996">
                  <c:v>3.9622496300675117E-2</c:v>
                </c:pt>
                <c:pt idx="997">
                  <c:v>3.9324136095693213E-2</c:v>
                </c:pt>
                <c:pt idx="998">
                  <c:v>3.9251297378654265E-2</c:v>
                </c:pt>
                <c:pt idx="999">
                  <c:v>3.9243137190199728E-2</c:v>
                </c:pt>
                <c:pt idx="1000">
                  <c:v>3.9407025960811276E-2</c:v>
                </c:pt>
                <c:pt idx="1001">
                  <c:v>3.94898769109117E-2</c:v>
                </c:pt>
                <c:pt idx="1002">
                  <c:v>3.9676914093609725E-2</c:v>
                </c:pt>
                <c:pt idx="1003">
                  <c:v>3.97890883169605E-2</c:v>
                </c:pt>
                <c:pt idx="1004">
                  <c:v>4.0094308590215302E-2</c:v>
                </c:pt>
                <c:pt idx="1005">
                  <c:v>4.0227377123305048E-2</c:v>
                </c:pt>
                <c:pt idx="1006">
                  <c:v>4.0224686919512691E-2</c:v>
                </c:pt>
                <c:pt idx="1007">
                  <c:v>4.0306775662693667E-2</c:v>
                </c:pt>
                <c:pt idx="1008">
                  <c:v>4.0193033231613863E-2</c:v>
                </c:pt>
                <c:pt idx="1009">
                  <c:v>4.0187743514705783E-2</c:v>
                </c:pt>
                <c:pt idx="1010">
                  <c:v>4.0281680732482249E-2</c:v>
                </c:pt>
                <c:pt idx="1011">
                  <c:v>4.0127052523848614E-2</c:v>
                </c:pt>
                <c:pt idx="1012">
                  <c:v>3.9684814132763056E-2</c:v>
                </c:pt>
                <c:pt idx="1013">
                  <c:v>3.9056942036897066E-2</c:v>
                </c:pt>
                <c:pt idx="1014">
                  <c:v>3.8222121778967576E-2</c:v>
                </c:pt>
                <c:pt idx="1015">
                  <c:v>3.7841127877455541E-2</c:v>
                </c:pt>
                <c:pt idx="1016">
                  <c:v>3.7408157542579784E-2</c:v>
                </c:pt>
                <c:pt idx="1017">
                  <c:v>3.6724912573291864E-2</c:v>
                </c:pt>
                <c:pt idx="1018">
                  <c:v>3.6298459004389487E-2</c:v>
                </c:pt>
                <c:pt idx="1019">
                  <c:v>3.5953718203071618E-2</c:v>
                </c:pt>
                <c:pt idx="1020">
                  <c:v>3.5796163629453502E-2</c:v>
                </c:pt>
                <c:pt idx="1021">
                  <c:v>3.5801198719414076E-2</c:v>
                </c:pt>
                <c:pt idx="1022">
                  <c:v>3.5838743156838687E-2</c:v>
                </c:pt>
                <c:pt idx="1023">
                  <c:v>3.5739969727503672E-2</c:v>
                </c:pt>
                <c:pt idx="1024">
                  <c:v>3.5966427893088473E-2</c:v>
                </c:pt>
                <c:pt idx="1025">
                  <c:v>3.6115566010796851E-2</c:v>
                </c:pt>
                <c:pt idx="1026">
                  <c:v>3.6003586321516061E-2</c:v>
                </c:pt>
                <c:pt idx="1027">
                  <c:v>3.5989494516273673E-2</c:v>
                </c:pt>
                <c:pt idx="1028">
                  <c:v>3.6095126184138009E-2</c:v>
                </c:pt>
                <c:pt idx="1029">
                  <c:v>3.5885976676227727E-2</c:v>
                </c:pt>
                <c:pt idx="1030">
                  <c:v>3.5652575583595247E-2</c:v>
                </c:pt>
                <c:pt idx="1031">
                  <c:v>3.5261295968998116E-2</c:v>
                </c:pt>
                <c:pt idx="1032">
                  <c:v>3.5460249677379277E-2</c:v>
                </c:pt>
                <c:pt idx="1033">
                  <c:v>3.5533192247326512E-2</c:v>
                </c:pt>
                <c:pt idx="1034">
                  <c:v>3.5618238723079336E-2</c:v>
                </c:pt>
                <c:pt idx="1035">
                  <c:v>3.5709780312987577E-2</c:v>
                </c:pt>
                <c:pt idx="1036">
                  <c:v>3.5595717677349946E-2</c:v>
                </c:pt>
                <c:pt idx="1037">
                  <c:v>3.5796584169113396E-2</c:v>
                </c:pt>
                <c:pt idx="1038">
                  <c:v>3.6048988622195258E-2</c:v>
                </c:pt>
                <c:pt idx="1039">
                  <c:v>3.5451484576832719E-2</c:v>
                </c:pt>
                <c:pt idx="1040">
                  <c:v>3.5418203645996175E-2</c:v>
                </c:pt>
                <c:pt idx="1041">
                  <c:v>3.5487090603756807E-2</c:v>
                </c:pt>
                <c:pt idx="1042">
                  <c:v>3.5534318508163673E-2</c:v>
                </c:pt>
                <c:pt idx="1043">
                  <c:v>3.5517487848042421E-2</c:v>
                </c:pt>
                <c:pt idx="1044">
                  <c:v>3.5051595189111134E-2</c:v>
                </c:pt>
                <c:pt idx="1045">
                  <c:v>3.4812308384223181E-2</c:v>
                </c:pt>
                <c:pt idx="1046">
                  <c:v>3.4703889752148803E-2</c:v>
                </c:pt>
                <c:pt idx="1047">
                  <c:v>3.4575902216027639E-2</c:v>
                </c:pt>
                <c:pt idx="1048">
                  <c:v>3.4296202702999046E-2</c:v>
                </c:pt>
                <c:pt idx="1049">
                  <c:v>3.3848992679106613E-2</c:v>
                </c:pt>
                <c:pt idx="1050">
                  <c:v>3.4331290376457449E-2</c:v>
                </c:pt>
                <c:pt idx="1051">
                  <c:v>3.4841365296643639E-2</c:v>
                </c:pt>
                <c:pt idx="1052">
                  <c:v>3.4861877139780034E-2</c:v>
                </c:pt>
                <c:pt idx="1053">
                  <c:v>3.4728187678628356E-2</c:v>
                </c:pt>
                <c:pt idx="1054">
                  <c:v>3.4346715188310631E-2</c:v>
                </c:pt>
                <c:pt idx="1055">
                  <c:v>3.3865803392065928E-2</c:v>
                </c:pt>
                <c:pt idx="1056">
                  <c:v>3.3709494590608305E-2</c:v>
                </c:pt>
                <c:pt idx="1057">
                  <c:v>3.2854094520730764E-2</c:v>
                </c:pt>
                <c:pt idx="1058">
                  <c:v>3.1869021845720949E-2</c:v>
                </c:pt>
                <c:pt idx="1059">
                  <c:v>3.147572429298269E-2</c:v>
                </c:pt>
                <c:pt idx="1060">
                  <c:v>3.1555855995838621E-2</c:v>
                </c:pt>
                <c:pt idx="1061">
                  <c:v>3.1601790379573905E-2</c:v>
                </c:pt>
                <c:pt idx="1062">
                  <c:v>3.1860351563490194E-2</c:v>
                </c:pt>
                <c:pt idx="1063">
                  <c:v>3.1672107166153575E-2</c:v>
                </c:pt>
                <c:pt idx="1064">
                  <c:v>3.1442398130131097E-2</c:v>
                </c:pt>
                <c:pt idx="1065">
                  <c:v>3.1341979569329687E-2</c:v>
                </c:pt>
                <c:pt idx="1066">
                  <c:v>3.1435098825158492E-2</c:v>
                </c:pt>
                <c:pt idx="1067">
                  <c:v>3.1138924376053645E-2</c:v>
                </c:pt>
                <c:pt idx="1068">
                  <c:v>3.1043284199131906E-2</c:v>
                </c:pt>
                <c:pt idx="1069">
                  <c:v>3.0483301705640019E-2</c:v>
                </c:pt>
                <c:pt idx="1070">
                  <c:v>3.0293432542855218E-2</c:v>
                </c:pt>
                <c:pt idx="1071">
                  <c:v>3.0400732005779925E-2</c:v>
                </c:pt>
                <c:pt idx="1072">
                  <c:v>3.1146126775488843E-2</c:v>
                </c:pt>
                <c:pt idx="1073">
                  <c:v>3.1142410856512551E-2</c:v>
                </c:pt>
                <c:pt idx="1074">
                  <c:v>3.1310760598203417E-2</c:v>
                </c:pt>
                <c:pt idx="1075">
                  <c:v>3.1415774111145968E-2</c:v>
                </c:pt>
                <c:pt idx="1076">
                  <c:v>3.1985754981858669E-2</c:v>
                </c:pt>
                <c:pt idx="1077">
                  <c:v>3.2518372883700408E-2</c:v>
                </c:pt>
                <c:pt idx="1078">
                  <c:v>3.2747540675303305E-2</c:v>
                </c:pt>
                <c:pt idx="1079">
                  <c:v>3.2538949728199845E-2</c:v>
                </c:pt>
                <c:pt idx="1080">
                  <c:v>3.2498285390915427E-2</c:v>
                </c:pt>
                <c:pt idx="1081">
                  <c:v>3.2560411136833056E-2</c:v>
                </c:pt>
                <c:pt idx="1082">
                  <c:v>3.2499455771894802E-2</c:v>
                </c:pt>
                <c:pt idx="1083">
                  <c:v>3.1773784334861603E-2</c:v>
                </c:pt>
                <c:pt idx="1084">
                  <c:v>3.1133454423439795E-2</c:v>
                </c:pt>
                <c:pt idx="1085">
                  <c:v>3.0317539092451867E-2</c:v>
                </c:pt>
                <c:pt idx="1086">
                  <c:v>2.9215916463040812E-2</c:v>
                </c:pt>
                <c:pt idx="1087">
                  <c:v>2.8243415760054531E-2</c:v>
                </c:pt>
                <c:pt idx="1088">
                  <c:v>2.7710139402579818E-2</c:v>
                </c:pt>
                <c:pt idx="1089">
                  <c:v>2.7044928274062813E-2</c:v>
                </c:pt>
                <c:pt idx="1090">
                  <c:v>2.659163281119447E-2</c:v>
                </c:pt>
                <c:pt idx="1091">
                  <c:v>2.6578868341133384E-2</c:v>
                </c:pt>
                <c:pt idx="1092">
                  <c:v>2.6891309890095524E-2</c:v>
                </c:pt>
                <c:pt idx="1093">
                  <c:v>2.7468807331079228E-2</c:v>
                </c:pt>
                <c:pt idx="1094">
                  <c:v>2.7908546813220109E-2</c:v>
                </c:pt>
                <c:pt idx="1095">
                  <c:v>2.7826247226440202E-2</c:v>
                </c:pt>
                <c:pt idx="1096">
                  <c:v>2.7807557409968681E-2</c:v>
                </c:pt>
                <c:pt idx="1097">
                  <c:v>2.8241981595064115E-2</c:v>
                </c:pt>
                <c:pt idx="1098">
                  <c:v>2.8194624444120221E-2</c:v>
                </c:pt>
                <c:pt idx="1099">
                  <c:v>2.8229185323066629E-2</c:v>
                </c:pt>
                <c:pt idx="1100">
                  <c:v>2.7772137591404348E-2</c:v>
                </c:pt>
                <c:pt idx="1101">
                  <c:v>2.7810196356964797E-2</c:v>
                </c:pt>
                <c:pt idx="1102">
                  <c:v>2.7919975440557479E-2</c:v>
                </c:pt>
                <c:pt idx="1103">
                  <c:v>2.8136270529465737E-2</c:v>
                </c:pt>
                <c:pt idx="1104">
                  <c:v>2.8582258704284547E-2</c:v>
                </c:pt>
                <c:pt idx="1105">
                  <c:v>2.8831663805675634E-2</c:v>
                </c:pt>
                <c:pt idx="1106">
                  <c:v>2.8746285581274959E-2</c:v>
                </c:pt>
                <c:pt idx="1107">
                  <c:v>2.9192764777533683E-2</c:v>
                </c:pt>
                <c:pt idx="1108">
                  <c:v>2.9112216593535956E-2</c:v>
                </c:pt>
                <c:pt idx="1109">
                  <c:v>2.8625894374766446E-2</c:v>
                </c:pt>
                <c:pt idx="1110">
                  <c:v>2.8583404991724348E-2</c:v>
                </c:pt>
                <c:pt idx="1111">
                  <c:v>2.7629944924483854E-2</c:v>
                </c:pt>
                <c:pt idx="1112">
                  <c:v>2.7077374812458702E-2</c:v>
                </c:pt>
                <c:pt idx="1113">
                  <c:v>2.7299388441841734E-2</c:v>
                </c:pt>
                <c:pt idx="1114">
                  <c:v>2.725284343920387E-2</c:v>
                </c:pt>
                <c:pt idx="1115">
                  <c:v>2.7264596978369502E-2</c:v>
                </c:pt>
                <c:pt idx="1116">
                  <c:v>2.8111076444654406E-2</c:v>
                </c:pt>
                <c:pt idx="1117">
                  <c:v>2.8521452542776927E-2</c:v>
                </c:pt>
                <c:pt idx="1118">
                  <c:v>2.9093679309251382E-2</c:v>
                </c:pt>
                <c:pt idx="1119">
                  <c:v>2.9822263103586856E-2</c:v>
                </c:pt>
                <c:pt idx="1120">
                  <c:v>3.0124678299054561E-2</c:v>
                </c:pt>
                <c:pt idx="1121">
                  <c:v>3.0147643626968586E-2</c:v>
                </c:pt>
                <c:pt idx="1122">
                  <c:v>3.0350305318977491E-2</c:v>
                </c:pt>
                <c:pt idx="1123">
                  <c:v>2.9885568218378959E-2</c:v>
                </c:pt>
                <c:pt idx="1124">
                  <c:v>2.9328696346794834E-2</c:v>
                </c:pt>
                <c:pt idx="1125">
                  <c:v>2.9352637432856883E-2</c:v>
                </c:pt>
                <c:pt idx="1126">
                  <c:v>2.8709219442245384E-2</c:v>
                </c:pt>
                <c:pt idx="1127">
                  <c:v>2.8086221987657992E-2</c:v>
                </c:pt>
                <c:pt idx="1128">
                  <c:v>2.7394039204655038E-2</c:v>
                </c:pt>
                <c:pt idx="1129">
                  <c:v>2.7119645846289765E-2</c:v>
                </c:pt>
                <c:pt idx="1130">
                  <c:v>2.7016678704220313E-2</c:v>
                </c:pt>
                <c:pt idx="1131">
                  <c:v>2.7249319085901471E-2</c:v>
                </c:pt>
                <c:pt idx="1132">
                  <c:v>2.7047306947401404E-2</c:v>
                </c:pt>
                <c:pt idx="1133">
                  <c:v>2.7311447465461047E-2</c:v>
                </c:pt>
                <c:pt idx="1134">
                  <c:v>2.7318576484432474E-2</c:v>
                </c:pt>
                <c:pt idx="1135">
                  <c:v>2.8088244283055577E-2</c:v>
                </c:pt>
                <c:pt idx="1136">
                  <c:v>2.789912050930567E-2</c:v>
                </c:pt>
                <c:pt idx="1137">
                  <c:v>2.8005195061255275E-2</c:v>
                </c:pt>
                <c:pt idx="1138">
                  <c:v>2.813795555316791E-2</c:v>
                </c:pt>
                <c:pt idx="1139">
                  <c:v>2.8544393757633086E-2</c:v>
                </c:pt>
                <c:pt idx="1140">
                  <c:v>2.8456129632929573E-2</c:v>
                </c:pt>
                <c:pt idx="1141">
                  <c:v>2.8323034382839091E-2</c:v>
                </c:pt>
                <c:pt idx="1142">
                  <c:v>2.7892358766278359E-2</c:v>
                </c:pt>
                <c:pt idx="1143">
                  <c:v>2.7658111305724705E-2</c:v>
                </c:pt>
                <c:pt idx="1144">
                  <c:v>2.7607424499946333E-2</c:v>
                </c:pt>
                <c:pt idx="1145">
                  <c:v>2.7529895427264025E-2</c:v>
                </c:pt>
                <c:pt idx="1146">
                  <c:v>2.7248288353902229E-2</c:v>
                </c:pt>
                <c:pt idx="1147">
                  <c:v>2.7270373401145111E-2</c:v>
                </c:pt>
                <c:pt idx="1148">
                  <c:v>2.7582403008108297E-2</c:v>
                </c:pt>
                <c:pt idx="1149">
                  <c:v>2.7649929394628469E-2</c:v>
                </c:pt>
                <c:pt idx="1150">
                  <c:v>2.8012939210287986E-2</c:v>
                </c:pt>
                <c:pt idx="1151">
                  <c:v>2.7782396114019028E-2</c:v>
                </c:pt>
                <c:pt idx="1152">
                  <c:v>2.7515410464438738E-2</c:v>
                </c:pt>
                <c:pt idx="1153">
                  <c:v>2.7515251769772191E-2</c:v>
                </c:pt>
                <c:pt idx="1154">
                  <c:v>2.7612750641516116E-2</c:v>
                </c:pt>
                <c:pt idx="1155">
                  <c:v>2.7539009014487598E-2</c:v>
                </c:pt>
                <c:pt idx="1156">
                  <c:v>2.771388230222244E-2</c:v>
                </c:pt>
                <c:pt idx="1157">
                  <c:v>2.7803029733320318E-2</c:v>
                </c:pt>
                <c:pt idx="1158">
                  <c:v>2.7880966084332062E-2</c:v>
                </c:pt>
                <c:pt idx="1159">
                  <c:v>2.7630511776315779E-2</c:v>
                </c:pt>
                <c:pt idx="1160">
                  <c:v>2.7343238950739507E-2</c:v>
                </c:pt>
                <c:pt idx="1161">
                  <c:v>2.6720315080316564E-2</c:v>
                </c:pt>
                <c:pt idx="1162">
                  <c:v>2.6458712045155337E-2</c:v>
                </c:pt>
                <c:pt idx="1163">
                  <c:v>2.600200502722318E-2</c:v>
                </c:pt>
                <c:pt idx="1164">
                  <c:v>2.5494990849807407E-2</c:v>
                </c:pt>
                <c:pt idx="1165">
                  <c:v>2.4588311514212473E-2</c:v>
                </c:pt>
                <c:pt idx="1166">
                  <c:v>2.4282767527762171E-2</c:v>
                </c:pt>
                <c:pt idx="1167">
                  <c:v>2.3913531790353763E-2</c:v>
                </c:pt>
                <c:pt idx="1168">
                  <c:v>2.3530750056104284E-2</c:v>
                </c:pt>
                <c:pt idx="1169">
                  <c:v>2.279036804518178E-2</c:v>
                </c:pt>
                <c:pt idx="1170">
                  <c:v>2.2179189143280962E-2</c:v>
                </c:pt>
                <c:pt idx="1171">
                  <c:v>2.199396898507229E-2</c:v>
                </c:pt>
                <c:pt idx="1172">
                  <c:v>2.2291170728988011E-2</c:v>
                </c:pt>
                <c:pt idx="1173">
                  <c:v>2.2438417906758424E-2</c:v>
                </c:pt>
                <c:pt idx="1174">
                  <c:v>2.267446431283282E-2</c:v>
                </c:pt>
                <c:pt idx="1175">
                  <c:v>2.3035446873600117E-2</c:v>
                </c:pt>
                <c:pt idx="1176">
                  <c:v>2.3967819521348997E-2</c:v>
                </c:pt>
                <c:pt idx="1177">
                  <c:v>2.4339720695721722E-2</c:v>
                </c:pt>
                <c:pt idx="1178">
                  <c:v>2.4566920211439042E-2</c:v>
                </c:pt>
                <c:pt idx="1179">
                  <c:v>2.4704932071482329E-2</c:v>
                </c:pt>
                <c:pt idx="1180">
                  <c:v>2.4619000170598031E-2</c:v>
                </c:pt>
                <c:pt idx="1181">
                  <c:v>2.451471891616153E-2</c:v>
                </c:pt>
                <c:pt idx="1182">
                  <c:v>2.435166080445773E-2</c:v>
                </c:pt>
                <c:pt idx="1183">
                  <c:v>2.3443221761862795E-2</c:v>
                </c:pt>
                <c:pt idx="1184">
                  <c:v>2.3316851928806399E-2</c:v>
                </c:pt>
                <c:pt idx="1185">
                  <c:v>2.3299742747803099E-2</c:v>
                </c:pt>
                <c:pt idx="1186">
                  <c:v>2.3965215806321525E-2</c:v>
                </c:pt>
                <c:pt idx="1187">
                  <c:v>2.466980593971253E-2</c:v>
                </c:pt>
                <c:pt idx="1188">
                  <c:v>2.4823965276532335E-2</c:v>
                </c:pt>
                <c:pt idx="1189">
                  <c:v>2.4577317512057505E-2</c:v>
                </c:pt>
                <c:pt idx="1190">
                  <c:v>2.4843602453866104E-2</c:v>
                </c:pt>
                <c:pt idx="1191">
                  <c:v>2.4648408097762659E-2</c:v>
                </c:pt>
                <c:pt idx="1192">
                  <c:v>2.444257766756373E-2</c:v>
                </c:pt>
                <c:pt idx="1193">
                  <c:v>2.3710761837641019E-2</c:v>
                </c:pt>
                <c:pt idx="1194">
                  <c:v>2.2569276783536901E-2</c:v>
                </c:pt>
                <c:pt idx="1195">
                  <c:v>2.2153294924605681E-2</c:v>
                </c:pt>
                <c:pt idx="1196">
                  <c:v>2.1781767249245448E-2</c:v>
                </c:pt>
                <c:pt idx="1197">
                  <c:v>2.1172631350665105E-2</c:v>
                </c:pt>
                <c:pt idx="1198">
                  <c:v>2.110058155269395E-2</c:v>
                </c:pt>
                <c:pt idx="1199">
                  <c:v>2.1008179840048533E-2</c:v>
                </c:pt>
                <c:pt idx="1200">
                  <c:v>2.153943593773032E-2</c:v>
                </c:pt>
                <c:pt idx="1201">
                  <c:v>2.2447944600158653E-2</c:v>
                </c:pt>
                <c:pt idx="1202">
                  <c:v>2.3027174508748097E-2</c:v>
                </c:pt>
                <c:pt idx="1203">
                  <c:v>2.4249851587596127E-2</c:v>
                </c:pt>
                <c:pt idx="1204">
                  <c:v>2.5141504147501242E-2</c:v>
                </c:pt>
                <c:pt idx="1205">
                  <c:v>2.6107458048459875E-2</c:v>
                </c:pt>
                <c:pt idx="1206">
                  <c:v>2.6521721356029666E-2</c:v>
                </c:pt>
                <c:pt idx="1207">
                  <c:v>2.6311259647324121E-2</c:v>
                </c:pt>
                <c:pt idx="1208">
                  <c:v>2.6469542790413025E-2</c:v>
                </c:pt>
                <c:pt idx="1209">
                  <c:v>2.6705115339956193E-2</c:v>
                </c:pt>
                <c:pt idx="1210">
                  <c:v>2.707284304372343E-2</c:v>
                </c:pt>
                <c:pt idx="1211">
                  <c:v>2.7262984169802967E-2</c:v>
                </c:pt>
                <c:pt idx="1212">
                  <c:v>2.7009844091923415E-2</c:v>
                </c:pt>
                <c:pt idx="1213">
                  <c:v>2.6866206305128957E-2</c:v>
                </c:pt>
                <c:pt idx="1214">
                  <c:v>2.6867096609480473E-2</c:v>
                </c:pt>
                <c:pt idx="1215">
                  <c:v>2.6400148346505562E-2</c:v>
                </c:pt>
                <c:pt idx="1216">
                  <c:v>2.5485830000353194E-2</c:v>
                </c:pt>
                <c:pt idx="1217">
                  <c:v>2.4883211108734569E-2</c:v>
                </c:pt>
                <c:pt idx="1218">
                  <c:v>2.4225625023403363E-2</c:v>
                </c:pt>
                <c:pt idx="1219">
                  <c:v>2.3668555866061196E-2</c:v>
                </c:pt>
                <c:pt idx="1220">
                  <c:v>2.3822826246569506E-2</c:v>
                </c:pt>
                <c:pt idx="1221">
                  <c:v>2.3845306363731854E-2</c:v>
                </c:pt>
                <c:pt idx="1222">
                  <c:v>2.3733532885839969E-2</c:v>
                </c:pt>
                <c:pt idx="1223">
                  <c:v>2.3832692794615872E-2</c:v>
                </c:pt>
                <c:pt idx="1224">
                  <c:v>2.3474689087863133E-2</c:v>
                </c:pt>
                <c:pt idx="1225">
                  <c:v>2.3300080813583757E-2</c:v>
                </c:pt>
                <c:pt idx="1226">
                  <c:v>2.3266701447750178E-2</c:v>
                </c:pt>
                <c:pt idx="1227">
                  <c:v>2.2405371326486588E-2</c:v>
                </c:pt>
                <c:pt idx="1228">
                  <c:v>2.2040265634612879E-2</c:v>
                </c:pt>
                <c:pt idx="1229">
                  <c:v>2.2144375909884859E-2</c:v>
                </c:pt>
                <c:pt idx="1230">
                  <c:v>2.2515384927792054E-2</c:v>
                </c:pt>
                <c:pt idx="1231">
                  <c:v>2.2733625807470948E-2</c:v>
                </c:pt>
                <c:pt idx="1232">
                  <c:v>2.3198540671857462E-2</c:v>
                </c:pt>
                <c:pt idx="1233">
                  <c:v>2.3505055368593247E-2</c:v>
                </c:pt>
                <c:pt idx="1234">
                  <c:v>2.4147987782063621E-2</c:v>
                </c:pt>
                <c:pt idx="1235">
                  <c:v>2.4591795779578107E-2</c:v>
                </c:pt>
                <c:pt idx="1236">
                  <c:v>2.4244253314075464E-2</c:v>
                </c:pt>
                <c:pt idx="1237">
                  <c:v>2.4123373762910634E-2</c:v>
                </c:pt>
                <c:pt idx="1238">
                  <c:v>2.390195889849079E-2</c:v>
                </c:pt>
                <c:pt idx="1239">
                  <c:v>2.3399532970739621E-2</c:v>
                </c:pt>
                <c:pt idx="1240">
                  <c:v>2.3187959437588033E-2</c:v>
                </c:pt>
                <c:pt idx="1241">
                  <c:v>2.2936545450232815E-2</c:v>
                </c:pt>
                <c:pt idx="1242">
                  <c:v>2.2223838360256286E-2</c:v>
                </c:pt>
                <c:pt idx="1243">
                  <c:v>2.2453385265228925E-2</c:v>
                </c:pt>
                <c:pt idx="1244">
                  <c:v>2.1914171404955461E-2</c:v>
                </c:pt>
                <c:pt idx="1245">
                  <c:v>2.1749815478445639E-2</c:v>
                </c:pt>
                <c:pt idx="1246">
                  <c:v>2.1787634702314158E-2</c:v>
                </c:pt>
                <c:pt idx="1247">
                  <c:v>2.1627259691542309E-2</c:v>
                </c:pt>
                <c:pt idx="1248">
                  <c:v>2.1540194353971684E-2</c:v>
                </c:pt>
                <c:pt idx="1249">
                  <c:v>2.1474118260833348E-2</c:v>
                </c:pt>
                <c:pt idx="1250">
                  <c:v>2.0652382284688443E-2</c:v>
                </c:pt>
                <c:pt idx="1251">
                  <c:v>2.0553177682424869E-2</c:v>
                </c:pt>
                <c:pt idx="1252">
                  <c:v>1.9841634684822439E-2</c:v>
                </c:pt>
                <c:pt idx="1253">
                  <c:v>1.9594684079465605E-2</c:v>
                </c:pt>
                <c:pt idx="1254">
                  <c:v>1.9370879514587738E-2</c:v>
                </c:pt>
                <c:pt idx="1255">
                  <c:v>1.8928542171792156E-2</c:v>
                </c:pt>
                <c:pt idx="1256">
                  <c:v>1.8560713507294567E-2</c:v>
                </c:pt>
                <c:pt idx="1257">
                  <c:v>1.9217488493963829E-2</c:v>
                </c:pt>
                <c:pt idx="1258">
                  <c:v>1.9600755998025819E-2</c:v>
                </c:pt>
                <c:pt idx="1259">
                  <c:v>2.077073209166197E-2</c:v>
                </c:pt>
                <c:pt idx="1260">
                  <c:v>2.1296419476124286E-2</c:v>
                </c:pt>
                <c:pt idx="1261">
                  <c:v>2.2203306137844502E-2</c:v>
                </c:pt>
                <c:pt idx="1262">
                  <c:v>2.2893710925177807E-2</c:v>
                </c:pt>
                <c:pt idx="1263">
                  <c:v>2.3990198929283117E-2</c:v>
                </c:pt>
                <c:pt idx="1264">
                  <c:v>2.4572096127210667E-2</c:v>
                </c:pt>
                <c:pt idx="1265">
                  <c:v>2.5184660804291693E-2</c:v>
                </c:pt>
                <c:pt idx="1266">
                  <c:v>2.5299502722025444E-2</c:v>
                </c:pt>
                <c:pt idx="1267">
                  <c:v>2.5697603692374199E-2</c:v>
                </c:pt>
                <c:pt idx="1268">
                  <c:v>2.5162154593257033E-2</c:v>
                </c:pt>
                <c:pt idx="1269">
                  <c:v>2.5328045629949093E-2</c:v>
                </c:pt>
                <c:pt idx="1270">
                  <c:v>2.561781711762906E-2</c:v>
                </c:pt>
                <c:pt idx="1271">
                  <c:v>2.4824438487482701E-2</c:v>
                </c:pt>
                <c:pt idx="1272">
                  <c:v>2.4316428290853228E-2</c:v>
                </c:pt>
                <c:pt idx="1273">
                  <c:v>2.3861128348041553E-2</c:v>
                </c:pt>
                <c:pt idx="1274">
                  <c:v>2.3044374632842469E-2</c:v>
                </c:pt>
                <c:pt idx="1275">
                  <c:v>2.2660682177911139E-2</c:v>
                </c:pt>
                <c:pt idx="1276">
                  <c:v>2.2285305066277884E-2</c:v>
                </c:pt>
                <c:pt idx="1277">
                  <c:v>2.1912750551818475E-2</c:v>
                </c:pt>
                <c:pt idx="1278">
                  <c:v>2.2115392334283796E-2</c:v>
                </c:pt>
                <c:pt idx="1279">
                  <c:v>2.1539946457952888E-2</c:v>
                </c:pt>
                <c:pt idx="1280">
                  <c:v>2.1990151548881426E-2</c:v>
                </c:pt>
                <c:pt idx="1281">
                  <c:v>2.2981573055798475E-2</c:v>
                </c:pt>
                <c:pt idx="1282">
                  <c:v>2.3315019711429692E-2</c:v>
                </c:pt>
                <c:pt idx="1283">
                  <c:v>2.3555130904519477E-2</c:v>
                </c:pt>
                <c:pt idx="1284">
                  <c:v>2.304074869127918E-2</c:v>
                </c:pt>
                <c:pt idx="1285">
                  <c:v>2.308460105815385E-2</c:v>
                </c:pt>
                <c:pt idx="1286">
                  <c:v>2.3725315899974436E-2</c:v>
                </c:pt>
                <c:pt idx="1287">
                  <c:v>2.3831352573847827E-2</c:v>
                </c:pt>
                <c:pt idx="1288">
                  <c:v>2.2896419060444574E-2</c:v>
                </c:pt>
                <c:pt idx="1289">
                  <c:v>2.245104855966009E-2</c:v>
                </c:pt>
                <c:pt idx="1290">
                  <c:v>2.1834875864320261E-2</c:v>
                </c:pt>
                <c:pt idx="1291">
                  <c:v>2.1662609351332525E-2</c:v>
                </c:pt>
                <c:pt idx="1292">
                  <c:v>2.1323033575966054E-2</c:v>
                </c:pt>
                <c:pt idx="1293">
                  <c:v>2.1207998899266622E-2</c:v>
                </c:pt>
                <c:pt idx="1294">
                  <c:v>2.1039417520316035E-2</c:v>
                </c:pt>
                <c:pt idx="1295">
                  <c:v>2.0796322048770431E-2</c:v>
                </c:pt>
                <c:pt idx="1296">
                  <c:v>2.1043092285421852E-2</c:v>
                </c:pt>
                <c:pt idx="1297">
                  <c:v>2.1583458618341458E-2</c:v>
                </c:pt>
                <c:pt idx="1298">
                  <c:v>2.2450138633436065E-2</c:v>
                </c:pt>
                <c:pt idx="1299">
                  <c:v>2.2659964409015684E-2</c:v>
                </c:pt>
                <c:pt idx="1300">
                  <c:v>2.2153531965464067E-2</c:v>
                </c:pt>
                <c:pt idx="1301">
                  <c:v>2.1024537063492291E-2</c:v>
                </c:pt>
                <c:pt idx="1302">
                  <c:v>2.0776817513895048E-2</c:v>
                </c:pt>
                <c:pt idx="1303">
                  <c:v>2.0314923071073757E-2</c:v>
                </c:pt>
                <c:pt idx="1304">
                  <c:v>1.914098625272086E-2</c:v>
                </c:pt>
                <c:pt idx="1305">
                  <c:v>1.7718006446829415E-2</c:v>
                </c:pt>
                <c:pt idx="1306">
                  <c:v>1.7411045898268234E-2</c:v>
                </c:pt>
                <c:pt idx="1307">
                  <c:v>1.7101569177325061E-2</c:v>
                </c:pt>
                <c:pt idx="1308">
                  <c:v>1.703466294424523E-2</c:v>
                </c:pt>
                <c:pt idx="1309">
                  <c:v>1.7928634897559789E-2</c:v>
                </c:pt>
                <c:pt idx="1310">
                  <c:v>1.9068552068669187E-2</c:v>
                </c:pt>
                <c:pt idx="1311">
                  <c:v>2.049367265865578E-2</c:v>
                </c:pt>
                <c:pt idx="1312">
                  <c:v>2.10998864174963E-2</c:v>
                </c:pt>
                <c:pt idx="1313">
                  <c:v>2.1858187075762536E-2</c:v>
                </c:pt>
                <c:pt idx="1314">
                  <c:v>2.3216347541030267E-2</c:v>
                </c:pt>
                <c:pt idx="1315">
                  <c:v>2.5201687596703951E-2</c:v>
                </c:pt>
                <c:pt idx="1316">
                  <c:v>2.5400359722027886E-2</c:v>
                </c:pt>
                <c:pt idx="1317">
                  <c:v>2.4269466220218847E-2</c:v>
                </c:pt>
                <c:pt idx="1318">
                  <c:v>2.391374824723741E-2</c:v>
                </c:pt>
                <c:pt idx="1319">
                  <c:v>2.3864458728116461E-2</c:v>
                </c:pt>
                <c:pt idx="1320">
                  <c:v>2.4077350893991517E-2</c:v>
                </c:pt>
                <c:pt idx="1321">
                  <c:v>2.4075232437304372E-2</c:v>
                </c:pt>
                <c:pt idx="1322">
                  <c:v>2.4180937925299684E-2</c:v>
                </c:pt>
                <c:pt idx="1323">
                  <c:v>2.3454116473533976E-2</c:v>
                </c:pt>
                <c:pt idx="1324">
                  <c:v>2.3823913732870933E-2</c:v>
                </c:pt>
                <c:pt idx="1325">
                  <c:v>2.4919476014884069E-2</c:v>
                </c:pt>
                <c:pt idx="1326">
                  <c:v>2.5460829234709104E-2</c:v>
                </c:pt>
                <c:pt idx="1327">
                  <c:v>2.5305345646825881E-2</c:v>
                </c:pt>
                <c:pt idx="1328">
                  <c:v>2.5264689205644054E-2</c:v>
                </c:pt>
                <c:pt idx="1329">
                  <c:v>2.3742700295993225E-2</c:v>
                </c:pt>
                <c:pt idx="1330">
                  <c:v>2.4152429548328268E-2</c:v>
                </c:pt>
                <c:pt idx="1331">
                  <c:v>2.3297098089152882E-2</c:v>
                </c:pt>
                <c:pt idx="1332">
                  <c:v>2.2220236220083928E-2</c:v>
                </c:pt>
                <c:pt idx="1333">
                  <c:v>2.1933499209306009E-2</c:v>
                </c:pt>
                <c:pt idx="1334">
                  <c:v>2.2794098877129805E-2</c:v>
                </c:pt>
                <c:pt idx="1335">
                  <c:v>2.1179180013807128E-2</c:v>
                </c:pt>
                <c:pt idx="1336">
                  <c:v>2.1108983322499022E-2</c:v>
                </c:pt>
                <c:pt idx="1337">
                  <c:v>2.0562334639455924E-2</c:v>
                </c:pt>
                <c:pt idx="1338">
                  <c:v>2.1889070150736493E-2</c:v>
                </c:pt>
                <c:pt idx="1339">
                  <c:v>2.1010784927328326E-2</c:v>
                </c:pt>
                <c:pt idx="1340">
                  <c:v>2.0467781012965699E-2</c:v>
                </c:pt>
                <c:pt idx="1341">
                  <c:v>1.9244514971686819E-2</c:v>
                </c:pt>
                <c:pt idx="1342">
                  <c:v>1.9638226743566595E-2</c:v>
                </c:pt>
                <c:pt idx="1343">
                  <c:v>1.9663044123229882E-2</c:v>
                </c:pt>
                <c:pt idx="1344">
                  <c:v>1.9956786560443005E-2</c:v>
                </c:pt>
                <c:pt idx="1345">
                  <c:v>1.9593947084210816E-2</c:v>
                </c:pt>
                <c:pt idx="1346">
                  <c:v>2.1461593988627108E-2</c:v>
                </c:pt>
                <c:pt idx="1347">
                  <c:v>2.1344575994073228E-2</c:v>
                </c:pt>
                <c:pt idx="1348">
                  <c:v>2.1073156096140383E-2</c:v>
                </c:pt>
                <c:pt idx="1349">
                  <c:v>2.1763703554366989E-2</c:v>
                </c:pt>
                <c:pt idx="1350">
                  <c:v>2.210063213545212E-2</c:v>
                </c:pt>
                <c:pt idx="1351">
                  <c:v>2.2822194331921522E-2</c:v>
                </c:pt>
                <c:pt idx="1352">
                  <c:v>2.2778122779094283E-2</c:v>
                </c:pt>
                <c:pt idx="1353">
                  <c:v>2.2862314620933293E-2</c:v>
                </c:pt>
                <c:pt idx="1354">
                  <c:v>2.3082564498126266E-2</c:v>
                </c:pt>
                <c:pt idx="1355">
                  <c:v>2.3799127844169307E-2</c:v>
                </c:pt>
                <c:pt idx="1356">
                  <c:v>2.4222070820913644E-2</c:v>
                </c:pt>
                <c:pt idx="1357">
                  <c:v>2.3923794126485716E-2</c:v>
                </c:pt>
                <c:pt idx="1358">
                  <c:v>2.3610896134297416E-2</c:v>
                </c:pt>
                <c:pt idx="1359">
                  <c:v>2.3584113063303831E-2</c:v>
                </c:pt>
                <c:pt idx="1360">
                  <c:v>2.2101567277381412E-2</c:v>
                </c:pt>
                <c:pt idx="1361">
                  <c:v>2.3059638807821078E-2</c:v>
                </c:pt>
                <c:pt idx="1362">
                  <c:v>2.2979674578733674E-2</c:v>
                </c:pt>
                <c:pt idx="1363">
                  <c:v>2.2451866762208641E-2</c:v>
                </c:pt>
                <c:pt idx="1364">
                  <c:v>2.3637719717808699E-2</c:v>
                </c:pt>
                <c:pt idx="1365">
                  <c:v>2.3599471090517708E-2</c:v>
                </c:pt>
                <c:pt idx="1366">
                  <c:v>2.3545252233407622E-2</c:v>
                </c:pt>
                <c:pt idx="1367">
                  <c:v>2.4334977235476955E-2</c:v>
                </c:pt>
                <c:pt idx="1368">
                  <c:v>2.3896251940895744E-2</c:v>
                </c:pt>
                <c:pt idx="1369">
                  <c:v>2.3546036403689845E-2</c:v>
                </c:pt>
                <c:pt idx="1370">
                  <c:v>2.4076632567552145E-2</c:v>
                </c:pt>
                <c:pt idx="1371">
                  <c:v>2.326995975234496E-2</c:v>
                </c:pt>
                <c:pt idx="1372">
                  <c:v>2.44828667872709E-2</c:v>
                </c:pt>
                <c:pt idx="1373">
                  <c:v>2.578549802132481E-2</c:v>
                </c:pt>
                <c:pt idx="1374">
                  <c:v>2.6270859794335362E-2</c:v>
                </c:pt>
                <c:pt idx="1375">
                  <c:v>2.5545700208645494E-2</c:v>
                </c:pt>
                <c:pt idx="1376">
                  <c:v>2.5235178330547101E-2</c:v>
                </c:pt>
                <c:pt idx="1377">
                  <c:v>2.5147152656918935E-2</c:v>
                </c:pt>
                <c:pt idx="1378">
                  <c:v>2.5148645439495059E-2</c:v>
                </c:pt>
                <c:pt idx="1379">
                  <c:v>2.3806734717145367E-2</c:v>
                </c:pt>
                <c:pt idx="1380">
                  <c:v>2.27526416481077E-2</c:v>
                </c:pt>
                <c:pt idx="1381">
                  <c:v>2.1877624964370911E-2</c:v>
                </c:pt>
                <c:pt idx="1382">
                  <c:v>2.234590603957301E-2</c:v>
                </c:pt>
                <c:pt idx="1383">
                  <c:v>2.240418346861343E-2</c:v>
                </c:pt>
                <c:pt idx="1384">
                  <c:v>2.1455924677166536E-2</c:v>
                </c:pt>
                <c:pt idx="1385">
                  <c:v>2.1294991142297014E-2</c:v>
                </c:pt>
                <c:pt idx="1386">
                  <c:v>2.1458860637683395E-2</c:v>
                </c:pt>
                <c:pt idx="1387">
                  <c:v>2.1810275663556009E-2</c:v>
                </c:pt>
                <c:pt idx="1388">
                  <c:v>2.2004337050135457E-2</c:v>
                </c:pt>
                <c:pt idx="1389">
                  <c:v>2.1820859380425682E-2</c:v>
                </c:pt>
                <c:pt idx="1390">
                  <c:v>2.2055201673039742E-2</c:v>
                </c:pt>
                <c:pt idx="1391">
                  <c:v>2.3237220066105142E-2</c:v>
                </c:pt>
                <c:pt idx="1392">
                  <c:v>2.2889223090082202E-2</c:v>
                </c:pt>
                <c:pt idx="1393">
                  <c:v>2.1893020994527591E-2</c:v>
                </c:pt>
                <c:pt idx="1394">
                  <c:v>2.0390174268837578E-2</c:v>
                </c:pt>
                <c:pt idx="1395">
                  <c:v>1.9859564578039342E-2</c:v>
                </c:pt>
                <c:pt idx="1396">
                  <c:v>1.9470505827429797E-2</c:v>
                </c:pt>
                <c:pt idx="1397">
                  <c:v>1.9744824842794224E-2</c:v>
                </c:pt>
                <c:pt idx="1398">
                  <c:v>2.0127046374757346E-2</c:v>
                </c:pt>
                <c:pt idx="1399">
                  <c:v>2.0238008164524899E-2</c:v>
                </c:pt>
                <c:pt idx="1400">
                  <c:v>2.0322893456901633E-2</c:v>
                </c:pt>
                <c:pt idx="1401">
                  <c:v>2.0123033052587676E-2</c:v>
                </c:pt>
                <c:pt idx="1402">
                  <c:v>2.0551042903387554E-2</c:v>
                </c:pt>
                <c:pt idx="1403">
                  <c:v>2.1483450554780809E-2</c:v>
                </c:pt>
                <c:pt idx="1404">
                  <c:v>2.2571024245804788E-2</c:v>
                </c:pt>
                <c:pt idx="1405">
                  <c:v>2.0799774450043534E-2</c:v>
                </c:pt>
                <c:pt idx="1406">
                  <c:v>2.0802833051182253E-2</c:v>
                </c:pt>
                <c:pt idx="1407">
                  <c:v>2.1048658343556702E-2</c:v>
                </c:pt>
                <c:pt idx="1408">
                  <c:v>2.2085547737787214E-2</c:v>
                </c:pt>
                <c:pt idx="1409">
                  <c:v>2.2538694779198353E-2</c:v>
                </c:pt>
                <c:pt idx="1410">
                  <c:v>2.1443020881773373E-2</c:v>
                </c:pt>
                <c:pt idx="1411">
                  <c:v>1.988652394448431E-2</c:v>
                </c:pt>
                <c:pt idx="1412">
                  <c:v>2.1071178333394787E-2</c:v>
                </c:pt>
                <c:pt idx="1413">
                  <c:v>2.236058014522186E-2</c:v>
                </c:pt>
                <c:pt idx="1414">
                  <c:v>2.386177313016739E-2</c:v>
                </c:pt>
                <c:pt idx="1415">
                  <c:v>2.4680217716541178E-2</c:v>
                </c:pt>
                <c:pt idx="1416">
                  <c:v>2.4845165480238848E-2</c:v>
                </c:pt>
                <c:pt idx="1417">
                  <c:v>2.6243535322860268E-2</c:v>
                </c:pt>
                <c:pt idx="1418">
                  <c:v>2.7248703074324615E-2</c:v>
                </c:pt>
                <c:pt idx="1419">
                  <c:v>2.8187769559825354E-2</c:v>
                </c:pt>
                <c:pt idx="1420">
                  <c:v>2.7773148154641408E-2</c:v>
                </c:pt>
                <c:pt idx="1421">
                  <c:v>2.7363253299401036E-2</c:v>
                </c:pt>
                <c:pt idx="1422">
                  <c:v>2.8547602933274064E-2</c:v>
                </c:pt>
                <c:pt idx="1423">
                  <c:v>2.8456896357829803E-2</c:v>
                </c:pt>
                <c:pt idx="1424">
                  <c:v>2.9754182717446655E-2</c:v>
                </c:pt>
                <c:pt idx="1425">
                  <c:v>2.9951239021634071E-2</c:v>
                </c:pt>
                <c:pt idx="1426">
                  <c:v>2.9657847039082315E-2</c:v>
                </c:pt>
                <c:pt idx="1427">
                  <c:v>3.0198080865266274E-2</c:v>
                </c:pt>
                <c:pt idx="1428">
                  <c:v>3.0641597036208532E-2</c:v>
                </c:pt>
                <c:pt idx="1429">
                  <c:v>2.9389896936699821E-2</c:v>
                </c:pt>
                <c:pt idx="1430">
                  <c:v>2.9722134512164905E-2</c:v>
                </c:pt>
                <c:pt idx="1431">
                  <c:v>2.8354462381708793E-2</c:v>
                </c:pt>
                <c:pt idx="1432">
                  <c:v>2.7541505301879193E-2</c:v>
                </c:pt>
                <c:pt idx="1433">
                  <c:v>2.6750040167490816E-2</c:v>
                </c:pt>
                <c:pt idx="1434">
                  <c:v>2.7004883885044906E-2</c:v>
                </c:pt>
                <c:pt idx="1435">
                  <c:v>2.5948796124252538E-2</c:v>
                </c:pt>
                <c:pt idx="1436">
                  <c:v>2.6322888692506503E-2</c:v>
                </c:pt>
                <c:pt idx="1437">
                  <c:v>2.6620364599619296E-2</c:v>
                </c:pt>
                <c:pt idx="1438">
                  <c:v>2.6869997183616427E-2</c:v>
                </c:pt>
                <c:pt idx="1439">
                  <c:v>2.7891948458349334E-2</c:v>
                </c:pt>
                <c:pt idx="1440">
                  <c:v>2.8588109329038748E-2</c:v>
                </c:pt>
                <c:pt idx="1441">
                  <c:v>2.8966866575886995E-2</c:v>
                </c:pt>
                <c:pt idx="1442">
                  <c:v>2.848750731609229E-2</c:v>
                </c:pt>
                <c:pt idx="1443">
                  <c:v>2.7893163977595694E-2</c:v>
                </c:pt>
                <c:pt idx="1444">
                  <c:v>2.7019055383863885E-2</c:v>
                </c:pt>
                <c:pt idx="1445">
                  <c:v>2.6857028367129488E-2</c:v>
                </c:pt>
                <c:pt idx="1446">
                  <c:v>2.5949091695878845E-2</c:v>
                </c:pt>
                <c:pt idx="1447">
                  <c:v>2.5893452877848024E-2</c:v>
                </c:pt>
                <c:pt idx="1448">
                  <c:v>2.3514553238247558E-2</c:v>
                </c:pt>
                <c:pt idx="1449">
                  <c:v>2.5844815511191385E-2</c:v>
                </c:pt>
                <c:pt idx="1450">
                  <c:v>2.8509082333193575E-2</c:v>
                </c:pt>
                <c:pt idx="1451">
                  <c:v>2.8275706697421969E-2</c:v>
                </c:pt>
                <c:pt idx="1452">
                  <c:v>2.7250459457885085E-2</c:v>
                </c:pt>
                <c:pt idx="1453">
                  <c:v>2.6856870292183799E-2</c:v>
                </c:pt>
                <c:pt idx="1454">
                  <c:v>2.7927314595999255E-2</c:v>
                </c:pt>
                <c:pt idx="1455">
                  <c:v>2.8114330103381061E-2</c:v>
                </c:pt>
                <c:pt idx="1456">
                  <c:v>2.7360341479680625E-2</c:v>
                </c:pt>
                <c:pt idx="1457">
                  <c:v>2.5678898791854043E-2</c:v>
                </c:pt>
                <c:pt idx="1458">
                  <c:v>2.5979844821229444E-2</c:v>
                </c:pt>
                <c:pt idx="1459">
                  <c:v>2.6029788642242736E-2</c:v>
                </c:pt>
                <c:pt idx="1460">
                  <c:v>2.7426924309188354E-2</c:v>
                </c:pt>
                <c:pt idx="1461">
                  <c:v>2.5364160577946548E-2</c:v>
                </c:pt>
                <c:pt idx="1462">
                  <c:v>2.5533036606513369E-2</c:v>
                </c:pt>
                <c:pt idx="1463">
                  <c:v>2.6395521612943132E-2</c:v>
                </c:pt>
                <c:pt idx="1464">
                  <c:v>2.5525837932952856E-2</c:v>
                </c:pt>
                <c:pt idx="1465">
                  <c:v>2.558207458842409E-2</c:v>
                </c:pt>
                <c:pt idx="1466">
                  <c:v>2.6651737518018352E-2</c:v>
                </c:pt>
                <c:pt idx="1467">
                  <c:v>2.4629333168997083E-2</c:v>
                </c:pt>
                <c:pt idx="1468">
                  <c:v>2.5132594919280472E-2</c:v>
                </c:pt>
                <c:pt idx="1469">
                  <c:v>2.5241957930187641E-2</c:v>
                </c:pt>
                <c:pt idx="1470">
                  <c:v>2.3226330023071527E-2</c:v>
                </c:pt>
                <c:pt idx="1471">
                  <c:v>2.3178805653378837E-2</c:v>
                </c:pt>
                <c:pt idx="1472">
                  <c:v>2.2703978253219938E-2</c:v>
                </c:pt>
                <c:pt idx="1473">
                  <c:v>2.1890027221606628E-2</c:v>
                </c:pt>
                <c:pt idx="1474">
                  <c:v>2.2673997337031092E-2</c:v>
                </c:pt>
                <c:pt idx="1475">
                  <c:v>2.2060039817913546E-2</c:v>
                </c:pt>
                <c:pt idx="1476">
                  <c:v>2.2568016365475931E-2</c:v>
                </c:pt>
                <c:pt idx="1477">
                  <c:v>2.3683186212163282E-2</c:v>
                </c:pt>
                <c:pt idx="1478">
                  <c:v>2.3321763345702767E-2</c:v>
                </c:pt>
                <c:pt idx="1479">
                  <c:v>2.3848418372622044E-2</c:v>
                </c:pt>
                <c:pt idx="1480">
                  <c:v>2.4649901114761102E-2</c:v>
                </c:pt>
                <c:pt idx="1481">
                  <c:v>2.4606256876129131E-2</c:v>
                </c:pt>
                <c:pt idx="1482">
                  <c:v>2.6716850463096058E-2</c:v>
                </c:pt>
                <c:pt idx="1483">
                  <c:v>2.6251296833718518E-2</c:v>
                </c:pt>
                <c:pt idx="1484">
                  <c:v>2.6425561603069917E-2</c:v>
                </c:pt>
                <c:pt idx="1485">
                  <c:v>2.6992911148453223E-2</c:v>
                </c:pt>
                <c:pt idx="1486">
                  <c:v>2.6734219908287761E-2</c:v>
                </c:pt>
                <c:pt idx="1487">
                  <c:v>2.626091738079572E-2</c:v>
                </c:pt>
                <c:pt idx="1488">
                  <c:v>2.6305958169413658E-2</c:v>
                </c:pt>
                <c:pt idx="1489">
                  <c:v>2.5731419321555642E-2</c:v>
                </c:pt>
                <c:pt idx="1490">
                  <c:v>2.519424843907522E-2</c:v>
                </c:pt>
                <c:pt idx="1491">
                  <c:v>2.5591205680426693E-2</c:v>
                </c:pt>
                <c:pt idx="1492">
                  <c:v>2.649699720173156E-2</c:v>
                </c:pt>
                <c:pt idx="1493">
                  <c:v>2.70111084511594E-2</c:v>
                </c:pt>
                <c:pt idx="1494">
                  <c:v>2.6817447873809658E-2</c:v>
                </c:pt>
                <c:pt idx="1495">
                  <c:v>2.7983807474128649E-2</c:v>
                </c:pt>
                <c:pt idx="1496">
                  <c:v>2.802328910999503E-2</c:v>
                </c:pt>
                <c:pt idx="1497">
                  <c:v>2.9490656167118851E-2</c:v>
                </c:pt>
                <c:pt idx="1498">
                  <c:v>2.6767038525977178E-2</c:v>
                </c:pt>
                <c:pt idx="1499">
                  <c:v>3.0562193003531683E-2</c:v>
                </c:pt>
                <c:pt idx="1500">
                  <c:v>3.0251835705084704E-2</c:v>
                </c:pt>
                <c:pt idx="1501">
                  <c:v>2.9664776053663688E-2</c:v>
                </c:pt>
                <c:pt idx="1502">
                  <c:v>3.0509055095731263E-2</c:v>
                </c:pt>
                <c:pt idx="1503">
                  <c:v>2.9823997103498791E-2</c:v>
                </c:pt>
                <c:pt idx="1504">
                  <c:v>2.9526012072166163E-2</c:v>
                </c:pt>
                <c:pt idx="1505">
                  <c:v>3.0768683114855325E-2</c:v>
                </c:pt>
                <c:pt idx="1506">
                  <c:v>2.4671782233619866E-2</c:v>
                </c:pt>
                <c:pt idx="1507">
                  <c:v>2.2788778842812808E-2</c:v>
                </c:pt>
                <c:pt idx="1508">
                  <c:v>2.5477533355289326E-2</c:v>
                </c:pt>
                <c:pt idx="1509">
                  <c:v>2.2908982541000249E-2</c:v>
                </c:pt>
                <c:pt idx="1510">
                  <c:v>2.2746708005115027E-2</c:v>
                </c:pt>
                <c:pt idx="1511">
                  <c:v>2.1231519161013811E-2</c:v>
                </c:pt>
                <c:pt idx="1512">
                  <c:v>2.2613776672144405E-2</c:v>
                </c:pt>
                <c:pt idx="1513">
                  <c:v>2.2712775674359753E-2</c:v>
                </c:pt>
                <c:pt idx="1514">
                  <c:v>2.7213004018202622E-2</c:v>
                </c:pt>
                <c:pt idx="1515">
                  <c:v>2.2498472176041517E-2</c:v>
                </c:pt>
                <c:pt idx="1516">
                  <c:v>2.3643575909986173E-2</c:v>
                </c:pt>
                <c:pt idx="1517">
                  <c:v>2.3295375668228972E-2</c:v>
                </c:pt>
                <c:pt idx="1518">
                  <c:v>2.3631785050237594E-2</c:v>
                </c:pt>
                <c:pt idx="1519">
                  <c:v>2.0730529049080546E-2</c:v>
                </c:pt>
                <c:pt idx="1520">
                  <c:v>2.3853582533830422E-2</c:v>
                </c:pt>
                <c:pt idx="1521">
                  <c:v>1.8948049565266429E-2</c:v>
                </c:pt>
                <c:pt idx="1522">
                  <c:v>2.2202957004996235E-2</c:v>
                </c:pt>
                <c:pt idx="1523">
                  <c:v>2.0673708712716475E-2</c:v>
                </c:pt>
                <c:pt idx="1524">
                  <c:v>2.0785132660059932E-2</c:v>
                </c:pt>
                <c:pt idx="1525">
                  <c:v>2.2159297755117335E-2</c:v>
                </c:pt>
                <c:pt idx="1526">
                  <c:v>2.5638929270220719E-2</c:v>
                </c:pt>
                <c:pt idx="1527">
                  <c:v>2.3585119224525719E-2</c:v>
                </c:pt>
                <c:pt idx="1528">
                  <c:v>2.6961308898345825E-2</c:v>
                </c:pt>
                <c:pt idx="1529">
                  <c:v>2.7404805516848096E-2</c:v>
                </c:pt>
                <c:pt idx="1530">
                  <c:v>2.9523708883099093E-2</c:v>
                </c:pt>
                <c:pt idx="1531">
                  <c:v>3.3042475331143503E-2</c:v>
                </c:pt>
                <c:pt idx="1532">
                  <c:v>3.2156857947249456E-2</c:v>
                </c:pt>
                <c:pt idx="1533">
                  <c:v>3.2976351247769931E-2</c:v>
                </c:pt>
                <c:pt idx="1534">
                  <c:v>3.4915176792450431E-2</c:v>
                </c:pt>
                <c:pt idx="1535">
                  <c:v>3.3481617724175322E-2</c:v>
                </c:pt>
                <c:pt idx="1536">
                  <c:v>3.7389503789383161E-2</c:v>
                </c:pt>
                <c:pt idx="1537">
                  <c:v>4.0079838006501771E-2</c:v>
                </c:pt>
                <c:pt idx="1538">
                  <c:v>3.9158452282001238E-2</c:v>
                </c:pt>
                <c:pt idx="1539">
                  <c:v>4.1148391317338412E-2</c:v>
                </c:pt>
                <c:pt idx="1540">
                  <c:v>3.9425654147844963E-2</c:v>
                </c:pt>
                <c:pt idx="1541">
                  <c:v>3.4617742738213303E-2</c:v>
                </c:pt>
                <c:pt idx="1542">
                  <c:v>3.3740363430506591E-2</c:v>
                </c:pt>
                <c:pt idx="1543">
                  <c:v>2.8804989709005278E-2</c:v>
                </c:pt>
                <c:pt idx="1544">
                  <c:v>2.2848224232716006E-2</c:v>
                </c:pt>
                <c:pt idx="1545">
                  <c:v>2.3569067138485229E-2</c:v>
                </c:pt>
                <c:pt idx="1546">
                  <c:v>2.3108455861059064E-2</c:v>
                </c:pt>
                <c:pt idx="1547">
                  <c:v>2.2079819608643317E-2</c:v>
                </c:pt>
                <c:pt idx="1548">
                  <c:v>2.4219409256343603E-2</c:v>
                </c:pt>
                <c:pt idx="1549">
                  <c:v>2.5165903251088466E-2</c:v>
                </c:pt>
                <c:pt idx="1550">
                  <c:v>2.3126855925924276E-2</c:v>
                </c:pt>
                <c:pt idx="1551">
                  <c:v>2.383617723056277E-2</c:v>
                </c:pt>
                <c:pt idx="1552">
                  <c:v>1.8985233426011126E-2</c:v>
                </c:pt>
                <c:pt idx="1553">
                  <c:v>1.47637979854102E-2</c:v>
                </c:pt>
                <c:pt idx="1554">
                  <c:v>1.1391857130786658E-2</c:v>
                </c:pt>
                <c:pt idx="1555">
                  <c:v>1.4432079675308164E-2</c:v>
                </c:pt>
                <c:pt idx="1556">
                  <c:v>1.6161059115456705E-2</c:v>
                </c:pt>
                <c:pt idx="1557">
                  <c:v>2.211947733211371E-2</c:v>
                </c:pt>
                <c:pt idx="1558">
                  <c:v>2.4546631613488516E-2</c:v>
                </c:pt>
                <c:pt idx="1559">
                  <c:v>2.2804933974216041E-2</c:v>
                </c:pt>
                <c:pt idx="1560">
                  <c:v>2.3713595965622558E-2</c:v>
                </c:pt>
                <c:pt idx="1561">
                  <c:v>2.3084597413708954E-2</c:v>
                </c:pt>
                <c:pt idx="1562">
                  <c:v>2.1681564180438068E-2</c:v>
                </c:pt>
                <c:pt idx="1563">
                  <c:v>1.9138144528510606E-2</c:v>
                </c:pt>
                <c:pt idx="1564">
                  <c:v>1.5805114026516777E-2</c:v>
                </c:pt>
                <c:pt idx="1565">
                  <c:v>1.2808362812453088E-2</c:v>
                </c:pt>
                <c:pt idx="1566">
                  <c:v>1.8115571055360151E-2</c:v>
                </c:pt>
                <c:pt idx="1567">
                  <c:v>1.9332554529443158E-2</c:v>
                </c:pt>
                <c:pt idx="1568">
                  <c:v>2.0587398477883996E-2</c:v>
                </c:pt>
                <c:pt idx="1569">
                  <c:v>1.9691516723575261E-2</c:v>
                </c:pt>
                <c:pt idx="1570">
                  <c:v>1.8615951527630993E-2</c:v>
                </c:pt>
                <c:pt idx="1571">
                  <c:v>1.2992171549074914E-2</c:v>
                </c:pt>
                <c:pt idx="1572">
                  <c:v>9.9785069581382127E-3</c:v>
                </c:pt>
                <c:pt idx="1573">
                  <c:v>9.8495587787504058E-3</c:v>
                </c:pt>
                <c:pt idx="1574">
                  <c:v>6.1870932176516652E-3</c:v>
                </c:pt>
                <c:pt idx="1575">
                  <c:v>4.7825018395955751E-3</c:v>
                </c:pt>
                <c:pt idx="1576">
                  <c:v>7.9043151265987405E-3</c:v>
                </c:pt>
                <c:pt idx="1577">
                  <c:v>9.3720549086357269E-3</c:v>
                </c:pt>
                <c:pt idx="1578">
                  <c:v>1.5058871304957817E-2</c:v>
                </c:pt>
                <c:pt idx="1579">
                  <c:v>1.2489230480551103E-2</c:v>
                </c:pt>
                <c:pt idx="1580">
                  <c:v>1.1687328596069788E-2</c:v>
                </c:pt>
                <c:pt idx="1581">
                  <c:v>1.9036460050820846E-2</c:v>
                </c:pt>
                <c:pt idx="1582">
                  <c:v>2.6031510506965005E-2</c:v>
                </c:pt>
                <c:pt idx="1583">
                  <c:v>2.2517529669201918E-2</c:v>
                </c:pt>
                <c:pt idx="1584">
                  <c:v>2.5026134151009093E-2</c:v>
                </c:pt>
                <c:pt idx="1585">
                  <c:v>2.2027890380112977E-2</c:v>
                </c:pt>
                <c:pt idx="1586">
                  <c:v>3.7121887345508531E-2</c:v>
                </c:pt>
                <c:pt idx="1587">
                  <c:v>3.8811211247002375E-2</c:v>
                </c:pt>
                <c:pt idx="1588">
                  <c:v>3.595838740020918E-2</c:v>
                </c:pt>
                <c:pt idx="1589">
                  <c:v>3.1537321197847676E-2</c:v>
                </c:pt>
                <c:pt idx="1590">
                  <c:v>3.1384298958957502E-2</c:v>
                </c:pt>
                <c:pt idx="1591">
                  <c:v>3.0024961948938146E-2</c:v>
                </c:pt>
                <c:pt idx="1592">
                  <c:v>3.2662615226787491E-2</c:v>
                </c:pt>
                <c:pt idx="1593">
                  <c:v>3.0538323828092039E-2</c:v>
                </c:pt>
                <c:pt idx="1594">
                  <c:v>2.8518022044937724E-2</c:v>
                </c:pt>
                <c:pt idx="1595">
                  <c:v>3.383258524735662E-2</c:v>
                </c:pt>
                <c:pt idx="1596">
                  <c:v>3.4837279609460849E-2</c:v>
                </c:pt>
                <c:pt idx="1597">
                  <c:v>3.0224705363760186E-2</c:v>
                </c:pt>
                <c:pt idx="1598">
                  <c:v>3.7232242429246269E-2</c:v>
                </c:pt>
                <c:pt idx="1599">
                  <c:v>3.5944445825329352E-2</c:v>
                </c:pt>
                <c:pt idx="1600">
                  <c:v>2.8028807375788098E-2</c:v>
                </c:pt>
                <c:pt idx="1601">
                  <c:v>2.7261597827601833E-2</c:v>
                </c:pt>
                <c:pt idx="1602">
                  <c:v>2.5368990881944387E-2</c:v>
                </c:pt>
                <c:pt idx="1603">
                  <c:v>2.136143302528333E-2</c:v>
                </c:pt>
                <c:pt idx="1604">
                  <c:v>2.2394803937223762E-2</c:v>
                </c:pt>
                <c:pt idx="1605">
                  <c:v>1.6949196998195734E-2</c:v>
                </c:pt>
                <c:pt idx="1606">
                  <c:v>1.6479347513746134E-2</c:v>
                </c:pt>
                <c:pt idx="1607">
                  <c:v>1.9224331396922548E-2</c:v>
                </c:pt>
                <c:pt idx="1608">
                  <c:v>1.9674827343054049E-2</c:v>
                </c:pt>
                <c:pt idx="1609">
                  <c:v>1.8199231942315125E-2</c:v>
                </c:pt>
                <c:pt idx="1610">
                  <c:v>1.3344646507500321E-2</c:v>
                </c:pt>
                <c:pt idx="1611">
                  <c:v>1.4481814522765563E-2</c:v>
                </c:pt>
                <c:pt idx="1612">
                  <c:v>1.1219104113037504E-2</c:v>
                </c:pt>
                <c:pt idx="1613">
                  <c:v>1.2549960944911953E-2</c:v>
                </c:pt>
                <c:pt idx="1614">
                  <c:v>1.0444724279978085E-2</c:v>
                </c:pt>
                <c:pt idx="1615">
                  <c:v>7.6050068456667147E-3</c:v>
                </c:pt>
                <c:pt idx="1616">
                  <c:v>2.2617882714966717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8664-41A2-9CAF-E6F4AEB21BAF}"/>
            </c:ext>
          </c:extLst>
        </c:ser>
        <c:ser>
          <c:idx val="8"/>
          <c:order val="8"/>
          <c:tx>
            <c:strRef>
              <c:f>'Abs CoPc'!$AR$1</c:f>
              <c:strCache>
                <c:ptCount val="1"/>
                <c:pt idx="0">
                  <c:v>3CoPc-Pbs+ORF3a-160mkl-orf3a</c:v>
                </c:pt>
              </c:strCache>
            </c:strRef>
          </c:tx>
          <c:spPr>
            <a:ln w="19050" cap="rnd">
              <a:solidFill>
                <a:schemeClr val="accent3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R$2:$AR$1618</c:f>
              <c:numCache>
                <c:formatCode>General</c:formatCode>
                <c:ptCount val="1617"/>
                <c:pt idx="0">
                  <c:v>8.1866343568721023E-2</c:v>
                </c:pt>
                <c:pt idx="1">
                  <c:v>0.15984260612431336</c:v>
                </c:pt>
                <c:pt idx="2">
                  <c:v>0.26575537307251118</c:v>
                </c:pt>
                <c:pt idx="3">
                  <c:v>0.11853866736603758</c:v>
                </c:pt>
                <c:pt idx="4">
                  <c:v>0.12895778342820313</c:v>
                </c:pt>
                <c:pt idx="5">
                  <c:v>0.10829233481554257</c:v>
                </c:pt>
                <c:pt idx="6">
                  <c:v>9.6454052637790166E-2</c:v>
                </c:pt>
                <c:pt idx="7">
                  <c:v>9.5508075963645286E-2</c:v>
                </c:pt>
                <c:pt idx="8">
                  <c:v>9.8980827177826414E-2</c:v>
                </c:pt>
                <c:pt idx="9">
                  <c:v>9.8062282771336648E-2</c:v>
                </c:pt>
                <c:pt idx="10">
                  <c:v>0.1112845579348723</c:v>
                </c:pt>
                <c:pt idx="11">
                  <c:v>0.11642811187918342</c:v>
                </c:pt>
                <c:pt idx="12">
                  <c:v>0.13652589967314777</c:v>
                </c:pt>
                <c:pt idx="13">
                  <c:v>0.12904448384902389</c:v>
                </c:pt>
                <c:pt idx="14">
                  <c:v>0.15236441739400769</c:v>
                </c:pt>
                <c:pt idx="15">
                  <c:v>0.13543079553725573</c:v>
                </c:pt>
                <c:pt idx="16">
                  <c:v>0.15251384286797282</c:v>
                </c:pt>
                <c:pt idx="17">
                  <c:v>0.17173671954017966</c:v>
                </c:pt>
                <c:pt idx="18">
                  <c:v>0.16034496553264274</c:v>
                </c:pt>
                <c:pt idx="19">
                  <c:v>0.15383112663555598</c:v>
                </c:pt>
                <c:pt idx="20">
                  <c:v>0.1786374354723777</c:v>
                </c:pt>
                <c:pt idx="21">
                  <c:v>0.14825413057316578</c:v>
                </c:pt>
                <c:pt idx="22">
                  <c:v>0.15492123553840442</c:v>
                </c:pt>
                <c:pt idx="23">
                  <c:v>0.13013236114040777</c:v>
                </c:pt>
                <c:pt idx="24">
                  <c:v>0.11559618316932653</c:v>
                </c:pt>
                <c:pt idx="25">
                  <c:v>0.15132185869036427</c:v>
                </c:pt>
                <c:pt idx="26">
                  <c:v>0.14645795499697362</c:v>
                </c:pt>
                <c:pt idx="27">
                  <c:v>0.12736846844247746</c:v>
                </c:pt>
                <c:pt idx="28">
                  <c:v>0.14903387757316977</c:v>
                </c:pt>
                <c:pt idx="29">
                  <c:v>0.16794940673708597</c:v>
                </c:pt>
                <c:pt idx="30">
                  <c:v>0.17967047724788937</c:v>
                </c:pt>
                <c:pt idx="31">
                  <c:v>0.17097112632850342</c:v>
                </c:pt>
                <c:pt idx="32">
                  <c:v>0.15235409724326088</c:v>
                </c:pt>
                <c:pt idx="33">
                  <c:v>0.19042290211580098</c:v>
                </c:pt>
                <c:pt idx="34">
                  <c:v>0.19776147758678997</c:v>
                </c:pt>
                <c:pt idx="35">
                  <c:v>0.20038137964159172</c:v>
                </c:pt>
                <c:pt idx="36">
                  <c:v>0.17286611143138242</c:v>
                </c:pt>
                <c:pt idx="37">
                  <c:v>0.17887573300477166</c:v>
                </c:pt>
                <c:pt idx="38">
                  <c:v>0.17478749941608629</c:v>
                </c:pt>
                <c:pt idx="39">
                  <c:v>0.15294969177004503</c:v>
                </c:pt>
                <c:pt idx="40">
                  <c:v>0.12540349969954911</c:v>
                </c:pt>
                <c:pt idx="41">
                  <c:v>0.12264908795823036</c:v>
                </c:pt>
                <c:pt idx="42">
                  <c:v>0.10841966470087974</c:v>
                </c:pt>
                <c:pt idx="43">
                  <c:v>0.13424957851515787</c:v>
                </c:pt>
                <c:pt idx="44">
                  <c:v>0.12029987202656704</c:v>
                </c:pt>
                <c:pt idx="45">
                  <c:v>0.11845014273365016</c:v>
                </c:pt>
                <c:pt idx="46">
                  <c:v>0.12625564735215666</c:v>
                </c:pt>
                <c:pt idx="47">
                  <c:v>0.12233220154712773</c:v>
                </c:pt>
                <c:pt idx="48">
                  <c:v>0.13480981823398561</c:v>
                </c:pt>
                <c:pt idx="49">
                  <c:v>0.14216859956381081</c:v>
                </c:pt>
                <c:pt idx="50">
                  <c:v>0.14086536688874793</c:v>
                </c:pt>
                <c:pt idx="51">
                  <c:v>0.1573527679566335</c:v>
                </c:pt>
                <c:pt idx="52">
                  <c:v>0.16953161968533814</c:v>
                </c:pt>
                <c:pt idx="53">
                  <c:v>0.16381068417362035</c:v>
                </c:pt>
                <c:pt idx="54">
                  <c:v>0.16592652047065076</c:v>
                </c:pt>
                <c:pt idx="55">
                  <c:v>0.14121123915185818</c:v>
                </c:pt>
                <c:pt idx="56">
                  <c:v>0.15055683981780185</c:v>
                </c:pt>
                <c:pt idx="57">
                  <c:v>0.13952791893281738</c:v>
                </c:pt>
                <c:pt idx="58">
                  <c:v>0.1426530759263876</c:v>
                </c:pt>
                <c:pt idx="59">
                  <c:v>0.13520929280427593</c:v>
                </c:pt>
                <c:pt idx="60">
                  <c:v>0.13125375862798291</c:v>
                </c:pt>
                <c:pt idx="61">
                  <c:v>0.14029497160572682</c:v>
                </c:pt>
                <c:pt idx="62">
                  <c:v>0.15815013018906071</c:v>
                </c:pt>
                <c:pt idx="63">
                  <c:v>0.13521952489265865</c:v>
                </c:pt>
                <c:pt idx="64">
                  <c:v>0.13577771347852691</c:v>
                </c:pt>
                <c:pt idx="65">
                  <c:v>0.13949979054654377</c:v>
                </c:pt>
                <c:pt idx="66">
                  <c:v>0.15291868957858382</c:v>
                </c:pt>
                <c:pt idx="67">
                  <c:v>0.16864615650677187</c:v>
                </c:pt>
                <c:pt idx="68">
                  <c:v>0.17530452704230021</c:v>
                </c:pt>
                <c:pt idx="69">
                  <c:v>0.16547030444650199</c:v>
                </c:pt>
                <c:pt idx="70">
                  <c:v>0.19506136787364514</c:v>
                </c:pt>
                <c:pt idx="71">
                  <c:v>0.19112420421425769</c:v>
                </c:pt>
                <c:pt idx="72">
                  <c:v>0.18689166051157211</c:v>
                </c:pt>
                <c:pt idx="73">
                  <c:v>0.16406002887955476</c:v>
                </c:pt>
                <c:pt idx="74">
                  <c:v>0.16694192600209684</c:v>
                </c:pt>
                <c:pt idx="75">
                  <c:v>0.17065264999355445</c:v>
                </c:pt>
                <c:pt idx="76">
                  <c:v>0.1795626246614731</c:v>
                </c:pt>
                <c:pt idx="77">
                  <c:v>0.17075774521056974</c:v>
                </c:pt>
                <c:pt idx="78">
                  <c:v>0.18684607518368251</c:v>
                </c:pt>
                <c:pt idx="79">
                  <c:v>0.20550528938949073</c:v>
                </c:pt>
                <c:pt idx="80">
                  <c:v>0.25331611363215789</c:v>
                </c:pt>
                <c:pt idx="81">
                  <c:v>0.2486286094984666</c:v>
                </c:pt>
                <c:pt idx="82">
                  <c:v>0.24832027019655273</c:v>
                </c:pt>
                <c:pt idx="83">
                  <c:v>0.26020703780300131</c:v>
                </c:pt>
                <c:pt idx="84">
                  <c:v>0.27802167830026359</c:v>
                </c:pt>
                <c:pt idx="85">
                  <c:v>0.2881947666726804</c:v>
                </c:pt>
                <c:pt idx="86">
                  <c:v>0.29141722780601398</c:v>
                </c:pt>
                <c:pt idx="87">
                  <c:v>0.28880255289265416</c:v>
                </c:pt>
                <c:pt idx="88">
                  <c:v>0.31650727730660977</c:v>
                </c:pt>
                <c:pt idx="89">
                  <c:v>0.32480448375259213</c:v>
                </c:pt>
                <c:pt idx="90">
                  <c:v>0.33877440781301382</c:v>
                </c:pt>
                <c:pt idx="91">
                  <c:v>0.3476545387121564</c:v>
                </c:pt>
                <c:pt idx="92">
                  <c:v>0.35965575288937096</c:v>
                </c:pt>
                <c:pt idx="93">
                  <c:v>0.3660666819604399</c:v>
                </c:pt>
                <c:pt idx="94">
                  <c:v>0.37675257541402069</c:v>
                </c:pt>
                <c:pt idx="95">
                  <c:v>0.38419715428256979</c:v>
                </c:pt>
                <c:pt idx="96">
                  <c:v>0.39839176905546042</c:v>
                </c:pt>
                <c:pt idx="97">
                  <c:v>0.39904272969316201</c:v>
                </c:pt>
                <c:pt idx="98">
                  <c:v>0.40313224128740743</c:v>
                </c:pt>
                <c:pt idx="99">
                  <c:v>0.40510258090664492</c:v>
                </c:pt>
                <c:pt idx="100">
                  <c:v>0.40857651838424147</c:v>
                </c:pt>
                <c:pt idx="101">
                  <c:v>0.40950274998827829</c:v>
                </c:pt>
                <c:pt idx="102">
                  <c:v>0.40926371614139928</c:v>
                </c:pt>
                <c:pt idx="103">
                  <c:v>0.40491214301863832</c:v>
                </c:pt>
                <c:pt idx="104">
                  <c:v>0.40536454166869951</c:v>
                </c:pt>
                <c:pt idx="105">
                  <c:v>0.40212438389263339</c:v>
                </c:pt>
                <c:pt idx="106">
                  <c:v>0.40004255832981739</c:v>
                </c:pt>
                <c:pt idx="107">
                  <c:v>0.397433375177142</c:v>
                </c:pt>
                <c:pt idx="108">
                  <c:v>0.39516009974194638</c:v>
                </c:pt>
                <c:pt idx="109">
                  <c:v>0.39312186387574471</c:v>
                </c:pt>
                <c:pt idx="110">
                  <c:v>0.3914684168021208</c:v>
                </c:pt>
                <c:pt idx="111">
                  <c:v>0.38887329453587738</c:v>
                </c:pt>
                <c:pt idx="112">
                  <c:v>0.38760492769284471</c:v>
                </c:pt>
                <c:pt idx="113">
                  <c:v>0.38576522323391199</c:v>
                </c:pt>
                <c:pt idx="114">
                  <c:v>0.38365739542968874</c:v>
                </c:pt>
                <c:pt idx="115">
                  <c:v>0.38167269650778402</c:v>
                </c:pt>
                <c:pt idx="116">
                  <c:v>0.37913966735000854</c:v>
                </c:pt>
                <c:pt idx="117">
                  <c:v>0.37689331802027837</c:v>
                </c:pt>
                <c:pt idx="118">
                  <c:v>0.37397710127637268</c:v>
                </c:pt>
                <c:pt idx="119">
                  <c:v>0.37101520342107386</c:v>
                </c:pt>
                <c:pt idx="120">
                  <c:v>0.36846868861332216</c:v>
                </c:pt>
                <c:pt idx="121">
                  <c:v>0.36620111513466785</c:v>
                </c:pt>
                <c:pt idx="122">
                  <c:v>0.36335994268454375</c:v>
                </c:pt>
                <c:pt idx="123">
                  <c:v>0.36108743405279536</c:v>
                </c:pt>
                <c:pt idx="124">
                  <c:v>0.35882216710928849</c:v>
                </c:pt>
                <c:pt idx="125">
                  <c:v>0.35670323732117376</c:v>
                </c:pt>
                <c:pt idx="126">
                  <c:v>0.35428604016199361</c:v>
                </c:pt>
                <c:pt idx="127">
                  <c:v>0.35193927116299117</c:v>
                </c:pt>
                <c:pt idx="128">
                  <c:v>0.34915511520186882</c:v>
                </c:pt>
                <c:pt idx="129">
                  <c:v>0.34686766480066078</c:v>
                </c:pt>
                <c:pt idx="130">
                  <c:v>0.34372104226773553</c:v>
                </c:pt>
                <c:pt idx="131">
                  <c:v>0.34122531036563475</c:v>
                </c:pt>
                <c:pt idx="132">
                  <c:v>0.33919964287025867</c:v>
                </c:pt>
                <c:pt idx="133">
                  <c:v>0.33731669554465149</c:v>
                </c:pt>
                <c:pt idx="134">
                  <c:v>0.33522287693635561</c:v>
                </c:pt>
                <c:pt idx="135">
                  <c:v>0.33348399187847572</c:v>
                </c:pt>
                <c:pt idx="136">
                  <c:v>0.33165699418348349</c:v>
                </c:pt>
                <c:pt idx="137">
                  <c:v>0.33012296300409705</c:v>
                </c:pt>
                <c:pt idx="138">
                  <c:v>0.32825708388060992</c:v>
                </c:pt>
                <c:pt idx="139">
                  <c:v>0.32634020293429539</c:v>
                </c:pt>
                <c:pt idx="140">
                  <c:v>0.32415606444520056</c:v>
                </c:pt>
                <c:pt idx="141">
                  <c:v>0.32183165492601218</c:v>
                </c:pt>
                <c:pt idx="142">
                  <c:v>0.3201681855492029</c:v>
                </c:pt>
                <c:pt idx="143">
                  <c:v>0.31847117328204744</c:v>
                </c:pt>
                <c:pt idx="144">
                  <c:v>0.31702353474299283</c:v>
                </c:pt>
                <c:pt idx="145">
                  <c:v>0.31575115916537111</c:v>
                </c:pt>
                <c:pt idx="146">
                  <c:v>0.31411597964214044</c:v>
                </c:pt>
                <c:pt idx="147">
                  <c:v>0.31282339361570022</c:v>
                </c:pt>
                <c:pt idx="148">
                  <c:v>0.31167390898856367</c:v>
                </c:pt>
                <c:pt idx="149">
                  <c:v>0.31020796680792795</c:v>
                </c:pt>
                <c:pt idx="150">
                  <c:v>0.30903269450904675</c:v>
                </c:pt>
                <c:pt idx="151">
                  <c:v>0.30767813253237203</c:v>
                </c:pt>
                <c:pt idx="152">
                  <c:v>0.30600708575414165</c:v>
                </c:pt>
                <c:pt idx="153">
                  <c:v>0.30495777426960713</c:v>
                </c:pt>
                <c:pt idx="154">
                  <c:v>0.30410585327771505</c:v>
                </c:pt>
                <c:pt idx="155">
                  <c:v>0.30323799694916248</c:v>
                </c:pt>
                <c:pt idx="156">
                  <c:v>0.30252209288430015</c:v>
                </c:pt>
                <c:pt idx="157">
                  <c:v>0.30161367874515022</c:v>
                </c:pt>
                <c:pt idx="158">
                  <c:v>0.30103869978333786</c:v>
                </c:pt>
                <c:pt idx="159">
                  <c:v>0.30097888285833002</c:v>
                </c:pt>
                <c:pt idx="160">
                  <c:v>0.30088440355746432</c:v>
                </c:pt>
                <c:pt idx="161">
                  <c:v>0.30057694670129048</c:v>
                </c:pt>
                <c:pt idx="162">
                  <c:v>0.30029772365270341</c:v>
                </c:pt>
                <c:pt idx="163">
                  <c:v>0.29997128572424292</c:v>
                </c:pt>
                <c:pt idx="164">
                  <c:v>0.29921453572879642</c:v>
                </c:pt>
                <c:pt idx="165">
                  <c:v>0.29869643082366376</c:v>
                </c:pt>
                <c:pt idx="166">
                  <c:v>0.29820839829522522</c:v>
                </c:pt>
                <c:pt idx="167">
                  <c:v>0.29739250624757929</c:v>
                </c:pt>
                <c:pt idx="168">
                  <c:v>0.29680272121222429</c:v>
                </c:pt>
                <c:pt idx="169">
                  <c:v>0.29618756368252613</c:v>
                </c:pt>
                <c:pt idx="170">
                  <c:v>0.2953748626445849</c:v>
                </c:pt>
                <c:pt idx="171">
                  <c:v>0.29544060735732891</c:v>
                </c:pt>
                <c:pt idx="172">
                  <c:v>0.29504880525344346</c:v>
                </c:pt>
                <c:pt idx="173">
                  <c:v>0.29435295820821844</c:v>
                </c:pt>
                <c:pt idx="174">
                  <c:v>0.29371852839360263</c:v>
                </c:pt>
                <c:pt idx="175">
                  <c:v>0.29280725505596267</c:v>
                </c:pt>
                <c:pt idx="176">
                  <c:v>0.29200583413735387</c:v>
                </c:pt>
                <c:pt idx="177">
                  <c:v>0.29129580426682261</c:v>
                </c:pt>
                <c:pt idx="178">
                  <c:v>0.29026673493344446</c:v>
                </c:pt>
                <c:pt idx="179">
                  <c:v>0.28892241900024057</c:v>
                </c:pt>
                <c:pt idx="180">
                  <c:v>0.28755000972818506</c:v>
                </c:pt>
                <c:pt idx="181">
                  <c:v>0.28674160310088515</c:v>
                </c:pt>
                <c:pt idx="182">
                  <c:v>0.28591957129624673</c:v>
                </c:pt>
                <c:pt idx="183">
                  <c:v>0.28495635102939759</c:v>
                </c:pt>
                <c:pt idx="184">
                  <c:v>0.28353362808857918</c:v>
                </c:pt>
                <c:pt idx="185">
                  <c:v>0.28246509739006093</c:v>
                </c:pt>
                <c:pt idx="186">
                  <c:v>0.28187226720447806</c:v>
                </c:pt>
                <c:pt idx="187">
                  <c:v>0.28081911830665141</c:v>
                </c:pt>
                <c:pt idx="188">
                  <c:v>0.27955425269118023</c:v>
                </c:pt>
                <c:pt idx="189">
                  <c:v>0.27836226074001219</c:v>
                </c:pt>
                <c:pt idx="190">
                  <c:v>0.27753446261376413</c:v>
                </c:pt>
                <c:pt idx="191">
                  <c:v>0.27662680482898871</c:v>
                </c:pt>
                <c:pt idx="192">
                  <c:v>0.27553181564971541</c:v>
                </c:pt>
                <c:pt idx="193">
                  <c:v>0.27455302927365965</c:v>
                </c:pt>
                <c:pt idx="194">
                  <c:v>0.27377608989765523</c:v>
                </c:pt>
                <c:pt idx="195">
                  <c:v>0.27267288134523848</c:v>
                </c:pt>
                <c:pt idx="196">
                  <c:v>0.27192528558757967</c:v>
                </c:pt>
                <c:pt idx="197">
                  <c:v>0.27109487041059088</c:v>
                </c:pt>
                <c:pt idx="198">
                  <c:v>0.27074190165537249</c:v>
                </c:pt>
                <c:pt idx="199">
                  <c:v>0.27011449494276751</c:v>
                </c:pt>
                <c:pt idx="200">
                  <c:v>0.26936549555537082</c:v>
                </c:pt>
                <c:pt idx="201">
                  <c:v>0.26874534488304369</c:v>
                </c:pt>
                <c:pt idx="202">
                  <c:v>0.268439812809048</c:v>
                </c:pt>
                <c:pt idx="203">
                  <c:v>0.26787057393937108</c:v>
                </c:pt>
                <c:pt idx="204">
                  <c:v>0.26714807064290336</c:v>
                </c:pt>
                <c:pt idx="205">
                  <c:v>0.26649705710736016</c:v>
                </c:pt>
                <c:pt idx="206">
                  <c:v>0.26621983248649794</c:v>
                </c:pt>
                <c:pt idx="207">
                  <c:v>0.26596780087238692</c:v>
                </c:pt>
                <c:pt idx="208">
                  <c:v>0.26578875025861026</c:v>
                </c:pt>
                <c:pt idx="209">
                  <c:v>0.26514161415652854</c:v>
                </c:pt>
                <c:pt idx="210">
                  <c:v>0.26463565113491477</c:v>
                </c:pt>
                <c:pt idx="211">
                  <c:v>0.26442154961147368</c:v>
                </c:pt>
                <c:pt idx="212">
                  <c:v>0.26408275582353558</c:v>
                </c:pt>
                <c:pt idx="213">
                  <c:v>0.26343017850970218</c:v>
                </c:pt>
                <c:pt idx="214">
                  <c:v>0.26290442968437622</c:v>
                </c:pt>
                <c:pt idx="215">
                  <c:v>0.26265800508944559</c:v>
                </c:pt>
                <c:pt idx="216">
                  <c:v>0.26272287257885985</c:v>
                </c:pt>
                <c:pt idx="217">
                  <c:v>0.26241019951379507</c:v>
                </c:pt>
                <c:pt idx="218">
                  <c:v>0.26203540878904019</c:v>
                </c:pt>
                <c:pt idx="219">
                  <c:v>0.26188748833020453</c:v>
                </c:pt>
                <c:pt idx="220">
                  <c:v>0.26150849813373056</c:v>
                </c:pt>
                <c:pt idx="221">
                  <c:v>0.26143516214814211</c:v>
                </c:pt>
                <c:pt idx="222">
                  <c:v>0.26083456130423222</c:v>
                </c:pt>
                <c:pt idx="223">
                  <c:v>0.26047576076720436</c:v>
                </c:pt>
                <c:pt idx="224">
                  <c:v>0.26036916805227051</c:v>
                </c:pt>
                <c:pt idx="225">
                  <c:v>0.26017034940082884</c:v>
                </c:pt>
                <c:pt idx="226">
                  <c:v>0.25998612833659129</c:v>
                </c:pt>
                <c:pt idx="227">
                  <c:v>0.2600143265623216</c:v>
                </c:pt>
                <c:pt idx="228">
                  <c:v>0.25936003852453571</c:v>
                </c:pt>
                <c:pt idx="229">
                  <c:v>0.2591709683212462</c:v>
                </c:pt>
                <c:pt idx="230">
                  <c:v>0.25899741983967017</c:v>
                </c:pt>
                <c:pt idx="231">
                  <c:v>0.2590517433527334</c:v>
                </c:pt>
                <c:pt idx="232">
                  <c:v>0.25903509466528307</c:v>
                </c:pt>
                <c:pt idx="233">
                  <c:v>0.2585543532234455</c:v>
                </c:pt>
                <c:pt idx="234">
                  <c:v>0.25840963030599751</c:v>
                </c:pt>
                <c:pt idx="235">
                  <c:v>0.25832611821611345</c:v>
                </c:pt>
                <c:pt idx="236">
                  <c:v>0.25792038531357375</c:v>
                </c:pt>
                <c:pt idx="237">
                  <c:v>0.25759225617908976</c:v>
                </c:pt>
                <c:pt idx="238">
                  <c:v>0.2570276168442524</c:v>
                </c:pt>
                <c:pt idx="239">
                  <c:v>0.25674667019542308</c:v>
                </c:pt>
                <c:pt idx="240">
                  <c:v>0.25655519277814626</c:v>
                </c:pt>
                <c:pt idx="241">
                  <c:v>0.25595249999870523</c:v>
                </c:pt>
                <c:pt idx="242">
                  <c:v>0.25588432279935203</c:v>
                </c:pt>
                <c:pt idx="243">
                  <c:v>0.25606247544636118</c:v>
                </c:pt>
                <c:pt idx="244">
                  <c:v>0.25543950600146637</c:v>
                </c:pt>
                <c:pt idx="245">
                  <c:v>0.25515350149589749</c:v>
                </c:pt>
                <c:pt idx="246">
                  <c:v>0.2544874151169576</c:v>
                </c:pt>
                <c:pt idx="247">
                  <c:v>0.25376079100822302</c:v>
                </c:pt>
                <c:pt idx="248">
                  <c:v>0.25331660709927312</c:v>
                </c:pt>
                <c:pt idx="249">
                  <c:v>0.25233596672137387</c:v>
                </c:pt>
                <c:pt idx="250">
                  <c:v>0.25164109833026344</c:v>
                </c:pt>
                <c:pt idx="251">
                  <c:v>0.25128883512979994</c:v>
                </c:pt>
                <c:pt idx="252">
                  <c:v>0.25059862286964829</c:v>
                </c:pt>
                <c:pt idx="253">
                  <c:v>0.25004733995842698</c:v>
                </c:pt>
                <c:pt idx="254">
                  <c:v>0.24934022113000348</c:v>
                </c:pt>
                <c:pt idx="255">
                  <c:v>0.24880424096841833</c:v>
                </c:pt>
                <c:pt idx="256">
                  <c:v>0.24836743695169045</c:v>
                </c:pt>
                <c:pt idx="257">
                  <c:v>0.24729298286800355</c:v>
                </c:pt>
                <c:pt idx="258">
                  <c:v>0.24652655380864877</c:v>
                </c:pt>
                <c:pt idx="259">
                  <c:v>0.24607086259050182</c:v>
                </c:pt>
                <c:pt idx="260">
                  <c:v>0.24520342683230026</c:v>
                </c:pt>
                <c:pt idx="261">
                  <c:v>0.24452465953974351</c:v>
                </c:pt>
                <c:pt idx="262">
                  <c:v>0.24357303241898948</c:v>
                </c:pt>
                <c:pt idx="263">
                  <c:v>0.24274072695106713</c:v>
                </c:pt>
                <c:pt idx="264">
                  <c:v>0.24187477801496188</c:v>
                </c:pt>
                <c:pt idx="265">
                  <c:v>0.24066291897036057</c:v>
                </c:pt>
                <c:pt idx="266">
                  <c:v>0.2392959186478138</c:v>
                </c:pt>
                <c:pt idx="267">
                  <c:v>0.23819918079435706</c:v>
                </c:pt>
                <c:pt idx="268">
                  <c:v>0.23740770423891147</c:v>
                </c:pt>
                <c:pt idx="269">
                  <c:v>0.23658795503808636</c:v>
                </c:pt>
                <c:pt idx="270">
                  <c:v>0.23565395369874789</c:v>
                </c:pt>
                <c:pt idx="271">
                  <c:v>0.23484564662130858</c:v>
                </c:pt>
                <c:pt idx="272">
                  <c:v>0.23406086004851029</c:v>
                </c:pt>
                <c:pt idx="273">
                  <c:v>0.2332633650501662</c:v>
                </c:pt>
                <c:pt idx="274">
                  <c:v>0.23248818552136796</c:v>
                </c:pt>
                <c:pt idx="275">
                  <c:v>0.23155404192562512</c:v>
                </c:pt>
                <c:pt idx="276">
                  <c:v>0.2304631452872396</c:v>
                </c:pt>
                <c:pt idx="277">
                  <c:v>0.22918902693341311</c:v>
                </c:pt>
                <c:pt idx="278">
                  <c:v>0.22818522377149172</c:v>
                </c:pt>
                <c:pt idx="279">
                  <c:v>0.22746754037678962</c:v>
                </c:pt>
                <c:pt idx="280">
                  <c:v>0.22668973295305481</c:v>
                </c:pt>
                <c:pt idx="281">
                  <c:v>0.225948228037475</c:v>
                </c:pt>
                <c:pt idx="282">
                  <c:v>0.22494716877374049</c:v>
                </c:pt>
                <c:pt idx="283">
                  <c:v>0.22419296505975012</c:v>
                </c:pt>
                <c:pt idx="284">
                  <c:v>0.22364973800351876</c:v>
                </c:pt>
                <c:pt idx="285">
                  <c:v>0.22285412168661681</c:v>
                </c:pt>
                <c:pt idx="286">
                  <c:v>0.22171896476359995</c:v>
                </c:pt>
                <c:pt idx="287">
                  <c:v>0.22026974410245281</c:v>
                </c:pt>
                <c:pt idx="288">
                  <c:v>0.21921244897655517</c:v>
                </c:pt>
                <c:pt idx="289">
                  <c:v>0.21819909744883034</c:v>
                </c:pt>
                <c:pt idx="290">
                  <c:v>0.21722975125225774</c:v>
                </c:pt>
                <c:pt idx="291">
                  <c:v>0.21607612511984062</c:v>
                </c:pt>
                <c:pt idx="292">
                  <c:v>0.21525766325891027</c:v>
                </c:pt>
                <c:pt idx="293">
                  <c:v>0.21429410165958307</c:v>
                </c:pt>
                <c:pt idx="294">
                  <c:v>0.21361250735598927</c:v>
                </c:pt>
                <c:pt idx="295">
                  <c:v>0.21224088572134353</c:v>
                </c:pt>
                <c:pt idx="296">
                  <c:v>0.21106370487958551</c:v>
                </c:pt>
                <c:pt idx="297">
                  <c:v>0.20954123006744124</c:v>
                </c:pt>
                <c:pt idx="298">
                  <c:v>0.20832210868014758</c:v>
                </c:pt>
                <c:pt idx="299">
                  <c:v>0.20701473963067116</c:v>
                </c:pt>
                <c:pt idx="300">
                  <c:v>0.20565167094634812</c:v>
                </c:pt>
                <c:pt idx="301">
                  <c:v>0.20406132043824607</c:v>
                </c:pt>
                <c:pt idx="302">
                  <c:v>0.20255116674844947</c:v>
                </c:pt>
                <c:pt idx="303">
                  <c:v>0.20123402387886208</c:v>
                </c:pt>
                <c:pt idx="304">
                  <c:v>0.19952006090762126</c:v>
                </c:pt>
                <c:pt idx="305">
                  <c:v>0.19802483616018388</c:v>
                </c:pt>
                <c:pt idx="306">
                  <c:v>0.19614796028517933</c:v>
                </c:pt>
                <c:pt idx="307">
                  <c:v>0.19436348520124633</c:v>
                </c:pt>
                <c:pt idx="308">
                  <c:v>0.19267467293373261</c:v>
                </c:pt>
                <c:pt idx="309">
                  <c:v>0.19104812638781041</c:v>
                </c:pt>
                <c:pt idx="310">
                  <c:v>0.18934925764902305</c:v>
                </c:pt>
                <c:pt idx="311">
                  <c:v>0.18791211130502106</c:v>
                </c:pt>
                <c:pt idx="312">
                  <c:v>0.18596808419954752</c:v>
                </c:pt>
                <c:pt idx="313">
                  <c:v>0.18405395264204</c:v>
                </c:pt>
                <c:pt idx="314">
                  <c:v>0.18219043138446958</c:v>
                </c:pt>
                <c:pt idx="315">
                  <c:v>0.18040511391096742</c:v>
                </c:pt>
                <c:pt idx="316">
                  <c:v>0.17839939562575713</c:v>
                </c:pt>
                <c:pt idx="317">
                  <c:v>0.17639111780498906</c:v>
                </c:pt>
                <c:pt idx="318">
                  <c:v>0.17462394094613187</c:v>
                </c:pt>
                <c:pt idx="319">
                  <c:v>0.17296793411435707</c:v>
                </c:pt>
                <c:pt idx="320">
                  <c:v>0.17155468153541392</c:v>
                </c:pt>
                <c:pt idx="321">
                  <c:v>0.17023938909368566</c:v>
                </c:pt>
                <c:pt idx="322">
                  <c:v>0.16894059103459896</c:v>
                </c:pt>
                <c:pt idx="323">
                  <c:v>0.16775006371614734</c:v>
                </c:pt>
                <c:pt idx="324">
                  <c:v>0.16652562622096626</c:v>
                </c:pt>
                <c:pt idx="325">
                  <c:v>0.16520016549710609</c:v>
                </c:pt>
                <c:pt idx="326">
                  <c:v>0.16396575887325457</c:v>
                </c:pt>
                <c:pt idx="327">
                  <c:v>0.16259397517911381</c:v>
                </c:pt>
                <c:pt idx="328">
                  <c:v>0.16128495895962697</c:v>
                </c:pt>
                <c:pt idx="329">
                  <c:v>0.15994653863899208</c:v>
                </c:pt>
                <c:pt idx="330">
                  <c:v>0.15871306653342637</c:v>
                </c:pt>
                <c:pt idx="331">
                  <c:v>0.15745582806637473</c:v>
                </c:pt>
                <c:pt idx="332">
                  <c:v>0.1562008422693153</c:v>
                </c:pt>
                <c:pt idx="333">
                  <c:v>0.15499916506257558</c:v>
                </c:pt>
                <c:pt idx="334">
                  <c:v>0.15368804120898019</c:v>
                </c:pt>
                <c:pt idx="335">
                  <c:v>0.15269536456234784</c:v>
                </c:pt>
                <c:pt idx="336">
                  <c:v>0.15169177175066878</c:v>
                </c:pt>
                <c:pt idx="337">
                  <c:v>0.15082341280278949</c:v>
                </c:pt>
                <c:pt idx="338">
                  <c:v>0.14969420023479316</c:v>
                </c:pt>
                <c:pt idx="339">
                  <c:v>0.14844102519746469</c:v>
                </c:pt>
                <c:pt idx="340">
                  <c:v>0.14747513068475493</c:v>
                </c:pt>
                <c:pt idx="341">
                  <c:v>0.14671763438023641</c:v>
                </c:pt>
                <c:pt idx="342">
                  <c:v>0.14555960244436525</c:v>
                </c:pt>
                <c:pt idx="343">
                  <c:v>0.14451822543624193</c:v>
                </c:pt>
                <c:pt idx="344">
                  <c:v>0.14356230951874047</c:v>
                </c:pt>
                <c:pt idx="345">
                  <c:v>0.14266113835184283</c:v>
                </c:pt>
                <c:pt idx="346">
                  <c:v>0.14193540822748266</c:v>
                </c:pt>
                <c:pt idx="347">
                  <c:v>0.1406459900812313</c:v>
                </c:pt>
                <c:pt idx="348">
                  <c:v>0.13950598240562451</c:v>
                </c:pt>
                <c:pt idx="349">
                  <c:v>0.13833606945201019</c:v>
                </c:pt>
                <c:pt idx="350">
                  <c:v>0.13736266196230246</c:v>
                </c:pt>
                <c:pt idx="351">
                  <c:v>0.13630825263291357</c:v>
                </c:pt>
                <c:pt idx="352">
                  <c:v>0.13512098803801834</c:v>
                </c:pt>
                <c:pt idx="353">
                  <c:v>0.13408570857322283</c:v>
                </c:pt>
                <c:pt idx="354">
                  <c:v>0.13350003443774558</c:v>
                </c:pt>
                <c:pt idx="355">
                  <c:v>0.13258464864843719</c:v>
                </c:pt>
                <c:pt idx="356">
                  <c:v>0.13181347592931256</c:v>
                </c:pt>
                <c:pt idx="357">
                  <c:v>0.13074747528499309</c:v>
                </c:pt>
                <c:pt idx="358">
                  <c:v>0.12984310264355198</c:v>
                </c:pt>
                <c:pt idx="359">
                  <c:v>0.12904568712195094</c:v>
                </c:pt>
                <c:pt idx="360">
                  <c:v>0.12798399608380623</c:v>
                </c:pt>
                <c:pt idx="361">
                  <c:v>0.12710165308396232</c:v>
                </c:pt>
                <c:pt idx="362">
                  <c:v>0.12660404912659171</c:v>
                </c:pt>
                <c:pt idx="363">
                  <c:v>0.12594864507556661</c:v>
                </c:pt>
                <c:pt idx="364">
                  <c:v>0.12537857979694192</c:v>
                </c:pt>
                <c:pt idx="365">
                  <c:v>0.12439222278645715</c:v>
                </c:pt>
                <c:pt idx="366">
                  <c:v>0.12355341860468838</c:v>
                </c:pt>
                <c:pt idx="367">
                  <c:v>0.12291744448603337</c:v>
                </c:pt>
                <c:pt idx="368">
                  <c:v>0.12202517216981718</c:v>
                </c:pt>
                <c:pt idx="369">
                  <c:v>0.12101463503889748</c:v>
                </c:pt>
                <c:pt idx="370">
                  <c:v>0.12038526903565155</c:v>
                </c:pt>
                <c:pt idx="371">
                  <c:v>0.11967653494300048</c:v>
                </c:pt>
                <c:pt idx="372">
                  <c:v>0.11936515280704063</c:v>
                </c:pt>
                <c:pt idx="373">
                  <c:v>0.11902802101684976</c:v>
                </c:pt>
                <c:pt idx="374">
                  <c:v>0.11884693498335513</c:v>
                </c:pt>
                <c:pt idx="375">
                  <c:v>0.11803117845422212</c:v>
                </c:pt>
                <c:pt idx="376">
                  <c:v>0.11739685108627776</c:v>
                </c:pt>
                <c:pt idx="377">
                  <c:v>0.11636097837736323</c:v>
                </c:pt>
                <c:pt idx="378">
                  <c:v>0.11539147250394638</c:v>
                </c:pt>
                <c:pt idx="379">
                  <c:v>0.11456089538681055</c:v>
                </c:pt>
                <c:pt idx="380">
                  <c:v>0.11373778090870534</c:v>
                </c:pt>
                <c:pt idx="381">
                  <c:v>0.11280771136417519</c:v>
                </c:pt>
                <c:pt idx="382">
                  <c:v>0.11234832249104584</c:v>
                </c:pt>
                <c:pt idx="383">
                  <c:v>0.11153078119882012</c:v>
                </c:pt>
                <c:pt idx="384">
                  <c:v>0.11109590184577989</c:v>
                </c:pt>
                <c:pt idx="385">
                  <c:v>0.11065332473653514</c:v>
                </c:pt>
                <c:pt idx="386">
                  <c:v>0.11032920372657506</c:v>
                </c:pt>
                <c:pt idx="387">
                  <c:v>0.10999950003585576</c:v>
                </c:pt>
                <c:pt idx="388">
                  <c:v>0.10915787998518509</c:v>
                </c:pt>
                <c:pt idx="389">
                  <c:v>0.10859947755100333</c:v>
                </c:pt>
                <c:pt idx="390">
                  <c:v>0.10788981754846616</c:v>
                </c:pt>
                <c:pt idx="391">
                  <c:v>0.1074062301511913</c:v>
                </c:pt>
                <c:pt idx="392">
                  <c:v>0.10693946895061643</c:v>
                </c:pt>
                <c:pt idx="393">
                  <c:v>0.10610033171541514</c:v>
                </c:pt>
                <c:pt idx="394">
                  <c:v>0.10535044935783716</c:v>
                </c:pt>
                <c:pt idx="395">
                  <c:v>0.10481336002757533</c:v>
                </c:pt>
                <c:pt idx="396">
                  <c:v>0.10416438851842205</c:v>
                </c:pt>
                <c:pt idx="397">
                  <c:v>0.10418784737792647</c:v>
                </c:pt>
                <c:pt idx="398">
                  <c:v>0.10363125058554012</c:v>
                </c:pt>
                <c:pt idx="399">
                  <c:v>0.10309736319283692</c:v>
                </c:pt>
                <c:pt idx="400">
                  <c:v>0.10301650401925477</c:v>
                </c:pt>
                <c:pt idx="401">
                  <c:v>0.10311810858509818</c:v>
                </c:pt>
                <c:pt idx="402">
                  <c:v>0.10291445061217938</c:v>
                </c:pt>
                <c:pt idx="403">
                  <c:v>0.10263403150899565</c:v>
                </c:pt>
                <c:pt idx="404">
                  <c:v>0.10218333808837932</c:v>
                </c:pt>
                <c:pt idx="405">
                  <c:v>0.10149230847658511</c:v>
                </c:pt>
                <c:pt idx="406">
                  <c:v>0.10081352209152196</c:v>
                </c:pt>
                <c:pt idx="407">
                  <c:v>0.1000510030572509</c:v>
                </c:pt>
                <c:pt idx="408">
                  <c:v>9.909235072515471E-2</c:v>
                </c:pt>
                <c:pt idx="409">
                  <c:v>9.8288558173078147E-2</c:v>
                </c:pt>
                <c:pt idx="410">
                  <c:v>9.780914361208902E-2</c:v>
                </c:pt>
                <c:pt idx="411">
                  <c:v>9.7252457940750492E-2</c:v>
                </c:pt>
                <c:pt idx="412">
                  <c:v>9.7383266231818436E-2</c:v>
                </c:pt>
                <c:pt idx="413">
                  <c:v>9.728376130945976E-2</c:v>
                </c:pt>
                <c:pt idx="414">
                  <c:v>9.6678604693518674E-2</c:v>
                </c:pt>
                <c:pt idx="415">
                  <c:v>9.6490995396726606E-2</c:v>
                </c:pt>
                <c:pt idx="416">
                  <c:v>9.6622252380126603E-2</c:v>
                </c:pt>
                <c:pt idx="417">
                  <c:v>9.6490689421181164E-2</c:v>
                </c:pt>
                <c:pt idx="418">
                  <c:v>9.5934700242116422E-2</c:v>
                </c:pt>
                <c:pt idx="419">
                  <c:v>9.4907127814568282E-2</c:v>
                </c:pt>
                <c:pt idx="420">
                  <c:v>9.4254998747129393E-2</c:v>
                </c:pt>
                <c:pt idx="421">
                  <c:v>9.387425986337454E-2</c:v>
                </c:pt>
                <c:pt idx="422">
                  <c:v>9.3307423331331033E-2</c:v>
                </c:pt>
                <c:pt idx="423">
                  <c:v>9.2824476182824869E-2</c:v>
                </c:pt>
                <c:pt idx="424">
                  <c:v>9.1716928365324385E-2</c:v>
                </c:pt>
                <c:pt idx="425">
                  <c:v>9.0986137198648218E-2</c:v>
                </c:pt>
                <c:pt idx="426">
                  <c:v>9.0818334891088232E-2</c:v>
                </c:pt>
                <c:pt idx="427">
                  <c:v>9.0606516514139229E-2</c:v>
                </c:pt>
                <c:pt idx="428">
                  <c:v>9.0583513317377642E-2</c:v>
                </c:pt>
                <c:pt idx="429">
                  <c:v>9.007518609545942E-2</c:v>
                </c:pt>
                <c:pt idx="430">
                  <c:v>8.945373295442792E-2</c:v>
                </c:pt>
                <c:pt idx="431">
                  <c:v>8.956018664240728E-2</c:v>
                </c:pt>
                <c:pt idx="432">
                  <c:v>8.930444428191936E-2</c:v>
                </c:pt>
                <c:pt idx="433">
                  <c:v>8.8638079672958031E-2</c:v>
                </c:pt>
                <c:pt idx="434">
                  <c:v>8.817088089476173E-2</c:v>
                </c:pt>
                <c:pt idx="435">
                  <c:v>8.7814107059606211E-2</c:v>
                </c:pt>
                <c:pt idx="436">
                  <c:v>8.774542149782627E-2</c:v>
                </c:pt>
                <c:pt idx="437">
                  <c:v>8.7241558599256711E-2</c:v>
                </c:pt>
                <c:pt idx="438">
                  <c:v>8.6464720060772465E-2</c:v>
                </c:pt>
                <c:pt idx="439">
                  <c:v>8.6113582441083664E-2</c:v>
                </c:pt>
                <c:pt idx="440">
                  <c:v>8.5982436534702555E-2</c:v>
                </c:pt>
                <c:pt idx="441">
                  <c:v>8.581444693280682E-2</c:v>
                </c:pt>
                <c:pt idx="442">
                  <c:v>8.5405068772068438E-2</c:v>
                </c:pt>
                <c:pt idx="443">
                  <c:v>8.4613177651477287E-2</c:v>
                </c:pt>
                <c:pt idx="444">
                  <c:v>8.4442995246432409E-2</c:v>
                </c:pt>
                <c:pt idx="445">
                  <c:v>8.4395639947000459E-2</c:v>
                </c:pt>
                <c:pt idx="446">
                  <c:v>8.4227344037227675E-2</c:v>
                </c:pt>
                <c:pt idx="447">
                  <c:v>8.3818185140165299E-2</c:v>
                </c:pt>
                <c:pt idx="448">
                  <c:v>8.3515540429671242E-2</c:v>
                </c:pt>
                <c:pt idx="449">
                  <c:v>8.313320058457252E-2</c:v>
                </c:pt>
                <c:pt idx="450">
                  <c:v>8.3178045622856592E-2</c:v>
                </c:pt>
                <c:pt idx="451">
                  <c:v>8.2694795870225615E-2</c:v>
                </c:pt>
                <c:pt idx="452">
                  <c:v>8.2195244828625391E-2</c:v>
                </c:pt>
                <c:pt idx="453">
                  <c:v>8.1662104118541343E-2</c:v>
                </c:pt>
                <c:pt idx="454">
                  <c:v>8.1468688079489468E-2</c:v>
                </c:pt>
                <c:pt idx="455">
                  <c:v>8.0680462065196412E-2</c:v>
                </c:pt>
                <c:pt idx="456">
                  <c:v>8.018458690905754E-2</c:v>
                </c:pt>
                <c:pt idx="457">
                  <c:v>7.946171605705557E-2</c:v>
                </c:pt>
                <c:pt idx="458">
                  <c:v>7.8886929535785119E-2</c:v>
                </c:pt>
                <c:pt idx="459">
                  <c:v>7.8469800266959988E-2</c:v>
                </c:pt>
                <c:pt idx="460">
                  <c:v>7.821564285563179E-2</c:v>
                </c:pt>
                <c:pt idx="461">
                  <c:v>7.7733240799742018E-2</c:v>
                </c:pt>
                <c:pt idx="462">
                  <c:v>7.8029136343308408E-2</c:v>
                </c:pt>
                <c:pt idx="463">
                  <c:v>7.7792379432656045E-2</c:v>
                </c:pt>
                <c:pt idx="464">
                  <c:v>7.7954175654045901E-2</c:v>
                </c:pt>
                <c:pt idx="465">
                  <c:v>7.7820460188582588E-2</c:v>
                </c:pt>
                <c:pt idx="466">
                  <c:v>7.7536398743927676E-2</c:v>
                </c:pt>
                <c:pt idx="467">
                  <c:v>7.6807880460487324E-2</c:v>
                </c:pt>
                <c:pt idx="468">
                  <c:v>7.6593512007049197E-2</c:v>
                </c:pt>
                <c:pt idx="469">
                  <c:v>7.5815606440138975E-2</c:v>
                </c:pt>
                <c:pt idx="470">
                  <c:v>7.5338446610205181E-2</c:v>
                </c:pt>
                <c:pt idx="471">
                  <c:v>7.4442711700105885E-2</c:v>
                </c:pt>
                <c:pt idx="472">
                  <c:v>7.4103826363792424E-2</c:v>
                </c:pt>
                <c:pt idx="473">
                  <c:v>7.3998030006209817E-2</c:v>
                </c:pt>
                <c:pt idx="474">
                  <c:v>7.4239702734682458E-2</c:v>
                </c:pt>
                <c:pt idx="475">
                  <c:v>7.4262456706025881E-2</c:v>
                </c:pt>
                <c:pt idx="476">
                  <c:v>7.4064276699044806E-2</c:v>
                </c:pt>
                <c:pt idx="477">
                  <c:v>7.3588114127398463E-2</c:v>
                </c:pt>
                <c:pt idx="478">
                  <c:v>7.3390804798950632E-2</c:v>
                </c:pt>
                <c:pt idx="479">
                  <c:v>7.2463291393045706E-2</c:v>
                </c:pt>
                <c:pt idx="480">
                  <c:v>7.1617249522979501E-2</c:v>
                </c:pt>
                <c:pt idx="481">
                  <c:v>7.0920326748340298E-2</c:v>
                </c:pt>
                <c:pt idx="482">
                  <c:v>7.0471768582036659E-2</c:v>
                </c:pt>
                <c:pt idx="483">
                  <c:v>6.9702041855649904E-2</c:v>
                </c:pt>
                <c:pt idx="484">
                  <c:v>6.9616165270416905E-2</c:v>
                </c:pt>
                <c:pt idx="485">
                  <c:v>6.9285704343592588E-2</c:v>
                </c:pt>
                <c:pt idx="486">
                  <c:v>6.9616856872606797E-2</c:v>
                </c:pt>
                <c:pt idx="487">
                  <c:v>6.9989233741024379E-2</c:v>
                </c:pt>
                <c:pt idx="488">
                  <c:v>6.9932094121072014E-2</c:v>
                </c:pt>
                <c:pt idx="489">
                  <c:v>6.9906627575482119E-2</c:v>
                </c:pt>
                <c:pt idx="490">
                  <c:v>7.0368722778939907E-2</c:v>
                </c:pt>
                <c:pt idx="491">
                  <c:v>6.9685496784494691E-2</c:v>
                </c:pt>
                <c:pt idx="492">
                  <c:v>6.9326475054331552E-2</c:v>
                </c:pt>
                <c:pt idx="493">
                  <c:v>6.8919810253567609E-2</c:v>
                </c:pt>
                <c:pt idx="494">
                  <c:v>6.8414110448971874E-2</c:v>
                </c:pt>
                <c:pt idx="495">
                  <c:v>6.8204296537233991E-2</c:v>
                </c:pt>
                <c:pt idx="496">
                  <c:v>6.7528038505425464E-2</c:v>
                </c:pt>
                <c:pt idx="497">
                  <c:v>6.6808076330518579E-2</c:v>
                </c:pt>
                <c:pt idx="498">
                  <c:v>6.7126482543150345E-2</c:v>
                </c:pt>
                <c:pt idx="499">
                  <c:v>6.7235608007570002E-2</c:v>
                </c:pt>
                <c:pt idx="500">
                  <c:v>6.6685423699109375E-2</c:v>
                </c:pt>
                <c:pt idx="501">
                  <c:v>6.6277671087100323E-2</c:v>
                </c:pt>
                <c:pt idx="502">
                  <c:v>6.5909297334478048E-2</c:v>
                </c:pt>
                <c:pt idx="503">
                  <c:v>6.5513606431170532E-2</c:v>
                </c:pt>
                <c:pt idx="504">
                  <c:v>6.5476049673479211E-2</c:v>
                </c:pt>
                <c:pt idx="505">
                  <c:v>6.5017372871044185E-2</c:v>
                </c:pt>
                <c:pt idx="506">
                  <c:v>6.4552131611896046E-2</c:v>
                </c:pt>
                <c:pt idx="507">
                  <c:v>6.4970737871386783E-2</c:v>
                </c:pt>
                <c:pt idx="508">
                  <c:v>6.5268141055148512E-2</c:v>
                </c:pt>
                <c:pt idx="509">
                  <c:v>6.5578821710399166E-2</c:v>
                </c:pt>
                <c:pt idx="510">
                  <c:v>6.5826495284961012E-2</c:v>
                </c:pt>
                <c:pt idx="511">
                  <c:v>6.8067153358112822E-2</c:v>
                </c:pt>
                <c:pt idx="512">
                  <c:v>7.0224618775239556E-2</c:v>
                </c:pt>
                <c:pt idx="513">
                  <c:v>6.7644998445738472E-2</c:v>
                </c:pt>
                <c:pt idx="514">
                  <c:v>6.5782801207765737E-2</c:v>
                </c:pt>
                <c:pt idx="515">
                  <c:v>6.5024096474575258E-2</c:v>
                </c:pt>
                <c:pt idx="516">
                  <c:v>6.4523738762094177E-2</c:v>
                </c:pt>
                <c:pt idx="517">
                  <c:v>6.4268430049752787E-2</c:v>
                </c:pt>
                <c:pt idx="518">
                  <c:v>6.2522900539787901E-2</c:v>
                </c:pt>
                <c:pt idx="519">
                  <c:v>5.9334205200054585E-2</c:v>
                </c:pt>
                <c:pt idx="520">
                  <c:v>6.059773192113066E-2</c:v>
                </c:pt>
                <c:pt idx="521">
                  <c:v>6.2240657956993212E-2</c:v>
                </c:pt>
                <c:pt idx="522">
                  <c:v>6.2524132819961234E-2</c:v>
                </c:pt>
                <c:pt idx="523">
                  <c:v>6.2577529958982608E-2</c:v>
                </c:pt>
                <c:pt idx="524">
                  <c:v>6.2449608670930162E-2</c:v>
                </c:pt>
                <c:pt idx="525">
                  <c:v>6.2268749673693558E-2</c:v>
                </c:pt>
                <c:pt idx="526">
                  <c:v>6.1911423645247626E-2</c:v>
                </c:pt>
                <c:pt idx="527">
                  <c:v>6.1823156411695293E-2</c:v>
                </c:pt>
                <c:pt idx="528">
                  <c:v>6.159386014476767E-2</c:v>
                </c:pt>
                <c:pt idx="529">
                  <c:v>6.1789079629283941E-2</c:v>
                </c:pt>
                <c:pt idx="530">
                  <c:v>6.1752456189925253E-2</c:v>
                </c:pt>
                <c:pt idx="531">
                  <c:v>6.1372328637800982E-2</c:v>
                </c:pt>
                <c:pt idx="532">
                  <c:v>6.0789489024731871E-2</c:v>
                </c:pt>
                <c:pt idx="533">
                  <c:v>6.0761976250237423E-2</c:v>
                </c:pt>
                <c:pt idx="534">
                  <c:v>6.0654896716106965E-2</c:v>
                </c:pt>
                <c:pt idx="535">
                  <c:v>6.0685729101634306E-2</c:v>
                </c:pt>
                <c:pt idx="536">
                  <c:v>6.0297945470554268E-2</c:v>
                </c:pt>
                <c:pt idx="537">
                  <c:v>5.9914810488712014E-2</c:v>
                </c:pt>
                <c:pt idx="538">
                  <c:v>6.0005945559496274E-2</c:v>
                </c:pt>
                <c:pt idx="539">
                  <c:v>6.0427413281803455E-2</c:v>
                </c:pt>
                <c:pt idx="540">
                  <c:v>6.0352622223196289E-2</c:v>
                </c:pt>
                <c:pt idx="541">
                  <c:v>6.0168984383259461E-2</c:v>
                </c:pt>
                <c:pt idx="542">
                  <c:v>6.0123877800261849E-2</c:v>
                </c:pt>
                <c:pt idx="543">
                  <c:v>6.004541571121548E-2</c:v>
                </c:pt>
                <c:pt idx="544">
                  <c:v>6.0128069508185486E-2</c:v>
                </c:pt>
                <c:pt idx="545">
                  <c:v>6.0041524464452628E-2</c:v>
                </c:pt>
                <c:pt idx="546">
                  <c:v>5.9775089755398983E-2</c:v>
                </c:pt>
                <c:pt idx="547">
                  <c:v>5.9476106121165925E-2</c:v>
                </c:pt>
                <c:pt idx="548">
                  <c:v>5.9051987714678275E-2</c:v>
                </c:pt>
                <c:pt idx="549">
                  <c:v>5.8789299034272685E-2</c:v>
                </c:pt>
                <c:pt idx="550">
                  <c:v>5.8734602801880989E-2</c:v>
                </c:pt>
                <c:pt idx="551">
                  <c:v>5.8497563090019827E-2</c:v>
                </c:pt>
                <c:pt idx="552">
                  <c:v>5.8259402455839965E-2</c:v>
                </c:pt>
                <c:pt idx="553">
                  <c:v>5.8093665079990989E-2</c:v>
                </c:pt>
                <c:pt idx="554">
                  <c:v>5.789961798186806E-2</c:v>
                </c:pt>
                <c:pt idx="555">
                  <c:v>5.7849358905431428E-2</c:v>
                </c:pt>
                <c:pt idx="556">
                  <c:v>5.7619728695104011E-2</c:v>
                </c:pt>
                <c:pt idx="557">
                  <c:v>5.7218437259660401E-2</c:v>
                </c:pt>
                <c:pt idx="558">
                  <c:v>5.7161830080718443E-2</c:v>
                </c:pt>
                <c:pt idx="559">
                  <c:v>5.7156649075496488E-2</c:v>
                </c:pt>
                <c:pt idx="560">
                  <c:v>5.7044579948030069E-2</c:v>
                </c:pt>
                <c:pt idx="561">
                  <c:v>5.7047525687035833E-2</c:v>
                </c:pt>
                <c:pt idx="562">
                  <c:v>5.6899972497173545E-2</c:v>
                </c:pt>
                <c:pt idx="563">
                  <c:v>5.6729430042980131E-2</c:v>
                </c:pt>
                <c:pt idx="564">
                  <c:v>5.7009799280433468E-2</c:v>
                </c:pt>
                <c:pt idx="565">
                  <c:v>5.6681946539347994E-2</c:v>
                </c:pt>
                <c:pt idx="566">
                  <c:v>5.6515531497746782E-2</c:v>
                </c:pt>
                <c:pt idx="567">
                  <c:v>5.6345047275210072E-2</c:v>
                </c:pt>
                <c:pt idx="568">
                  <c:v>5.6235532187412576E-2</c:v>
                </c:pt>
                <c:pt idx="569">
                  <c:v>5.6189265061260249E-2</c:v>
                </c:pt>
                <c:pt idx="570">
                  <c:v>5.6119663026540659E-2</c:v>
                </c:pt>
                <c:pt idx="571">
                  <c:v>5.5409151203812734E-2</c:v>
                </c:pt>
                <c:pt idx="572">
                  <c:v>5.5356794354068484E-2</c:v>
                </c:pt>
                <c:pt idx="573">
                  <c:v>5.5136772428520137E-2</c:v>
                </c:pt>
                <c:pt idx="574">
                  <c:v>5.4879742969217729E-2</c:v>
                </c:pt>
                <c:pt idx="575">
                  <c:v>5.4792863097708935E-2</c:v>
                </c:pt>
                <c:pt idx="576">
                  <c:v>5.4773261512497839E-2</c:v>
                </c:pt>
                <c:pt idx="577">
                  <c:v>5.4758427927843828E-2</c:v>
                </c:pt>
                <c:pt idx="578">
                  <c:v>5.5030282757293505E-2</c:v>
                </c:pt>
                <c:pt idx="579">
                  <c:v>5.5022190759314804E-2</c:v>
                </c:pt>
                <c:pt idx="580">
                  <c:v>5.5173368875160472E-2</c:v>
                </c:pt>
                <c:pt idx="581">
                  <c:v>5.5350426251410789E-2</c:v>
                </c:pt>
                <c:pt idx="582">
                  <c:v>5.5363712281005117E-2</c:v>
                </c:pt>
                <c:pt idx="583">
                  <c:v>5.5301789286058445E-2</c:v>
                </c:pt>
                <c:pt idx="584">
                  <c:v>5.5262211150488669E-2</c:v>
                </c:pt>
                <c:pt idx="585">
                  <c:v>5.5226763389318534E-2</c:v>
                </c:pt>
                <c:pt idx="586">
                  <c:v>5.5264754509531985E-2</c:v>
                </c:pt>
                <c:pt idx="587">
                  <c:v>5.5035289807095433E-2</c:v>
                </c:pt>
                <c:pt idx="588">
                  <c:v>5.4936417819044264E-2</c:v>
                </c:pt>
                <c:pt idx="589">
                  <c:v>5.4928094347288334E-2</c:v>
                </c:pt>
                <c:pt idx="590">
                  <c:v>5.4907686502390154E-2</c:v>
                </c:pt>
                <c:pt idx="591">
                  <c:v>5.4841585048803002E-2</c:v>
                </c:pt>
                <c:pt idx="592">
                  <c:v>5.4806048927118461E-2</c:v>
                </c:pt>
                <c:pt idx="593">
                  <c:v>5.4800233065698561E-2</c:v>
                </c:pt>
                <c:pt idx="594">
                  <c:v>5.4797291010962632E-2</c:v>
                </c:pt>
                <c:pt idx="595">
                  <c:v>5.4505775531511147E-2</c:v>
                </c:pt>
                <c:pt idx="596">
                  <c:v>5.4438423675609915E-2</c:v>
                </c:pt>
                <c:pt idx="597">
                  <c:v>5.4564943638937047E-2</c:v>
                </c:pt>
                <c:pt idx="598">
                  <c:v>5.4657343558840665E-2</c:v>
                </c:pt>
                <c:pt idx="599">
                  <c:v>5.4609210289479987E-2</c:v>
                </c:pt>
                <c:pt idx="600">
                  <c:v>5.4770529924665731E-2</c:v>
                </c:pt>
                <c:pt idx="601">
                  <c:v>5.5256242000774752E-2</c:v>
                </c:pt>
                <c:pt idx="602">
                  <c:v>5.5849744016888067E-2</c:v>
                </c:pt>
                <c:pt idx="603">
                  <c:v>5.6001468936531865E-2</c:v>
                </c:pt>
                <c:pt idx="604">
                  <c:v>5.5897974136657563E-2</c:v>
                </c:pt>
                <c:pt idx="605">
                  <c:v>5.5813585578897457E-2</c:v>
                </c:pt>
                <c:pt idx="606">
                  <c:v>5.5869563260785585E-2</c:v>
                </c:pt>
                <c:pt idx="607">
                  <c:v>5.5828622756751503E-2</c:v>
                </c:pt>
                <c:pt idx="608">
                  <c:v>5.5634408151353176E-2</c:v>
                </c:pt>
                <c:pt idx="609">
                  <c:v>5.5409353745954459E-2</c:v>
                </c:pt>
                <c:pt idx="610">
                  <c:v>5.5137455618760448E-2</c:v>
                </c:pt>
                <c:pt idx="611">
                  <c:v>5.5250361637805973E-2</c:v>
                </c:pt>
                <c:pt idx="612">
                  <c:v>5.5556835974174282E-2</c:v>
                </c:pt>
                <c:pt idx="613">
                  <c:v>5.5777593709643303E-2</c:v>
                </c:pt>
                <c:pt idx="614">
                  <c:v>5.5738173746745015E-2</c:v>
                </c:pt>
                <c:pt idx="615">
                  <c:v>5.5481149180066511E-2</c:v>
                </c:pt>
                <c:pt idx="616">
                  <c:v>5.552393409386773E-2</c:v>
                </c:pt>
                <c:pt idx="617">
                  <c:v>5.6027657012799006E-2</c:v>
                </c:pt>
                <c:pt idx="618">
                  <c:v>5.6472176245357456E-2</c:v>
                </c:pt>
                <c:pt idx="619">
                  <c:v>5.657148746825108E-2</c:v>
                </c:pt>
                <c:pt idx="620">
                  <c:v>5.6443883828873248E-2</c:v>
                </c:pt>
                <c:pt idx="621">
                  <c:v>5.6341238266528981E-2</c:v>
                </c:pt>
                <c:pt idx="622">
                  <c:v>5.6591921904030548E-2</c:v>
                </c:pt>
                <c:pt idx="623">
                  <c:v>5.696155923276687E-2</c:v>
                </c:pt>
                <c:pt idx="624">
                  <c:v>5.6766817444297415E-2</c:v>
                </c:pt>
                <c:pt idx="625">
                  <c:v>5.6597176971328364E-2</c:v>
                </c:pt>
                <c:pt idx="626">
                  <c:v>5.6659466280814225E-2</c:v>
                </c:pt>
                <c:pt idx="627">
                  <c:v>5.6992391987628177E-2</c:v>
                </c:pt>
                <c:pt idx="628">
                  <c:v>5.7185954038600842E-2</c:v>
                </c:pt>
                <c:pt idx="629">
                  <c:v>5.7233880233741652E-2</c:v>
                </c:pt>
                <c:pt idx="630">
                  <c:v>5.7317973674877315E-2</c:v>
                </c:pt>
                <c:pt idx="631">
                  <c:v>5.7880043217820809E-2</c:v>
                </c:pt>
                <c:pt idx="632">
                  <c:v>5.8219475965837014E-2</c:v>
                </c:pt>
                <c:pt idx="633">
                  <c:v>5.8388064299033607E-2</c:v>
                </c:pt>
                <c:pt idx="634">
                  <c:v>5.8662056365621038E-2</c:v>
                </c:pt>
                <c:pt idx="635">
                  <c:v>5.9363891714642861E-2</c:v>
                </c:pt>
                <c:pt idx="636">
                  <c:v>5.979801165812422E-2</c:v>
                </c:pt>
                <c:pt idx="637">
                  <c:v>5.9850137184631461E-2</c:v>
                </c:pt>
                <c:pt idx="638">
                  <c:v>5.9882850937980597E-2</c:v>
                </c:pt>
                <c:pt idx="639">
                  <c:v>6.0276976567518237E-2</c:v>
                </c:pt>
                <c:pt idx="640">
                  <c:v>6.0669442218149641E-2</c:v>
                </c:pt>
                <c:pt idx="641">
                  <c:v>6.0790288488219352E-2</c:v>
                </c:pt>
                <c:pt idx="642">
                  <c:v>6.0472246314392797E-2</c:v>
                </c:pt>
                <c:pt idx="643">
                  <c:v>6.0503331421440446E-2</c:v>
                </c:pt>
                <c:pt idx="644">
                  <c:v>6.0703146153997647E-2</c:v>
                </c:pt>
                <c:pt idx="645">
                  <c:v>6.1128718720393063E-2</c:v>
                </c:pt>
                <c:pt idx="646">
                  <c:v>6.130818169950851E-2</c:v>
                </c:pt>
                <c:pt idx="647">
                  <c:v>6.1711290042156114E-2</c:v>
                </c:pt>
                <c:pt idx="648">
                  <c:v>6.2276307716304949E-2</c:v>
                </c:pt>
                <c:pt idx="649">
                  <c:v>6.3083032919729554E-2</c:v>
                </c:pt>
                <c:pt idx="650">
                  <c:v>6.3898646921849656E-2</c:v>
                </c:pt>
                <c:pt idx="651">
                  <c:v>6.4622385266383683E-2</c:v>
                </c:pt>
                <c:pt idx="652">
                  <c:v>6.5000922432335545E-2</c:v>
                </c:pt>
                <c:pt idx="653">
                  <c:v>6.5438902534211918E-2</c:v>
                </c:pt>
                <c:pt idx="654">
                  <c:v>6.6010122470560026E-2</c:v>
                </c:pt>
                <c:pt idx="655">
                  <c:v>6.6990895002701417E-2</c:v>
                </c:pt>
                <c:pt idx="656">
                  <c:v>6.7804711388614436E-2</c:v>
                </c:pt>
                <c:pt idx="657">
                  <c:v>6.8070239029239088E-2</c:v>
                </c:pt>
                <c:pt idx="658">
                  <c:v>6.8177634408826501E-2</c:v>
                </c:pt>
                <c:pt idx="659">
                  <c:v>6.8769103179599139E-2</c:v>
                </c:pt>
                <c:pt idx="660">
                  <c:v>6.8989901567232503E-2</c:v>
                </c:pt>
                <c:pt idx="661">
                  <c:v>6.8946375665057166E-2</c:v>
                </c:pt>
                <c:pt idx="662">
                  <c:v>6.920049074238184E-2</c:v>
                </c:pt>
                <c:pt idx="663">
                  <c:v>6.9443287110272339E-2</c:v>
                </c:pt>
                <c:pt idx="664">
                  <c:v>6.9873591270853574E-2</c:v>
                </c:pt>
                <c:pt idx="665">
                  <c:v>7.0356162289388735E-2</c:v>
                </c:pt>
                <c:pt idx="666">
                  <c:v>7.0341832394720499E-2</c:v>
                </c:pt>
                <c:pt idx="667">
                  <c:v>7.0925712670865226E-2</c:v>
                </c:pt>
                <c:pt idx="668">
                  <c:v>7.1581138043800216E-2</c:v>
                </c:pt>
                <c:pt idx="669">
                  <c:v>7.1941970438370056E-2</c:v>
                </c:pt>
                <c:pt idx="670">
                  <c:v>7.2603025978616773E-2</c:v>
                </c:pt>
                <c:pt idx="671">
                  <c:v>7.2699858769386866E-2</c:v>
                </c:pt>
                <c:pt idx="672">
                  <c:v>7.2841807612828588E-2</c:v>
                </c:pt>
                <c:pt idx="673">
                  <c:v>7.3404644785599618E-2</c:v>
                </c:pt>
                <c:pt idx="674">
                  <c:v>7.3508710803817628E-2</c:v>
                </c:pt>
                <c:pt idx="675">
                  <c:v>7.3654398727442422E-2</c:v>
                </c:pt>
                <c:pt idx="676">
                  <c:v>7.4268030345149658E-2</c:v>
                </c:pt>
                <c:pt idx="677">
                  <c:v>7.4108318827207753E-2</c:v>
                </c:pt>
                <c:pt idx="678">
                  <c:v>7.4133676616477642E-2</c:v>
                </c:pt>
                <c:pt idx="679">
                  <c:v>7.433816833661934E-2</c:v>
                </c:pt>
                <c:pt idx="680">
                  <c:v>7.4588493394138269E-2</c:v>
                </c:pt>
                <c:pt idx="681">
                  <c:v>7.5341519095189449E-2</c:v>
                </c:pt>
                <c:pt idx="682">
                  <c:v>7.6121250849076616E-2</c:v>
                </c:pt>
                <c:pt idx="683">
                  <c:v>7.6064157184462119E-2</c:v>
                </c:pt>
                <c:pt idx="684">
                  <c:v>7.645591176691488E-2</c:v>
                </c:pt>
                <c:pt idx="685">
                  <c:v>7.7272916974988504E-2</c:v>
                </c:pt>
                <c:pt idx="686">
                  <c:v>7.8066926280181831E-2</c:v>
                </c:pt>
                <c:pt idx="687">
                  <c:v>7.858227679434697E-2</c:v>
                </c:pt>
                <c:pt idx="688">
                  <c:v>7.8585403033040568E-2</c:v>
                </c:pt>
                <c:pt idx="689">
                  <c:v>7.8589975892629477E-2</c:v>
                </c:pt>
                <c:pt idx="690">
                  <c:v>7.8949967450335265E-2</c:v>
                </c:pt>
                <c:pt idx="691">
                  <c:v>7.981310764771829E-2</c:v>
                </c:pt>
                <c:pt idx="692">
                  <c:v>8.063046793876319E-2</c:v>
                </c:pt>
                <c:pt idx="693">
                  <c:v>8.1112942615869418E-2</c:v>
                </c:pt>
                <c:pt idx="694">
                  <c:v>8.1456055249518031E-2</c:v>
                </c:pt>
                <c:pt idx="695">
                  <c:v>8.2369496089708158E-2</c:v>
                </c:pt>
                <c:pt idx="696">
                  <c:v>8.3610672620504506E-2</c:v>
                </c:pt>
                <c:pt idx="697">
                  <c:v>8.460779612773657E-2</c:v>
                </c:pt>
                <c:pt idx="698">
                  <c:v>8.5207448829313054E-2</c:v>
                </c:pt>
                <c:pt idx="699">
                  <c:v>8.6126541992945019E-2</c:v>
                </c:pt>
                <c:pt idx="700">
                  <c:v>8.714300255370791E-2</c:v>
                </c:pt>
                <c:pt idx="701">
                  <c:v>8.8103432580869889E-2</c:v>
                </c:pt>
                <c:pt idx="702">
                  <c:v>8.8666841255469267E-2</c:v>
                </c:pt>
                <c:pt idx="703">
                  <c:v>8.9431503410488805E-2</c:v>
                </c:pt>
                <c:pt idx="704">
                  <c:v>9.0483424087053274E-2</c:v>
                </c:pt>
                <c:pt idx="705">
                  <c:v>9.1531545972240225E-2</c:v>
                </c:pt>
                <c:pt idx="706">
                  <c:v>9.2589127192824305E-2</c:v>
                </c:pt>
                <c:pt idx="707">
                  <c:v>9.3682134743097306E-2</c:v>
                </c:pt>
                <c:pt idx="708">
                  <c:v>9.4611736441603672E-2</c:v>
                </c:pt>
                <c:pt idx="709">
                  <c:v>9.5880677366958225E-2</c:v>
                </c:pt>
                <c:pt idx="710">
                  <c:v>9.7020116346256735E-2</c:v>
                </c:pt>
                <c:pt idx="711">
                  <c:v>9.8246966988713422E-2</c:v>
                </c:pt>
                <c:pt idx="712">
                  <c:v>9.9485162675994832E-2</c:v>
                </c:pt>
                <c:pt idx="713">
                  <c:v>0.10064705144614942</c:v>
                </c:pt>
                <c:pt idx="714">
                  <c:v>0.10201987238407004</c:v>
                </c:pt>
                <c:pt idx="715">
                  <c:v>0.10340683492489951</c:v>
                </c:pt>
                <c:pt idx="716">
                  <c:v>0.10451544991381878</c:v>
                </c:pt>
                <c:pt idx="717">
                  <c:v>0.10574816849054056</c:v>
                </c:pt>
                <c:pt idx="718">
                  <c:v>0.10703733945120605</c:v>
                </c:pt>
                <c:pt idx="719">
                  <c:v>0.10812976741504254</c:v>
                </c:pt>
                <c:pt idx="720">
                  <c:v>0.10915974664930921</c:v>
                </c:pt>
                <c:pt idx="721">
                  <c:v>0.11015995771839475</c:v>
                </c:pt>
                <c:pt idx="722">
                  <c:v>0.11150645237924352</c:v>
                </c:pt>
                <c:pt idx="723">
                  <c:v>0.11279619522060358</c:v>
                </c:pt>
                <c:pt idx="724">
                  <c:v>0.11370161652123402</c:v>
                </c:pt>
                <c:pt idx="725">
                  <c:v>0.11449211934950718</c:v>
                </c:pt>
                <c:pt idx="726">
                  <c:v>0.11542541482146089</c:v>
                </c:pt>
                <c:pt idx="727">
                  <c:v>0.11613355305908325</c:v>
                </c:pt>
                <c:pt idx="728">
                  <c:v>0.1167555849722525</c:v>
                </c:pt>
                <c:pt idx="729">
                  <c:v>0.11715869424997687</c:v>
                </c:pt>
                <c:pt idx="730">
                  <c:v>0.1175441563545495</c:v>
                </c:pt>
                <c:pt idx="731">
                  <c:v>0.11795678810343999</c:v>
                </c:pt>
                <c:pt idx="732">
                  <c:v>0.11849301575456002</c:v>
                </c:pt>
                <c:pt idx="733">
                  <c:v>0.11922769475649619</c:v>
                </c:pt>
                <c:pt idx="734">
                  <c:v>0.12002247017429486</c:v>
                </c:pt>
                <c:pt idx="735">
                  <c:v>0.12113462255576142</c:v>
                </c:pt>
                <c:pt idx="736">
                  <c:v>0.12196329079771231</c:v>
                </c:pt>
                <c:pt idx="737">
                  <c:v>0.12264872011222398</c:v>
                </c:pt>
                <c:pt idx="738">
                  <c:v>0.12341425983125945</c:v>
                </c:pt>
                <c:pt idx="739">
                  <c:v>0.12395099286207749</c:v>
                </c:pt>
                <c:pt idx="740">
                  <c:v>0.12436532888248894</c:v>
                </c:pt>
                <c:pt idx="741">
                  <c:v>0.12468820766335789</c:v>
                </c:pt>
                <c:pt idx="742">
                  <c:v>0.12481907995476146</c:v>
                </c:pt>
                <c:pt idx="743">
                  <c:v>0.12533897643515815</c:v>
                </c:pt>
                <c:pt idx="744">
                  <c:v>0.12554239045728072</c:v>
                </c:pt>
                <c:pt idx="745">
                  <c:v>0.12571965024763015</c:v>
                </c:pt>
                <c:pt idx="746">
                  <c:v>0.12602258032004271</c:v>
                </c:pt>
                <c:pt idx="747">
                  <c:v>0.12634421103667426</c:v>
                </c:pt>
                <c:pt idx="748">
                  <c:v>0.12663810097370581</c:v>
                </c:pt>
                <c:pt idx="749">
                  <c:v>0.12666141207080336</c:v>
                </c:pt>
                <c:pt idx="750">
                  <c:v>0.12673947768660518</c:v>
                </c:pt>
                <c:pt idx="751">
                  <c:v>0.12712259516451233</c:v>
                </c:pt>
                <c:pt idx="752">
                  <c:v>0.12716532629844823</c:v>
                </c:pt>
                <c:pt idx="753">
                  <c:v>0.12718900779451009</c:v>
                </c:pt>
                <c:pt idx="754">
                  <c:v>0.12742396762809155</c:v>
                </c:pt>
                <c:pt idx="755">
                  <c:v>0.12774926185407895</c:v>
                </c:pt>
                <c:pt idx="756">
                  <c:v>0.12840306523778175</c:v>
                </c:pt>
                <c:pt idx="757">
                  <c:v>0.12871883618142146</c:v>
                </c:pt>
                <c:pt idx="758">
                  <c:v>0.12884190998683792</c:v>
                </c:pt>
                <c:pt idx="759">
                  <c:v>0.12916426405082221</c:v>
                </c:pt>
                <c:pt idx="760">
                  <c:v>0.12935044444993918</c:v>
                </c:pt>
                <c:pt idx="761">
                  <c:v>0.12904909952169238</c:v>
                </c:pt>
                <c:pt idx="762">
                  <c:v>0.12870143874535611</c:v>
                </c:pt>
                <c:pt idx="763">
                  <c:v>0.12813294475952219</c:v>
                </c:pt>
                <c:pt idx="764">
                  <c:v>0.12781442772036594</c:v>
                </c:pt>
                <c:pt idx="765">
                  <c:v>0.12775086870339955</c:v>
                </c:pt>
                <c:pt idx="766">
                  <c:v>0.12750778547430955</c:v>
                </c:pt>
                <c:pt idx="767">
                  <c:v>0.12725894461949272</c:v>
                </c:pt>
                <c:pt idx="768">
                  <c:v>0.1275009762469623</c:v>
                </c:pt>
                <c:pt idx="769">
                  <c:v>0.12749415953869206</c:v>
                </c:pt>
                <c:pt idx="770">
                  <c:v>0.12783491386170151</c:v>
                </c:pt>
                <c:pt idx="771">
                  <c:v>0.12773986179063548</c:v>
                </c:pt>
                <c:pt idx="772">
                  <c:v>0.12745035711225203</c:v>
                </c:pt>
                <c:pt idx="773">
                  <c:v>0.12736106236136066</c:v>
                </c:pt>
                <c:pt idx="774">
                  <c:v>0.12721081792227434</c:v>
                </c:pt>
                <c:pt idx="775">
                  <c:v>0.12676767634475955</c:v>
                </c:pt>
                <c:pt idx="776">
                  <c:v>0.12635979708165646</c:v>
                </c:pt>
                <c:pt idx="777">
                  <c:v>0.12579990149799347</c:v>
                </c:pt>
                <c:pt idx="778">
                  <c:v>0.12559219766617116</c:v>
                </c:pt>
                <c:pt idx="779">
                  <c:v>0.12558566796106885</c:v>
                </c:pt>
                <c:pt idx="780">
                  <c:v>0.12558810484317465</c:v>
                </c:pt>
                <c:pt idx="781">
                  <c:v>0.1254855659024432</c:v>
                </c:pt>
                <c:pt idx="782">
                  <c:v>0.12555230983297674</c:v>
                </c:pt>
                <c:pt idx="783">
                  <c:v>0.12555682172139129</c:v>
                </c:pt>
                <c:pt idx="784">
                  <c:v>0.12548062153714443</c:v>
                </c:pt>
                <c:pt idx="785">
                  <c:v>0.12526631783153375</c:v>
                </c:pt>
                <c:pt idx="786">
                  <c:v>0.12496890735306207</c:v>
                </c:pt>
                <c:pt idx="787">
                  <c:v>0.12470318644823813</c:v>
                </c:pt>
                <c:pt idx="788">
                  <c:v>0.12480055149471431</c:v>
                </c:pt>
                <c:pt idx="789">
                  <c:v>0.12478050106380424</c:v>
                </c:pt>
                <c:pt idx="790">
                  <c:v>0.12519656070047694</c:v>
                </c:pt>
                <c:pt idx="791">
                  <c:v>0.12553228972299812</c:v>
                </c:pt>
                <c:pt idx="792">
                  <c:v>0.12611137647333165</c:v>
                </c:pt>
                <c:pt idx="793">
                  <c:v>0.1267517346818261</c:v>
                </c:pt>
                <c:pt idx="794">
                  <c:v>0.12689922405723822</c:v>
                </c:pt>
                <c:pt idx="795">
                  <c:v>0.12700570978928885</c:v>
                </c:pt>
                <c:pt idx="796">
                  <c:v>0.1270266319597117</c:v>
                </c:pt>
                <c:pt idx="797">
                  <c:v>0.12722688439058427</c:v>
                </c:pt>
                <c:pt idx="798">
                  <c:v>0.12755590167569647</c:v>
                </c:pt>
                <c:pt idx="799">
                  <c:v>0.12791901253082083</c:v>
                </c:pt>
                <c:pt idx="800">
                  <c:v>0.12815540528955982</c:v>
                </c:pt>
                <c:pt idx="801">
                  <c:v>0.12892374732307038</c:v>
                </c:pt>
                <c:pt idx="802">
                  <c:v>0.12944065814107414</c:v>
                </c:pt>
                <c:pt idx="803">
                  <c:v>0.13056899824209359</c:v>
                </c:pt>
                <c:pt idx="804">
                  <c:v>0.1315514053872345</c:v>
                </c:pt>
                <c:pt idx="805">
                  <c:v>0.13486887024984839</c:v>
                </c:pt>
                <c:pt idx="806">
                  <c:v>0.135722287302115</c:v>
                </c:pt>
                <c:pt idx="807">
                  <c:v>0.1365757043543816</c:v>
                </c:pt>
                <c:pt idx="808">
                  <c:v>0.1374291214066482</c:v>
                </c:pt>
                <c:pt idx="809">
                  <c:v>0.13828253845891481</c:v>
                </c:pt>
                <c:pt idx="810">
                  <c:v>0.13913595551118141</c:v>
                </c:pt>
                <c:pt idx="811">
                  <c:v>0.13998937256344801</c:v>
                </c:pt>
                <c:pt idx="812">
                  <c:v>0.14084278961571461</c:v>
                </c:pt>
                <c:pt idx="813">
                  <c:v>0.14169620666798122</c:v>
                </c:pt>
                <c:pt idx="814">
                  <c:v>0.14254962372024782</c:v>
                </c:pt>
                <c:pt idx="815">
                  <c:v>0.14375423444398214</c:v>
                </c:pt>
                <c:pt idx="816">
                  <c:v>0.14549881398281536</c:v>
                </c:pt>
                <c:pt idx="817">
                  <c:v>0.14742414079510741</c:v>
                </c:pt>
                <c:pt idx="818">
                  <c:v>0.14964961720184772</c:v>
                </c:pt>
                <c:pt idx="819">
                  <c:v>0.15183333664697835</c:v>
                </c:pt>
                <c:pt idx="820">
                  <c:v>0.15416391990169553</c:v>
                </c:pt>
                <c:pt idx="821">
                  <c:v>0.15656135062391352</c:v>
                </c:pt>
                <c:pt idx="822">
                  <c:v>0.15904276285866778</c:v>
                </c:pt>
                <c:pt idx="823">
                  <c:v>0.16200697728462965</c:v>
                </c:pt>
                <c:pt idx="824">
                  <c:v>0.16503810583871242</c:v>
                </c:pt>
                <c:pt idx="825">
                  <c:v>0.16788515547805691</c:v>
                </c:pt>
                <c:pt idx="826">
                  <c:v>0.17041879333559246</c:v>
                </c:pt>
                <c:pt idx="827">
                  <c:v>0.17268460386586865</c:v>
                </c:pt>
                <c:pt idx="828">
                  <c:v>0.17511997628414039</c:v>
                </c:pt>
                <c:pt idx="829">
                  <c:v>0.17754183928381445</c:v>
                </c:pt>
                <c:pt idx="830">
                  <c:v>0.17968530068022351</c:v>
                </c:pt>
                <c:pt idx="831">
                  <c:v>0.18140313698943875</c:v>
                </c:pt>
                <c:pt idx="832">
                  <c:v>0.1835788446825376</c:v>
                </c:pt>
                <c:pt idx="833">
                  <c:v>0.18600110829440264</c:v>
                </c:pt>
                <c:pt idx="834">
                  <c:v>0.18854161037731454</c:v>
                </c:pt>
                <c:pt idx="835">
                  <c:v>0.19046177621678226</c:v>
                </c:pt>
                <c:pt idx="836">
                  <c:v>0.19190130804203745</c:v>
                </c:pt>
                <c:pt idx="837">
                  <c:v>0.19307886786069337</c:v>
                </c:pt>
                <c:pt idx="838">
                  <c:v>0.19425965785820115</c:v>
                </c:pt>
                <c:pt idx="839">
                  <c:v>0.1952259657961366</c:v>
                </c:pt>
                <c:pt idx="840">
                  <c:v>0.1958374468683125</c:v>
                </c:pt>
                <c:pt idx="841">
                  <c:v>0.1961738710043886</c:v>
                </c:pt>
                <c:pt idx="842">
                  <c:v>0.19647095998733285</c:v>
                </c:pt>
                <c:pt idx="843">
                  <c:v>0.19687476921409408</c:v>
                </c:pt>
                <c:pt idx="844">
                  <c:v>0.19719205039109378</c:v>
                </c:pt>
                <c:pt idx="845">
                  <c:v>0.19728121840243182</c:v>
                </c:pt>
                <c:pt idx="846">
                  <c:v>0.19711509200266381</c:v>
                </c:pt>
                <c:pt idx="847">
                  <c:v>0.19671202224629561</c:v>
                </c:pt>
                <c:pt idx="848">
                  <c:v>0.19622092550603021</c:v>
                </c:pt>
                <c:pt idx="849">
                  <c:v>0.19564776249162311</c:v>
                </c:pt>
                <c:pt idx="850">
                  <c:v>0.19459825882133075</c:v>
                </c:pt>
                <c:pt idx="851">
                  <c:v>0.19329532381505019</c:v>
                </c:pt>
                <c:pt idx="852">
                  <c:v>0.19198111573278703</c:v>
                </c:pt>
                <c:pt idx="853">
                  <c:v>0.1901619823939999</c:v>
                </c:pt>
                <c:pt idx="854">
                  <c:v>0.18840419107347681</c:v>
                </c:pt>
                <c:pt idx="855">
                  <c:v>0.18628132162778932</c:v>
                </c:pt>
                <c:pt idx="856">
                  <c:v>0.18409514863626042</c:v>
                </c:pt>
                <c:pt idx="857">
                  <c:v>0.18220869990544156</c:v>
                </c:pt>
                <c:pt idx="858">
                  <c:v>0.18011396364533239</c:v>
                </c:pt>
                <c:pt idx="859">
                  <c:v>0.17786530803972206</c:v>
                </c:pt>
                <c:pt idx="860">
                  <c:v>0.17543186173943795</c:v>
                </c:pt>
                <c:pt idx="861">
                  <c:v>0.172880964825228</c:v>
                </c:pt>
                <c:pt idx="862">
                  <c:v>0.1702992641348082</c:v>
                </c:pt>
                <c:pt idx="863">
                  <c:v>0.1674063901652201</c:v>
                </c:pt>
                <c:pt idx="864">
                  <c:v>0.16398403851439236</c:v>
                </c:pt>
                <c:pt idx="865">
                  <c:v>0.16067158898547879</c:v>
                </c:pt>
                <c:pt idx="866">
                  <c:v>0.1577776228845475</c:v>
                </c:pt>
                <c:pt idx="867">
                  <c:v>0.15516106515514266</c:v>
                </c:pt>
                <c:pt idx="868">
                  <c:v>0.15236457982009249</c:v>
                </c:pt>
                <c:pt idx="869">
                  <c:v>0.14943083377748145</c:v>
                </c:pt>
                <c:pt idx="870">
                  <c:v>0.14669657362525454</c:v>
                </c:pt>
                <c:pt idx="871">
                  <c:v>0.14369988361434705</c:v>
                </c:pt>
                <c:pt idx="872">
                  <c:v>0.14054122618607323</c:v>
                </c:pt>
                <c:pt idx="873">
                  <c:v>0.13716614816989872</c:v>
                </c:pt>
                <c:pt idx="874">
                  <c:v>0.13404751019878991</c:v>
                </c:pt>
                <c:pt idx="875">
                  <c:v>0.13088272847634697</c:v>
                </c:pt>
                <c:pt idx="876">
                  <c:v>0.12802363528386254</c:v>
                </c:pt>
                <c:pt idx="877">
                  <c:v>0.1250408075960637</c:v>
                </c:pt>
                <c:pt idx="878">
                  <c:v>0.12257640290341167</c:v>
                </c:pt>
                <c:pt idx="879">
                  <c:v>0.12039919419750925</c:v>
                </c:pt>
                <c:pt idx="880">
                  <c:v>0.11830171940685028</c:v>
                </c:pt>
                <c:pt idx="881">
                  <c:v>0.11581544541289554</c:v>
                </c:pt>
                <c:pt idx="882">
                  <c:v>0.11365881204029402</c:v>
                </c:pt>
                <c:pt idx="883">
                  <c:v>0.11163002315925231</c:v>
                </c:pt>
                <c:pt idx="884">
                  <c:v>0.10987335167327444</c:v>
                </c:pt>
                <c:pt idx="885">
                  <c:v>0.10797333089561406</c:v>
                </c:pt>
                <c:pt idx="886">
                  <c:v>0.10574313229076129</c:v>
                </c:pt>
                <c:pt idx="887">
                  <c:v>0.10367749775279261</c:v>
                </c:pt>
                <c:pt idx="888">
                  <c:v>0.10194447095106757</c:v>
                </c:pt>
                <c:pt idx="889">
                  <c:v>9.9810421766709873E-2</c:v>
                </c:pt>
                <c:pt idx="890">
                  <c:v>9.7496130111281887E-2</c:v>
                </c:pt>
                <c:pt idx="891">
                  <c:v>9.5364617481971059E-2</c:v>
                </c:pt>
                <c:pt idx="892">
                  <c:v>9.3437343364173669E-2</c:v>
                </c:pt>
                <c:pt idx="893">
                  <c:v>9.223142904557767E-2</c:v>
                </c:pt>
                <c:pt idx="894">
                  <c:v>9.0713272846183884E-2</c:v>
                </c:pt>
                <c:pt idx="895">
                  <c:v>8.9263123140282258E-2</c:v>
                </c:pt>
                <c:pt idx="896">
                  <c:v>8.8374746224905973E-2</c:v>
                </c:pt>
                <c:pt idx="897">
                  <c:v>8.7476800397726359E-2</c:v>
                </c:pt>
                <c:pt idx="898">
                  <c:v>8.6454113186987563E-2</c:v>
                </c:pt>
                <c:pt idx="899">
                  <c:v>8.534014478230012E-2</c:v>
                </c:pt>
                <c:pt idx="900">
                  <c:v>8.4013415927890189E-2</c:v>
                </c:pt>
                <c:pt idx="901">
                  <c:v>8.2748708261881188E-2</c:v>
                </c:pt>
                <c:pt idx="902">
                  <c:v>8.1579281361319422E-2</c:v>
                </c:pt>
                <c:pt idx="903">
                  <c:v>8.0310967469620978E-2</c:v>
                </c:pt>
                <c:pt idx="904">
                  <c:v>7.9618409503707133E-2</c:v>
                </c:pt>
                <c:pt idx="905">
                  <c:v>7.8801948971625901E-2</c:v>
                </c:pt>
                <c:pt idx="906">
                  <c:v>7.7835897680525318E-2</c:v>
                </c:pt>
                <c:pt idx="907">
                  <c:v>7.6970436768437844E-2</c:v>
                </c:pt>
                <c:pt idx="908">
                  <c:v>7.6576687762230616E-2</c:v>
                </c:pt>
                <c:pt idx="909">
                  <c:v>7.6005446879179622E-2</c:v>
                </c:pt>
                <c:pt idx="910">
                  <c:v>7.5157915386243238E-2</c:v>
                </c:pt>
                <c:pt idx="911">
                  <c:v>7.402116439424905E-2</c:v>
                </c:pt>
                <c:pt idx="912">
                  <c:v>7.3109889177593784E-2</c:v>
                </c:pt>
                <c:pt idx="913">
                  <c:v>7.2262686144732136E-2</c:v>
                </c:pt>
                <c:pt idx="914">
                  <c:v>7.1096187350977808E-2</c:v>
                </c:pt>
                <c:pt idx="915">
                  <c:v>6.9481750580185242E-2</c:v>
                </c:pt>
                <c:pt idx="916">
                  <c:v>6.8237450805897798E-2</c:v>
                </c:pt>
                <c:pt idx="917">
                  <c:v>6.7254402203896196E-2</c:v>
                </c:pt>
                <c:pt idx="918">
                  <c:v>6.672888330425697E-2</c:v>
                </c:pt>
                <c:pt idx="919">
                  <c:v>6.638558119236275E-2</c:v>
                </c:pt>
                <c:pt idx="920">
                  <c:v>6.5954800899047622E-2</c:v>
                </c:pt>
                <c:pt idx="921">
                  <c:v>6.5525673457967101E-2</c:v>
                </c:pt>
                <c:pt idx="922">
                  <c:v>6.5404707566897549E-2</c:v>
                </c:pt>
                <c:pt idx="923">
                  <c:v>6.4752032670157028E-2</c:v>
                </c:pt>
                <c:pt idx="924">
                  <c:v>6.3998040357519576E-2</c:v>
                </c:pt>
                <c:pt idx="925">
                  <c:v>6.2936795487724739E-2</c:v>
                </c:pt>
                <c:pt idx="926">
                  <c:v>6.1962735404852247E-2</c:v>
                </c:pt>
                <c:pt idx="927">
                  <c:v>6.1592640161634189E-2</c:v>
                </c:pt>
                <c:pt idx="928">
                  <c:v>6.1168123017338441E-2</c:v>
                </c:pt>
                <c:pt idx="929">
                  <c:v>6.0236118685699183E-2</c:v>
                </c:pt>
                <c:pt idx="930">
                  <c:v>5.971398608617335E-2</c:v>
                </c:pt>
                <c:pt idx="931">
                  <c:v>5.9231864615971318E-2</c:v>
                </c:pt>
                <c:pt idx="932">
                  <c:v>5.9032578468979947E-2</c:v>
                </c:pt>
                <c:pt idx="933">
                  <c:v>5.8835070138803743E-2</c:v>
                </c:pt>
                <c:pt idx="934">
                  <c:v>5.8200546501810758E-2</c:v>
                </c:pt>
                <c:pt idx="935">
                  <c:v>5.7447938763140846E-2</c:v>
                </c:pt>
                <c:pt idx="936">
                  <c:v>5.7325454431541953E-2</c:v>
                </c:pt>
                <c:pt idx="937">
                  <c:v>5.7132549869871527E-2</c:v>
                </c:pt>
                <c:pt idx="938">
                  <c:v>5.7016583993630021E-2</c:v>
                </c:pt>
                <c:pt idx="939">
                  <c:v>5.6918389514001522E-2</c:v>
                </c:pt>
                <c:pt idx="940">
                  <c:v>5.6626751432634577E-2</c:v>
                </c:pt>
                <c:pt idx="941">
                  <c:v>5.6185603732944005E-2</c:v>
                </c:pt>
                <c:pt idx="942">
                  <c:v>5.6104452770157597E-2</c:v>
                </c:pt>
                <c:pt idx="943">
                  <c:v>5.5906946780776727E-2</c:v>
                </c:pt>
                <c:pt idx="944">
                  <c:v>5.5787493714334321E-2</c:v>
                </c:pt>
                <c:pt idx="945">
                  <c:v>5.5713249148090629E-2</c:v>
                </c:pt>
                <c:pt idx="946">
                  <c:v>5.5121444687499549E-2</c:v>
                </c:pt>
                <c:pt idx="947">
                  <c:v>5.4657817053710811E-2</c:v>
                </c:pt>
                <c:pt idx="948">
                  <c:v>5.4161651341409142E-2</c:v>
                </c:pt>
                <c:pt idx="949">
                  <c:v>5.3610349589283214E-2</c:v>
                </c:pt>
                <c:pt idx="950">
                  <c:v>5.3125555269622302E-2</c:v>
                </c:pt>
                <c:pt idx="951">
                  <c:v>5.2586076102485432E-2</c:v>
                </c:pt>
                <c:pt idx="952">
                  <c:v>5.22641549228305E-2</c:v>
                </c:pt>
                <c:pt idx="953">
                  <c:v>5.2294454640015746E-2</c:v>
                </c:pt>
                <c:pt idx="954">
                  <c:v>5.2301946935315979E-2</c:v>
                </c:pt>
                <c:pt idx="955">
                  <c:v>5.2354554641340159E-2</c:v>
                </c:pt>
                <c:pt idx="956">
                  <c:v>5.2152216780449706E-2</c:v>
                </c:pt>
                <c:pt idx="957">
                  <c:v>5.1567719612447785E-2</c:v>
                </c:pt>
                <c:pt idx="958">
                  <c:v>5.0814416308674927E-2</c:v>
                </c:pt>
                <c:pt idx="959">
                  <c:v>4.9846725699091224E-2</c:v>
                </c:pt>
                <c:pt idx="960">
                  <c:v>4.8990246578970005E-2</c:v>
                </c:pt>
                <c:pt idx="961">
                  <c:v>4.8011115293447267E-2</c:v>
                </c:pt>
                <c:pt idx="962">
                  <c:v>4.725609827572784E-2</c:v>
                </c:pt>
                <c:pt idx="963">
                  <c:v>4.692672894957093E-2</c:v>
                </c:pt>
                <c:pt idx="964">
                  <c:v>4.7161836836379471E-2</c:v>
                </c:pt>
                <c:pt idx="965">
                  <c:v>4.7240755232524662E-2</c:v>
                </c:pt>
                <c:pt idx="966">
                  <c:v>4.7105908496083169E-2</c:v>
                </c:pt>
                <c:pt idx="967">
                  <c:v>4.6755497489440002E-2</c:v>
                </c:pt>
                <c:pt idx="968">
                  <c:v>4.6670262468386473E-2</c:v>
                </c:pt>
                <c:pt idx="969">
                  <c:v>4.6431915910022069E-2</c:v>
                </c:pt>
                <c:pt idx="970">
                  <c:v>4.628150227535769E-2</c:v>
                </c:pt>
                <c:pt idx="971">
                  <c:v>4.5822270942530025E-2</c:v>
                </c:pt>
                <c:pt idx="972">
                  <c:v>4.5670611012989179E-2</c:v>
                </c:pt>
                <c:pt idx="973">
                  <c:v>4.5620290722309484E-2</c:v>
                </c:pt>
                <c:pt idx="974">
                  <c:v>4.5378043551069329E-2</c:v>
                </c:pt>
                <c:pt idx="975">
                  <c:v>4.4761839244980187E-2</c:v>
                </c:pt>
                <c:pt idx="976">
                  <c:v>4.4521677879133817E-2</c:v>
                </c:pt>
                <c:pt idx="977">
                  <c:v>4.4201965659987005E-2</c:v>
                </c:pt>
                <c:pt idx="978">
                  <c:v>4.433154156556194E-2</c:v>
                </c:pt>
                <c:pt idx="979">
                  <c:v>4.418405526436419E-2</c:v>
                </c:pt>
                <c:pt idx="980">
                  <c:v>4.3775876171281737E-2</c:v>
                </c:pt>
                <c:pt idx="981">
                  <c:v>4.3405184194645403E-2</c:v>
                </c:pt>
                <c:pt idx="982">
                  <c:v>4.3140865927076263E-2</c:v>
                </c:pt>
                <c:pt idx="983">
                  <c:v>4.2633090729789755E-2</c:v>
                </c:pt>
                <c:pt idx="984">
                  <c:v>4.2341965008639022E-2</c:v>
                </c:pt>
                <c:pt idx="985">
                  <c:v>4.2080827226387757E-2</c:v>
                </c:pt>
                <c:pt idx="986">
                  <c:v>4.2126946890228369E-2</c:v>
                </c:pt>
                <c:pt idx="987">
                  <c:v>4.2418353275687624E-2</c:v>
                </c:pt>
                <c:pt idx="988">
                  <c:v>4.2758428999338897E-2</c:v>
                </c:pt>
                <c:pt idx="989">
                  <c:v>4.3121831546390328E-2</c:v>
                </c:pt>
                <c:pt idx="990">
                  <c:v>4.3441790099583752E-2</c:v>
                </c:pt>
                <c:pt idx="991">
                  <c:v>4.3472820586699434E-2</c:v>
                </c:pt>
                <c:pt idx="992">
                  <c:v>4.3201211288562011E-2</c:v>
                </c:pt>
                <c:pt idx="993">
                  <c:v>4.2759720441040545E-2</c:v>
                </c:pt>
                <c:pt idx="994">
                  <c:v>4.2208796188195043E-2</c:v>
                </c:pt>
                <c:pt idx="995">
                  <c:v>4.1740935332132821E-2</c:v>
                </c:pt>
                <c:pt idx="996">
                  <c:v>4.1311071502337669E-2</c:v>
                </c:pt>
                <c:pt idx="997">
                  <c:v>4.073959480491101E-2</c:v>
                </c:pt>
                <c:pt idx="998">
                  <c:v>4.0577809635674644E-2</c:v>
                </c:pt>
                <c:pt idx="999">
                  <c:v>4.0347694360033881E-2</c:v>
                </c:pt>
                <c:pt idx="1000">
                  <c:v>4.0186428496218105E-2</c:v>
                </c:pt>
                <c:pt idx="1001">
                  <c:v>3.9943285544969453E-2</c:v>
                </c:pt>
                <c:pt idx="1002">
                  <c:v>3.9760606179082794E-2</c:v>
                </c:pt>
                <c:pt idx="1003">
                  <c:v>3.9759718390049409E-2</c:v>
                </c:pt>
                <c:pt idx="1004">
                  <c:v>4.0019448570631264E-2</c:v>
                </c:pt>
                <c:pt idx="1005">
                  <c:v>3.995823982157537E-2</c:v>
                </c:pt>
                <c:pt idx="1006">
                  <c:v>3.9860800868881378E-2</c:v>
                </c:pt>
                <c:pt idx="1007">
                  <c:v>3.9711529571382916E-2</c:v>
                </c:pt>
                <c:pt idx="1008">
                  <c:v>3.933091041771198E-2</c:v>
                </c:pt>
                <c:pt idx="1009">
                  <c:v>3.9459072676043316E-2</c:v>
                </c:pt>
                <c:pt idx="1010">
                  <c:v>3.9278348782204396E-2</c:v>
                </c:pt>
                <c:pt idx="1011">
                  <c:v>3.8773573670418164E-2</c:v>
                </c:pt>
                <c:pt idx="1012">
                  <c:v>3.8263134028676427E-2</c:v>
                </c:pt>
                <c:pt idx="1013">
                  <c:v>3.7474358177650935E-2</c:v>
                </c:pt>
                <c:pt idx="1014">
                  <c:v>3.6876947976135194E-2</c:v>
                </c:pt>
                <c:pt idx="1015">
                  <c:v>3.6931761044861115E-2</c:v>
                </c:pt>
                <c:pt idx="1016">
                  <c:v>3.6508874476767456E-2</c:v>
                </c:pt>
                <c:pt idx="1017">
                  <c:v>3.6109068180386235E-2</c:v>
                </c:pt>
                <c:pt idx="1018">
                  <c:v>3.6152689070260501E-2</c:v>
                </c:pt>
                <c:pt idx="1019">
                  <c:v>3.5964546969703831E-2</c:v>
                </c:pt>
                <c:pt idx="1020">
                  <c:v>3.6196703972803231E-2</c:v>
                </c:pt>
                <c:pt idx="1021">
                  <c:v>3.6023264804299286E-2</c:v>
                </c:pt>
                <c:pt idx="1022">
                  <c:v>3.6023346188406143E-2</c:v>
                </c:pt>
                <c:pt idx="1023">
                  <c:v>3.5927737985748054E-2</c:v>
                </c:pt>
                <c:pt idx="1024">
                  <c:v>3.6116996580200886E-2</c:v>
                </c:pt>
                <c:pt idx="1025">
                  <c:v>3.6198196174474243E-2</c:v>
                </c:pt>
                <c:pt idx="1026">
                  <c:v>3.6175935958641978E-2</c:v>
                </c:pt>
                <c:pt idx="1027">
                  <c:v>3.6307068126679012E-2</c:v>
                </c:pt>
                <c:pt idx="1028">
                  <c:v>3.6739632850987511E-2</c:v>
                </c:pt>
                <c:pt idx="1029">
                  <c:v>3.6591076499124846E-2</c:v>
                </c:pt>
                <c:pt idx="1030">
                  <c:v>3.609355118196933E-2</c:v>
                </c:pt>
                <c:pt idx="1031">
                  <c:v>3.5741857192409028E-2</c:v>
                </c:pt>
                <c:pt idx="1032">
                  <c:v>3.5690534172252181E-2</c:v>
                </c:pt>
                <c:pt idx="1033">
                  <c:v>3.5754628966609685E-2</c:v>
                </c:pt>
                <c:pt idx="1034">
                  <c:v>3.5451791393077768E-2</c:v>
                </c:pt>
                <c:pt idx="1035">
                  <c:v>3.5088519012132273E-2</c:v>
                </c:pt>
                <c:pt idx="1036">
                  <c:v>3.50292341623245E-2</c:v>
                </c:pt>
                <c:pt idx="1037">
                  <c:v>3.5547861761830037E-2</c:v>
                </c:pt>
                <c:pt idx="1038">
                  <c:v>3.6060377972286631E-2</c:v>
                </c:pt>
                <c:pt idx="1039">
                  <c:v>3.6045022995740222E-2</c:v>
                </c:pt>
                <c:pt idx="1040">
                  <c:v>3.6049465470978197E-2</c:v>
                </c:pt>
                <c:pt idx="1041">
                  <c:v>3.6152336868639674E-2</c:v>
                </c:pt>
                <c:pt idx="1042">
                  <c:v>3.6517503574380793E-2</c:v>
                </c:pt>
                <c:pt idx="1043">
                  <c:v>3.6669545177508166E-2</c:v>
                </c:pt>
                <c:pt idx="1044">
                  <c:v>3.6451411538969886E-2</c:v>
                </c:pt>
                <c:pt idx="1045">
                  <c:v>3.5995413349012718E-2</c:v>
                </c:pt>
                <c:pt idx="1046">
                  <c:v>3.6024501492872819E-2</c:v>
                </c:pt>
                <c:pt idx="1047">
                  <c:v>3.5857810624612151E-2</c:v>
                </c:pt>
                <c:pt idx="1048">
                  <c:v>3.5691786834107973E-2</c:v>
                </c:pt>
                <c:pt idx="1049">
                  <c:v>3.5068216005960363E-2</c:v>
                </c:pt>
                <c:pt idx="1050">
                  <c:v>3.5207529816835545E-2</c:v>
                </c:pt>
                <c:pt idx="1051">
                  <c:v>3.5232179873069411E-2</c:v>
                </c:pt>
                <c:pt idx="1052">
                  <c:v>3.5089485807388479E-2</c:v>
                </c:pt>
                <c:pt idx="1053">
                  <c:v>3.4302307605505906E-2</c:v>
                </c:pt>
                <c:pt idx="1054">
                  <c:v>3.3815679706181441E-2</c:v>
                </c:pt>
                <c:pt idx="1055">
                  <c:v>3.3206263497237369E-2</c:v>
                </c:pt>
                <c:pt idx="1056">
                  <c:v>3.2838622839225722E-2</c:v>
                </c:pt>
                <c:pt idx="1057">
                  <c:v>3.2131000540907978E-2</c:v>
                </c:pt>
                <c:pt idx="1058">
                  <c:v>3.158734202957697E-2</c:v>
                </c:pt>
                <c:pt idx="1059">
                  <c:v>3.111532589563229E-2</c:v>
                </c:pt>
                <c:pt idx="1060">
                  <c:v>3.1302746816832858E-2</c:v>
                </c:pt>
                <c:pt idx="1061">
                  <c:v>3.1556548569893303E-2</c:v>
                </c:pt>
                <c:pt idx="1062">
                  <c:v>3.2098010187444868E-2</c:v>
                </c:pt>
                <c:pt idx="1063">
                  <c:v>3.2512075000725477E-2</c:v>
                </c:pt>
                <c:pt idx="1064">
                  <c:v>3.2563331081239037E-2</c:v>
                </c:pt>
                <c:pt idx="1065">
                  <c:v>3.2731272574396716E-2</c:v>
                </c:pt>
                <c:pt idx="1066">
                  <c:v>3.3226759163488953E-2</c:v>
                </c:pt>
                <c:pt idx="1067">
                  <c:v>3.3203253740669902E-2</c:v>
                </c:pt>
                <c:pt idx="1068">
                  <c:v>3.3159802274041084E-2</c:v>
                </c:pt>
                <c:pt idx="1069">
                  <c:v>3.2854096703276457E-2</c:v>
                </c:pt>
                <c:pt idx="1070">
                  <c:v>3.2791886770275294E-2</c:v>
                </c:pt>
                <c:pt idx="1071">
                  <c:v>3.263019541858634E-2</c:v>
                </c:pt>
                <c:pt idx="1072">
                  <c:v>3.2862683174923711E-2</c:v>
                </c:pt>
                <c:pt idx="1073">
                  <c:v>3.2714333341607123E-2</c:v>
                </c:pt>
                <c:pt idx="1074">
                  <c:v>3.2694281139374476E-2</c:v>
                </c:pt>
                <c:pt idx="1075">
                  <c:v>3.2682234108767902E-2</c:v>
                </c:pt>
                <c:pt idx="1076">
                  <c:v>3.3105884697087189E-2</c:v>
                </c:pt>
                <c:pt idx="1077">
                  <c:v>3.3014304094126659E-2</c:v>
                </c:pt>
                <c:pt idx="1078">
                  <c:v>3.3108567726469217E-2</c:v>
                </c:pt>
                <c:pt idx="1079">
                  <c:v>3.2988113241296982E-2</c:v>
                </c:pt>
                <c:pt idx="1080">
                  <c:v>3.3217240979456407E-2</c:v>
                </c:pt>
                <c:pt idx="1081">
                  <c:v>3.3736222925536782E-2</c:v>
                </c:pt>
                <c:pt idx="1082">
                  <c:v>3.3899694684742132E-2</c:v>
                </c:pt>
                <c:pt idx="1083">
                  <c:v>3.3264872782582215E-2</c:v>
                </c:pt>
                <c:pt idx="1084">
                  <c:v>3.2525803982264491E-2</c:v>
                </c:pt>
                <c:pt idx="1085">
                  <c:v>3.2017615739219941E-2</c:v>
                </c:pt>
                <c:pt idx="1086">
                  <c:v>3.1206256035742536E-2</c:v>
                </c:pt>
                <c:pt idx="1087">
                  <c:v>3.0243181195295094E-2</c:v>
                </c:pt>
                <c:pt idx="1088">
                  <c:v>2.9423844512412159E-2</c:v>
                </c:pt>
                <c:pt idx="1089">
                  <c:v>2.8987516863607336E-2</c:v>
                </c:pt>
                <c:pt idx="1090">
                  <c:v>2.8485498571276982E-2</c:v>
                </c:pt>
                <c:pt idx="1091">
                  <c:v>2.8998479797035973E-2</c:v>
                </c:pt>
                <c:pt idx="1092">
                  <c:v>2.8929029992850942E-2</c:v>
                </c:pt>
                <c:pt idx="1093">
                  <c:v>2.9201903542748618E-2</c:v>
                </c:pt>
                <c:pt idx="1094">
                  <c:v>2.9527588417716653E-2</c:v>
                </c:pt>
                <c:pt idx="1095">
                  <c:v>2.9154519143108723E-2</c:v>
                </c:pt>
                <c:pt idx="1096">
                  <c:v>2.8668005543781898E-2</c:v>
                </c:pt>
                <c:pt idx="1097">
                  <c:v>2.8973518751963134E-2</c:v>
                </c:pt>
                <c:pt idx="1098">
                  <c:v>2.9130348604923514E-2</c:v>
                </c:pt>
                <c:pt idx="1099">
                  <c:v>2.9654566236718249E-2</c:v>
                </c:pt>
                <c:pt idx="1100">
                  <c:v>2.9566604019212669E-2</c:v>
                </c:pt>
                <c:pt idx="1101">
                  <c:v>2.9051463066441997E-2</c:v>
                </c:pt>
                <c:pt idx="1102">
                  <c:v>2.9113643966251275E-2</c:v>
                </c:pt>
                <c:pt idx="1103">
                  <c:v>2.8850451145990948E-2</c:v>
                </c:pt>
                <c:pt idx="1104">
                  <c:v>2.8696774177118654E-2</c:v>
                </c:pt>
                <c:pt idx="1105">
                  <c:v>2.8401826871561467E-2</c:v>
                </c:pt>
                <c:pt idx="1106">
                  <c:v>2.7966840756429433E-2</c:v>
                </c:pt>
                <c:pt idx="1107">
                  <c:v>2.7670438916503386E-2</c:v>
                </c:pt>
                <c:pt idx="1108">
                  <c:v>2.7693594329514917E-2</c:v>
                </c:pt>
                <c:pt idx="1109">
                  <c:v>2.7205878731455975E-2</c:v>
                </c:pt>
                <c:pt idx="1110">
                  <c:v>2.7189703121626385E-2</c:v>
                </c:pt>
                <c:pt idx="1111">
                  <c:v>2.7001307897047723E-2</c:v>
                </c:pt>
                <c:pt idx="1112">
                  <c:v>2.6595566914547987E-2</c:v>
                </c:pt>
                <c:pt idx="1113">
                  <c:v>2.6910329864731963E-2</c:v>
                </c:pt>
                <c:pt idx="1114">
                  <c:v>2.7273397224798296E-2</c:v>
                </c:pt>
                <c:pt idx="1115">
                  <c:v>2.7297439534723612E-2</c:v>
                </c:pt>
                <c:pt idx="1116">
                  <c:v>2.7878328337847327E-2</c:v>
                </c:pt>
                <c:pt idx="1117">
                  <c:v>2.8746895102858307E-2</c:v>
                </c:pt>
                <c:pt idx="1118">
                  <c:v>2.8913564436433045E-2</c:v>
                </c:pt>
                <c:pt idx="1119">
                  <c:v>2.9237029871442215E-2</c:v>
                </c:pt>
                <c:pt idx="1120">
                  <c:v>2.9181640928693145E-2</c:v>
                </c:pt>
                <c:pt idx="1121">
                  <c:v>2.9199147062988519E-2</c:v>
                </c:pt>
                <c:pt idx="1122">
                  <c:v>2.9795789203460613E-2</c:v>
                </c:pt>
                <c:pt idx="1123">
                  <c:v>2.9680283250304005E-2</c:v>
                </c:pt>
                <c:pt idx="1124">
                  <c:v>2.9235769830954335E-2</c:v>
                </c:pt>
                <c:pt idx="1125">
                  <c:v>2.9486217437864386E-2</c:v>
                </c:pt>
                <c:pt idx="1126">
                  <c:v>2.9417390851199075E-2</c:v>
                </c:pt>
                <c:pt idx="1127">
                  <c:v>2.9096271999754869E-2</c:v>
                </c:pt>
                <c:pt idx="1128">
                  <c:v>2.8876404230235461E-2</c:v>
                </c:pt>
                <c:pt idx="1129">
                  <c:v>2.8508212371676389E-2</c:v>
                </c:pt>
                <c:pt idx="1130">
                  <c:v>2.8793893748745379E-2</c:v>
                </c:pt>
                <c:pt idx="1131">
                  <c:v>2.8970815955787967E-2</c:v>
                </c:pt>
                <c:pt idx="1132">
                  <c:v>2.8746002749571009E-2</c:v>
                </c:pt>
                <c:pt idx="1133">
                  <c:v>2.8843297332336988E-2</c:v>
                </c:pt>
                <c:pt idx="1134">
                  <c:v>2.8866018960129324E-2</c:v>
                </c:pt>
                <c:pt idx="1135">
                  <c:v>2.9125705076348124E-2</c:v>
                </c:pt>
                <c:pt idx="1136">
                  <c:v>2.9085164132846238E-2</c:v>
                </c:pt>
                <c:pt idx="1137">
                  <c:v>2.8998605360495457E-2</c:v>
                </c:pt>
                <c:pt idx="1138">
                  <c:v>2.891026697533965E-2</c:v>
                </c:pt>
                <c:pt idx="1139">
                  <c:v>2.916912071546891E-2</c:v>
                </c:pt>
                <c:pt idx="1140">
                  <c:v>2.8857447298678278E-2</c:v>
                </c:pt>
                <c:pt idx="1141">
                  <c:v>2.8517005442605325E-2</c:v>
                </c:pt>
                <c:pt idx="1142">
                  <c:v>2.7490911813791728E-2</c:v>
                </c:pt>
                <c:pt idx="1143">
                  <c:v>2.6847028793247268E-2</c:v>
                </c:pt>
                <c:pt idx="1144">
                  <c:v>2.6211942829429645E-2</c:v>
                </c:pt>
                <c:pt idx="1145">
                  <c:v>2.5760231264520095E-2</c:v>
                </c:pt>
                <c:pt idx="1146">
                  <c:v>2.5299243968815326E-2</c:v>
                </c:pt>
                <c:pt idx="1147">
                  <c:v>2.528613835596339E-2</c:v>
                </c:pt>
                <c:pt idx="1148">
                  <c:v>2.5503264759365152E-2</c:v>
                </c:pt>
                <c:pt idx="1149">
                  <c:v>2.5877709578985029E-2</c:v>
                </c:pt>
                <c:pt idx="1150">
                  <c:v>2.6330588653969592E-2</c:v>
                </c:pt>
                <c:pt idx="1151">
                  <c:v>2.663235309465635E-2</c:v>
                </c:pt>
                <c:pt idx="1152">
                  <c:v>2.6552944840428427E-2</c:v>
                </c:pt>
                <c:pt idx="1153">
                  <c:v>2.6486445775934848E-2</c:v>
                </c:pt>
                <c:pt idx="1154">
                  <c:v>2.6212646224989256E-2</c:v>
                </c:pt>
                <c:pt idx="1155">
                  <c:v>2.5991037056752035E-2</c:v>
                </c:pt>
                <c:pt idx="1156">
                  <c:v>2.5992342844243337E-2</c:v>
                </c:pt>
                <c:pt idx="1157">
                  <c:v>2.5833444926603583E-2</c:v>
                </c:pt>
                <c:pt idx="1158">
                  <c:v>2.5701573064862735E-2</c:v>
                </c:pt>
                <c:pt idx="1159">
                  <c:v>2.5621545773584789E-2</c:v>
                </c:pt>
                <c:pt idx="1160">
                  <c:v>2.5654544847620503E-2</c:v>
                </c:pt>
                <c:pt idx="1161">
                  <c:v>2.5889415773502684E-2</c:v>
                </c:pt>
                <c:pt idx="1162">
                  <c:v>2.5826249531750563E-2</c:v>
                </c:pt>
                <c:pt idx="1163">
                  <c:v>2.5894513388899358E-2</c:v>
                </c:pt>
                <c:pt idx="1164">
                  <c:v>2.5857846891150726E-2</c:v>
                </c:pt>
                <c:pt idx="1165">
                  <c:v>2.5206971779656716E-2</c:v>
                </c:pt>
                <c:pt idx="1166">
                  <c:v>2.4920025269017147E-2</c:v>
                </c:pt>
                <c:pt idx="1167">
                  <c:v>2.4326653955232425E-2</c:v>
                </c:pt>
                <c:pt idx="1168">
                  <c:v>2.3508287502842756E-2</c:v>
                </c:pt>
                <c:pt idx="1169">
                  <c:v>2.2670381245187617E-2</c:v>
                </c:pt>
                <c:pt idx="1170">
                  <c:v>2.1667874327265711E-2</c:v>
                </c:pt>
                <c:pt idx="1171">
                  <c:v>2.1010589549261639E-2</c:v>
                </c:pt>
                <c:pt idx="1172">
                  <c:v>2.0614285027011917E-2</c:v>
                </c:pt>
                <c:pt idx="1173">
                  <c:v>2.0052873791789876E-2</c:v>
                </c:pt>
                <c:pt idx="1174">
                  <c:v>2.0236019920669562E-2</c:v>
                </c:pt>
                <c:pt idx="1175">
                  <c:v>2.0574886557290409E-2</c:v>
                </c:pt>
                <c:pt idx="1176">
                  <c:v>2.1501600119959451E-2</c:v>
                </c:pt>
                <c:pt idx="1177">
                  <c:v>2.1969958314107096E-2</c:v>
                </c:pt>
                <c:pt idx="1178">
                  <c:v>2.2202530848671975E-2</c:v>
                </c:pt>
                <c:pt idx="1179">
                  <c:v>2.3034734825296502E-2</c:v>
                </c:pt>
                <c:pt idx="1180">
                  <c:v>2.3373956614252532E-2</c:v>
                </c:pt>
                <c:pt idx="1181">
                  <c:v>2.310183699684799E-2</c:v>
                </c:pt>
                <c:pt idx="1182">
                  <c:v>2.2645423840836343E-2</c:v>
                </c:pt>
                <c:pt idx="1183">
                  <c:v>2.1599687977565712E-2</c:v>
                </c:pt>
                <c:pt idx="1184">
                  <c:v>2.1412297329770475E-2</c:v>
                </c:pt>
                <c:pt idx="1185">
                  <c:v>2.1571259887015561E-2</c:v>
                </c:pt>
                <c:pt idx="1186">
                  <c:v>2.1946322757394342E-2</c:v>
                </c:pt>
                <c:pt idx="1187">
                  <c:v>2.2753273072645876E-2</c:v>
                </c:pt>
                <c:pt idx="1188">
                  <c:v>2.3331970483475503E-2</c:v>
                </c:pt>
                <c:pt idx="1189">
                  <c:v>2.3624500369991669E-2</c:v>
                </c:pt>
                <c:pt idx="1190">
                  <c:v>2.4222479463486556E-2</c:v>
                </c:pt>
                <c:pt idx="1191">
                  <c:v>2.4625280999030368E-2</c:v>
                </c:pt>
                <c:pt idx="1192">
                  <c:v>2.4524553216135555E-2</c:v>
                </c:pt>
                <c:pt idx="1193">
                  <c:v>2.3766568549698625E-2</c:v>
                </c:pt>
                <c:pt idx="1194">
                  <c:v>2.2294095229529361E-2</c:v>
                </c:pt>
                <c:pt idx="1195">
                  <c:v>2.0937533113586045E-2</c:v>
                </c:pt>
                <c:pt idx="1196">
                  <c:v>2.0103432087407232E-2</c:v>
                </c:pt>
                <c:pt idx="1197">
                  <c:v>1.9164627002993699E-2</c:v>
                </c:pt>
                <c:pt idx="1198">
                  <c:v>1.8658105844938364E-2</c:v>
                </c:pt>
                <c:pt idx="1199">
                  <c:v>1.8293000198697985E-2</c:v>
                </c:pt>
                <c:pt idx="1200">
                  <c:v>1.8553158212665018E-2</c:v>
                </c:pt>
                <c:pt idx="1201">
                  <c:v>1.9536831593620241E-2</c:v>
                </c:pt>
                <c:pt idx="1202">
                  <c:v>2.0512896219173689E-2</c:v>
                </c:pt>
                <c:pt idx="1203">
                  <c:v>2.1809597631973109E-2</c:v>
                </c:pt>
                <c:pt idx="1204">
                  <c:v>2.248804677868449E-2</c:v>
                </c:pt>
                <c:pt idx="1205">
                  <c:v>2.3140861966331E-2</c:v>
                </c:pt>
                <c:pt idx="1206">
                  <c:v>2.3808518892973699E-2</c:v>
                </c:pt>
                <c:pt idx="1207">
                  <c:v>2.4071788392579764E-2</c:v>
                </c:pt>
                <c:pt idx="1208">
                  <c:v>2.4410044242970056E-2</c:v>
                </c:pt>
                <c:pt idx="1209">
                  <c:v>2.4781213614644974E-2</c:v>
                </c:pt>
                <c:pt idx="1210">
                  <c:v>2.5241530522502522E-2</c:v>
                </c:pt>
                <c:pt idx="1211">
                  <c:v>2.6105597029611811E-2</c:v>
                </c:pt>
                <c:pt idx="1212">
                  <c:v>2.6471010451662138E-2</c:v>
                </c:pt>
                <c:pt idx="1213">
                  <c:v>2.6570374643634119E-2</c:v>
                </c:pt>
                <c:pt idx="1214">
                  <c:v>2.6773575858017609E-2</c:v>
                </c:pt>
                <c:pt idx="1215">
                  <c:v>2.6776646622061973E-2</c:v>
                </c:pt>
                <c:pt idx="1216">
                  <c:v>2.5962763822564371E-2</c:v>
                </c:pt>
                <c:pt idx="1217">
                  <c:v>2.50463717018167E-2</c:v>
                </c:pt>
                <c:pt idx="1218">
                  <c:v>2.4298232858843229E-2</c:v>
                </c:pt>
                <c:pt idx="1219">
                  <c:v>2.3257471917083983E-2</c:v>
                </c:pt>
                <c:pt idx="1220">
                  <c:v>2.2831773252649061E-2</c:v>
                </c:pt>
                <c:pt idx="1221">
                  <c:v>2.2183181393731662E-2</c:v>
                </c:pt>
                <c:pt idx="1222">
                  <c:v>2.1473273171597692E-2</c:v>
                </c:pt>
                <c:pt idx="1223">
                  <c:v>2.1586968698530024E-2</c:v>
                </c:pt>
                <c:pt idx="1224">
                  <c:v>2.1639198392661149E-2</c:v>
                </c:pt>
                <c:pt idx="1225">
                  <c:v>2.1973314899771924E-2</c:v>
                </c:pt>
                <c:pt idx="1226">
                  <c:v>2.2304120798929471E-2</c:v>
                </c:pt>
                <c:pt idx="1227">
                  <c:v>2.2299399523177828E-2</c:v>
                </c:pt>
                <c:pt idx="1228">
                  <c:v>2.2539215077341215E-2</c:v>
                </c:pt>
                <c:pt idx="1229">
                  <c:v>2.2829760970969202E-2</c:v>
                </c:pt>
                <c:pt idx="1230">
                  <c:v>2.3579050367829188E-2</c:v>
                </c:pt>
                <c:pt idx="1231">
                  <c:v>2.3982021075090933E-2</c:v>
                </c:pt>
                <c:pt idx="1232">
                  <c:v>2.4314232693226735E-2</c:v>
                </c:pt>
                <c:pt idx="1233">
                  <c:v>2.4932970098970768E-2</c:v>
                </c:pt>
                <c:pt idx="1234">
                  <c:v>2.5446363363107426E-2</c:v>
                </c:pt>
                <c:pt idx="1235">
                  <c:v>2.575292140059043E-2</c:v>
                </c:pt>
                <c:pt idx="1236">
                  <c:v>2.5955428481614612E-2</c:v>
                </c:pt>
                <c:pt idx="1237">
                  <c:v>2.5513222189979565E-2</c:v>
                </c:pt>
                <c:pt idx="1238">
                  <c:v>2.5383516435071717E-2</c:v>
                </c:pt>
                <c:pt idx="1239">
                  <c:v>2.4755725127371123E-2</c:v>
                </c:pt>
                <c:pt idx="1240">
                  <c:v>2.434976708831818E-2</c:v>
                </c:pt>
                <c:pt idx="1241">
                  <c:v>2.3909660257380498E-2</c:v>
                </c:pt>
                <c:pt idx="1242">
                  <c:v>2.3754064660482105E-2</c:v>
                </c:pt>
                <c:pt idx="1243">
                  <c:v>2.3735545417857974E-2</c:v>
                </c:pt>
                <c:pt idx="1244">
                  <c:v>2.3653997533854616E-2</c:v>
                </c:pt>
                <c:pt idx="1245">
                  <c:v>2.3640168847767963E-2</c:v>
                </c:pt>
                <c:pt idx="1246">
                  <c:v>2.4022284782955705E-2</c:v>
                </c:pt>
                <c:pt idx="1247">
                  <c:v>2.4434024713522243E-2</c:v>
                </c:pt>
                <c:pt idx="1248">
                  <c:v>2.4642885986079052E-2</c:v>
                </c:pt>
                <c:pt idx="1249">
                  <c:v>2.4290398966761152E-2</c:v>
                </c:pt>
                <c:pt idx="1250">
                  <c:v>2.3807780415018302E-2</c:v>
                </c:pt>
                <c:pt idx="1251">
                  <c:v>2.342795279629074E-2</c:v>
                </c:pt>
                <c:pt idx="1252">
                  <c:v>2.2746969307052868E-2</c:v>
                </c:pt>
                <c:pt idx="1253">
                  <c:v>2.1644939471995032E-2</c:v>
                </c:pt>
                <c:pt idx="1254">
                  <c:v>2.0597436548755892E-2</c:v>
                </c:pt>
                <c:pt idx="1255">
                  <c:v>2.0301588413587819E-2</c:v>
                </c:pt>
                <c:pt idx="1256">
                  <c:v>2.0192405949305527E-2</c:v>
                </c:pt>
                <c:pt idx="1257">
                  <c:v>2.0675851976115746E-2</c:v>
                </c:pt>
                <c:pt idx="1258">
                  <c:v>2.1239872111000858E-2</c:v>
                </c:pt>
                <c:pt idx="1259">
                  <c:v>2.1814638505168748E-2</c:v>
                </c:pt>
                <c:pt idx="1260">
                  <c:v>2.2658148592415515E-2</c:v>
                </c:pt>
                <c:pt idx="1261">
                  <c:v>2.3408509414180705E-2</c:v>
                </c:pt>
                <c:pt idx="1262">
                  <c:v>2.3754818361365244E-2</c:v>
                </c:pt>
                <c:pt idx="1263">
                  <c:v>2.4560352742719008E-2</c:v>
                </c:pt>
                <c:pt idx="1264">
                  <c:v>2.5250935990721136E-2</c:v>
                </c:pt>
                <c:pt idx="1265">
                  <c:v>2.5950918511595263E-2</c:v>
                </c:pt>
                <c:pt idx="1266">
                  <c:v>2.6191806651658597E-2</c:v>
                </c:pt>
                <c:pt idx="1267">
                  <c:v>2.640987630032296E-2</c:v>
                </c:pt>
                <c:pt idx="1268">
                  <c:v>2.6413472424460717E-2</c:v>
                </c:pt>
                <c:pt idx="1269">
                  <c:v>2.663768409731854E-2</c:v>
                </c:pt>
                <c:pt idx="1270">
                  <c:v>2.6839260523552993E-2</c:v>
                </c:pt>
                <c:pt idx="1271">
                  <c:v>2.643965440333702E-2</c:v>
                </c:pt>
                <c:pt idx="1272">
                  <c:v>2.6105779837507163E-2</c:v>
                </c:pt>
                <c:pt idx="1273">
                  <c:v>2.5651668694994492E-2</c:v>
                </c:pt>
                <c:pt idx="1274">
                  <c:v>2.4924577796128323E-2</c:v>
                </c:pt>
                <c:pt idx="1275">
                  <c:v>2.4042643901889846E-2</c:v>
                </c:pt>
                <c:pt idx="1276">
                  <c:v>2.3212649497693565E-2</c:v>
                </c:pt>
                <c:pt idx="1277">
                  <c:v>2.2096874033170406E-2</c:v>
                </c:pt>
                <c:pt idx="1278">
                  <c:v>2.1166350521802296E-2</c:v>
                </c:pt>
                <c:pt idx="1279">
                  <c:v>2.0006598636875681E-2</c:v>
                </c:pt>
                <c:pt idx="1280">
                  <c:v>2.0541710410366114E-2</c:v>
                </c:pt>
                <c:pt idx="1281">
                  <c:v>2.1441163748248011E-2</c:v>
                </c:pt>
                <c:pt idx="1282">
                  <c:v>2.2620195357737242E-2</c:v>
                </c:pt>
                <c:pt idx="1283">
                  <c:v>2.3531004901326744E-2</c:v>
                </c:pt>
                <c:pt idx="1284">
                  <c:v>2.3960246475780732E-2</c:v>
                </c:pt>
                <c:pt idx="1285">
                  <c:v>2.4236174868747351E-2</c:v>
                </c:pt>
                <c:pt idx="1286">
                  <c:v>2.4739733390200205E-2</c:v>
                </c:pt>
                <c:pt idx="1287">
                  <c:v>2.4481874870781233E-2</c:v>
                </c:pt>
                <c:pt idx="1288">
                  <c:v>2.3732516021438565E-2</c:v>
                </c:pt>
                <c:pt idx="1289">
                  <c:v>2.233507798700439E-2</c:v>
                </c:pt>
                <c:pt idx="1290">
                  <c:v>2.0674898909998726E-2</c:v>
                </c:pt>
                <c:pt idx="1291">
                  <c:v>1.9615563154557019E-2</c:v>
                </c:pt>
                <c:pt idx="1292">
                  <c:v>1.911739112385254E-2</c:v>
                </c:pt>
                <c:pt idx="1293">
                  <c:v>1.8854813862910453E-2</c:v>
                </c:pt>
                <c:pt idx="1294">
                  <c:v>1.8630308501687686E-2</c:v>
                </c:pt>
                <c:pt idx="1295">
                  <c:v>1.834846753667627E-2</c:v>
                </c:pt>
                <c:pt idx="1296">
                  <c:v>1.917806058962232E-2</c:v>
                </c:pt>
                <c:pt idx="1297">
                  <c:v>2.0086689730766615E-2</c:v>
                </c:pt>
                <c:pt idx="1298">
                  <c:v>2.1360488181363664E-2</c:v>
                </c:pt>
                <c:pt idx="1299">
                  <c:v>2.1935931906528747E-2</c:v>
                </c:pt>
                <c:pt idx="1300">
                  <c:v>2.2663670804768912E-2</c:v>
                </c:pt>
                <c:pt idx="1301">
                  <c:v>2.2954688660340315E-2</c:v>
                </c:pt>
                <c:pt idx="1302">
                  <c:v>2.3530097684571673E-2</c:v>
                </c:pt>
                <c:pt idx="1303">
                  <c:v>2.3697770120321673E-2</c:v>
                </c:pt>
                <c:pt idx="1304">
                  <c:v>2.3763065595067627E-2</c:v>
                </c:pt>
                <c:pt idx="1305">
                  <c:v>2.3797608815817297E-2</c:v>
                </c:pt>
                <c:pt idx="1306">
                  <c:v>2.3941253273688436E-2</c:v>
                </c:pt>
                <c:pt idx="1307">
                  <c:v>2.3067910643539555E-2</c:v>
                </c:pt>
                <c:pt idx="1308">
                  <c:v>2.2441796735020694E-2</c:v>
                </c:pt>
                <c:pt idx="1309">
                  <c:v>2.2750811050674932E-2</c:v>
                </c:pt>
                <c:pt idx="1310">
                  <c:v>2.3143175356704987E-2</c:v>
                </c:pt>
                <c:pt idx="1311">
                  <c:v>2.3347495234960068E-2</c:v>
                </c:pt>
                <c:pt idx="1312">
                  <c:v>2.3053938006134912E-2</c:v>
                </c:pt>
                <c:pt idx="1313">
                  <c:v>2.3145212085190586E-2</c:v>
                </c:pt>
                <c:pt idx="1314">
                  <c:v>2.4687433625413077E-2</c:v>
                </c:pt>
                <c:pt idx="1315">
                  <c:v>2.4981070219509106E-2</c:v>
                </c:pt>
                <c:pt idx="1316">
                  <c:v>2.434673716880989E-2</c:v>
                </c:pt>
                <c:pt idx="1317">
                  <c:v>2.2385013428440254E-2</c:v>
                </c:pt>
                <c:pt idx="1318">
                  <c:v>2.306297668707397E-2</c:v>
                </c:pt>
                <c:pt idx="1319">
                  <c:v>2.3626384829743857E-2</c:v>
                </c:pt>
                <c:pt idx="1320">
                  <c:v>2.3196967711966169E-2</c:v>
                </c:pt>
                <c:pt idx="1321">
                  <c:v>2.2480957573536579E-2</c:v>
                </c:pt>
                <c:pt idx="1322">
                  <c:v>2.2498446772750546E-2</c:v>
                </c:pt>
                <c:pt idx="1323">
                  <c:v>2.3738830735038203E-2</c:v>
                </c:pt>
                <c:pt idx="1324">
                  <c:v>2.354530991706676E-2</c:v>
                </c:pt>
                <c:pt idx="1325">
                  <c:v>2.295231689747055E-2</c:v>
                </c:pt>
                <c:pt idx="1326">
                  <c:v>2.1300432300950307E-2</c:v>
                </c:pt>
                <c:pt idx="1327">
                  <c:v>2.2082819057582623E-2</c:v>
                </c:pt>
                <c:pt idx="1328">
                  <c:v>2.0963251246394421E-2</c:v>
                </c:pt>
                <c:pt idx="1329">
                  <c:v>2.1302058643035075E-2</c:v>
                </c:pt>
                <c:pt idx="1330">
                  <c:v>2.0748549732529882E-2</c:v>
                </c:pt>
                <c:pt idx="1331">
                  <c:v>2.0666715942267253E-2</c:v>
                </c:pt>
                <c:pt idx="1332">
                  <c:v>2.0425240277820635E-2</c:v>
                </c:pt>
                <c:pt idx="1333">
                  <c:v>2.1281453874339312E-2</c:v>
                </c:pt>
                <c:pt idx="1334">
                  <c:v>2.1161773586497214E-2</c:v>
                </c:pt>
                <c:pt idx="1335">
                  <c:v>2.0510666616361559E-2</c:v>
                </c:pt>
                <c:pt idx="1336">
                  <c:v>1.8989656133812004E-2</c:v>
                </c:pt>
                <c:pt idx="1337">
                  <c:v>1.8676457627723922E-2</c:v>
                </c:pt>
                <c:pt idx="1338">
                  <c:v>1.9681794196179842E-2</c:v>
                </c:pt>
                <c:pt idx="1339">
                  <c:v>1.9070315804540251E-2</c:v>
                </c:pt>
                <c:pt idx="1340">
                  <c:v>1.8945128927808124E-2</c:v>
                </c:pt>
                <c:pt idx="1341">
                  <c:v>1.9023127227244127E-2</c:v>
                </c:pt>
                <c:pt idx="1342">
                  <c:v>1.9738481801230043E-2</c:v>
                </c:pt>
                <c:pt idx="1343">
                  <c:v>2.1118997993245944E-2</c:v>
                </c:pt>
                <c:pt idx="1344">
                  <c:v>2.0751669018524075E-2</c:v>
                </c:pt>
                <c:pt idx="1345">
                  <c:v>2.0746185913841367E-2</c:v>
                </c:pt>
                <c:pt idx="1346">
                  <c:v>2.1863827434518639E-2</c:v>
                </c:pt>
                <c:pt idx="1347">
                  <c:v>2.2520560145640064E-2</c:v>
                </c:pt>
                <c:pt idx="1348">
                  <c:v>2.2427902069926221E-2</c:v>
                </c:pt>
                <c:pt idx="1349">
                  <c:v>2.3154708391968565E-2</c:v>
                </c:pt>
                <c:pt idx="1350">
                  <c:v>2.3661614026017741E-2</c:v>
                </c:pt>
                <c:pt idx="1351">
                  <c:v>2.3892456196888571E-2</c:v>
                </c:pt>
                <c:pt idx="1352">
                  <c:v>2.4038931205144182E-2</c:v>
                </c:pt>
                <c:pt idx="1353">
                  <c:v>2.4078684852620977E-2</c:v>
                </c:pt>
                <c:pt idx="1354">
                  <c:v>2.3940417937857138E-2</c:v>
                </c:pt>
                <c:pt idx="1355">
                  <c:v>2.4040352947291729E-2</c:v>
                </c:pt>
                <c:pt idx="1356">
                  <c:v>2.4722156589890437E-2</c:v>
                </c:pt>
                <c:pt idx="1357">
                  <c:v>2.3765914848674928E-2</c:v>
                </c:pt>
                <c:pt idx="1358">
                  <c:v>2.4015341891417633E-2</c:v>
                </c:pt>
                <c:pt idx="1359">
                  <c:v>2.2728262122384768E-2</c:v>
                </c:pt>
                <c:pt idx="1360">
                  <c:v>2.1579629875160801E-2</c:v>
                </c:pt>
                <c:pt idx="1361">
                  <c:v>2.1537614597669424E-2</c:v>
                </c:pt>
                <c:pt idx="1362">
                  <c:v>2.0542345442463573E-2</c:v>
                </c:pt>
                <c:pt idx="1363">
                  <c:v>1.9160386983557414E-2</c:v>
                </c:pt>
                <c:pt idx="1364">
                  <c:v>1.986625386362929E-2</c:v>
                </c:pt>
                <c:pt idx="1365">
                  <c:v>2.008001717911868E-2</c:v>
                </c:pt>
                <c:pt idx="1366">
                  <c:v>2.1229892939211931E-2</c:v>
                </c:pt>
                <c:pt idx="1367">
                  <c:v>2.1109437758234963E-2</c:v>
                </c:pt>
                <c:pt idx="1368">
                  <c:v>2.0692424097959183E-2</c:v>
                </c:pt>
                <c:pt idx="1369">
                  <c:v>2.2504482962915677E-2</c:v>
                </c:pt>
                <c:pt idx="1370">
                  <c:v>2.4047002007302629E-2</c:v>
                </c:pt>
                <c:pt idx="1371">
                  <c:v>2.4657161919047165E-2</c:v>
                </c:pt>
                <c:pt idx="1372">
                  <c:v>2.5465143973444154E-2</c:v>
                </c:pt>
                <c:pt idx="1373">
                  <c:v>2.6372438175359392E-2</c:v>
                </c:pt>
                <c:pt idx="1374">
                  <c:v>2.6774798040894165E-2</c:v>
                </c:pt>
                <c:pt idx="1375">
                  <c:v>2.6640309261356444E-2</c:v>
                </c:pt>
                <c:pt idx="1376">
                  <c:v>2.6003184018002654E-2</c:v>
                </c:pt>
                <c:pt idx="1377">
                  <c:v>2.538338883077066E-2</c:v>
                </c:pt>
                <c:pt idx="1378">
                  <c:v>2.5425132047750668E-2</c:v>
                </c:pt>
                <c:pt idx="1379">
                  <c:v>2.3814633562419255E-2</c:v>
                </c:pt>
                <c:pt idx="1380">
                  <c:v>2.3094097977930821E-2</c:v>
                </c:pt>
                <c:pt idx="1381">
                  <c:v>2.3969661719845377E-2</c:v>
                </c:pt>
                <c:pt idx="1382">
                  <c:v>2.479148387689065E-2</c:v>
                </c:pt>
                <c:pt idx="1383">
                  <c:v>2.3792004635959228E-2</c:v>
                </c:pt>
                <c:pt idx="1384">
                  <c:v>2.2081022624329684E-2</c:v>
                </c:pt>
                <c:pt idx="1385">
                  <c:v>2.0886120178919273E-2</c:v>
                </c:pt>
                <c:pt idx="1386">
                  <c:v>2.2249974337610768E-2</c:v>
                </c:pt>
                <c:pt idx="1387">
                  <c:v>2.1599882564334625E-2</c:v>
                </c:pt>
                <c:pt idx="1388">
                  <c:v>2.1002541064952179E-2</c:v>
                </c:pt>
                <c:pt idx="1389">
                  <c:v>2.0427485893289538E-2</c:v>
                </c:pt>
                <c:pt idx="1390">
                  <c:v>2.2174894718255268E-2</c:v>
                </c:pt>
                <c:pt idx="1391">
                  <c:v>2.3386841442904593E-2</c:v>
                </c:pt>
                <c:pt idx="1392">
                  <c:v>2.373892306349433E-2</c:v>
                </c:pt>
                <c:pt idx="1393">
                  <c:v>2.2996135601961187E-2</c:v>
                </c:pt>
                <c:pt idx="1394">
                  <c:v>2.1658666877558821E-2</c:v>
                </c:pt>
                <c:pt idx="1395">
                  <c:v>2.0516680486422037E-2</c:v>
                </c:pt>
                <c:pt idx="1396">
                  <c:v>1.8936185569802227E-2</c:v>
                </c:pt>
                <c:pt idx="1397">
                  <c:v>1.8235211470562684E-2</c:v>
                </c:pt>
                <c:pt idx="1398">
                  <c:v>1.8532859730526405E-2</c:v>
                </c:pt>
                <c:pt idx="1399">
                  <c:v>1.8204759125491909E-2</c:v>
                </c:pt>
                <c:pt idx="1400">
                  <c:v>1.6929881203436199E-2</c:v>
                </c:pt>
                <c:pt idx="1401">
                  <c:v>1.6535762414331103E-2</c:v>
                </c:pt>
                <c:pt idx="1402">
                  <c:v>1.7801355744987681E-2</c:v>
                </c:pt>
                <c:pt idx="1403">
                  <c:v>1.9381993904662512E-2</c:v>
                </c:pt>
                <c:pt idx="1404">
                  <c:v>1.8639185699877284E-2</c:v>
                </c:pt>
                <c:pt idx="1405">
                  <c:v>1.7210606189856113E-2</c:v>
                </c:pt>
                <c:pt idx="1406">
                  <c:v>1.7124879470518384E-2</c:v>
                </c:pt>
                <c:pt idx="1407">
                  <c:v>1.806808295992399E-2</c:v>
                </c:pt>
                <c:pt idx="1408">
                  <c:v>2.0621656713279563E-2</c:v>
                </c:pt>
                <c:pt idx="1409">
                  <c:v>2.113366146401844E-2</c:v>
                </c:pt>
                <c:pt idx="1410">
                  <c:v>2.1790178851426235E-2</c:v>
                </c:pt>
                <c:pt idx="1411">
                  <c:v>2.2521640474052685E-2</c:v>
                </c:pt>
                <c:pt idx="1412">
                  <c:v>2.4989735332155701E-2</c:v>
                </c:pt>
                <c:pt idx="1413">
                  <c:v>2.6074898661415945E-2</c:v>
                </c:pt>
                <c:pt idx="1414">
                  <c:v>2.8144830476623261E-2</c:v>
                </c:pt>
                <c:pt idx="1415">
                  <c:v>2.7847955324732866E-2</c:v>
                </c:pt>
                <c:pt idx="1416">
                  <c:v>2.7573389799708341E-2</c:v>
                </c:pt>
                <c:pt idx="1417">
                  <c:v>2.7262065963389287E-2</c:v>
                </c:pt>
                <c:pt idx="1418">
                  <c:v>2.8523300973045639E-2</c:v>
                </c:pt>
                <c:pt idx="1419">
                  <c:v>2.9019070556601585E-2</c:v>
                </c:pt>
                <c:pt idx="1420">
                  <c:v>2.942564160013485E-2</c:v>
                </c:pt>
                <c:pt idx="1421">
                  <c:v>2.8460588801788297E-2</c:v>
                </c:pt>
                <c:pt idx="1422">
                  <c:v>2.98859360708007E-2</c:v>
                </c:pt>
                <c:pt idx="1423">
                  <c:v>3.0934312894349229E-2</c:v>
                </c:pt>
                <c:pt idx="1424">
                  <c:v>3.2244969211687714E-2</c:v>
                </c:pt>
                <c:pt idx="1425">
                  <c:v>3.1485652180015047E-2</c:v>
                </c:pt>
                <c:pt idx="1426">
                  <c:v>3.0506191026541923E-2</c:v>
                </c:pt>
                <c:pt idx="1427">
                  <c:v>3.0798735989250519E-2</c:v>
                </c:pt>
                <c:pt idx="1428">
                  <c:v>3.1701744611034935E-2</c:v>
                </c:pt>
                <c:pt idx="1429">
                  <c:v>2.9778492128867375E-2</c:v>
                </c:pt>
                <c:pt idx="1430">
                  <c:v>2.9957968922495391E-2</c:v>
                </c:pt>
                <c:pt idx="1431">
                  <c:v>2.7847170688826278E-2</c:v>
                </c:pt>
                <c:pt idx="1432">
                  <c:v>2.7313167818363925E-2</c:v>
                </c:pt>
                <c:pt idx="1433">
                  <c:v>2.6548818878134168E-2</c:v>
                </c:pt>
                <c:pt idx="1434">
                  <c:v>2.519643886494646E-2</c:v>
                </c:pt>
                <c:pt idx="1435">
                  <c:v>2.4034662513384063E-2</c:v>
                </c:pt>
                <c:pt idx="1436">
                  <c:v>2.5967268533061905E-2</c:v>
                </c:pt>
                <c:pt idx="1437">
                  <c:v>2.4745269222114175E-2</c:v>
                </c:pt>
                <c:pt idx="1438">
                  <c:v>2.5634331610189482E-2</c:v>
                </c:pt>
                <c:pt idx="1439">
                  <c:v>2.563601509513808E-2</c:v>
                </c:pt>
                <c:pt idx="1440">
                  <c:v>2.7149437905438192E-2</c:v>
                </c:pt>
                <c:pt idx="1441">
                  <c:v>2.784329371900077E-2</c:v>
                </c:pt>
                <c:pt idx="1442">
                  <c:v>2.8229886609785017E-2</c:v>
                </c:pt>
                <c:pt idx="1443">
                  <c:v>2.5672849661854593E-2</c:v>
                </c:pt>
                <c:pt idx="1444">
                  <c:v>2.4967691861893199E-2</c:v>
                </c:pt>
                <c:pt idx="1445">
                  <c:v>2.3509267992147673E-2</c:v>
                </c:pt>
                <c:pt idx="1446">
                  <c:v>2.3601675885604276E-2</c:v>
                </c:pt>
                <c:pt idx="1447">
                  <c:v>2.2446692022797327E-2</c:v>
                </c:pt>
                <c:pt idx="1448">
                  <c:v>2.1151781034343821E-2</c:v>
                </c:pt>
                <c:pt idx="1449">
                  <c:v>1.9906290094100221E-2</c:v>
                </c:pt>
                <c:pt idx="1450">
                  <c:v>2.192801174077685E-2</c:v>
                </c:pt>
                <c:pt idx="1451">
                  <c:v>2.2270721295922859E-2</c:v>
                </c:pt>
                <c:pt idx="1452">
                  <c:v>2.2598906694652234E-2</c:v>
                </c:pt>
                <c:pt idx="1453">
                  <c:v>2.0913796118507605E-2</c:v>
                </c:pt>
                <c:pt idx="1454">
                  <c:v>2.2015737097673294E-2</c:v>
                </c:pt>
                <c:pt idx="1455">
                  <c:v>2.3302505393860039E-2</c:v>
                </c:pt>
                <c:pt idx="1456">
                  <c:v>2.4688666879334093E-2</c:v>
                </c:pt>
                <c:pt idx="1457">
                  <c:v>2.6100365584722129E-2</c:v>
                </c:pt>
                <c:pt idx="1458">
                  <c:v>2.7636188558130846E-2</c:v>
                </c:pt>
                <c:pt idx="1459">
                  <c:v>2.8573222580467832E-2</c:v>
                </c:pt>
                <c:pt idx="1460">
                  <c:v>2.962630686119468E-2</c:v>
                </c:pt>
                <c:pt idx="1461">
                  <c:v>2.7286454753332218E-2</c:v>
                </c:pt>
                <c:pt idx="1462">
                  <c:v>2.7200859795066978E-2</c:v>
                </c:pt>
                <c:pt idx="1463">
                  <c:v>2.8719609962855629E-2</c:v>
                </c:pt>
                <c:pt idx="1464">
                  <c:v>2.7410428356049035E-2</c:v>
                </c:pt>
                <c:pt idx="1465">
                  <c:v>2.6072911060928978E-2</c:v>
                </c:pt>
                <c:pt idx="1466">
                  <c:v>2.5179807115673445E-2</c:v>
                </c:pt>
                <c:pt idx="1467">
                  <c:v>2.3927157812193577E-2</c:v>
                </c:pt>
                <c:pt idx="1468">
                  <c:v>2.5351888023486858E-2</c:v>
                </c:pt>
                <c:pt idx="1469">
                  <c:v>2.5329853172356781E-2</c:v>
                </c:pt>
                <c:pt idx="1470">
                  <c:v>2.2233074206260691E-2</c:v>
                </c:pt>
                <c:pt idx="1471">
                  <c:v>2.2796934688953038E-2</c:v>
                </c:pt>
                <c:pt idx="1472">
                  <c:v>2.5454207059273027E-2</c:v>
                </c:pt>
                <c:pt idx="1473">
                  <c:v>2.6719434766244755E-2</c:v>
                </c:pt>
                <c:pt idx="1474">
                  <c:v>2.8432558835618828E-2</c:v>
                </c:pt>
                <c:pt idx="1475">
                  <c:v>2.7969199185771284E-2</c:v>
                </c:pt>
                <c:pt idx="1476">
                  <c:v>2.7410841377131939E-2</c:v>
                </c:pt>
                <c:pt idx="1477">
                  <c:v>2.9353211123206737E-2</c:v>
                </c:pt>
                <c:pt idx="1478">
                  <c:v>2.9346650829261352E-2</c:v>
                </c:pt>
                <c:pt idx="1479">
                  <c:v>2.7269905909158346E-2</c:v>
                </c:pt>
                <c:pt idx="1480">
                  <c:v>2.6995029809826127E-2</c:v>
                </c:pt>
                <c:pt idx="1481">
                  <c:v>2.5233760485510771E-2</c:v>
                </c:pt>
                <c:pt idx="1482">
                  <c:v>2.7102324907202567E-2</c:v>
                </c:pt>
                <c:pt idx="1483">
                  <c:v>2.7471310214729948E-2</c:v>
                </c:pt>
                <c:pt idx="1484">
                  <c:v>2.7553313935529313E-2</c:v>
                </c:pt>
                <c:pt idx="1485">
                  <c:v>2.66412465259987E-2</c:v>
                </c:pt>
                <c:pt idx="1486">
                  <c:v>2.6125627620756223E-2</c:v>
                </c:pt>
                <c:pt idx="1487">
                  <c:v>2.5979086449297167E-2</c:v>
                </c:pt>
                <c:pt idx="1488">
                  <c:v>2.684843706673546E-2</c:v>
                </c:pt>
                <c:pt idx="1489">
                  <c:v>2.5966963173668509E-2</c:v>
                </c:pt>
                <c:pt idx="1490">
                  <c:v>2.6646872631721861E-2</c:v>
                </c:pt>
                <c:pt idx="1491">
                  <c:v>2.6009108543618875E-2</c:v>
                </c:pt>
                <c:pt idx="1492">
                  <c:v>2.6064285078128656E-2</c:v>
                </c:pt>
                <c:pt idx="1493">
                  <c:v>2.5391312888812363E-2</c:v>
                </c:pt>
                <c:pt idx="1494">
                  <c:v>2.4760694100868237E-2</c:v>
                </c:pt>
                <c:pt idx="1495">
                  <c:v>2.6012587213519133E-2</c:v>
                </c:pt>
                <c:pt idx="1496">
                  <c:v>2.6579594309612316E-2</c:v>
                </c:pt>
                <c:pt idx="1497">
                  <c:v>2.690263465996898E-2</c:v>
                </c:pt>
                <c:pt idx="1498">
                  <c:v>2.7962897605318022E-2</c:v>
                </c:pt>
                <c:pt idx="1499">
                  <c:v>3.2688600088566444E-2</c:v>
                </c:pt>
                <c:pt idx="1500">
                  <c:v>3.3767604568613524E-2</c:v>
                </c:pt>
                <c:pt idx="1501">
                  <c:v>3.4419399798736178E-2</c:v>
                </c:pt>
                <c:pt idx="1502">
                  <c:v>3.612060114030078E-2</c:v>
                </c:pt>
                <c:pt idx="1503">
                  <c:v>3.3666768721970781E-2</c:v>
                </c:pt>
                <c:pt idx="1504">
                  <c:v>3.3273469678763129E-2</c:v>
                </c:pt>
                <c:pt idx="1505">
                  <c:v>3.1515506525508698E-2</c:v>
                </c:pt>
                <c:pt idx="1506">
                  <c:v>2.7913592183145052E-2</c:v>
                </c:pt>
                <c:pt idx="1507">
                  <c:v>2.652184022129887E-2</c:v>
                </c:pt>
                <c:pt idx="1508">
                  <c:v>2.6700393416179545E-2</c:v>
                </c:pt>
                <c:pt idx="1509">
                  <c:v>2.4781749254791961E-2</c:v>
                </c:pt>
                <c:pt idx="1510">
                  <c:v>2.4057148725099051E-2</c:v>
                </c:pt>
                <c:pt idx="1511">
                  <c:v>2.1565309573085927E-2</c:v>
                </c:pt>
                <c:pt idx="1512">
                  <c:v>2.4044522001134962E-2</c:v>
                </c:pt>
                <c:pt idx="1513">
                  <c:v>2.1690577007143184E-2</c:v>
                </c:pt>
                <c:pt idx="1514">
                  <c:v>2.6320599049511832E-2</c:v>
                </c:pt>
                <c:pt idx="1515">
                  <c:v>2.5197297648222823E-2</c:v>
                </c:pt>
                <c:pt idx="1516">
                  <c:v>2.7650553023022831E-2</c:v>
                </c:pt>
                <c:pt idx="1517">
                  <c:v>3.1342985217517987E-2</c:v>
                </c:pt>
                <c:pt idx="1518">
                  <c:v>3.0842795596417689E-2</c:v>
                </c:pt>
                <c:pt idx="1519">
                  <c:v>2.7256333742940824E-2</c:v>
                </c:pt>
                <c:pt idx="1520">
                  <c:v>2.9684562935017714E-2</c:v>
                </c:pt>
                <c:pt idx="1521">
                  <c:v>2.5189202846866373E-2</c:v>
                </c:pt>
                <c:pt idx="1522">
                  <c:v>2.6212581076527221E-2</c:v>
                </c:pt>
                <c:pt idx="1523">
                  <c:v>2.3462836592165436E-2</c:v>
                </c:pt>
                <c:pt idx="1524">
                  <c:v>2.4062568028535986E-2</c:v>
                </c:pt>
                <c:pt idx="1525">
                  <c:v>2.6793452181670355E-2</c:v>
                </c:pt>
                <c:pt idx="1526">
                  <c:v>2.8154478587614707E-2</c:v>
                </c:pt>
                <c:pt idx="1527">
                  <c:v>2.8156885362848293E-2</c:v>
                </c:pt>
                <c:pt idx="1528">
                  <c:v>3.1656063206405724E-2</c:v>
                </c:pt>
                <c:pt idx="1529">
                  <c:v>3.337625165897553E-2</c:v>
                </c:pt>
                <c:pt idx="1530">
                  <c:v>3.6978169920783038E-2</c:v>
                </c:pt>
                <c:pt idx="1531">
                  <c:v>3.6118811403585374E-2</c:v>
                </c:pt>
                <c:pt idx="1532">
                  <c:v>3.6680559862636637E-2</c:v>
                </c:pt>
                <c:pt idx="1533">
                  <c:v>4.0010503018373243E-2</c:v>
                </c:pt>
                <c:pt idx="1534">
                  <c:v>3.8855663064217061E-2</c:v>
                </c:pt>
                <c:pt idx="1535">
                  <c:v>3.7213164820683209E-2</c:v>
                </c:pt>
                <c:pt idx="1536">
                  <c:v>3.6728952414453495E-2</c:v>
                </c:pt>
                <c:pt idx="1537">
                  <c:v>3.4318651076249401E-2</c:v>
                </c:pt>
                <c:pt idx="1538">
                  <c:v>3.6365247617278183E-2</c:v>
                </c:pt>
                <c:pt idx="1539">
                  <c:v>3.6594268104237451E-2</c:v>
                </c:pt>
                <c:pt idx="1540">
                  <c:v>3.5314301314922143E-2</c:v>
                </c:pt>
                <c:pt idx="1541">
                  <c:v>3.0254830751278695E-2</c:v>
                </c:pt>
                <c:pt idx="1542">
                  <c:v>3.0091648416510276E-2</c:v>
                </c:pt>
                <c:pt idx="1543">
                  <c:v>3.0288997516223291E-2</c:v>
                </c:pt>
                <c:pt idx="1544">
                  <c:v>2.4684578496946774E-2</c:v>
                </c:pt>
                <c:pt idx="1545">
                  <c:v>2.4828031106051397E-2</c:v>
                </c:pt>
                <c:pt idx="1546">
                  <c:v>2.5715741219570445E-2</c:v>
                </c:pt>
                <c:pt idx="1547">
                  <c:v>2.2119170111550686E-2</c:v>
                </c:pt>
                <c:pt idx="1548">
                  <c:v>2.5104077927094175E-2</c:v>
                </c:pt>
                <c:pt idx="1549">
                  <c:v>2.2105614558471959E-2</c:v>
                </c:pt>
                <c:pt idx="1550">
                  <c:v>1.8983537067206735E-2</c:v>
                </c:pt>
                <c:pt idx="1551">
                  <c:v>2.4870692029503053E-2</c:v>
                </c:pt>
                <c:pt idx="1552">
                  <c:v>2.1926938271041974E-2</c:v>
                </c:pt>
                <c:pt idx="1553">
                  <c:v>2.0592141214449688E-2</c:v>
                </c:pt>
                <c:pt idx="1554">
                  <c:v>2.0063122628488472E-2</c:v>
                </c:pt>
                <c:pt idx="1555">
                  <c:v>2.0553887587666429E-2</c:v>
                </c:pt>
                <c:pt idx="1556">
                  <c:v>2.0844032683995276E-2</c:v>
                </c:pt>
                <c:pt idx="1557">
                  <c:v>2.2143263685869205E-2</c:v>
                </c:pt>
                <c:pt idx="1558">
                  <c:v>2.2466173749083281E-2</c:v>
                </c:pt>
                <c:pt idx="1559">
                  <c:v>1.7941326368475792E-2</c:v>
                </c:pt>
                <c:pt idx="1560">
                  <c:v>1.458933105063235E-2</c:v>
                </c:pt>
                <c:pt idx="1561">
                  <c:v>1.3255609031305349E-2</c:v>
                </c:pt>
                <c:pt idx="1562">
                  <c:v>1.6085274127732745E-2</c:v>
                </c:pt>
                <c:pt idx="1563">
                  <c:v>1.7686065445513065E-2</c:v>
                </c:pt>
                <c:pt idx="1564">
                  <c:v>1.8498463660534127E-2</c:v>
                </c:pt>
                <c:pt idx="1565">
                  <c:v>1.6370872268452519E-2</c:v>
                </c:pt>
                <c:pt idx="1566">
                  <c:v>2.3403382680828054E-2</c:v>
                </c:pt>
                <c:pt idx="1567">
                  <c:v>2.2905954566521287E-2</c:v>
                </c:pt>
                <c:pt idx="1568">
                  <c:v>2.3233540679674022E-2</c:v>
                </c:pt>
                <c:pt idx="1569">
                  <c:v>2.2724111347604457E-2</c:v>
                </c:pt>
                <c:pt idx="1570">
                  <c:v>2.2251469470701578E-2</c:v>
                </c:pt>
                <c:pt idx="1571">
                  <c:v>2.2224781526560121E-2</c:v>
                </c:pt>
                <c:pt idx="1572">
                  <c:v>2.0134857874553221E-2</c:v>
                </c:pt>
                <c:pt idx="1573">
                  <c:v>1.7612897250221374E-2</c:v>
                </c:pt>
                <c:pt idx="1574">
                  <c:v>2.2091371294488134E-2</c:v>
                </c:pt>
                <c:pt idx="1575">
                  <c:v>2.4220631882524844E-2</c:v>
                </c:pt>
                <c:pt idx="1576">
                  <c:v>2.4565120807299209E-2</c:v>
                </c:pt>
                <c:pt idx="1577">
                  <c:v>2.4841598328513598E-2</c:v>
                </c:pt>
                <c:pt idx="1578">
                  <c:v>2.9742666471116973E-2</c:v>
                </c:pt>
                <c:pt idx="1579">
                  <c:v>2.5942253730563407E-2</c:v>
                </c:pt>
                <c:pt idx="1580">
                  <c:v>2.9447515261945889E-2</c:v>
                </c:pt>
                <c:pt idx="1581">
                  <c:v>2.911762497913728E-2</c:v>
                </c:pt>
                <c:pt idx="1582">
                  <c:v>3.0224731320770713E-2</c:v>
                </c:pt>
                <c:pt idx="1583">
                  <c:v>3.0380770269798039E-2</c:v>
                </c:pt>
                <c:pt idx="1584">
                  <c:v>3.7650420964074886E-2</c:v>
                </c:pt>
                <c:pt idx="1585">
                  <c:v>2.6944322065527382E-2</c:v>
                </c:pt>
                <c:pt idx="1586">
                  <c:v>3.924917517407691E-2</c:v>
                </c:pt>
                <c:pt idx="1587">
                  <c:v>3.6211146765258023E-2</c:v>
                </c:pt>
                <c:pt idx="1588">
                  <c:v>3.1302335682482502E-2</c:v>
                </c:pt>
                <c:pt idx="1589">
                  <c:v>2.9192576664059826E-2</c:v>
                </c:pt>
                <c:pt idx="1590">
                  <c:v>2.6897163730873731E-2</c:v>
                </c:pt>
                <c:pt idx="1591">
                  <c:v>2.1094171457946703E-2</c:v>
                </c:pt>
                <c:pt idx="1592">
                  <c:v>2.8950868212931906E-2</c:v>
                </c:pt>
                <c:pt idx="1593">
                  <c:v>2.7259394101733656E-2</c:v>
                </c:pt>
                <c:pt idx="1594">
                  <c:v>2.7405617630729524E-2</c:v>
                </c:pt>
                <c:pt idx="1595">
                  <c:v>3.5546719358825002E-2</c:v>
                </c:pt>
                <c:pt idx="1596">
                  <c:v>3.8736650348893495E-2</c:v>
                </c:pt>
                <c:pt idx="1597">
                  <c:v>3.7547872920233469E-2</c:v>
                </c:pt>
                <c:pt idx="1598">
                  <c:v>4.2187207422411853E-2</c:v>
                </c:pt>
                <c:pt idx="1599">
                  <c:v>4.0833899518674346E-2</c:v>
                </c:pt>
                <c:pt idx="1600">
                  <c:v>4.0890850820050312E-2</c:v>
                </c:pt>
                <c:pt idx="1601">
                  <c:v>4.7317513641725824E-2</c:v>
                </c:pt>
                <c:pt idx="1602">
                  <c:v>4.4915767531617884E-2</c:v>
                </c:pt>
                <c:pt idx="1603">
                  <c:v>3.7430488200943843E-2</c:v>
                </c:pt>
                <c:pt idx="1604">
                  <c:v>3.3205799130927818E-2</c:v>
                </c:pt>
                <c:pt idx="1605">
                  <c:v>3.3856828996478114E-2</c:v>
                </c:pt>
                <c:pt idx="1606">
                  <c:v>3.1705083931749006E-2</c:v>
                </c:pt>
                <c:pt idx="1607">
                  <c:v>2.4203297982561864E-2</c:v>
                </c:pt>
                <c:pt idx="1608">
                  <c:v>1.6721288008541613E-2</c:v>
                </c:pt>
                <c:pt idx="1609">
                  <c:v>1.2344525409012333E-2</c:v>
                </c:pt>
                <c:pt idx="1610">
                  <c:v>1.9823635878053192E-2</c:v>
                </c:pt>
                <c:pt idx="1611">
                  <c:v>2.3656538160015783E-2</c:v>
                </c:pt>
                <c:pt idx="1612">
                  <c:v>1.264931748153153E-2</c:v>
                </c:pt>
                <c:pt idx="1613">
                  <c:v>1.4289046997934554E-2</c:v>
                </c:pt>
                <c:pt idx="1614">
                  <c:v>1.2523066227078036E-2</c:v>
                </c:pt>
                <c:pt idx="1615">
                  <c:v>-1.1827718602832854E-2</c:v>
                </c:pt>
                <c:pt idx="1616">
                  <c:v>2.086619781644565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8-8664-41A2-9CAF-E6F4AEB21BAF}"/>
            </c:ext>
          </c:extLst>
        </c:ser>
        <c:ser>
          <c:idx val="9"/>
          <c:order val="9"/>
          <c:tx>
            <c:strRef>
              <c:f>'Abs CoPc'!$AS$1</c:f>
              <c:strCache>
                <c:ptCount val="1"/>
                <c:pt idx="0">
                  <c:v>3CoPc-Pbs+ORF3a-180mkl-orf3a</c:v>
                </c:pt>
              </c:strCache>
            </c:strRef>
          </c:tx>
          <c:spPr>
            <a:ln w="19050" cap="rnd">
              <a:solidFill>
                <a:schemeClr val="accent4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S$2:$AS$1618</c:f>
              <c:numCache>
                <c:formatCode>General</c:formatCode>
                <c:ptCount val="1617"/>
                <c:pt idx="0">
                  <c:v>3.2996530834011412E-2</c:v>
                </c:pt>
                <c:pt idx="1">
                  <c:v>4.6685235288686108E-2</c:v>
                </c:pt>
                <c:pt idx="2">
                  <c:v>0.12868025597835842</c:v>
                </c:pt>
                <c:pt idx="3">
                  <c:v>0.10926364261956073</c:v>
                </c:pt>
                <c:pt idx="4">
                  <c:v>0.12048646735753073</c:v>
                </c:pt>
                <c:pt idx="5">
                  <c:v>0.13334860139505686</c:v>
                </c:pt>
                <c:pt idx="6">
                  <c:v>0.1218959411118628</c:v>
                </c:pt>
                <c:pt idx="7">
                  <c:v>0.12214978305555498</c:v>
                </c:pt>
                <c:pt idx="8">
                  <c:v>0.10648254528926272</c:v>
                </c:pt>
                <c:pt idx="9">
                  <c:v>0.10652238934174081</c:v>
                </c:pt>
                <c:pt idx="10">
                  <c:v>9.73326956057987E-2</c:v>
                </c:pt>
                <c:pt idx="11">
                  <c:v>9.8668766800674379E-2</c:v>
                </c:pt>
                <c:pt idx="12">
                  <c:v>9.5957946483072223E-2</c:v>
                </c:pt>
                <c:pt idx="13">
                  <c:v>0.10836843252276945</c:v>
                </c:pt>
                <c:pt idx="14">
                  <c:v>0.10465168419630592</c:v>
                </c:pt>
                <c:pt idx="15">
                  <c:v>0.10864135713109269</c:v>
                </c:pt>
                <c:pt idx="16">
                  <c:v>0.12098154526432499</c:v>
                </c:pt>
                <c:pt idx="17">
                  <c:v>0.13841194545658142</c:v>
                </c:pt>
                <c:pt idx="18">
                  <c:v>0.14341070666666433</c:v>
                </c:pt>
                <c:pt idx="19">
                  <c:v>0.1657995749363817</c:v>
                </c:pt>
                <c:pt idx="20">
                  <c:v>0.16293725231616063</c:v>
                </c:pt>
                <c:pt idx="21">
                  <c:v>0.15253231251507857</c:v>
                </c:pt>
                <c:pt idx="22">
                  <c:v>0.13049181596770101</c:v>
                </c:pt>
                <c:pt idx="23">
                  <c:v>0.12587194709082736</c:v>
                </c:pt>
                <c:pt idx="24">
                  <c:v>0.12287559911787185</c:v>
                </c:pt>
                <c:pt idx="25">
                  <c:v>0.13833489430463791</c:v>
                </c:pt>
                <c:pt idx="26">
                  <c:v>0.12154330630383536</c:v>
                </c:pt>
                <c:pt idx="27">
                  <c:v>0.13373226844097172</c:v>
                </c:pt>
                <c:pt idx="28">
                  <c:v>0.14383591728467804</c:v>
                </c:pt>
                <c:pt idx="29">
                  <c:v>0.17979234852767792</c:v>
                </c:pt>
                <c:pt idx="30">
                  <c:v>0.1883237194689566</c:v>
                </c:pt>
                <c:pt idx="31">
                  <c:v>0.17091723479712706</c:v>
                </c:pt>
                <c:pt idx="32">
                  <c:v>0.12761267779345931</c:v>
                </c:pt>
                <c:pt idx="33">
                  <c:v>0.14164033411216409</c:v>
                </c:pt>
                <c:pt idx="34">
                  <c:v>0.13136255633493862</c:v>
                </c:pt>
                <c:pt idx="35">
                  <c:v>0.13242022015280908</c:v>
                </c:pt>
                <c:pt idx="36">
                  <c:v>8.7241997003413146E-2</c:v>
                </c:pt>
                <c:pt idx="37">
                  <c:v>9.8982957405995387E-2</c:v>
                </c:pt>
                <c:pt idx="38">
                  <c:v>0.11283647410400129</c:v>
                </c:pt>
                <c:pt idx="39">
                  <c:v>0.13997816194698498</c:v>
                </c:pt>
                <c:pt idx="40">
                  <c:v>0.11995824272767319</c:v>
                </c:pt>
                <c:pt idx="41">
                  <c:v>0.14639760508389474</c:v>
                </c:pt>
                <c:pt idx="42">
                  <c:v>0.118274057718404</c:v>
                </c:pt>
                <c:pt idx="43">
                  <c:v>0.14713011378179686</c:v>
                </c:pt>
                <c:pt idx="44">
                  <c:v>0.13449523207472749</c:v>
                </c:pt>
                <c:pt idx="45">
                  <c:v>0.13932930186651854</c:v>
                </c:pt>
                <c:pt idx="46">
                  <c:v>0.11911917738654354</c:v>
                </c:pt>
                <c:pt idx="47">
                  <c:v>0.11734366073349708</c:v>
                </c:pt>
                <c:pt idx="48">
                  <c:v>0.10099953659196273</c:v>
                </c:pt>
                <c:pt idx="49">
                  <c:v>0.14218740671564245</c:v>
                </c:pt>
                <c:pt idx="50">
                  <c:v>0.14163992756348348</c:v>
                </c:pt>
                <c:pt idx="51">
                  <c:v>0.14999871358770606</c:v>
                </c:pt>
                <c:pt idx="52">
                  <c:v>0.13391485556270288</c:v>
                </c:pt>
                <c:pt idx="53">
                  <c:v>0.14308400759074508</c:v>
                </c:pt>
                <c:pt idx="54">
                  <c:v>0.1449533728308901</c:v>
                </c:pt>
                <c:pt idx="55">
                  <c:v>0.13497076363136173</c:v>
                </c:pt>
                <c:pt idx="56">
                  <c:v>0.1216672131056353</c:v>
                </c:pt>
                <c:pt idx="57">
                  <c:v>0.12582633000076499</c:v>
                </c:pt>
                <c:pt idx="58">
                  <c:v>0.11424025077157263</c:v>
                </c:pt>
                <c:pt idx="59">
                  <c:v>0.1265502287707177</c:v>
                </c:pt>
                <c:pt idx="60">
                  <c:v>0.12454788854917695</c:v>
                </c:pt>
                <c:pt idx="61">
                  <c:v>0.12707488648132645</c:v>
                </c:pt>
                <c:pt idx="62">
                  <c:v>0.11989324266063395</c:v>
                </c:pt>
                <c:pt idx="63">
                  <c:v>0.11371873319030579</c:v>
                </c:pt>
                <c:pt idx="64">
                  <c:v>0.11075578980462469</c:v>
                </c:pt>
                <c:pt idx="65">
                  <c:v>0.1474789590118035</c:v>
                </c:pt>
                <c:pt idx="66">
                  <c:v>0.14961017180111291</c:v>
                </c:pt>
                <c:pt idx="67">
                  <c:v>0.16370243306084015</c:v>
                </c:pt>
                <c:pt idx="68">
                  <c:v>0.1638016467279256</c:v>
                </c:pt>
                <c:pt idx="69">
                  <c:v>0.17430646953830051</c:v>
                </c:pt>
                <c:pt idx="70">
                  <c:v>0.18803189465381273</c:v>
                </c:pt>
                <c:pt idx="71">
                  <c:v>0.19339021467699821</c:v>
                </c:pt>
                <c:pt idx="72">
                  <c:v>0.17103813251047964</c:v>
                </c:pt>
                <c:pt idx="73">
                  <c:v>0.17355209926359677</c:v>
                </c:pt>
                <c:pt idx="74">
                  <c:v>0.1797396625859973</c:v>
                </c:pt>
                <c:pt idx="75">
                  <c:v>0.19840730822179986</c:v>
                </c:pt>
                <c:pt idx="76">
                  <c:v>0.19410108621978189</c:v>
                </c:pt>
                <c:pt idx="77">
                  <c:v>0.20552896164903595</c:v>
                </c:pt>
                <c:pt idx="78">
                  <c:v>0.19259040829954957</c:v>
                </c:pt>
                <c:pt idx="79">
                  <c:v>0.20354459293464383</c:v>
                </c:pt>
                <c:pt idx="80">
                  <c:v>0.21586390460604254</c:v>
                </c:pt>
                <c:pt idx="81">
                  <c:v>0.21635112942898033</c:v>
                </c:pt>
                <c:pt idx="82">
                  <c:v>0.21260018404416825</c:v>
                </c:pt>
                <c:pt idx="83">
                  <c:v>0.2325653926146114</c:v>
                </c:pt>
                <c:pt idx="84">
                  <c:v>0.22877948169940721</c:v>
                </c:pt>
                <c:pt idx="85">
                  <c:v>0.25805658847114993</c:v>
                </c:pt>
                <c:pt idx="86">
                  <c:v>0.24594005568752403</c:v>
                </c:pt>
                <c:pt idx="87">
                  <c:v>0.25688308298845008</c:v>
                </c:pt>
                <c:pt idx="88">
                  <c:v>0.27229548047806185</c:v>
                </c:pt>
                <c:pt idx="89">
                  <c:v>0.28667538212811811</c:v>
                </c:pt>
                <c:pt idx="90">
                  <c:v>0.29677843285642924</c:v>
                </c:pt>
                <c:pt idx="91">
                  <c:v>0.31571776976752752</c:v>
                </c:pt>
                <c:pt idx="92">
                  <c:v>0.32240099910317266</c:v>
                </c:pt>
                <c:pt idx="93">
                  <c:v>0.34467046062844309</c:v>
                </c:pt>
                <c:pt idx="94">
                  <c:v>0.35980867450122672</c:v>
                </c:pt>
                <c:pt idx="95">
                  <c:v>0.37025481534371041</c:v>
                </c:pt>
                <c:pt idx="96">
                  <c:v>0.37799605137405728</c:v>
                </c:pt>
                <c:pt idx="97">
                  <c:v>0.38569654989627061</c:v>
                </c:pt>
                <c:pt idx="98">
                  <c:v>0.38773671893008554</c:v>
                </c:pt>
                <c:pt idx="99">
                  <c:v>0.39122017143974025</c:v>
                </c:pt>
                <c:pt idx="100">
                  <c:v>0.39367937912315587</c:v>
                </c:pt>
                <c:pt idx="101">
                  <c:v>0.39301984048246469</c:v>
                </c:pt>
                <c:pt idx="102">
                  <c:v>0.39306388129312109</c:v>
                </c:pt>
                <c:pt idx="103">
                  <c:v>0.39213207849816939</c:v>
                </c:pt>
                <c:pt idx="104">
                  <c:v>0.39140325455836877</c:v>
                </c:pt>
                <c:pt idx="105">
                  <c:v>0.39006612644310257</c:v>
                </c:pt>
                <c:pt idx="106">
                  <c:v>0.38884116520923057</c:v>
                </c:pt>
                <c:pt idx="107">
                  <c:v>0.38709686670467547</c:v>
                </c:pt>
                <c:pt idx="108">
                  <c:v>0.38460556283729347</c:v>
                </c:pt>
                <c:pt idx="109">
                  <c:v>0.38249254789230586</c:v>
                </c:pt>
                <c:pt idx="110">
                  <c:v>0.38017303345553816</c:v>
                </c:pt>
                <c:pt idx="111">
                  <c:v>0.37900849607521292</c:v>
                </c:pt>
                <c:pt idx="112">
                  <c:v>0.377094083343816</c:v>
                </c:pt>
                <c:pt idx="113">
                  <c:v>0.37534775419110683</c:v>
                </c:pt>
                <c:pt idx="114">
                  <c:v>0.3729952145078852</c:v>
                </c:pt>
                <c:pt idx="115">
                  <c:v>0.37136660176277653</c:v>
                </c:pt>
                <c:pt idx="116">
                  <c:v>0.36927297463899328</c:v>
                </c:pt>
                <c:pt idx="117">
                  <c:v>0.36746177631846499</c:v>
                </c:pt>
                <c:pt idx="118">
                  <c:v>0.36403995203403927</c:v>
                </c:pt>
                <c:pt idx="119">
                  <c:v>0.36179966333643743</c:v>
                </c:pt>
                <c:pt idx="120">
                  <c:v>0.35904234350036102</c:v>
                </c:pt>
                <c:pt idx="121">
                  <c:v>0.35653762918491</c:v>
                </c:pt>
                <c:pt idx="122">
                  <c:v>0.35394196221694024</c:v>
                </c:pt>
                <c:pt idx="123">
                  <c:v>0.35182295303229005</c:v>
                </c:pt>
                <c:pt idx="124">
                  <c:v>0.34964591130906075</c:v>
                </c:pt>
                <c:pt idx="125">
                  <c:v>0.34797590151191665</c:v>
                </c:pt>
                <c:pt idx="126">
                  <c:v>0.34520477125763716</c:v>
                </c:pt>
                <c:pt idx="127">
                  <c:v>0.34340498988054535</c:v>
                </c:pt>
                <c:pt idx="128">
                  <c:v>0.34124576829781794</c:v>
                </c:pt>
                <c:pt idx="129">
                  <c:v>0.33922838844845937</c:v>
                </c:pt>
                <c:pt idx="130">
                  <c:v>0.33679373099173099</c:v>
                </c:pt>
                <c:pt idx="131">
                  <c:v>0.33485403964787924</c:v>
                </c:pt>
                <c:pt idx="132">
                  <c:v>0.33233007048871976</c:v>
                </c:pt>
                <c:pt idx="133">
                  <c:v>0.3307110902248151</c:v>
                </c:pt>
                <c:pt idx="134">
                  <c:v>0.32847289662409407</c:v>
                </c:pt>
                <c:pt idx="135">
                  <c:v>0.32678264936857809</c:v>
                </c:pt>
                <c:pt idx="136">
                  <c:v>0.32503736582510967</c:v>
                </c:pt>
                <c:pt idx="137">
                  <c:v>0.32348883117899691</c:v>
                </c:pt>
                <c:pt idx="138">
                  <c:v>0.32153503368936892</c:v>
                </c:pt>
                <c:pt idx="139">
                  <c:v>0.32016324841827876</c:v>
                </c:pt>
                <c:pt idx="140">
                  <c:v>0.31830730833425308</c:v>
                </c:pt>
                <c:pt idx="141">
                  <c:v>0.31681541303178595</c:v>
                </c:pt>
                <c:pt idx="142">
                  <c:v>0.31525508732566682</c:v>
                </c:pt>
                <c:pt idx="143">
                  <c:v>0.31363158479550718</c:v>
                </c:pt>
                <c:pt idx="144">
                  <c:v>0.31197918918070877</c:v>
                </c:pt>
                <c:pt idx="145">
                  <c:v>0.31053253345664572</c:v>
                </c:pt>
                <c:pt idx="146">
                  <c:v>0.30873781576428394</c:v>
                </c:pt>
                <c:pt idx="147">
                  <c:v>0.30744888984971974</c:v>
                </c:pt>
                <c:pt idx="148">
                  <c:v>0.30589467213476934</c:v>
                </c:pt>
                <c:pt idx="149">
                  <c:v>0.30462872628416182</c:v>
                </c:pt>
                <c:pt idx="150">
                  <c:v>0.30350167985641907</c:v>
                </c:pt>
                <c:pt idx="151">
                  <c:v>0.30253662773641465</c:v>
                </c:pt>
                <c:pt idx="152">
                  <c:v>0.30140358150897611</c:v>
                </c:pt>
                <c:pt idx="153">
                  <c:v>0.30095681283760334</c:v>
                </c:pt>
                <c:pt idx="154">
                  <c:v>0.30015269258688426</c:v>
                </c:pt>
                <c:pt idx="155">
                  <c:v>0.29932342930895001</c:v>
                </c:pt>
                <c:pt idx="156">
                  <c:v>0.29830458970604823</c:v>
                </c:pt>
                <c:pt idx="157">
                  <c:v>0.29744287071076986</c:v>
                </c:pt>
                <c:pt idx="158">
                  <c:v>0.2968721452455102</c:v>
                </c:pt>
                <c:pt idx="159">
                  <c:v>0.29644951536371689</c:v>
                </c:pt>
                <c:pt idx="160">
                  <c:v>0.29576049813229455</c:v>
                </c:pt>
                <c:pt idx="161">
                  <c:v>0.29533203416269593</c:v>
                </c:pt>
                <c:pt idx="162">
                  <c:v>0.29518812211453643</c:v>
                </c:pt>
                <c:pt idx="163">
                  <c:v>0.29529904132104301</c:v>
                </c:pt>
                <c:pt idx="164">
                  <c:v>0.29436216661595355</c:v>
                </c:pt>
                <c:pt idx="165">
                  <c:v>0.29395165119424815</c:v>
                </c:pt>
                <c:pt idx="166">
                  <c:v>0.29354620074481941</c:v>
                </c:pt>
                <c:pt idx="167">
                  <c:v>0.29302704291771065</c:v>
                </c:pt>
                <c:pt idx="168">
                  <c:v>0.2924999761086825</c:v>
                </c:pt>
                <c:pt idx="169">
                  <c:v>0.29196402208499733</c:v>
                </c:pt>
                <c:pt idx="170">
                  <c:v>0.29080820451568284</c:v>
                </c:pt>
                <c:pt idx="171">
                  <c:v>0.29053392201789285</c:v>
                </c:pt>
                <c:pt idx="172">
                  <c:v>0.28953491122720515</c:v>
                </c:pt>
                <c:pt idx="173">
                  <c:v>0.2888012425926757</c:v>
                </c:pt>
                <c:pt idx="174">
                  <c:v>0.28830598983257677</c:v>
                </c:pt>
                <c:pt idx="175">
                  <c:v>0.28766234959689729</c:v>
                </c:pt>
                <c:pt idx="176">
                  <c:v>0.28664541231704149</c:v>
                </c:pt>
                <c:pt idx="177">
                  <c:v>0.28585665858170012</c:v>
                </c:pt>
                <c:pt idx="178">
                  <c:v>0.28505717815068632</c:v>
                </c:pt>
                <c:pt idx="179">
                  <c:v>0.28371709775940979</c:v>
                </c:pt>
                <c:pt idx="180">
                  <c:v>0.28283201741541136</c:v>
                </c:pt>
                <c:pt idx="181">
                  <c:v>0.2819577633101627</c:v>
                </c:pt>
                <c:pt idx="182">
                  <c:v>0.28086314969549481</c:v>
                </c:pt>
                <c:pt idx="183">
                  <c:v>0.27985886425313578</c:v>
                </c:pt>
                <c:pt idx="184">
                  <c:v>0.27890371669793229</c:v>
                </c:pt>
                <c:pt idx="185">
                  <c:v>0.27792818558457139</c:v>
                </c:pt>
                <c:pt idx="186">
                  <c:v>0.27725383146755989</c:v>
                </c:pt>
                <c:pt idx="187">
                  <c:v>0.27596957359160557</c:v>
                </c:pt>
                <c:pt idx="188">
                  <c:v>0.27446365061905476</c:v>
                </c:pt>
                <c:pt idx="189">
                  <c:v>0.27356046627863867</c:v>
                </c:pt>
                <c:pt idx="190">
                  <c:v>0.27259867749073835</c:v>
                </c:pt>
                <c:pt idx="191">
                  <c:v>0.27179450738690747</c:v>
                </c:pt>
                <c:pt idx="192">
                  <c:v>0.27092026867567864</c:v>
                </c:pt>
                <c:pt idx="193">
                  <c:v>0.27050611263540852</c:v>
                </c:pt>
                <c:pt idx="194">
                  <c:v>0.26947237583554162</c:v>
                </c:pt>
                <c:pt idx="195">
                  <c:v>0.26873248337295735</c:v>
                </c:pt>
                <c:pt idx="196">
                  <c:v>0.26796378931087039</c:v>
                </c:pt>
                <c:pt idx="197">
                  <c:v>0.26750399811011338</c:v>
                </c:pt>
                <c:pt idx="198">
                  <c:v>0.2666671014879356</c:v>
                </c:pt>
                <c:pt idx="199">
                  <c:v>0.26602173125267126</c:v>
                </c:pt>
                <c:pt idx="200">
                  <c:v>0.26505206494964639</c:v>
                </c:pt>
                <c:pt idx="201">
                  <c:v>0.26473836025545761</c:v>
                </c:pt>
                <c:pt idx="202">
                  <c:v>0.26408805713812455</c:v>
                </c:pt>
                <c:pt idx="203">
                  <c:v>0.26330336894492923</c:v>
                </c:pt>
                <c:pt idx="204">
                  <c:v>0.26257638880034739</c:v>
                </c:pt>
                <c:pt idx="205">
                  <c:v>0.2621058068921297</c:v>
                </c:pt>
                <c:pt idx="206">
                  <c:v>0.26181171946753889</c:v>
                </c:pt>
                <c:pt idx="207">
                  <c:v>0.26150378106200828</c:v>
                </c:pt>
                <c:pt idx="208">
                  <c:v>0.26099746419840303</c:v>
                </c:pt>
                <c:pt idx="209">
                  <c:v>0.2605946559740755</c:v>
                </c:pt>
                <c:pt idx="210">
                  <c:v>0.26020440610033768</c:v>
                </c:pt>
                <c:pt idx="211">
                  <c:v>0.25988464275717649</c:v>
                </c:pt>
                <c:pt idx="212">
                  <c:v>0.25959444112037433</c:v>
                </c:pt>
                <c:pt idx="213">
                  <c:v>0.25893474030531288</c:v>
                </c:pt>
                <c:pt idx="214">
                  <c:v>0.25815823755566181</c:v>
                </c:pt>
                <c:pt idx="215">
                  <c:v>0.25838555027774068</c:v>
                </c:pt>
                <c:pt idx="216">
                  <c:v>0.25797364766085706</c:v>
                </c:pt>
                <c:pt idx="217">
                  <c:v>0.25798972342559678</c:v>
                </c:pt>
                <c:pt idx="218">
                  <c:v>0.25736813559701022</c:v>
                </c:pt>
                <c:pt idx="219">
                  <c:v>0.25719518319165519</c:v>
                </c:pt>
                <c:pt idx="220">
                  <c:v>0.25709862170589948</c:v>
                </c:pt>
                <c:pt idx="221">
                  <c:v>0.25716429230289184</c:v>
                </c:pt>
                <c:pt idx="222">
                  <c:v>0.25646176314058894</c:v>
                </c:pt>
                <c:pt idx="223">
                  <c:v>0.25639958961593756</c:v>
                </c:pt>
                <c:pt idx="224">
                  <c:v>0.25600048786649698</c:v>
                </c:pt>
                <c:pt idx="225">
                  <c:v>0.25593161312155066</c:v>
                </c:pt>
                <c:pt idx="226">
                  <c:v>0.25553915788747217</c:v>
                </c:pt>
                <c:pt idx="227">
                  <c:v>0.25530833443508738</c:v>
                </c:pt>
                <c:pt idx="228">
                  <c:v>0.25495332628993522</c:v>
                </c:pt>
                <c:pt idx="229">
                  <c:v>0.25431417571467496</c:v>
                </c:pt>
                <c:pt idx="230">
                  <c:v>0.25403169441061013</c:v>
                </c:pt>
                <c:pt idx="231">
                  <c:v>0.25386085662141433</c:v>
                </c:pt>
                <c:pt idx="232">
                  <c:v>0.25370285875344123</c:v>
                </c:pt>
                <c:pt idx="233">
                  <c:v>0.25374647482770796</c:v>
                </c:pt>
                <c:pt idx="234">
                  <c:v>0.25321400028893853</c:v>
                </c:pt>
                <c:pt idx="235">
                  <c:v>0.25296127191168011</c:v>
                </c:pt>
                <c:pt idx="236">
                  <c:v>0.25286291009065232</c:v>
                </c:pt>
                <c:pt idx="237">
                  <c:v>0.25285159463442802</c:v>
                </c:pt>
                <c:pt idx="238">
                  <c:v>0.25226024049624868</c:v>
                </c:pt>
                <c:pt idx="239">
                  <c:v>0.25236084849338741</c:v>
                </c:pt>
                <c:pt idx="240">
                  <c:v>0.25186650191617621</c:v>
                </c:pt>
                <c:pt idx="241">
                  <c:v>0.25160191734454984</c:v>
                </c:pt>
                <c:pt idx="242">
                  <c:v>0.25163169087097093</c:v>
                </c:pt>
                <c:pt idx="243">
                  <c:v>0.25152400899534388</c:v>
                </c:pt>
                <c:pt idx="244">
                  <c:v>0.25113126768795868</c:v>
                </c:pt>
                <c:pt idx="245">
                  <c:v>0.25096302512209601</c:v>
                </c:pt>
                <c:pt idx="246">
                  <c:v>0.25003870026946318</c:v>
                </c:pt>
                <c:pt idx="247">
                  <c:v>0.24960431782476961</c:v>
                </c:pt>
                <c:pt idx="248">
                  <c:v>0.24953559428739691</c:v>
                </c:pt>
                <c:pt idx="249">
                  <c:v>0.24895506603030793</c:v>
                </c:pt>
                <c:pt idx="250">
                  <c:v>0.24845157439374779</c:v>
                </c:pt>
                <c:pt idx="251">
                  <c:v>0.24785266140574158</c:v>
                </c:pt>
                <c:pt idx="252">
                  <c:v>0.24737819710432837</c:v>
                </c:pt>
                <c:pt idx="253">
                  <c:v>0.24696819052223176</c:v>
                </c:pt>
                <c:pt idx="254">
                  <c:v>0.24622568763737379</c:v>
                </c:pt>
                <c:pt idx="255">
                  <c:v>0.24541402586409727</c:v>
                </c:pt>
                <c:pt idx="256">
                  <c:v>0.24431387769423538</c:v>
                </c:pt>
                <c:pt idx="257">
                  <c:v>0.24385892969019737</c:v>
                </c:pt>
                <c:pt idx="258">
                  <c:v>0.24327360791510214</c:v>
                </c:pt>
                <c:pt idx="259">
                  <c:v>0.24286895722316926</c:v>
                </c:pt>
                <c:pt idx="260">
                  <c:v>0.24235930095543609</c:v>
                </c:pt>
                <c:pt idx="261">
                  <c:v>0.24194493443730158</c:v>
                </c:pt>
                <c:pt idx="262">
                  <c:v>0.24103914644045693</c:v>
                </c:pt>
                <c:pt idx="263">
                  <c:v>0.24068096836452452</c:v>
                </c:pt>
                <c:pt idx="264">
                  <c:v>0.23953866780228303</c:v>
                </c:pt>
                <c:pt idx="265">
                  <c:v>0.23868486880396167</c:v>
                </c:pt>
                <c:pt idx="266">
                  <c:v>0.23765526593799824</c:v>
                </c:pt>
                <c:pt idx="267">
                  <c:v>0.23642943566604424</c:v>
                </c:pt>
                <c:pt idx="268">
                  <c:v>0.2352367881648823</c:v>
                </c:pt>
                <c:pt idx="269">
                  <c:v>0.23447510723806897</c:v>
                </c:pt>
                <c:pt idx="270">
                  <c:v>0.23342128075324348</c:v>
                </c:pt>
                <c:pt idx="271">
                  <c:v>0.23266283130096027</c:v>
                </c:pt>
                <c:pt idx="272">
                  <c:v>0.23160139867536525</c:v>
                </c:pt>
                <c:pt idx="273">
                  <c:v>0.23066173823822417</c:v>
                </c:pt>
                <c:pt idx="274">
                  <c:v>0.22996861673846999</c:v>
                </c:pt>
                <c:pt idx="275">
                  <c:v>0.2292931833225027</c:v>
                </c:pt>
                <c:pt idx="276">
                  <c:v>0.22866816998708606</c:v>
                </c:pt>
                <c:pt idx="277">
                  <c:v>0.22789756543823189</c:v>
                </c:pt>
                <c:pt idx="278">
                  <c:v>0.22698620288049332</c:v>
                </c:pt>
                <c:pt idx="279">
                  <c:v>0.22614546308723399</c:v>
                </c:pt>
                <c:pt idx="280">
                  <c:v>0.2251769213555628</c:v>
                </c:pt>
                <c:pt idx="281">
                  <c:v>0.22445089287115585</c:v>
                </c:pt>
                <c:pt idx="282">
                  <c:v>0.22378335701407745</c:v>
                </c:pt>
                <c:pt idx="283">
                  <c:v>0.22283311290644831</c:v>
                </c:pt>
                <c:pt idx="284">
                  <c:v>0.22224049831040096</c:v>
                </c:pt>
                <c:pt idx="285">
                  <c:v>0.22181477379233111</c:v>
                </c:pt>
                <c:pt idx="286">
                  <c:v>0.22098207715492221</c:v>
                </c:pt>
                <c:pt idx="287">
                  <c:v>0.22008607912607192</c:v>
                </c:pt>
                <c:pt idx="288">
                  <c:v>0.21919681765038318</c:v>
                </c:pt>
                <c:pt idx="289">
                  <c:v>0.21831595537751691</c:v>
                </c:pt>
                <c:pt idx="290">
                  <c:v>0.21772544521952672</c:v>
                </c:pt>
                <c:pt idx="291">
                  <c:v>0.21695311090076921</c:v>
                </c:pt>
                <c:pt idx="292">
                  <c:v>0.21602266432974837</c:v>
                </c:pt>
                <c:pt idx="293">
                  <c:v>0.21509165348084519</c:v>
                </c:pt>
                <c:pt idx="294">
                  <c:v>0.21433693817911789</c:v>
                </c:pt>
                <c:pt idx="295">
                  <c:v>0.2131826292770036</c:v>
                </c:pt>
                <c:pt idx="296">
                  <c:v>0.2120056344932828</c:v>
                </c:pt>
                <c:pt idx="297">
                  <c:v>0.21064673114680169</c:v>
                </c:pt>
                <c:pt idx="298">
                  <c:v>0.20906830338886384</c:v>
                </c:pt>
                <c:pt idx="299">
                  <c:v>0.20766345870350728</c:v>
                </c:pt>
                <c:pt idx="300">
                  <c:v>0.20630513330772171</c:v>
                </c:pt>
                <c:pt idx="301">
                  <c:v>0.20431837762036825</c:v>
                </c:pt>
                <c:pt idx="302">
                  <c:v>0.20308968444461417</c:v>
                </c:pt>
                <c:pt idx="303">
                  <c:v>0.20174502793952048</c:v>
                </c:pt>
                <c:pt idx="304">
                  <c:v>0.20011591089328704</c:v>
                </c:pt>
                <c:pt idx="305">
                  <c:v>0.19875677581059084</c:v>
                </c:pt>
                <c:pt idx="306">
                  <c:v>0.19686177985248227</c:v>
                </c:pt>
                <c:pt idx="307">
                  <c:v>0.19556520515842774</c:v>
                </c:pt>
                <c:pt idx="308">
                  <c:v>0.19462082376969211</c:v>
                </c:pt>
                <c:pt idx="309">
                  <c:v>0.1928546799209285</c:v>
                </c:pt>
                <c:pt idx="310">
                  <c:v>0.19106258441838597</c:v>
                </c:pt>
                <c:pt idx="311">
                  <c:v>0.18977615720140437</c:v>
                </c:pt>
                <c:pt idx="312">
                  <c:v>0.18800194175366514</c:v>
                </c:pt>
                <c:pt idx="313">
                  <c:v>0.18653229002814192</c:v>
                </c:pt>
                <c:pt idx="314">
                  <c:v>0.1845191303820401</c:v>
                </c:pt>
                <c:pt idx="315">
                  <c:v>0.18267999628124076</c:v>
                </c:pt>
                <c:pt idx="316">
                  <c:v>0.18078908666851398</c:v>
                </c:pt>
                <c:pt idx="317">
                  <c:v>0.17907084777371546</c:v>
                </c:pt>
                <c:pt idx="318">
                  <c:v>0.17701344170127856</c:v>
                </c:pt>
                <c:pt idx="319">
                  <c:v>0.17550451687031077</c:v>
                </c:pt>
                <c:pt idx="320">
                  <c:v>0.17384174964003793</c:v>
                </c:pt>
                <c:pt idx="321">
                  <c:v>0.17250635260000677</c:v>
                </c:pt>
                <c:pt idx="322">
                  <c:v>0.17098231141602946</c:v>
                </c:pt>
                <c:pt idx="323">
                  <c:v>0.16995963753761184</c:v>
                </c:pt>
                <c:pt idx="324">
                  <c:v>0.16871033765563628</c:v>
                </c:pt>
                <c:pt idx="325">
                  <c:v>0.16741358105764245</c:v>
                </c:pt>
                <c:pt idx="326">
                  <c:v>0.16582868746933946</c:v>
                </c:pt>
                <c:pt idx="327">
                  <c:v>0.16488693164953167</c:v>
                </c:pt>
                <c:pt idx="328">
                  <c:v>0.16362529377613141</c:v>
                </c:pt>
                <c:pt idx="329">
                  <c:v>0.16243812289325349</c:v>
                </c:pt>
                <c:pt idx="330">
                  <c:v>0.16091165661967391</c:v>
                </c:pt>
                <c:pt idx="331">
                  <c:v>0.15965765639408194</c:v>
                </c:pt>
                <c:pt idx="332">
                  <c:v>0.15818124327370867</c:v>
                </c:pt>
                <c:pt idx="333">
                  <c:v>0.15707205942870939</c:v>
                </c:pt>
                <c:pt idx="334">
                  <c:v>0.15553868994718195</c:v>
                </c:pt>
                <c:pt idx="335">
                  <c:v>0.15441638154019416</c:v>
                </c:pt>
                <c:pt idx="336">
                  <c:v>0.15337850079642273</c:v>
                </c:pt>
                <c:pt idx="337">
                  <c:v>0.15247729986545894</c:v>
                </c:pt>
                <c:pt idx="338">
                  <c:v>0.1512166957620685</c:v>
                </c:pt>
                <c:pt idx="339">
                  <c:v>0.15042930857759598</c:v>
                </c:pt>
                <c:pt idx="340">
                  <c:v>0.14955848288776205</c:v>
                </c:pt>
                <c:pt idx="341">
                  <c:v>0.14894109743748521</c:v>
                </c:pt>
                <c:pt idx="342">
                  <c:v>0.14775998067285823</c:v>
                </c:pt>
                <c:pt idx="343">
                  <c:v>0.14683910248375268</c:v>
                </c:pt>
                <c:pt idx="344">
                  <c:v>0.14586666557811173</c:v>
                </c:pt>
                <c:pt idx="345">
                  <c:v>0.1451490641904242</c:v>
                </c:pt>
                <c:pt idx="346">
                  <c:v>0.14407895742468496</c:v>
                </c:pt>
                <c:pt idx="347">
                  <c:v>0.14295507575228802</c:v>
                </c:pt>
                <c:pt idx="348">
                  <c:v>0.14145326890811119</c:v>
                </c:pt>
                <c:pt idx="349">
                  <c:v>0.14067904500053585</c:v>
                </c:pt>
                <c:pt idx="350">
                  <c:v>0.13951046009352649</c:v>
                </c:pt>
                <c:pt idx="351">
                  <c:v>0.13841843519386093</c:v>
                </c:pt>
                <c:pt idx="352">
                  <c:v>0.13737775901464927</c:v>
                </c:pt>
                <c:pt idx="353">
                  <c:v>0.13665520170951362</c:v>
                </c:pt>
                <c:pt idx="354">
                  <c:v>0.13603918373135496</c:v>
                </c:pt>
                <c:pt idx="355">
                  <c:v>0.13543419602903939</c:v>
                </c:pt>
                <c:pt idx="356">
                  <c:v>0.1341428609619798</c:v>
                </c:pt>
                <c:pt idx="357">
                  <c:v>0.13354557447042856</c:v>
                </c:pt>
                <c:pt idx="358">
                  <c:v>0.13271894438944337</c:v>
                </c:pt>
                <c:pt idx="359">
                  <c:v>0.13191628418602444</c:v>
                </c:pt>
                <c:pt idx="360">
                  <c:v>0.13092459814027005</c:v>
                </c:pt>
                <c:pt idx="361">
                  <c:v>0.12984385438240059</c:v>
                </c:pt>
                <c:pt idx="362">
                  <c:v>0.12934113930957825</c:v>
                </c:pt>
                <c:pt idx="363">
                  <c:v>0.12923648148336539</c:v>
                </c:pt>
                <c:pt idx="364">
                  <c:v>0.12864720712139474</c:v>
                </c:pt>
                <c:pt idx="365">
                  <c:v>0.12782663162532684</c:v>
                </c:pt>
                <c:pt idx="366">
                  <c:v>0.12679171587024077</c:v>
                </c:pt>
                <c:pt idx="367">
                  <c:v>0.12603798992314461</c:v>
                </c:pt>
                <c:pt idx="368">
                  <c:v>0.12489690475351328</c:v>
                </c:pt>
                <c:pt idx="369">
                  <c:v>0.12370168919318456</c:v>
                </c:pt>
                <c:pt idx="370">
                  <c:v>0.12286627953503254</c:v>
                </c:pt>
                <c:pt idx="371">
                  <c:v>0.1218795162638534</c:v>
                </c:pt>
                <c:pt idx="372">
                  <c:v>0.12126039518822787</c:v>
                </c:pt>
                <c:pt idx="373">
                  <c:v>0.1210424810194172</c:v>
                </c:pt>
                <c:pt idx="374">
                  <c:v>0.1204833707509336</c:v>
                </c:pt>
                <c:pt idx="375">
                  <c:v>0.12030003625638913</c:v>
                </c:pt>
                <c:pt idx="376">
                  <c:v>0.11951685567119852</c:v>
                </c:pt>
                <c:pt idx="377">
                  <c:v>0.11861737290892913</c:v>
                </c:pt>
                <c:pt idx="378">
                  <c:v>0.11756858326186193</c:v>
                </c:pt>
                <c:pt idx="379">
                  <c:v>0.11692764407888509</c:v>
                </c:pt>
                <c:pt idx="380">
                  <c:v>0.11598395717064758</c:v>
                </c:pt>
                <c:pt idx="381">
                  <c:v>0.11508915334725991</c:v>
                </c:pt>
                <c:pt idx="382">
                  <c:v>0.11431604367575571</c:v>
                </c:pt>
                <c:pt idx="383">
                  <c:v>0.11380515375794437</c:v>
                </c:pt>
                <c:pt idx="384">
                  <c:v>0.11320780603061273</c:v>
                </c:pt>
                <c:pt idx="385">
                  <c:v>0.11314820990885144</c:v>
                </c:pt>
                <c:pt idx="386">
                  <c:v>0.11274868350360057</c:v>
                </c:pt>
                <c:pt idx="387">
                  <c:v>0.11235635195907342</c:v>
                </c:pt>
                <c:pt idx="388">
                  <c:v>0.11192343138487629</c:v>
                </c:pt>
                <c:pt idx="389">
                  <c:v>0.11146585834173034</c:v>
                </c:pt>
                <c:pt idx="390">
                  <c:v>0.1109826736015127</c:v>
                </c:pt>
                <c:pt idx="391">
                  <c:v>0.11019861991731014</c:v>
                </c:pt>
                <c:pt idx="392">
                  <c:v>0.10903167190459886</c:v>
                </c:pt>
                <c:pt idx="393">
                  <c:v>0.10822394965283103</c:v>
                </c:pt>
                <c:pt idx="394">
                  <c:v>0.10748653137328912</c:v>
                </c:pt>
                <c:pt idx="395">
                  <c:v>0.10672680571171725</c:v>
                </c:pt>
                <c:pt idx="396">
                  <c:v>0.10634123269917253</c:v>
                </c:pt>
                <c:pt idx="397">
                  <c:v>0.10593479106345607</c:v>
                </c:pt>
                <c:pt idx="398">
                  <c:v>0.10563193680555705</c:v>
                </c:pt>
                <c:pt idx="399">
                  <c:v>0.10578168839736832</c:v>
                </c:pt>
                <c:pt idx="400">
                  <c:v>0.10564996009894592</c:v>
                </c:pt>
                <c:pt idx="401">
                  <c:v>0.10559629132225259</c:v>
                </c:pt>
                <c:pt idx="402">
                  <c:v>0.10574091197971772</c:v>
                </c:pt>
                <c:pt idx="403">
                  <c:v>0.10532593906323834</c:v>
                </c:pt>
                <c:pt idx="404">
                  <c:v>0.10478239334093051</c:v>
                </c:pt>
                <c:pt idx="405">
                  <c:v>0.10423215775505787</c:v>
                </c:pt>
                <c:pt idx="406">
                  <c:v>0.10335311063634459</c:v>
                </c:pt>
                <c:pt idx="407">
                  <c:v>0.10243473418692903</c:v>
                </c:pt>
                <c:pt idx="408">
                  <c:v>0.10175904994718596</c:v>
                </c:pt>
                <c:pt idx="409">
                  <c:v>0.10069482638314167</c:v>
                </c:pt>
                <c:pt idx="410">
                  <c:v>9.9895816222664968E-2</c:v>
                </c:pt>
                <c:pt idx="411">
                  <c:v>9.941021486542384E-2</c:v>
                </c:pt>
                <c:pt idx="412">
                  <c:v>9.9399885709769403E-2</c:v>
                </c:pt>
                <c:pt idx="413">
                  <c:v>9.938488082804478E-2</c:v>
                </c:pt>
                <c:pt idx="414">
                  <c:v>9.9046189193940398E-2</c:v>
                </c:pt>
                <c:pt idx="415">
                  <c:v>9.8515955792255056E-2</c:v>
                </c:pt>
                <c:pt idx="416">
                  <c:v>9.8637074513140299E-2</c:v>
                </c:pt>
                <c:pt idx="417">
                  <c:v>9.884226649514477E-2</c:v>
                </c:pt>
                <c:pt idx="418">
                  <c:v>9.8447113958653742E-2</c:v>
                </c:pt>
                <c:pt idx="419">
                  <c:v>9.7373812029022566E-2</c:v>
                </c:pt>
                <c:pt idx="420">
                  <c:v>9.6583564432182134E-2</c:v>
                </c:pt>
                <c:pt idx="421">
                  <c:v>9.6343393491159307E-2</c:v>
                </c:pt>
                <c:pt idx="422">
                  <c:v>9.6116251765746924E-2</c:v>
                </c:pt>
                <c:pt idx="423">
                  <c:v>9.5731602349288181E-2</c:v>
                </c:pt>
                <c:pt idx="424">
                  <c:v>9.4620236785763395E-2</c:v>
                </c:pt>
                <c:pt idx="425">
                  <c:v>9.397077879179308E-2</c:v>
                </c:pt>
                <c:pt idx="426">
                  <c:v>9.3786963329913375E-2</c:v>
                </c:pt>
                <c:pt idx="427">
                  <c:v>9.396403129084252E-2</c:v>
                </c:pt>
                <c:pt idx="428">
                  <c:v>9.3656014529768711E-2</c:v>
                </c:pt>
                <c:pt idx="429">
                  <c:v>9.3084943436052586E-2</c:v>
                </c:pt>
                <c:pt idx="430">
                  <c:v>9.2066965048770932E-2</c:v>
                </c:pt>
                <c:pt idx="431">
                  <c:v>9.1907195776185224E-2</c:v>
                </c:pt>
                <c:pt idx="432">
                  <c:v>9.1589544736096595E-2</c:v>
                </c:pt>
                <c:pt idx="433">
                  <c:v>9.109783350084244E-2</c:v>
                </c:pt>
                <c:pt idx="434">
                  <c:v>9.0119656341415028E-2</c:v>
                </c:pt>
                <c:pt idx="435">
                  <c:v>9.0428450200648491E-2</c:v>
                </c:pt>
                <c:pt idx="436">
                  <c:v>9.038134849016638E-2</c:v>
                </c:pt>
                <c:pt idx="437">
                  <c:v>9.0281372000064308E-2</c:v>
                </c:pt>
                <c:pt idx="438">
                  <c:v>8.959169188255911E-2</c:v>
                </c:pt>
                <c:pt idx="439">
                  <c:v>8.9320938026757307E-2</c:v>
                </c:pt>
                <c:pt idx="440">
                  <c:v>8.912498738083599E-2</c:v>
                </c:pt>
                <c:pt idx="441">
                  <c:v>8.8950461245855761E-2</c:v>
                </c:pt>
                <c:pt idx="442">
                  <c:v>8.794000469841598E-2</c:v>
                </c:pt>
                <c:pt idx="443">
                  <c:v>8.7115940510894968E-2</c:v>
                </c:pt>
                <c:pt idx="444">
                  <c:v>8.6696112174975748E-2</c:v>
                </c:pt>
                <c:pt idx="445">
                  <c:v>8.6533585461842255E-2</c:v>
                </c:pt>
                <c:pt idx="446">
                  <c:v>8.6000069365855053E-2</c:v>
                </c:pt>
                <c:pt idx="447">
                  <c:v>8.5480912429842321E-2</c:v>
                </c:pt>
                <c:pt idx="448">
                  <c:v>8.5113364276471509E-2</c:v>
                </c:pt>
                <c:pt idx="449">
                  <c:v>8.5031023350446794E-2</c:v>
                </c:pt>
                <c:pt idx="450">
                  <c:v>8.4794247231916142E-2</c:v>
                </c:pt>
                <c:pt idx="451">
                  <c:v>8.4441906463122024E-2</c:v>
                </c:pt>
                <c:pt idx="452">
                  <c:v>8.3797473708301595E-2</c:v>
                </c:pt>
                <c:pt idx="453">
                  <c:v>8.3446775801506751E-2</c:v>
                </c:pt>
                <c:pt idx="454">
                  <c:v>8.323853650580508E-2</c:v>
                </c:pt>
                <c:pt idx="455">
                  <c:v>8.2804747750406554E-2</c:v>
                </c:pt>
                <c:pt idx="456">
                  <c:v>8.1970179231990237E-2</c:v>
                </c:pt>
                <c:pt idx="457">
                  <c:v>8.1524546330197109E-2</c:v>
                </c:pt>
                <c:pt idx="458">
                  <c:v>8.1017877240904937E-2</c:v>
                </c:pt>
                <c:pt idx="459">
                  <c:v>8.1038758218189066E-2</c:v>
                </c:pt>
                <c:pt idx="460">
                  <c:v>8.0975045252516767E-2</c:v>
                </c:pt>
                <c:pt idx="461">
                  <c:v>8.0745675988056029E-2</c:v>
                </c:pt>
                <c:pt idx="462">
                  <c:v>8.0860741154473448E-2</c:v>
                </c:pt>
                <c:pt idx="463">
                  <c:v>8.0969835117838743E-2</c:v>
                </c:pt>
                <c:pt idx="464">
                  <c:v>8.0836114436315221E-2</c:v>
                </c:pt>
                <c:pt idx="465">
                  <c:v>8.0874665544259719E-2</c:v>
                </c:pt>
                <c:pt idx="466">
                  <c:v>8.0194447019903026E-2</c:v>
                </c:pt>
                <c:pt idx="467">
                  <c:v>7.9695507166338941E-2</c:v>
                </c:pt>
                <c:pt idx="468">
                  <c:v>7.9065126312344844E-2</c:v>
                </c:pt>
                <c:pt idx="469">
                  <c:v>7.8545862442915448E-2</c:v>
                </c:pt>
                <c:pt idx="470">
                  <c:v>7.7906300056690067E-2</c:v>
                </c:pt>
                <c:pt idx="471">
                  <c:v>7.7352994547321682E-2</c:v>
                </c:pt>
                <c:pt idx="472">
                  <c:v>7.6663451040003397E-2</c:v>
                </c:pt>
                <c:pt idx="473">
                  <c:v>7.6618624086825252E-2</c:v>
                </c:pt>
                <c:pt idx="474">
                  <c:v>7.6458199239416408E-2</c:v>
                </c:pt>
                <c:pt idx="475">
                  <c:v>7.6650785011162223E-2</c:v>
                </c:pt>
                <c:pt idx="476">
                  <c:v>7.6227254966479391E-2</c:v>
                </c:pt>
                <c:pt idx="477">
                  <c:v>7.5595914091310876E-2</c:v>
                </c:pt>
                <c:pt idx="478">
                  <c:v>7.5003659176981333E-2</c:v>
                </c:pt>
                <c:pt idx="479">
                  <c:v>7.4226397211624801E-2</c:v>
                </c:pt>
                <c:pt idx="480">
                  <c:v>7.3571074632889852E-2</c:v>
                </c:pt>
                <c:pt idx="481">
                  <c:v>7.2802539037759711E-2</c:v>
                </c:pt>
                <c:pt idx="482">
                  <c:v>7.2333278846708815E-2</c:v>
                </c:pt>
                <c:pt idx="483">
                  <c:v>7.1659114112306382E-2</c:v>
                </c:pt>
                <c:pt idx="484">
                  <c:v>7.1387834323319035E-2</c:v>
                </c:pt>
                <c:pt idx="485">
                  <c:v>7.1420135002945806E-2</c:v>
                </c:pt>
                <c:pt idx="486">
                  <c:v>7.176184255991068E-2</c:v>
                </c:pt>
                <c:pt idx="487">
                  <c:v>7.1851846536953798E-2</c:v>
                </c:pt>
                <c:pt idx="488">
                  <c:v>7.1852334990468947E-2</c:v>
                </c:pt>
                <c:pt idx="489">
                  <c:v>7.196218410834522E-2</c:v>
                </c:pt>
                <c:pt idx="490">
                  <c:v>7.2287802499331519E-2</c:v>
                </c:pt>
                <c:pt idx="491">
                  <c:v>7.1834169288226321E-2</c:v>
                </c:pt>
                <c:pt idx="492">
                  <c:v>7.1098278236438661E-2</c:v>
                </c:pt>
                <c:pt idx="493">
                  <c:v>7.0602176944143197E-2</c:v>
                </c:pt>
                <c:pt idx="494">
                  <c:v>7.0392918747392091E-2</c:v>
                </c:pt>
                <c:pt idx="495">
                  <c:v>7.0294545771495576E-2</c:v>
                </c:pt>
                <c:pt idx="496">
                  <c:v>6.9542170848607879E-2</c:v>
                </c:pt>
                <c:pt idx="497">
                  <c:v>6.8639843885281659E-2</c:v>
                </c:pt>
                <c:pt idx="498">
                  <c:v>6.9073646806597319E-2</c:v>
                </c:pt>
                <c:pt idx="499">
                  <c:v>6.9360815303810164E-2</c:v>
                </c:pt>
                <c:pt idx="500">
                  <c:v>6.8955318524545769E-2</c:v>
                </c:pt>
                <c:pt idx="501">
                  <c:v>6.8426395267341469E-2</c:v>
                </c:pt>
                <c:pt idx="502">
                  <c:v>6.793968772611976E-2</c:v>
                </c:pt>
                <c:pt idx="503">
                  <c:v>6.7885829079566654E-2</c:v>
                </c:pt>
                <c:pt idx="504">
                  <c:v>6.7753484037042233E-2</c:v>
                </c:pt>
                <c:pt idx="505">
                  <c:v>6.710626319604282E-2</c:v>
                </c:pt>
                <c:pt idx="506">
                  <c:v>6.6773803323307762E-2</c:v>
                </c:pt>
                <c:pt idx="507">
                  <c:v>6.6929395346223497E-2</c:v>
                </c:pt>
                <c:pt idx="508">
                  <c:v>6.71146544564276E-2</c:v>
                </c:pt>
                <c:pt idx="509">
                  <c:v>6.7235190082437571E-2</c:v>
                </c:pt>
                <c:pt idx="510">
                  <c:v>6.7336638417412276E-2</c:v>
                </c:pt>
                <c:pt idx="511">
                  <c:v>6.9757365892063855E-2</c:v>
                </c:pt>
                <c:pt idx="512">
                  <c:v>7.2393315596830002E-2</c:v>
                </c:pt>
                <c:pt idx="513">
                  <c:v>6.9724070456889761E-2</c:v>
                </c:pt>
                <c:pt idx="514">
                  <c:v>6.7829306014669993E-2</c:v>
                </c:pt>
                <c:pt idx="515">
                  <c:v>6.7035382611978708E-2</c:v>
                </c:pt>
                <c:pt idx="516">
                  <c:v>6.6700397433210407E-2</c:v>
                </c:pt>
                <c:pt idx="517">
                  <c:v>6.6372298710763319E-2</c:v>
                </c:pt>
                <c:pt idx="518">
                  <c:v>6.4635100717968574E-2</c:v>
                </c:pt>
                <c:pt idx="519">
                  <c:v>6.1159883277608615E-2</c:v>
                </c:pt>
                <c:pt idx="520">
                  <c:v>6.2554770901391249E-2</c:v>
                </c:pt>
                <c:pt idx="521">
                  <c:v>6.4300275345072128E-2</c:v>
                </c:pt>
                <c:pt idx="522">
                  <c:v>6.4628390174813491E-2</c:v>
                </c:pt>
                <c:pt idx="523">
                  <c:v>6.4627045609738504E-2</c:v>
                </c:pt>
                <c:pt idx="524">
                  <c:v>6.4377528585572594E-2</c:v>
                </c:pt>
                <c:pt idx="525">
                  <c:v>6.4143656462838761E-2</c:v>
                </c:pt>
                <c:pt idx="526">
                  <c:v>6.372270442425336E-2</c:v>
                </c:pt>
                <c:pt idx="527">
                  <c:v>6.3341380078309958E-2</c:v>
                </c:pt>
                <c:pt idx="528">
                  <c:v>6.3180140959434042E-2</c:v>
                </c:pt>
                <c:pt idx="529">
                  <c:v>6.3499981577635492E-2</c:v>
                </c:pt>
                <c:pt idx="530">
                  <c:v>6.3453591169859352E-2</c:v>
                </c:pt>
                <c:pt idx="531">
                  <c:v>6.3116300867314193E-2</c:v>
                </c:pt>
                <c:pt idx="532">
                  <c:v>6.267794498717548E-2</c:v>
                </c:pt>
                <c:pt idx="533">
                  <c:v>6.2692547668147691E-2</c:v>
                </c:pt>
                <c:pt idx="534">
                  <c:v>6.2711493988134775E-2</c:v>
                </c:pt>
                <c:pt idx="535">
                  <c:v>6.2546933241633157E-2</c:v>
                </c:pt>
                <c:pt idx="536">
                  <c:v>6.1948585537269049E-2</c:v>
                </c:pt>
                <c:pt idx="537">
                  <c:v>6.1559821678655396E-2</c:v>
                </c:pt>
                <c:pt idx="538">
                  <c:v>6.1698172344533286E-2</c:v>
                </c:pt>
                <c:pt idx="539">
                  <c:v>6.1819356864007691E-2</c:v>
                </c:pt>
                <c:pt idx="540">
                  <c:v>6.163556950959645E-2</c:v>
                </c:pt>
                <c:pt idx="541">
                  <c:v>6.1494437732890053E-2</c:v>
                </c:pt>
                <c:pt idx="542">
                  <c:v>6.1263821949472733E-2</c:v>
                </c:pt>
                <c:pt idx="543">
                  <c:v>6.1073348705117339E-2</c:v>
                </c:pt>
                <c:pt idx="544">
                  <c:v>6.0854104123093736E-2</c:v>
                </c:pt>
                <c:pt idx="545">
                  <c:v>6.0792131339187871E-2</c:v>
                </c:pt>
                <c:pt idx="546">
                  <c:v>6.0568342873099729E-2</c:v>
                </c:pt>
                <c:pt idx="547">
                  <c:v>6.0313711765011893E-2</c:v>
                </c:pt>
                <c:pt idx="548">
                  <c:v>5.9622792586128667E-2</c:v>
                </c:pt>
                <c:pt idx="549">
                  <c:v>5.9590712460938777E-2</c:v>
                </c:pt>
                <c:pt idx="550">
                  <c:v>5.9611781633861494E-2</c:v>
                </c:pt>
                <c:pt idx="551">
                  <c:v>5.9374844844633581E-2</c:v>
                </c:pt>
                <c:pt idx="552">
                  <c:v>5.890503627798066E-2</c:v>
                </c:pt>
                <c:pt idx="553">
                  <c:v>5.8657380834395367E-2</c:v>
                </c:pt>
                <c:pt idx="554">
                  <c:v>5.8364418145150504E-2</c:v>
                </c:pt>
                <c:pt idx="555">
                  <c:v>5.8447083460116622E-2</c:v>
                </c:pt>
                <c:pt idx="556">
                  <c:v>5.8221481599753308E-2</c:v>
                </c:pt>
                <c:pt idx="557">
                  <c:v>5.7948657436586948E-2</c:v>
                </c:pt>
                <c:pt idx="558">
                  <c:v>5.7974274753892135E-2</c:v>
                </c:pt>
                <c:pt idx="559">
                  <c:v>5.8011850909442733E-2</c:v>
                </c:pt>
                <c:pt idx="560">
                  <c:v>5.800681797174996E-2</c:v>
                </c:pt>
                <c:pt idx="561">
                  <c:v>5.8137691377427622E-2</c:v>
                </c:pt>
                <c:pt idx="562">
                  <c:v>5.8042320997678226E-2</c:v>
                </c:pt>
                <c:pt idx="563">
                  <c:v>5.7992691480792821E-2</c:v>
                </c:pt>
                <c:pt idx="564">
                  <c:v>5.8338381029830688E-2</c:v>
                </c:pt>
                <c:pt idx="565">
                  <c:v>5.8038064049102722E-2</c:v>
                </c:pt>
                <c:pt idx="566">
                  <c:v>5.7660830773530208E-2</c:v>
                </c:pt>
                <c:pt idx="567">
                  <c:v>5.7485161848542923E-2</c:v>
                </c:pt>
                <c:pt idx="568">
                  <c:v>5.7295843671284291E-2</c:v>
                </c:pt>
                <c:pt idx="569">
                  <c:v>5.7227312132111657E-2</c:v>
                </c:pt>
                <c:pt idx="570">
                  <c:v>5.7026339532976311E-2</c:v>
                </c:pt>
                <c:pt idx="571">
                  <c:v>5.6208675672968875E-2</c:v>
                </c:pt>
                <c:pt idx="572">
                  <c:v>5.6342280303736364E-2</c:v>
                </c:pt>
                <c:pt idx="573">
                  <c:v>5.6347455372885685E-2</c:v>
                </c:pt>
                <c:pt idx="574">
                  <c:v>5.6156491916177151E-2</c:v>
                </c:pt>
                <c:pt idx="575">
                  <c:v>5.6183150358830966E-2</c:v>
                </c:pt>
                <c:pt idx="576">
                  <c:v>5.6161817165216399E-2</c:v>
                </c:pt>
                <c:pt idx="577">
                  <c:v>5.6413877657538039E-2</c:v>
                </c:pt>
                <c:pt idx="578">
                  <c:v>5.6787220735646876E-2</c:v>
                </c:pt>
                <c:pt idx="579">
                  <c:v>5.6572824528543911E-2</c:v>
                </c:pt>
                <c:pt idx="580">
                  <c:v>5.6568890873426855E-2</c:v>
                </c:pt>
                <c:pt idx="581">
                  <c:v>5.6815014835865402E-2</c:v>
                </c:pt>
                <c:pt idx="582">
                  <c:v>5.6645501762853878E-2</c:v>
                </c:pt>
                <c:pt idx="583">
                  <c:v>5.6434582254387702E-2</c:v>
                </c:pt>
                <c:pt idx="584">
                  <c:v>5.6037281508485609E-2</c:v>
                </c:pt>
                <c:pt idx="585">
                  <c:v>5.5844396871659277E-2</c:v>
                </c:pt>
                <c:pt idx="586">
                  <c:v>5.5781244848799622E-2</c:v>
                </c:pt>
                <c:pt idx="587">
                  <c:v>5.5602511220940537E-2</c:v>
                </c:pt>
                <c:pt idx="588">
                  <c:v>5.5129217316009921E-2</c:v>
                </c:pt>
                <c:pt idx="589">
                  <c:v>5.5138291392863817E-2</c:v>
                </c:pt>
                <c:pt idx="590">
                  <c:v>5.5127973526804083E-2</c:v>
                </c:pt>
                <c:pt idx="591">
                  <c:v>5.5137527181108204E-2</c:v>
                </c:pt>
                <c:pt idx="592">
                  <c:v>5.5192555250764747E-2</c:v>
                </c:pt>
                <c:pt idx="593">
                  <c:v>5.5344578808314199E-2</c:v>
                </c:pt>
                <c:pt idx="594">
                  <c:v>5.53621565786932E-2</c:v>
                </c:pt>
                <c:pt idx="595">
                  <c:v>5.5337127969059874E-2</c:v>
                </c:pt>
                <c:pt idx="596">
                  <c:v>5.5375183344110776E-2</c:v>
                </c:pt>
                <c:pt idx="597">
                  <c:v>5.5632134688039736E-2</c:v>
                </c:pt>
                <c:pt idx="598">
                  <c:v>5.5665227882534515E-2</c:v>
                </c:pt>
                <c:pt idx="599">
                  <c:v>5.564798070426924E-2</c:v>
                </c:pt>
                <c:pt idx="600">
                  <c:v>5.5600392693451184E-2</c:v>
                </c:pt>
                <c:pt idx="601">
                  <c:v>5.6151350831932414E-2</c:v>
                </c:pt>
                <c:pt idx="602">
                  <c:v>5.6734811750325881E-2</c:v>
                </c:pt>
                <c:pt idx="603">
                  <c:v>5.666486358739159E-2</c:v>
                </c:pt>
                <c:pt idx="604">
                  <c:v>5.6525233873929284E-2</c:v>
                </c:pt>
                <c:pt idx="605">
                  <c:v>5.6663406393061985E-2</c:v>
                </c:pt>
                <c:pt idx="606">
                  <c:v>5.6720589733419272E-2</c:v>
                </c:pt>
                <c:pt idx="607">
                  <c:v>5.6972123094009022E-2</c:v>
                </c:pt>
                <c:pt idx="608">
                  <c:v>5.679199185061809E-2</c:v>
                </c:pt>
                <c:pt idx="609">
                  <c:v>5.6623268653119785E-2</c:v>
                </c:pt>
                <c:pt idx="610">
                  <c:v>5.6580514163912063E-2</c:v>
                </c:pt>
                <c:pt idx="611">
                  <c:v>5.6636939598935898E-2</c:v>
                </c:pt>
                <c:pt idx="612">
                  <c:v>5.6799725973367327E-2</c:v>
                </c:pt>
                <c:pt idx="613">
                  <c:v>5.689966435875983E-2</c:v>
                </c:pt>
                <c:pt idx="614">
                  <c:v>5.6819000599874728E-2</c:v>
                </c:pt>
                <c:pt idx="615">
                  <c:v>5.6775987998156377E-2</c:v>
                </c:pt>
                <c:pt idx="616">
                  <c:v>5.6600774793619274E-2</c:v>
                </c:pt>
                <c:pt idx="617">
                  <c:v>5.6897179140962151E-2</c:v>
                </c:pt>
                <c:pt idx="618">
                  <c:v>5.7159164941539456E-2</c:v>
                </c:pt>
                <c:pt idx="619">
                  <c:v>5.7157519589849048E-2</c:v>
                </c:pt>
                <c:pt idx="620">
                  <c:v>5.6904741216493762E-2</c:v>
                </c:pt>
                <c:pt idx="621">
                  <c:v>5.6810205717197582E-2</c:v>
                </c:pt>
                <c:pt idx="622">
                  <c:v>5.6780701855265847E-2</c:v>
                </c:pt>
                <c:pt idx="623">
                  <c:v>5.7200327455180361E-2</c:v>
                </c:pt>
                <c:pt idx="624">
                  <c:v>5.7057688614027352E-2</c:v>
                </c:pt>
                <c:pt idx="625">
                  <c:v>5.7028616566525164E-2</c:v>
                </c:pt>
                <c:pt idx="626">
                  <c:v>5.7008200963221983E-2</c:v>
                </c:pt>
                <c:pt idx="627">
                  <c:v>5.7408723082958413E-2</c:v>
                </c:pt>
                <c:pt idx="628">
                  <c:v>5.7580139541795972E-2</c:v>
                </c:pt>
                <c:pt idx="629">
                  <c:v>5.7564745481379215E-2</c:v>
                </c:pt>
                <c:pt idx="630">
                  <c:v>5.7428176848142956E-2</c:v>
                </c:pt>
                <c:pt idx="631">
                  <c:v>5.7802656478885869E-2</c:v>
                </c:pt>
                <c:pt idx="632">
                  <c:v>5.7946138145300405E-2</c:v>
                </c:pt>
                <c:pt idx="633">
                  <c:v>5.8275046993736659E-2</c:v>
                </c:pt>
                <c:pt idx="634">
                  <c:v>5.8432731879119806E-2</c:v>
                </c:pt>
                <c:pt idx="635">
                  <c:v>5.8867195873334957E-2</c:v>
                </c:pt>
                <c:pt idx="636">
                  <c:v>5.9254821983704881E-2</c:v>
                </c:pt>
                <c:pt idx="637">
                  <c:v>5.9439729189464427E-2</c:v>
                </c:pt>
                <c:pt idx="638">
                  <c:v>5.9500778268738549E-2</c:v>
                </c:pt>
                <c:pt idx="639">
                  <c:v>5.980862240735034E-2</c:v>
                </c:pt>
                <c:pt idx="640">
                  <c:v>5.9876851105860704E-2</c:v>
                </c:pt>
                <c:pt idx="641">
                  <c:v>6.0187788944319712E-2</c:v>
                </c:pt>
                <c:pt idx="642">
                  <c:v>6.0038370706589655E-2</c:v>
                </c:pt>
                <c:pt idx="643">
                  <c:v>6.0057127728808765E-2</c:v>
                </c:pt>
                <c:pt idx="644">
                  <c:v>6.0263209272239077E-2</c:v>
                </c:pt>
                <c:pt idx="645">
                  <c:v>6.071703329564021E-2</c:v>
                </c:pt>
                <c:pt idx="646">
                  <c:v>6.0957194341398485E-2</c:v>
                </c:pt>
                <c:pt idx="647">
                  <c:v>6.1579407072044734E-2</c:v>
                </c:pt>
                <c:pt idx="648">
                  <c:v>6.1993969405677349E-2</c:v>
                </c:pt>
                <c:pt idx="649">
                  <c:v>6.2559333196507902E-2</c:v>
                </c:pt>
                <c:pt idx="650">
                  <c:v>6.339461961977072E-2</c:v>
                </c:pt>
                <c:pt idx="651">
                  <c:v>6.407014118657707E-2</c:v>
                </c:pt>
                <c:pt idx="652">
                  <c:v>6.4624536236348354E-2</c:v>
                </c:pt>
                <c:pt idx="653">
                  <c:v>6.5142125834722314E-2</c:v>
                </c:pt>
                <c:pt idx="654">
                  <c:v>6.5621048835191931E-2</c:v>
                </c:pt>
                <c:pt idx="655">
                  <c:v>6.6364768588112077E-2</c:v>
                </c:pt>
                <c:pt idx="656">
                  <c:v>6.7254807934726032E-2</c:v>
                </c:pt>
                <c:pt idx="657">
                  <c:v>6.7420146317839533E-2</c:v>
                </c:pt>
                <c:pt idx="658">
                  <c:v>6.7501685016139373E-2</c:v>
                </c:pt>
                <c:pt idx="659">
                  <c:v>6.7827553925067008E-2</c:v>
                </c:pt>
                <c:pt idx="660">
                  <c:v>6.7990668191265341E-2</c:v>
                </c:pt>
                <c:pt idx="661">
                  <c:v>6.7981794758900899E-2</c:v>
                </c:pt>
                <c:pt idx="662">
                  <c:v>6.8448941196472615E-2</c:v>
                </c:pt>
                <c:pt idx="663">
                  <c:v>6.8747021106282877E-2</c:v>
                </c:pt>
                <c:pt idx="664">
                  <c:v>6.9201682709410989E-2</c:v>
                </c:pt>
                <c:pt idx="665">
                  <c:v>6.9621874592061705E-2</c:v>
                </c:pt>
                <c:pt idx="666">
                  <c:v>6.9759159785354338E-2</c:v>
                </c:pt>
                <c:pt idx="667">
                  <c:v>7.0361428151129154E-2</c:v>
                </c:pt>
                <c:pt idx="668">
                  <c:v>7.1047361275617935E-2</c:v>
                </c:pt>
                <c:pt idx="669">
                  <c:v>7.1453887551821527E-2</c:v>
                </c:pt>
                <c:pt idx="670">
                  <c:v>7.1969500112382165E-2</c:v>
                </c:pt>
                <c:pt idx="671">
                  <c:v>7.1838549281002431E-2</c:v>
                </c:pt>
                <c:pt idx="672">
                  <c:v>7.170692134683837E-2</c:v>
                </c:pt>
                <c:pt idx="673">
                  <c:v>7.2117113720639947E-2</c:v>
                </c:pt>
                <c:pt idx="674">
                  <c:v>7.2217040039574507E-2</c:v>
                </c:pt>
                <c:pt idx="675">
                  <c:v>7.2210969114058637E-2</c:v>
                </c:pt>
                <c:pt idx="676">
                  <c:v>7.2715570748534117E-2</c:v>
                </c:pt>
                <c:pt idx="677">
                  <c:v>7.2526710790049034E-2</c:v>
                </c:pt>
                <c:pt idx="678">
                  <c:v>7.2528335252576112E-2</c:v>
                </c:pt>
                <c:pt idx="679">
                  <c:v>7.2829860514625935E-2</c:v>
                </c:pt>
                <c:pt idx="680">
                  <c:v>7.3087578782984178E-2</c:v>
                </c:pt>
                <c:pt idx="681">
                  <c:v>7.3776753386704461E-2</c:v>
                </c:pt>
                <c:pt idx="682">
                  <c:v>7.4510126286409725E-2</c:v>
                </c:pt>
                <c:pt idx="683">
                  <c:v>7.4357583807227665E-2</c:v>
                </c:pt>
                <c:pt idx="684">
                  <c:v>7.4673731058881185E-2</c:v>
                </c:pt>
                <c:pt idx="685">
                  <c:v>7.5576654338292804E-2</c:v>
                </c:pt>
                <c:pt idx="686">
                  <c:v>7.6615378372297385E-2</c:v>
                </c:pt>
                <c:pt idx="687">
                  <c:v>7.7163284227152962E-2</c:v>
                </c:pt>
                <c:pt idx="688">
                  <c:v>7.7089795347413129E-2</c:v>
                </c:pt>
                <c:pt idx="689">
                  <c:v>7.7001885891028105E-2</c:v>
                </c:pt>
                <c:pt idx="690">
                  <c:v>7.7259584212079777E-2</c:v>
                </c:pt>
                <c:pt idx="691">
                  <c:v>7.8148026985898886E-2</c:v>
                </c:pt>
                <c:pt idx="692">
                  <c:v>7.8980812825407573E-2</c:v>
                </c:pt>
                <c:pt idx="693">
                  <c:v>7.9315622488242365E-2</c:v>
                </c:pt>
                <c:pt idx="694">
                  <c:v>7.955777687255762E-2</c:v>
                </c:pt>
                <c:pt idx="695">
                  <c:v>8.0433785913589018E-2</c:v>
                </c:pt>
                <c:pt idx="696">
                  <c:v>8.1806017157168717E-2</c:v>
                </c:pt>
                <c:pt idx="697">
                  <c:v>8.2857610760178488E-2</c:v>
                </c:pt>
                <c:pt idx="698">
                  <c:v>8.333511981724312E-2</c:v>
                </c:pt>
                <c:pt idx="699">
                  <c:v>8.4193083886610537E-2</c:v>
                </c:pt>
                <c:pt idx="700">
                  <c:v>8.5049880817073445E-2</c:v>
                </c:pt>
                <c:pt idx="701">
                  <c:v>8.5736878288611831E-2</c:v>
                </c:pt>
                <c:pt idx="702">
                  <c:v>8.6125224338896328E-2</c:v>
                </c:pt>
                <c:pt idx="703">
                  <c:v>8.6786246086860266E-2</c:v>
                </c:pt>
                <c:pt idx="704">
                  <c:v>8.7676423746044688E-2</c:v>
                </c:pt>
                <c:pt idx="705">
                  <c:v>8.8840913115635758E-2</c:v>
                </c:pt>
                <c:pt idx="706">
                  <c:v>8.9826061121990444E-2</c:v>
                </c:pt>
                <c:pt idx="707">
                  <c:v>9.1046400523019294E-2</c:v>
                </c:pt>
                <c:pt idx="708">
                  <c:v>9.2211489466632587E-2</c:v>
                </c:pt>
                <c:pt idx="709">
                  <c:v>9.3551654461889469E-2</c:v>
                </c:pt>
                <c:pt idx="710">
                  <c:v>9.4704416554244192E-2</c:v>
                </c:pt>
                <c:pt idx="711">
                  <c:v>9.5847132851342942E-2</c:v>
                </c:pt>
                <c:pt idx="712">
                  <c:v>9.7063562888099419E-2</c:v>
                </c:pt>
                <c:pt idx="713">
                  <c:v>9.8287050165817402E-2</c:v>
                </c:pt>
                <c:pt idx="714">
                  <c:v>9.953407847310726E-2</c:v>
                </c:pt>
                <c:pt idx="715">
                  <c:v>0.10092429536805302</c:v>
                </c:pt>
                <c:pt idx="716">
                  <c:v>0.10190203766718137</c:v>
                </c:pt>
                <c:pt idx="717">
                  <c:v>0.10305122116057314</c:v>
                </c:pt>
                <c:pt idx="718">
                  <c:v>0.10445386407086621</c:v>
                </c:pt>
                <c:pt idx="719">
                  <c:v>0.10551895639536793</c:v>
                </c:pt>
                <c:pt idx="720">
                  <c:v>0.10649471968393208</c:v>
                </c:pt>
                <c:pt idx="721">
                  <c:v>0.10746295983453331</c:v>
                </c:pt>
                <c:pt idx="722">
                  <c:v>0.1085769749530308</c:v>
                </c:pt>
                <c:pt idx="723">
                  <c:v>0.10992566365451092</c:v>
                </c:pt>
                <c:pt idx="724">
                  <c:v>0.1107986267589192</c:v>
                </c:pt>
                <c:pt idx="725">
                  <c:v>0.11163329049160087</c:v>
                </c:pt>
                <c:pt idx="726">
                  <c:v>0.11276195124855747</c:v>
                </c:pt>
                <c:pt idx="727">
                  <c:v>0.11352763264116261</c:v>
                </c:pt>
                <c:pt idx="728">
                  <c:v>0.11425571845453837</c:v>
                </c:pt>
                <c:pt idx="729">
                  <c:v>0.11474620964185428</c:v>
                </c:pt>
                <c:pt idx="730">
                  <c:v>0.11535502298607024</c:v>
                </c:pt>
                <c:pt idx="731">
                  <c:v>0.11585745312772207</c:v>
                </c:pt>
                <c:pt idx="732">
                  <c:v>0.11621710141141825</c:v>
                </c:pt>
                <c:pt idx="733">
                  <c:v>0.11652271827762205</c:v>
                </c:pt>
                <c:pt idx="734">
                  <c:v>0.11715120046364759</c:v>
                </c:pt>
                <c:pt idx="735">
                  <c:v>0.11805500264676866</c:v>
                </c:pt>
                <c:pt idx="736">
                  <c:v>0.11881956942251724</c:v>
                </c:pt>
                <c:pt idx="737">
                  <c:v>0.1193273303630438</c:v>
                </c:pt>
                <c:pt idx="738">
                  <c:v>0.11993653019927993</c:v>
                </c:pt>
                <c:pt idx="739">
                  <c:v>0.12043901956458627</c:v>
                </c:pt>
                <c:pt idx="740">
                  <c:v>0.12086603248642021</c:v>
                </c:pt>
                <c:pt idx="741">
                  <c:v>0.12109897280788505</c:v>
                </c:pt>
                <c:pt idx="742">
                  <c:v>0.1212177915251986</c:v>
                </c:pt>
                <c:pt idx="743">
                  <c:v>0.12164887738084877</c:v>
                </c:pt>
                <c:pt idx="744">
                  <c:v>0.12176516958519354</c:v>
                </c:pt>
                <c:pt idx="745">
                  <c:v>0.12184025130120754</c:v>
                </c:pt>
                <c:pt idx="746">
                  <c:v>0.12211837441622266</c:v>
                </c:pt>
                <c:pt idx="747">
                  <c:v>0.12244656510849221</c:v>
                </c:pt>
                <c:pt idx="748">
                  <c:v>0.12282664479460592</c:v>
                </c:pt>
                <c:pt idx="749">
                  <c:v>0.12295635720248196</c:v>
                </c:pt>
                <c:pt idx="750">
                  <c:v>0.12305625655470323</c:v>
                </c:pt>
                <c:pt idx="751">
                  <c:v>0.1234243362753619</c:v>
                </c:pt>
                <c:pt idx="752">
                  <c:v>0.12339916674326071</c:v>
                </c:pt>
                <c:pt idx="753">
                  <c:v>0.12345911578926329</c:v>
                </c:pt>
                <c:pt idx="754">
                  <c:v>0.12340317708335234</c:v>
                </c:pt>
                <c:pt idx="755">
                  <c:v>0.12360198562931543</c:v>
                </c:pt>
                <c:pt idx="756">
                  <c:v>0.12407544411844836</c:v>
                </c:pt>
                <c:pt idx="757">
                  <c:v>0.12430006396527478</c:v>
                </c:pt>
                <c:pt idx="758">
                  <c:v>0.12455708357138114</c:v>
                </c:pt>
                <c:pt idx="759">
                  <c:v>0.12505857656950659</c:v>
                </c:pt>
                <c:pt idx="760">
                  <c:v>0.12516079342324224</c:v>
                </c:pt>
                <c:pt idx="761">
                  <c:v>0.12529272440441527</c:v>
                </c:pt>
                <c:pt idx="762">
                  <c:v>0.12502446106017906</c:v>
                </c:pt>
                <c:pt idx="763">
                  <c:v>0.12443957524491996</c:v>
                </c:pt>
                <c:pt idx="764">
                  <c:v>0.12413380694200578</c:v>
                </c:pt>
                <c:pt idx="765">
                  <c:v>0.12401912048687318</c:v>
                </c:pt>
                <c:pt idx="766">
                  <c:v>0.12395422165672272</c:v>
                </c:pt>
                <c:pt idx="767">
                  <c:v>0.12382269598553455</c:v>
                </c:pt>
                <c:pt idx="768">
                  <c:v>0.12386800080816093</c:v>
                </c:pt>
                <c:pt idx="769">
                  <c:v>0.12398910060164355</c:v>
                </c:pt>
                <c:pt idx="770">
                  <c:v>0.12434984503640642</c:v>
                </c:pt>
                <c:pt idx="771">
                  <c:v>0.12453901197295256</c:v>
                </c:pt>
                <c:pt idx="772">
                  <c:v>0.12446602559105366</c:v>
                </c:pt>
                <c:pt idx="773">
                  <c:v>0.12416729559190773</c:v>
                </c:pt>
                <c:pt idx="774">
                  <c:v>0.12406188728146723</c:v>
                </c:pt>
                <c:pt idx="775">
                  <c:v>0.12368694597493704</c:v>
                </c:pt>
                <c:pt idx="776">
                  <c:v>0.12342483599766037</c:v>
                </c:pt>
                <c:pt idx="777">
                  <c:v>0.12301251797663178</c:v>
                </c:pt>
                <c:pt idx="778">
                  <c:v>0.12260465596427729</c:v>
                </c:pt>
                <c:pt idx="779">
                  <c:v>0.1223392380439185</c:v>
                </c:pt>
                <c:pt idx="780">
                  <c:v>0.12233011266295367</c:v>
                </c:pt>
                <c:pt idx="781">
                  <c:v>0.12236234920011078</c:v>
                </c:pt>
                <c:pt idx="782">
                  <c:v>0.12240711143276646</c:v>
                </c:pt>
                <c:pt idx="783">
                  <c:v>0.12242489142941551</c:v>
                </c:pt>
                <c:pt idx="784">
                  <c:v>0.12241951986903271</c:v>
                </c:pt>
                <c:pt idx="785">
                  <c:v>0.12251969822273207</c:v>
                </c:pt>
                <c:pt idx="786">
                  <c:v>0.12257388099948253</c:v>
                </c:pt>
                <c:pt idx="787">
                  <c:v>0.12254631888029842</c:v>
                </c:pt>
                <c:pt idx="788">
                  <c:v>0.12264394558469341</c:v>
                </c:pt>
                <c:pt idx="789">
                  <c:v>0.12270622665183541</c:v>
                </c:pt>
                <c:pt idx="790">
                  <c:v>0.12322720824417206</c:v>
                </c:pt>
                <c:pt idx="791">
                  <c:v>0.12367815744260509</c:v>
                </c:pt>
                <c:pt idx="792">
                  <c:v>0.1241609092986266</c:v>
                </c:pt>
                <c:pt idx="793">
                  <c:v>0.12453561338591192</c:v>
                </c:pt>
                <c:pt idx="794">
                  <c:v>0.12454839280896315</c:v>
                </c:pt>
                <c:pt idx="795">
                  <c:v>0.12460100569485187</c:v>
                </c:pt>
                <c:pt idx="796">
                  <c:v>0.12469065540380907</c:v>
                </c:pt>
                <c:pt idx="797">
                  <c:v>0.12445927838669851</c:v>
                </c:pt>
                <c:pt idx="798">
                  <c:v>0.12456677447307021</c:v>
                </c:pt>
                <c:pt idx="799">
                  <c:v>0.12494785646560723</c:v>
                </c:pt>
                <c:pt idx="800">
                  <c:v>0.12531957953335038</c:v>
                </c:pt>
                <c:pt idx="801">
                  <c:v>0.12609083627137824</c:v>
                </c:pt>
                <c:pt idx="802">
                  <c:v>0.12673534423711963</c:v>
                </c:pt>
                <c:pt idx="803">
                  <c:v>0.12785599253458454</c:v>
                </c:pt>
                <c:pt idx="804">
                  <c:v>0.12908260505394359</c:v>
                </c:pt>
                <c:pt idx="805">
                  <c:v>0.13322933362322645</c:v>
                </c:pt>
                <c:pt idx="806">
                  <c:v>0.13401303545740492</c:v>
                </c:pt>
                <c:pt idx="807">
                  <c:v>0.1347967372915834</c:v>
                </c:pt>
                <c:pt idx="808">
                  <c:v>0.13558043912576187</c:v>
                </c:pt>
                <c:pt idx="809">
                  <c:v>0.13636414095994034</c:v>
                </c:pt>
                <c:pt idx="810">
                  <c:v>0.13714784279411882</c:v>
                </c:pt>
                <c:pt idx="811">
                  <c:v>0.13793154462829729</c:v>
                </c:pt>
                <c:pt idx="812">
                  <c:v>0.13871524646247577</c:v>
                </c:pt>
                <c:pt idx="813">
                  <c:v>0.13949894829665424</c:v>
                </c:pt>
                <c:pt idx="814">
                  <c:v>0.14028265013083283</c:v>
                </c:pt>
                <c:pt idx="815">
                  <c:v>0.14194666483329338</c:v>
                </c:pt>
                <c:pt idx="816">
                  <c:v>0.14369529791836533</c:v>
                </c:pt>
                <c:pt idx="817">
                  <c:v>0.14561525908388773</c:v>
                </c:pt>
                <c:pt idx="818">
                  <c:v>0.14791871313634766</c:v>
                </c:pt>
                <c:pt idx="819">
                  <c:v>0.15021274683540814</c:v>
                </c:pt>
                <c:pt idx="820">
                  <c:v>0.15262124070038247</c:v>
                </c:pt>
                <c:pt idx="821">
                  <c:v>0.15528762572145691</c:v>
                </c:pt>
                <c:pt idx="822">
                  <c:v>0.15781089672772222</c:v>
                </c:pt>
                <c:pt idx="823">
                  <c:v>0.16092549691288685</c:v>
                </c:pt>
                <c:pt idx="824">
                  <c:v>0.16408227838584294</c:v>
                </c:pt>
                <c:pt idx="825">
                  <c:v>0.16686353175981516</c:v>
                </c:pt>
                <c:pt idx="826">
                  <c:v>0.16922264425260392</c:v>
                </c:pt>
                <c:pt idx="827">
                  <c:v>0.17163845254992316</c:v>
                </c:pt>
                <c:pt idx="828">
                  <c:v>0.17416420987518919</c:v>
                </c:pt>
                <c:pt idx="829">
                  <c:v>0.1768704746879092</c:v>
                </c:pt>
                <c:pt idx="830">
                  <c:v>0.17905270748329333</c:v>
                </c:pt>
                <c:pt idx="831">
                  <c:v>0.18072871701439944</c:v>
                </c:pt>
                <c:pt idx="832">
                  <c:v>0.18277463441882713</c:v>
                </c:pt>
                <c:pt idx="833">
                  <c:v>0.18526617877948534</c:v>
                </c:pt>
                <c:pt idx="834">
                  <c:v>0.18753684015705194</c:v>
                </c:pt>
                <c:pt idx="835">
                  <c:v>0.18950093672711982</c:v>
                </c:pt>
                <c:pt idx="836">
                  <c:v>0.19078681801921157</c:v>
                </c:pt>
                <c:pt idx="837">
                  <c:v>0.19203683821258466</c:v>
                </c:pt>
                <c:pt idx="838">
                  <c:v>0.19335013428679843</c:v>
                </c:pt>
                <c:pt idx="839">
                  <c:v>0.19479728093421361</c:v>
                </c:pt>
                <c:pt idx="840">
                  <c:v>0.19577468593775876</c:v>
                </c:pt>
                <c:pt idx="841">
                  <c:v>0.19680303000590207</c:v>
                </c:pt>
                <c:pt idx="842">
                  <c:v>0.19728029747873935</c:v>
                </c:pt>
                <c:pt idx="843">
                  <c:v>0.19795241297086894</c:v>
                </c:pt>
                <c:pt idx="844">
                  <c:v>0.19828749650773256</c:v>
                </c:pt>
                <c:pt idx="845">
                  <c:v>0.19847505959278616</c:v>
                </c:pt>
                <c:pt idx="846">
                  <c:v>0.19815851591721664</c:v>
                </c:pt>
                <c:pt idx="847">
                  <c:v>0.19796849835718686</c:v>
                </c:pt>
                <c:pt idx="848">
                  <c:v>0.19736053843799017</c:v>
                </c:pt>
                <c:pt idx="849">
                  <c:v>0.19666718510716547</c:v>
                </c:pt>
                <c:pt idx="850">
                  <c:v>0.1955794703903333</c:v>
                </c:pt>
                <c:pt idx="851">
                  <c:v>0.19437437269469704</c:v>
                </c:pt>
                <c:pt idx="852">
                  <c:v>0.1930055924568197</c:v>
                </c:pt>
                <c:pt idx="853">
                  <c:v>0.19141773287618616</c:v>
                </c:pt>
                <c:pt idx="854">
                  <c:v>0.18939618111974907</c:v>
                </c:pt>
                <c:pt idx="855">
                  <c:v>0.18719878788970623</c:v>
                </c:pt>
                <c:pt idx="856">
                  <c:v>0.18520269626295938</c:v>
                </c:pt>
                <c:pt idx="857">
                  <c:v>0.18334045594734974</c:v>
                </c:pt>
                <c:pt idx="858">
                  <c:v>0.18115798308461337</c:v>
                </c:pt>
                <c:pt idx="859">
                  <c:v>0.17909194339285381</c:v>
                </c:pt>
                <c:pt idx="860">
                  <c:v>0.17657688277026129</c:v>
                </c:pt>
                <c:pt idx="861">
                  <c:v>0.17403283166718922</c:v>
                </c:pt>
                <c:pt idx="862">
                  <c:v>0.17155887072787798</c:v>
                </c:pt>
                <c:pt idx="863">
                  <c:v>0.16860174507971198</c:v>
                </c:pt>
                <c:pt idx="864">
                  <c:v>0.16528911155832005</c:v>
                </c:pt>
                <c:pt idx="865">
                  <c:v>0.1621779844780597</c:v>
                </c:pt>
                <c:pt idx="866">
                  <c:v>0.15927477413332741</c:v>
                </c:pt>
                <c:pt idx="867">
                  <c:v>0.15664003197871879</c:v>
                </c:pt>
                <c:pt idx="868">
                  <c:v>0.15383354745175787</c:v>
                </c:pt>
                <c:pt idx="869">
                  <c:v>0.150887642339608</c:v>
                </c:pt>
                <c:pt idx="870">
                  <c:v>0.14801435506555161</c:v>
                </c:pt>
                <c:pt idx="871">
                  <c:v>0.14514105579300982</c:v>
                </c:pt>
                <c:pt idx="872">
                  <c:v>0.14185759105033321</c:v>
                </c:pt>
                <c:pt idx="873">
                  <c:v>0.13850188030993602</c:v>
                </c:pt>
                <c:pt idx="874">
                  <c:v>0.13540469016642026</c:v>
                </c:pt>
                <c:pt idx="875">
                  <c:v>0.13211180419734703</c:v>
                </c:pt>
                <c:pt idx="876">
                  <c:v>0.1291565138757752</c:v>
                </c:pt>
                <c:pt idx="877">
                  <c:v>0.12647810891105304</c:v>
                </c:pt>
                <c:pt idx="878">
                  <c:v>0.1238603182238458</c:v>
                </c:pt>
                <c:pt idx="879">
                  <c:v>0.12155902748437702</c:v>
                </c:pt>
                <c:pt idx="880">
                  <c:v>0.11936906776841084</c:v>
                </c:pt>
                <c:pt idx="881">
                  <c:v>0.11701480000596888</c:v>
                </c:pt>
                <c:pt idx="882">
                  <c:v>0.11500682975670058</c:v>
                </c:pt>
                <c:pt idx="883">
                  <c:v>0.11284271292771057</c:v>
                </c:pt>
                <c:pt idx="884">
                  <c:v>0.11071650434999608</c:v>
                </c:pt>
                <c:pt idx="885">
                  <c:v>0.1086629192359688</c:v>
                </c:pt>
                <c:pt idx="886">
                  <c:v>0.10643345154572634</c:v>
                </c:pt>
                <c:pt idx="887">
                  <c:v>0.10439652363544286</c:v>
                </c:pt>
                <c:pt idx="888">
                  <c:v>0.10260574765597602</c:v>
                </c:pt>
                <c:pt idx="889">
                  <c:v>0.10044189993535609</c:v>
                </c:pt>
                <c:pt idx="890">
                  <c:v>9.8497248749056618E-2</c:v>
                </c:pt>
                <c:pt idx="891">
                  <c:v>9.6623204770072524E-2</c:v>
                </c:pt>
                <c:pt idx="892">
                  <c:v>9.4707449235470226E-2</c:v>
                </c:pt>
                <c:pt idx="893">
                  <c:v>9.3569221973356181E-2</c:v>
                </c:pt>
                <c:pt idx="894">
                  <c:v>9.2020246886517582E-2</c:v>
                </c:pt>
                <c:pt idx="895">
                  <c:v>9.0362324893592361E-2</c:v>
                </c:pt>
                <c:pt idx="896">
                  <c:v>8.9440423929640356E-2</c:v>
                </c:pt>
                <c:pt idx="897">
                  <c:v>8.8367723721311103E-2</c:v>
                </c:pt>
                <c:pt idx="898">
                  <c:v>8.7327265084868599E-2</c:v>
                </c:pt>
                <c:pt idx="899">
                  <c:v>8.6247871009438801E-2</c:v>
                </c:pt>
                <c:pt idx="900">
                  <c:v>8.5069039865628082E-2</c:v>
                </c:pt>
                <c:pt idx="901">
                  <c:v>8.3911506076682685E-2</c:v>
                </c:pt>
                <c:pt idx="902">
                  <c:v>8.2813875949925037E-2</c:v>
                </c:pt>
                <c:pt idx="903">
                  <c:v>8.1723275233166665E-2</c:v>
                </c:pt>
                <c:pt idx="904">
                  <c:v>8.085609349781453E-2</c:v>
                </c:pt>
                <c:pt idx="905">
                  <c:v>8.0055912558453818E-2</c:v>
                </c:pt>
                <c:pt idx="906">
                  <c:v>7.9089852876872729E-2</c:v>
                </c:pt>
                <c:pt idx="907">
                  <c:v>7.8006885327886993E-2</c:v>
                </c:pt>
                <c:pt idx="908">
                  <c:v>7.7315057849442564E-2</c:v>
                </c:pt>
                <c:pt idx="909">
                  <c:v>7.6522214198759292E-2</c:v>
                </c:pt>
                <c:pt idx="910">
                  <c:v>7.536352360551897E-2</c:v>
                </c:pt>
                <c:pt idx="911">
                  <c:v>7.4194663005311343E-2</c:v>
                </c:pt>
                <c:pt idx="912">
                  <c:v>7.3120795705754693E-2</c:v>
                </c:pt>
                <c:pt idx="913">
                  <c:v>7.2201560362629313E-2</c:v>
                </c:pt>
                <c:pt idx="914">
                  <c:v>7.1066399884056233E-2</c:v>
                </c:pt>
                <c:pt idx="915">
                  <c:v>6.956014208336489E-2</c:v>
                </c:pt>
                <c:pt idx="916">
                  <c:v>6.8737094527136E-2</c:v>
                </c:pt>
                <c:pt idx="917">
                  <c:v>6.7967434802878285E-2</c:v>
                </c:pt>
                <c:pt idx="918">
                  <c:v>6.7743807059035599E-2</c:v>
                </c:pt>
                <c:pt idx="919">
                  <c:v>6.7526423843009692E-2</c:v>
                </c:pt>
                <c:pt idx="920">
                  <c:v>6.7118028400939708E-2</c:v>
                </c:pt>
                <c:pt idx="921">
                  <c:v>6.6631899904505576E-2</c:v>
                </c:pt>
                <c:pt idx="922">
                  <c:v>6.6507168582296911E-2</c:v>
                </c:pt>
                <c:pt idx="923">
                  <c:v>6.5649593775600451E-2</c:v>
                </c:pt>
                <c:pt idx="924">
                  <c:v>6.473483183668241E-2</c:v>
                </c:pt>
                <c:pt idx="925">
                  <c:v>6.3562987635382553E-2</c:v>
                </c:pt>
                <c:pt idx="926">
                  <c:v>6.252252534039153E-2</c:v>
                </c:pt>
                <c:pt idx="927">
                  <c:v>6.2307991447963215E-2</c:v>
                </c:pt>
                <c:pt idx="928">
                  <c:v>6.1768391942729498E-2</c:v>
                </c:pt>
                <c:pt idx="929">
                  <c:v>6.0975443666046319E-2</c:v>
                </c:pt>
                <c:pt idx="930">
                  <c:v>6.0379022586691505E-2</c:v>
                </c:pt>
                <c:pt idx="931">
                  <c:v>6.0235000071084947E-2</c:v>
                </c:pt>
                <c:pt idx="932">
                  <c:v>6.0035732337128278E-2</c:v>
                </c:pt>
                <c:pt idx="933">
                  <c:v>5.9751107463951826E-2</c:v>
                </c:pt>
                <c:pt idx="934">
                  <c:v>5.8832753497891549E-2</c:v>
                </c:pt>
                <c:pt idx="935">
                  <c:v>5.8239742087112988E-2</c:v>
                </c:pt>
                <c:pt idx="936">
                  <c:v>5.7588985765093158E-2</c:v>
                </c:pt>
                <c:pt idx="937">
                  <c:v>5.7553301592326814E-2</c:v>
                </c:pt>
                <c:pt idx="938">
                  <c:v>5.7141818928964042E-2</c:v>
                </c:pt>
                <c:pt idx="939">
                  <c:v>5.6970707393814907E-2</c:v>
                </c:pt>
                <c:pt idx="940">
                  <c:v>5.651631098621504E-2</c:v>
                </c:pt>
                <c:pt idx="941">
                  <c:v>5.6079183120361774E-2</c:v>
                </c:pt>
                <c:pt idx="942">
                  <c:v>5.5757408567933861E-2</c:v>
                </c:pt>
                <c:pt idx="943">
                  <c:v>5.5669765988644364E-2</c:v>
                </c:pt>
                <c:pt idx="944">
                  <c:v>5.5380048565134399E-2</c:v>
                </c:pt>
                <c:pt idx="945">
                  <c:v>5.513793190208803E-2</c:v>
                </c:pt>
                <c:pt idx="946">
                  <c:v>5.4319085499064841E-2</c:v>
                </c:pt>
                <c:pt idx="947">
                  <c:v>5.401026946313197E-2</c:v>
                </c:pt>
                <c:pt idx="948">
                  <c:v>5.3635877270471394E-2</c:v>
                </c:pt>
                <c:pt idx="949">
                  <c:v>5.3410144221042219E-2</c:v>
                </c:pt>
                <c:pt idx="950">
                  <c:v>5.3086598674338556E-2</c:v>
                </c:pt>
                <c:pt idx="951">
                  <c:v>5.2491189346741143E-2</c:v>
                </c:pt>
                <c:pt idx="952">
                  <c:v>5.2211980465502898E-2</c:v>
                </c:pt>
                <c:pt idx="953">
                  <c:v>5.2498700967524937E-2</c:v>
                </c:pt>
                <c:pt idx="954">
                  <c:v>5.2643759143588112E-2</c:v>
                </c:pt>
                <c:pt idx="955">
                  <c:v>5.2765605193435386E-2</c:v>
                </c:pt>
                <c:pt idx="956">
                  <c:v>5.2649793337969583E-2</c:v>
                </c:pt>
                <c:pt idx="957">
                  <c:v>5.2320391865080411E-2</c:v>
                </c:pt>
                <c:pt idx="958">
                  <c:v>5.1860682767202758E-2</c:v>
                </c:pt>
                <c:pt idx="959">
                  <c:v>5.1274740453813056E-2</c:v>
                </c:pt>
                <c:pt idx="960">
                  <c:v>5.0392699819295804E-2</c:v>
                </c:pt>
                <c:pt idx="961">
                  <c:v>4.928763864381721E-2</c:v>
                </c:pt>
                <c:pt idx="962">
                  <c:v>4.8688338477965706E-2</c:v>
                </c:pt>
                <c:pt idx="963">
                  <c:v>4.8420405676628676E-2</c:v>
                </c:pt>
                <c:pt idx="964">
                  <c:v>4.8361516563362711E-2</c:v>
                </c:pt>
                <c:pt idx="965">
                  <c:v>4.8221690297753562E-2</c:v>
                </c:pt>
                <c:pt idx="966">
                  <c:v>4.7743042469924703E-2</c:v>
                </c:pt>
                <c:pt idx="967">
                  <c:v>4.7414757207604727E-2</c:v>
                </c:pt>
                <c:pt idx="968">
                  <c:v>4.739316522157884E-2</c:v>
                </c:pt>
                <c:pt idx="969">
                  <c:v>4.714760846293E-2</c:v>
                </c:pt>
                <c:pt idx="970">
                  <c:v>4.6770040056256575E-2</c:v>
                </c:pt>
                <c:pt idx="971">
                  <c:v>4.6637410431953741E-2</c:v>
                </c:pt>
                <c:pt idx="972">
                  <c:v>4.6580221572783319E-2</c:v>
                </c:pt>
                <c:pt idx="973">
                  <c:v>4.6740190181659196E-2</c:v>
                </c:pt>
                <c:pt idx="974">
                  <c:v>4.6495446676643633E-2</c:v>
                </c:pt>
                <c:pt idx="975">
                  <c:v>4.6001510348721256E-2</c:v>
                </c:pt>
                <c:pt idx="976">
                  <c:v>4.5419112512720121E-2</c:v>
                </c:pt>
                <c:pt idx="977">
                  <c:v>4.5042459964844329E-2</c:v>
                </c:pt>
                <c:pt idx="978">
                  <c:v>4.4783104759457626E-2</c:v>
                </c:pt>
                <c:pt idx="979">
                  <c:v>4.4462718814054947E-2</c:v>
                </c:pt>
                <c:pt idx="980">
                  <c:v>4.3887152639474965E-2</c:v>
                </c:pt>
                <c:pt idx="981">
                  <c:v>4.3763822957982909E-2</c:v>
                </c:pt>
                <c:pt idx="982">
                  <c:v>4.3399972941679653E-2</c:v>
                </c:pt>
                <c:pt idx="983">
                  <c:v>4.3365643350636911E-2</c:v>
                </c:pt>
                <c:pt idx="984">
                  <c:v>4.3349624897106864E-2</c:v>
                </c:pt>
                <c:pt idx="985">
                  <c:v>4.3304092194300536E-2</c:v>
                </c:pt>
                <c:pt idx="986">
                  <c:v>4.3757750339929291E-2</c:v>
                </c:pt>
                <c:pt idx="987">
                  <c:v>4.4156606249058782E-2</c:v>
                </c:pt>
                <c:pt idx="988">
                  <c:v>4.4075327053146741E-2</c:v>
                </c:pt>
                <c:pt idx="989">
                  <c:v>4.449445263415204E-2</c:v>
                </c:pt>
                <c:pt idx="990">
                  <c:v>4.4297515311012434E-2</c:v>
                </c:pt>
                <c:pt idx="991">
                  <c:v>4.406938355690411E-2</c:v>
                </c:pt>
                <c:pt idx="992">
                  <c:v>4.3802116515417489E-2</c:v>
                </c:pt>
                <c:pt idx="993">
                  <c:v>4.3139809353668984E-2</c:v>
                </c:pt>
                <c:pt idx="994">
                  <c:v>4.2505032549715722E-2</c:v>
                </c:pt>
                <c:pt idx="995">
                  <c:v>4.2203596607704612E-2</c:v>
                </c:pt>
                <c:pt idx="996">
                  <c:v>4.1616549601603083E-2</c:v>
                </c:pt>
                <c:pt idx="997">
                  <c:v>4.1249139241366597E-2</c:v>
                </c:pt>
                <c:pt idx="998">
                  <c:v>4.108920592753864E-2</c:v>
                </c:pt>
                <c:pt idx="999">
                  <c:v>4.0677438322671906E-2</c:v>
                </c:pt>
                <c:pt idx="1000">
                  <c:v>4.0277350105207624E-2</c:v>
                </c:pt>
                <c:pt idx="1001">
                  <c:v>3.9996253262299254E-2</c:v>
                </c:pt>
                <c:pt idx="1002">
                  <c:v>3.994110432466387E-2</c:v>
                </c:pt>
                <c:pt idx="1003">
                  <c:v>3.9875024142795937E-2</c:v>
                </c:pt>
                <c:pt idx="1004">
                  <c:v>4.0034199909371251E-2</c:v>
                </c:pt>
                <c:pt idx="1005">
                  <c:v>3.9894541146810805E-2</c:v>
                </c:pt>
                <c:pt idx="1006">
                  <c:v>3.9766888265685918E-2</c:v>
                </c:pt>
                <c:pt idx="1007">
                  <c:v>3.9583398399670497E-2</c:v>
                </c:pt>
                <c:pt idx="1008">
                  <c:v>3.9482774752500185E-2</c:v>
                </c:pt>
                <c:pt idx="1009">
                  <c:v>3.9352481933978896E-2</c:v>
                </c:pt>
                <c:pt idx="1010">
                  <c:v>3.9045754656644935E-2</c:v>
                </c:pt>
                <c:pt idx="1011">
                  <c:v>3.8576752444713716E-2</c:v>
                </c:pt>
                <c:pt idx="1012">
                  <c:v>3.8160540058804225E-2</c:v>
                </c:pt>
                <c:pt idx="1013">
                  <c:v>3.7690245717905989E-2</c:v>
                </c:pt>
                <c:pt idx="1014">
                  <c:v>3.6946503243419158E-2</c:v>
                </c:pt>
                <c:pt idx="1015">
                  <c:v>3.6493887991709953E-2</c:v>
                </c:pt>
                <c:pt idx="1016">
                  <c:v>3.6060342321347673E-2</c:v>
                </c:pt>
                <c:pt idx="1017">
                  <c:v>3.5872184266345856E-2</c:v>
                </c:pt>
                <c:pt idx="1018">
                  <c:v>3.5740535649659462E-2</c:v>
                </c:pt>
                <c:pt idx="1019">
                  <c:v>3.5770599776217729E-2</c:v>
                </c:pt>
                <c:pt idx="1020">
                  <c:v>3.5709317051485057E-2</c:v>
                </c:pt>
                <c:pt idx="1021">
                  <c:v>3.6066863489038772E-2</c:v>
                </c:pt>
                <c:pt idx="1022">
                  <c:v>3.6385942952542924E-2</c:v>
                </c:pt>
                <c:pt idx="1023">
                  <c:v>3.6329150127118105E-2</c:v>
                </c:pt>
                <c:pt idx="1024">
                  <c:v>3.6551784171038722E-2</c:v>
                </c:pt>
                <c:pt idx="1025">
                  <c:v>3.6923764142892716E-2</c:v>
                </c:pt>
                <c:pt idx="1026">
                  <c:v>3.6675015337912766E-2</c:v>
                </c:pt>
                <c:pt idx="1027">
                  <c:v>3.7110771596356083E-2</c:v>
                </c:pt>
                <c:pt idx="1028">
                  <c:v>3.7469927422459186E-2</c:v>
                </c:pt>
                <c:pt idx="1029">
                  <c:v>3.7509604707263347E-2</c:v>
                </c:pt>
                <c:pt idx="1030">
                  <c:v>3.7235648851051517E-2</c:v>
                </c:pt>
                <c:pt idx="1031">
                  <c:v>3.6804107192938758E-2</c:v>
                </c:pt>
                <c:pt idx="1032">
                  <c:v>3.6577425158580874E-2</c:v>
                </c:pt>
                <c:pt idx="1033">
                  <c:v>3.6446106454247389E-2</c:v>
                </c:pt>
                <c:pt idx="1034">
                  <c:v>3.6019005955234815E-2</c:v>
                </c:pt>
                <c:pt idx="1035">
                  <c:v>3.5377265630992846E-2</c:v>
                </c:pt>
                <c:pt idx="1036">
                  <c:v>3.4904783150484613E-2</c:v>
                </c:pt>
                <c:pt idx="1037">
                  <c:v>3.5025829215648473E-2</c:v>
                </c:pt>
                <c:pt idx="1038">
                  <c:v>3.5362764976894563E-2</c:v>
                </c:pt>
                <c:pt idx="1039">
                  <c:v>3.5414613155701463E-2</c:v>
                </c:pt>
                <c:pt idx="1040">
                  <c:v>3.5548675327576072E-2</c:v>
                </c:pt>
                <c:pt idx="1041">
                  <c:v>3.5760341159016884E-2</c:v>
                </c:pt>
                <c:pt idx="1042">
                  <c:v>3.6016113416026396E-2</c:v>
                </c:pt>
                <c:pt idx="1043">
                  <c:v>3.6245871552185518E-2</c:v>
                </c:pt>
                <c:pt idx="1044">
                  <c:v>3.6254867764178543E-2</c:v>
                </c:pt>
                <c:pt idx="1045">
                  <c:v>3.6028669836180784E-2</c:v>
                </c:pt>
                <c:pt idx="1046">
                  <c:v>3.6037198135418919E-2</c:v>
                </c:pt>
                <c:pt idx="1047">
                  <c:v>3.5876411025971326E-2</c:v>
                </c:pt>
                <c:pt idx="1048">
                  <c:v>3.56538299282428E-2</c:v>
                </c:pt>
                <c:pt idx="1049">
                  <c:v>3.5552510084658318E-2</c:v>
                </c:pt>
                <c:pt idx="1050">
                  <c:v>3.5860512268686959E-2</c:v>
                </c:pt>
                <c:pt idx="1051">
                  <c:v>3.6044532101270406E-2</c:v>
                </c:pt>
                <c:pt idx="1052">
                  <c:v>3.5681612742671787E-2</c:v>
                </c:pt>
                <c:pt idx="1053">
                  <c:v>3.4947592969590068E-2</c:v>
                </c:pt>
                <c:pt idx="1054">
                  <c:v>3.428581249609515E-2</c:v>
                </c:pt>
                <c:pt idx="1055">
                  <c:v>3.3336256635042236E-2</c:v>
                </c:pt>
                <c:pt idx="1056">
                  <c:v>3.2574188807854482E-2</c:v>
                </c:pt>
                <c:pt idx="1057">
                  <c:v>3.1501635813639295E-2</c:v>
                </c:pt>
                <c:pt idx="1058">
                  <c:v>3.0373994658237154E-2</c:v>
                </c:pt>
                <c:pt idx="1059">
                  <c:v>3.0184442612662676E-2</c:v>
                </c:pt>
                <c:pt idx="1060">
                  <c:v>3.0317224875986946E-2</c:v>
                </c:pt>
                <c:pt idx="1061">
                  <c:v>3.0477214753706336E-2</c:v>
                </c:pt>
                <c:pt idx="1062">
                  <c:v>3.1145632688868385E-2</c:v>
                </c:pt>
                <c:pt idx="1063">
                  <c:v>3.1620643090884817E-2</c:v>
                </c:pt>
                <c:pt idx="1064">
                  <c:v>3.1535533604315463E-2</c:v>
                </c:pt>
                <c:pt idx="1065">
                  <c:v>3.1679155726340884E-2</c:v>
                </c:pt>
                <c:pt idx="1066">
                  <c:v>3.2099064821794296E-2</c:v>
                </c:pt>
                <c:pt idx="1067">
                  <c:v>3.199367226020388E-2</c:v>
                </c:pt>
                <c:pt idx="1068">
                  <c:v>3.2027606016478971E-2</c:v>
                </c:pt>
                <c:pt idx="1069">
                  <c:v>3.1943829883293619E-2</c:v>
                </c:pt>
                <c:pt idx="1070">
                  <c:v>3.191321892033467E-2</c:v>
                </c:pt>
                <c:pt idx="1071">
                  <c:v>3.230593903186034E-2</c:v>
                </c:pt>
                <c:pt idx="1072">
                  <c:v>3.2939645964577637E-2</c:v>
                </c:pt>
                <c:pt idx="1073">
                  <c:v>3.2736856529439785E-2</c:v>
                </c:pt>
                <c:pt idx="1074">
                  <c:v>3.2795422695193206E-2</c:v>
                </c:pt>
                <c:pt idx="1075">
                  <c:v>3.3090147418886266E-2</c:v>
                </c:pt>
                <c:pt idx="1076">
                  <c:v>3.320624343299463E-2</c:v>
                </c:pt>
                <c:pt idx="1077">
                  <c:v>3.343143313062414E-2</c:v>
                </c:pt>
                <c:pt idx="1078">
                  <c:v>3.3490260653783722E-2</c:v>
                </c:pt>
                <c:pt idx="1079">
                  <c:v>3.3382960304897798E-2</c:v>
                </c:pt>
                <c:pt idx="1080">
                  <c:v>3.3612301353163225E-2</c:v>
                </c:pt>
                <c:pt idx="1081">
                  <c:v>3.4141678379795884E-2</c:v>
                </c:pt>
                <c:pt idx="1082">
                  <c:v>3.4113243325586788E-2</c:v>
                </c:pt>
                <c:pt idx="1083">
                  <c:v>3.3560287455046099E-2</c:v>
                </c:pt>
                <c:pt idx="1084">
                  <c:v>3.2557144896672309E-2</c:v>
                </c:pt>
                <c:pt idx="1085">
                  <c:v>3.1842495526014064E-2</c:v>
                </c:pt>
                <c:pt idx="1086">
                  <c:v>3.0770876091796025E-2</c:v>
                </c:pt>
                <c:pt idx="1087">
                  <c:v>2.9618767403686456E-2</c:v>
                </c:pt>
                <c:pt idx="1088">
                  <c:v>2.8489451004367859E-2</c:v>
                </c:pt>
                <c:pt idx="1089">
                  <c:v>2.7894823612352682E-2</c:v>
                </c:pt>
                <c:pt idx="1090">
                  <c:v>2.7372553202025827E-2</c:v>
                </c:pt>
                <c:pt idx="1091">
                  <c:v>2.7693764817699938E-2</c:v>
                </c:pt>
                <c:pt idx="1092">
                  <c:v>2.7650380529230953E-2</c:v>
                </c:pt>
                <c:pt idx="1093">
                  <c:v>2.7880296473907218E-2</c:v>
                </c:pt>
                <c:pt idx="1094">
                  <c:v>2.820186389977658E-2</c:v>
                </c:pt>
                <c:pt idx="1095">
                  <c:v>2.8195965320228569E-2</c:v>
                </c:pt>
                <c:pt idx="1096">
                  <c:v>2.7807623375118364E-2</c:v>
                </c:pt>
                <c:pt idx="1097">
                  <c:v>2.8123697718283353E-2</c:v>
                </c:pt>
                <c:pt idx="1098">
                  <c:v>2.8164196431451724E-2</c:v>
                </c:pt>
                <c:pt idx="1099">
                  <c:v>2.8641639412929118E-2</c:v>
                </c:pt>
                <c:pt idx="1100">
                  <c:v>2.8575410884833896E-2</c:v>
                </c:pt>
                <c:pt idx="1101">
                  <c:v>2.8478883756242329E-2</c:v>
                </c:pt>
                <c:pt idx="1102">
                  <c:v>2.8273702739423132E-2</c:v>
                </c:pt>
                <c:pt idx="1103">
                  <c:v>2.8483240289415027E-2</c:v>
                </c:pt>
                <c:pt idx="1104">
                  <c:v>2.8449451914186907E-2</c:v>
                </c:pt>
                <c:pt idx="1105">
                  <c:v>2.8412388420581108E-2</c:v>
                </c:pt>
                <c:pt idx="1106">
                  <c:v>2.7852832262474786E-2</c:v>
                </c:pt>
                <c:pt idx="1107">
                  <c:v>2.7830911676122991E-2</c:v>
                </c:pt>
                <c:pt idx="1108">
                  <c:v>2.7441288764822651E-2</c:v>
                </c:pt>
                <c:pt idx="1109">
                  <c:v>2.7072204961498973E-2</c:v>
                </c:pt>
                <c:pt idx="1110">
                  <c:v>2.6572496153479855E-2</c:v>
                </c:pt>
                <c:pt idx="1111">
                  <c:v>2.6042189872877666E-2</c:v>
                </c:pt>
                <c:pt idx="1112">
                  <c:v>2.5479017881127393E-2</c:v>
                </c:pt>
                <c:pt idx="1113">
                  <c:v>2.5865881913954919E-2</c:v>
                </c:pt>
                <c:pt idx="1114">
                  <c:v>2.5907004493292765E-2</c:v>
                </c:pt>
                <c:pt idx="1115">
                  <c:v>2.6179790287861153E-2</c:v>
                </c:pt>
                <c:pt idx="1116">
                  <c:v>2.6848663341461625E-2</c:v>
                </c:pt>
                <c:pt idx="1117">
                  <c:v>2.7929346095470917E-2</c:v>
                </c:pt>
                <c:pt idx="1118">
                  <c:v>2.8508741012492185E-2</c:v>
                </c:pt>
                <c:pt idx="1119">
                  <c:v>2.9525453368643206E-2</c:v>
                </c:pt>
                <c:pt idx="1120">
                  <c:v>2.9602963853392041E-2</c:v>
                </c:pt>
                <c:pt idx="1121">
                  <c:v>3.0027470641655445E-2</c:v>
                </c:pt>
                <c:pt idx="1122">
                  <c:v>3.0399739569649177E-2</c:v>
                </c:pt>
                <c:pt idx="1123">
                  <c:v>3.0020014970565022E-2</c:v>
                </c:pt>
                <c:pt idx="1124">
                  <c:v>2.9270044836254304E-2</c:v>
                </c:pt>
                <c:pt idx="1125">
                  <c:v>2.9004811565079877E-2</c:v>
                </c:pt>
                <c:pt idx="1126">
                  <c:v>2.8187512297187446E-2</c:v>
                </c:pt>
                <c:pt idx="1127">
                  <c:v>2.7760346340957004E-2</c:v>
                </c:pt>
                <c:pt idx="1128">
                  <c:v>2.7384253908231064E-2</c:v>
                </c:pt>
                <c:pt idx="1129">
                  <c:v>2.70139070677686E-2</c:v>
                </c:pt>
                <c:pt idx="1130">
                  <c:v>2.7193442121020171E-2</c:v>
                </c:pt>
                <c:pt idx="1131">
                  <c:v>2.7546957733629196E-2</c:v>
                </c:pt>
                <c:pt idx="1132">
                  <c:v>2.7549674338883522E-2</c:v>
                </c:pt>
                <c:pt idx="1133">
                  <c:v>2.7709856767259358E-2</c:v>
                </c:pt>
                <c:pt idx="1134">
                  <c:v>2.7352616335430964E-2</c:v>
                </c:pt>
                <c:pt idx="1135">
                  <c:v>2.7528748746129823E-2</c:v>
                </c:pt>
                <c:pt idx="1136">
                  <c:v>2.7482425429266606E-2</c:v>
                </c:pt>
                <c:pt idx="1137">
                  <c:v>2.7466192694189755E-2</c:v>
                </c:pt>
                <c:pt idx="1138">
                  <c:v>2.7065706688399097E-2</c:v>
                </c:pt>
                <c:pt idx="1139">
                  <c:v>2.7279442445298417E-2</c:v>
                </c:pt>
                <c:pt idx="1140">
                  <c:v>2.7022213641326891E-2</c:v>
                </c:pt>
                <c:pt idx="1141">
                  <c:v>2.7022464727214174E-2</c:v>
                </c:pt>
                <c:pt idx="1142">
                  <c:v>2.6412088952546639E-2</c:v>
                </c:pt>
                <c:pt idx="1143">
                  <c:v>2.5850237386751594E-2</c:v>
                </c:pt>
                <c:pt idx="1144">
                  <c:v>2.5570054004860197E-2</c:v>
                </c:pt>
                <c:pt idx="1145">
                  <c:v>2.5483610677031046E-2</c:v>
                </c:pt>
                <c:pt idx="1146">
                  <c:v>2.5122542692168522E-2</c:v>
                </c:pt>
                <c:pt idx="1147">
                  <c:v>2.4697871965888463E-2</c:v>
                </c:pt>
                <c:pt idx="1148">
                  <c:v>2.455729261086232E-2</c:v>
                </c:pt>
                <c:pt idx="1149">
                  <c:v>2.4190234871000312E-2</c:v>
                </c:pt>
                <c:pt idx="1150">
                  <c:v>2.428991423574995E-2</c:v>
                </c:pt>
                <c:pt idx="1151">
                  <c:v>2.4790652058151168E-2</c:v>
                </c:pt>
                <c:pt idx="1152">
                  <c:v>2.4862606848844719E-2</c:v>
                </c:pt>
                <c:pt idx="1153">
                  <c:v>2.506420546715752E-2</c:v>
                </c:pt>
                <c:pt idx="1154">
                  <c:v>2.525681102147212E-2</c:v>
                </c:pt>
                <c:pt idx="1155">
                  <c:v>2.5170935971432273E-2</c:v>
                </c:pt>
                <c:pt idx="1156">
                  <c:v>2.5405550777018518E-2</c:v>
                </c:pt>
                <c:pt idx="1157">
                  <c:v>2.5637823634139217E-2</c:v>
                </c:pt>
                <c:pt idx="1158">
                  <c:v>2.4976982198562626E-2</c:v>
                </c:pt>
                <c:pt idx="1159">
                  <c:v>2.5024817782239216E-2</c:v>
                </c:pt>
                <c:pt idx="1160">
                  <c:v>2.4351387132358224E-2</c:v>
                </c:pt>
                <c:pt idx="1161">
                  <c:v>2.417797058300597E-2</c:v>
                </c:pt>
                <c:pt idx="1162">
                  <c:v>2.4309013249225749E-2</c:v>
                </c:pt>
                <c:pt idx="1163">
                  <c:v>2.423590523212224E-2</c:v>
                </c:pt>
                <c:pt idx="1164">
                  <c:v>2.4054026192307378E-2</c:v>
                </c:pt>
                <c:pt idx="1165">
                  <c:v>2.3699909459550472E-2</c:v>
                </c:pt>
                <c:pt idx="1166">
                  <c:v>2.3108807511599661E-2</c:v>
                </c:pt>
                <c:pt idx="1167">
                  <c:v>2.3422037643423654E-2</c:v>
                </c:pt>
                <c:pt idx="1168">
                  <c:v>2.3343558583772399E-2</c:v>
                </c:pt>
                <c:pt idx="1169">
                  <c:v>2.2873513146545829E-2</c:v>
                </c:pt>
                <c:pt idx="1170">
                  <c:v>2.1942933870796849E-2</c:v>
                </c:pt>
                <c:pt idx="1171">
                  <c:v>2.1290935319595979E-2</c:v>
                </c:pt>
                <c:pt idx="1172">
                  <c:v>2.0785327918965181E-2</c:v>
                </c:pt>
                <c:pt idx="1173">
                  <c:v>2.0877880618160434E-2</c:v>
                </c:pt>
                <c:pt idx="1174">
                  <c:v>2.0749931205927441E-2</c:v>
                </c:pt>
                <c:pt idx="1175">
                  <c:v>2.1085255650596012E-2</c:v>
                </c:pt>
                <c:pt idx="1176">
                  <c:v>2.1469204274330113E-2</c:v>
                </c:pt>
                <c:pt idx="1177">
                  <c:v>2.2205265874893396E-2</c:v>
                </c:pt>
                <c:pt idx="1178">
                  <c:v>2.2726755571045892E-2</c:v>
                </c:pt>
                <c:pt idx="1179">
                  <c:v>2.3463081170485851E-2</c:v>
                </c:pt>
                <c:pt idx="1180">
                  <c:v>2.3178271543839564E-2</c:v>
                </c:pt>
                <c:pt idx="1181">
                  <c:v>2.2998648596332848E-2</c:v>
                </c:pt>
                <c:pt idx="1182">
                  <c:v>2.2343618915704466E-2</c:v>
                </c:pt>
                <c:pt idx="1183">
                  <c:v>2.1906292780495933E-2</c:v>
                </c:pt>
                <c:pt idx="1184">
                  <c:v>2.1734864223364278E-2</c:v>
                </c:pt>
                <c:pt idx="1185">
                  <c:v>2.1871157725911243E-2</c:v>
                </c:pt>
                <c:pt idx="1186">
                  <c:v>2.2299215398484638E-2</c:v>
                </c:pt>
                <c:pt idx="1187">
                  <c:v>2.3291196951173078E-2</c:v>
                </c:pt>
                <c:pt idx="1188">
                  <c:v>2.3770026567020805E-2</c:v>
                </c:pt>
                <c:pt idx="1189">
                  <c:v>2.3850075092002154E-2</c:v>
                </c:pt>
                <c:pt idx="1190">
                  <c:v>2.3722646182343016E-2</c:v>
                </c:pt>
                <c:pt idx="1191">
                  <c:v>2.3971142903538113E-2</c:v>
                </c:pt>
                <c:pt idx="1192">
                  <c:v>2.3787383833209795E-2</c:v>
                </c:pt>
                <c:pt idx="1193">
                  <c:v>2.3469406573700453E-2</c:v>
                </c:pt>
                <c:pt idx="1194">
                  <c:v>2.2201005114903465E-2</c:v>
                </c:pt>
                <c:pt idx="1195">
                  <c:v>2.1174373141147146E-2</c:v>
                </c:pt>
                <c:pt idx="1196">
                  <c:v>2.0740505347844038E-2</c:v>
                </c:pt>
                <c:pt idx="1197">
                  <c:v>2.0414867370902423E-2</c:v>
                </c:pt>
                <c:pt idx="1198">
                  <c:v>1.9698268308641138E-2</c:v>
                </c:pt>
                <c:pt idx="1199">
                  <c:v>1.9174772691043708E-2</c:v>
                </c:pt>
                <c:pt idx="1200">
                  <c:v>1.8888360435671804E-2</c:v>
                </c:pt>
                <c:pt idx="1201">
                  <c:v>1.940948502535568E-2</c:v>
                </c:pt>
                <c:pt idx="1202">
                  <c:v>1.9876898740822595E-2</c:v>
                </c:pt>
                <c:pt idx="1203">
                  <c:v>2.0705253633767531E-2</c:v>
                </c:pt>
                <c:pt idx="1204">
                  <c:v>2.1153099546684595E-2</c:v>
                </c:pt>
                <c:pt idx="1205">
                  <c:v>2.1462320882554634E-2</c:v>
                </c:pt>
                <c:pt idx="1206">
                  <c:v>2.1674499322470116E-2</c:v>
                </c:pt>
                <c:pt idx="1207">
                  <c:v>2.2047536793732274E-2</c:v>
                </c:pt>
                <c:pt idx="1208">
                  <c:v>2.222254378584957E-2</c:v>
                </c:pt>
                <c:pt idx="1209">
                  <c:v>2.2550114982672766E-2</c:v>
                </c:pt>
                <c:pt idx="1210">
                  <c:v>2.2798318115967574E-2</c:v>
                </c:pt>
                <c:pt idx="1211">
                  <c:v>2.3342936424682277E-2</c:v>
                </c:pt>
                <c:pt idx="1212">
                  <c:v>2.4013158306809015E-2</c:v>
                </c:pt>
                <c:pt idx="1213">
                  <c:v>2.453360081802285E-2</c:v>
                </c:pt>
                <c:pt idx="1214">
                  <c:v>2.4449245420387983E-2</c:v>
                </c:pt>
                <c:pt idx="1215">
                  <c:v>2.4375709966189065E-2</c:v>
                </c:pt>
                <c:pt idx="1216">
                  <c:v>2.3609048558157524E-2</c:v>
                </c:pt>
                <c:pt idx="1217">
                  <c:v>2.3033219707259085E-2</c:v>
                </c:pt>
                <c:pt idx="1218">
                  <c:v>2.2476321416168225E-2</c:v>
                </c:pt>
                <c:pt idx="1219">
                  <c:v>2.1922176474167304E-2</c:v>
                </c:pt>
                <c:pt idx="1220">
                  <c:v>2.1263462878612388E-2</c:v>
                </c:pt>
                <c:pt idx="1221">
                  <c:v>2.1124787981168437E-2</c:v>
                </c:pt>
                <c:pt idx="1222">
                  <c:v>2.0479796834841343E-2</c:v>
                </c:pt>
                <c:pt idx="1223">
                  <c:v>2.0798869872462662E-2</c:v>
                </c:pt>
                <c:pt idx="1224">
                  <c:v>2.078325460567489E-2</c:v>
                </c:pt>
                <c:pt idx="1225">
                  <c:v>2.0803965037955285E-2</c:v>
                </c:pt>
                <c:pt idx="1226">
                  <c:v>2.0463731067569678E-2</c:v>
                </c:pt>
                <c:pt idx="1227">
                  <c:v>2.0533318255146309E-2</c:v>
                </c:pt>
                <c:pt idx="1228">
                  <c:v>2.0533886767718737E-2</c:v>
                </c:pt>
                <c:pt idx="1229">
                  <c:v>2.0973966932907324E-2</c:v>
                </c:pt>
                <c:pt idx="1230">
                  <c:v>2.113027768646316E-2</c:v>
                </c:pt>
                <c:pt idx="1231">
                  <c:v>2.1389080513383611E-2</c:v>
                </c:pt>
                <c:pt idx="1232">
                  <c:v>2.168231334972423E-2</c:v>
                </c:pt>
                <c:pt idx="1233">
                  <c:v>2.2705281431561856E-2</c:v>
                </c:pt>
                <c:pt idx="1234">
                  <c:v>2.351251453939749E-2</c:v>
                </c:pt>
                <c:pt idx="1235">
                  <c:v>2.422690219186752E-2</c:v>
                </c:pt>
                <c:pt idx="1236">
                  <c:v>2.4738246601084372E-2</c:v>
                </c:pt>
                <c:pt idx="1237">
                  <c:v>2.505468807056737E-2</c:v>
                </c:pt>
                <c:pt idx="1238">
                  <c:v>2.5421814569898171E-2</c:v>
                </c:pt>
                <c:pt idx="1239">
                  <c:v>2.521854636300094E-2</c:v>
                </c:pt>
                <c:pt idx="1240">
                  <c:v>2.4679329631041528E-2</c:v>
                </c:pt>
                <c:pt idx="1241">
                  <c:v>2.4149455396318437E-2</c:v>
                </c:pt>
                <c:pt idx="1242">
                  <c:v>2.3893872966796171E-2</c:v>
                </c:pt>
                <c:pt idx="1243">
                  <c:v>2.3940607206265733E-2</c:v>
                </c:pt>
                <c:pt idx="1244">
                  <c:v>2.3572484025386663E-2</c:v>
                </c:pt>
                <c:pt idx="1245">
                  <c:v>2.326251838322466E-2</c:v>
                </c:pt>
                <c:pt idx="1246">
                  <c:v>2.3348603692188795E-2</c:v>
                </c:pt>
                <c:pt idx="1247">
                  <c:v>2.3714735711708918E-2</c:v>
                </c:pt>
                <c:pt idx="1248">
                  <c:v>2.3998345350220301E-2</c:v>
                </c:pt>
                <c:pt idx="1249">
                  <c:v>2.3585507004150061E-2</c:v>
                </c:pt>
                <c:pt idx="1250">
                  <c:v>2.2818202060486861E-2</c:v>
                </c:pt>
                <c:pt idx="1251">
                  <c:v>2.2061174246563307E-2</c:v>
                </c:pt>
                <c:pt idx="1252">
                  <c:v>2.1098945592222036E-2</c:v>
                </c:pt>
                <c:pt idx="1253">
                  <c:v>2.0758553089149673E-2</c:v>
                </c:pt>
                <c:pt idx="1254">
                  <c:v>1.9852836047830349E-2</c:v>
                </c:pt>
                <c:pt idx="1255">
                  <c:v>1.9251314434795976E-2</c:v>
                </c:pt>
                <c:pt idx="1256">
                  <c:v>1.8777835985277019E-2</c:v>
                </c:pt>
                <c:pt idx="1257">
                  <c:v>1.9211539340086528E-2</c:v>
                </c:pt>
                <c:pt idx="1258">
                  <c:v>2.0188919785118248E-2</c:v>
                </c:pt>
                <c:pt idx="1259">
                  <c:v>2.0995331931836302E-2</c:v>
                </c:pt>
                <c:pt idx="1260">
                  <c:v>2.1043758022270136E-2</c:v>
                </c:pt>
                <c:pt idx="1261">
                  <c:v>2.1804411213627313E-2</c:v>
                </c:pt>
                <c:pt idx="1262">
                  <c:v>2.2049421241555022E-2</c:v>
                </c:pt>
                <c:pt idx="1263">
                  <c:v>2.278719134063165E-2</c:v>
                </c:pt>
                <c:pt idx="1264">
                  <c:v>2.3271134307920806E-2</c:v>
                </c:pt>
                <c:pt idx="1265">
                  <c:v>2.3553805432334183E-2</c:v>
                </c:pt>
                <c:pt idx="1266">
                  <c:v>2.3621338005092432E-2</c:v>
                </c:pt>
                <c:pt idx="1267">
                  <c:v>2.4247569417453277E-2</c:v>
                </c:pt>
                <c:pt idx="1268">
                  <c:v>2.4304783442636816E-2</c:v>
                </c:pt>
                <c:pt idx="1269">
                  <c:v>2.4691974183118838E-2</c:v>
                </c:pt>
                <c:pt idx="1270">
                  <c:v>2.5082497951823265E-2</c:v>
                </c:pt>
                <c:pt idx="1271">
                  <c:v>2.5015834206313425E-2</c:v>
                </c:pt>
                <c:pt idx="1272">
                  <c:v>2.4681744748088832E-2</c:v>
                </c:pt>
                <c:pt idx="1273">
                  <c:v>2.4683096916115442E-2</c:v>
                </c:pt>
                <c:pt idx="1274">
                  <c:v>2.398416594151102E-2</c:v>
                </c:pt>
                <c:pt idx="1275">
                  <c:v>2.3364006174846595E-2</c:v>
                </c:pt>
                <c:pt idx="1276">
                  <c:v>2.2756248505704561E-2</c:v>
                </c:pt>
                <c:pt idx="1277">
                  <c:v>2.1420264792322903E-2</c:v>
                </c:pt>
                <c:pt idx="1278">
                  <c:v>2.0124795568226914E-2</c:v>
                </c:pt>
                <c:pt idx="1279">
                  <c:v>1.9683210847793616E-2</c:v>
                </c:pt>
                <c:pt idx="1280">
                  <c:v>2.0091229920237541E-2</c:v>
                </c:pt>
                <c:pt idx="1281">
                  <c:v>2.1211351601730394E-2</c:v>
                </c:pt>
                <c:pt idx="1282">
                  <c:v>2.1900139378674594E-2</c:v>
                </c:pt>
                <c:pt idx="1283">
                  <c:v>2.1863002544779169E-2</c:v>
                </c:pt>
                <c:pt idx="1284">
                  <c:v>2.1698741823600882E-2</c:v>
                </c:pt>
                <c:pt idx="1285">
                  <c:v>2.2085157144638694E-2</c:v>
                </c:pt>
                <c:pt idx="1286">
                  <c:v>2.1984426277952985E-2</c:v>
                </c:pt>
                <c:pt idx="1287">
                  <c:v>2.1376419746666025E-2</c:v>
                </c:pt>
                <c:pt idx="1288">
                  <c:v>1.9784432693728305E-2</c:v>
                </c:pt>
                <c:pt idx="1289">
                  <c:v>1.8984482138854494E-2</c:v>
                </c:pt>
                <c:pt idx="1290">
                  <c:v>1.8532890268903573E-2</c:v>
                </c:pt>
                <c:pt idx="1291">
                  <c:v>1.8081204041755155E-2</c:v>
                </c:pt>
                <c:pt idx="1292">
                  <c:v>1.6947665695538183E-2</c:v>
                </c:pt>
                <c:pt idx="1293">
                  <c:v>1.6865259132873199E-2</c:v>
                </c:pt>
                <c:pt idx="1294">
                  <c:v>1.6539040503856198E-2</c:v>
                </c:pt>
                <c:pt idx="1295">
                  <c:v>1.7052885923618435E-2</c:v>
                </c:pt>
                <c:pt idx="1296">
                  <c:v>1.7244874999145957E-2</c:v>
                </c:pt>
                <c:pt idx="1297">
                  <c:v>1.8132868249045059E-2</c:v>
                </c:pt>
                <c:pt idx="1298">
                  <c:v>1.9211225941199964E-2</c:v>
                </c:pt>
                <c:pt idx="1299">
                  <c:v>2.0504763529163503E-2</c:v>
                </c:pt>
                <c:pt idx="1300">
                  <c:v>2.0995911533991669E-2</c:v>
                </c:pt>
                <c:pt idx="1301">
                  <c:v>2.1212045877279533E-2</c:v>
                </c:pt>
                <c:pt idx="1302">
                  <c:v>2.0543811581331773E-2</c:v>
                </c:pt>
                <c:pt idx="1303">
                  <c:v>2.0788858770147637E-2</c:v>
                </c:pt>
                <c:pt idx="1304">
                  <c:v>2.0203954910097723E-2</c:v>
                </c:pt>
                <c:pt idx="1305">
                  <c:v>2.0596115959556748E-2</c:v>
                </c:pt>
                <c:pt idx="1306">
                  <c:v>1.9815906729610474E-2</c:v>
                </c:pt>
                <c:pt idx="1307">
                  <c:v>1.8794388982356032E-2</c:v>
                </c:pt>
                <c:pt idx="1308">
                  <c:v>1.8210692071340948E-2</c:v>
                </c:pt>
                <c:pt idx="1309">
                  <c:v>1.9680487845656468E-2</c:v>
                </c:pt>
                <c:pt idx="1310">
                  <c:v>1.914898891861426E-2</c:v>
                </c:pt>
                <c:pt idx="1311">
                  <c:v>1.874330167827248E-2</c:v>
                </c:pt>
                <c:pt idx="1312">
                  <c:v>1.8036075057343646E-2</c:v>
                </c:pt>
                <c:pt idx="1313">
                  <c:v>1.8898508899709315E-2</c:v>
                </c:pt>
                <c:pt idx="1314">
                  <c:v>1.9797370845105865E-2</c:v>
                </c:pt>
                <c:pt idx="1315">
                  <c:v>2.0732295575952474E-2</c:v>
                </c:pt>
                <c:pt idx="1316">
                  <c:v>1.907422936895696E-2</c:v>
                </c:pt>
                <c:pt idx="1317">
                  <c:v>1.781012076263757E-2</c:v>
                </c:pt>
                <c:pt idx="1318">
                  <c:v>1.7937949294200825E-2</c:v>
                </c:pt>
                <c:pt idx="1319">
                  <c:v>1.7315329391447289E-2</c:v>
                </c:pt>
                <c:pt idx="1320">
                  <c:v>1.6391517813905829E-2</c:v>
                </c:pt>
                <c:pt idx="1321">
                  <c:v>1.6771464880517319E-2</c:v>
                </c:pt>
                <c:pt idx="1322">
                  <c:v>1.5058246500908999E-2</c:v>
                </c:pt>
                <c:pt idx="1323">
                  <c:v>1.5727775306405633E-2</c:v>
                </c:pt>
                <c:pt idx="1324">
                  <c:v>1.6049051716333383E-2</c:v>
                </c:pt>
                <c:pt idx="1325">
                  <c:v>1.7152942009674304E-2</c:v>
                </c:pt>
                <c:pt idx="1326">
                  <c:v>1.6077955440058807E-2</c:v>
                </c:pt>
                <c:pt idx="1327">
                  <c:v>1.8153747653516034E-2</c:v>
                </c:pt>
                <c:pt idx="1328">
                  <c:v>1.7184708190364328E-2</c:v>
                </c:pt>
                <c:pt idx="1329">
                  <c:v>1.7731703610429916E-2</c:v>
                </c:pt>
                <c:pt idx="1330">
                  <c:v>1.6851588903282914E-2</c:v>
                </c:pt>
                <c:pt idx="1331">
                  <c:v>1.753077268777422E-2</c:v>
                </c:pt>
                <c:pt idx="1332">
                  <c:v>1.6970399316115096E-2</c:v>
                </c:pt>
                <c:pt idx="1333">
                  <c:v>1.8055636829697169E-2</c:v>
                </c:pt>
                <c:pt idx="1334">
                  <c:v>1.7514411267759038E-2</c:v>
                </c:pt>
                <c:pt idx="1335">
                  <c:v>1.7187995546428546E-2</c:v>
                </c:pt>
                <c:pt idx="1336">
                  <c:v>1.5197780010191415E-2</c:v>
                </c:pt>
                <c:pt idx="1337">
                  <c:v>1.5315706914682148E-2</c:v>
                </c:pt>
                <c:pt idx="1338">
                  <c:v>1.4514027893084563E-2</c:v>
                </c:pt>
                <c:pt idx="1339">
                  <c:v>1.37189736430024E-2</c:v>
                </c:pt>
                <c:pt idx="1340">
                  <c:v>1.3565852908002538E-2</c:v>
                </c:pt>
                <c:pt idx="1341">
                  <c:v>1.3592383937079296E-2</c:v>
                </c:pt>
                <c:pt idx="1342">
                  <c:v>1.4086268547404197E-2</c:v>
                </c:pt>
                <c:pt idx="1343">
                  <c:v>1.6132284197799884E-2</c:v>
                </c:pt>
                <c:pt idx="1344">
                  <c:v>1.6876245940895599E-2</c:v>
                </c:pt>
                <c:pt idx="1345">
                  <c:v>1.7065263376770508E-2</c:v>
                </c:pt>
                <c:pt idx="1346">
                  <c:v>1.7369708526172031E-2</c:v>
                </c:pt>
                <c:pt idx="1347">
                  <c:v>1.7293634402592097E-2</c:v>
                </c:pt>
                <c:pt idx="1348">
                  <c:v>1.6520250984767604E-2</c:v>
                </c:pt>
                <c:pt idx="1349">
                  <c:v>1.680101289341638E-2</c:v>
                </c:pt>
                <c:pt idx="1350">
                  <c:v>1.6543705734548945E-2</c:v>
                </c:pt>
                <c:pt idx="1351">
                  <c:v>1.6820891127698172E-2</c:v>
                </c:pt>
                <c:pt idx="1352">
                  <c:v>1.7297378175477388E-2</c:v>
                </c:pt>
                <c:pt idx="1353">
                  <c:v>1.744231576921931E-2</c:v>
                </c:pt>
                <c:pt idx="1354">
                  <c:v>1.7931315248126037E-2</c:v>
                </c:pt>
                <c:pt idx="1355">
                  <c:v>1.9156403644444313E-2</c:v>
                </c:pt>
                <c:pt idx="1356">
                  <c:v>1.9544829439155979E-2</c:v>
                </c:pt>
                <c:pt idx="1357">
                  <c:v>2.0026408627722921E-2</c:v>
                </c:pt>
                <c:pt idx="1358">
                  <c:v>2.0515828233077012E-2</c:v>
                </c:pt>
                <c:pt idx="1359">
                  <c:v>2.0064917387067976E-2</c:v>
                </c:pt>
                <c:pt idx="1360">
                  <c:v>1.9466489663538096E-2</c:v>
                </c:pt>
                <c:pt idx="1361">
                  <c:v>1.9506657253663552E-2</c:v>
                </c:pt>
                <c:pt idx="1362">
                  <c:v>1.7855561422760992E-2</c:v>
                </c:pt>
                <c:pt idx="1363">
                  <c:v>1.7259865395571044E-2</c:v>
                </c:pt>
                <c:pt idx="1364">
                  <c:v>1.6813857240920958E-2</c:v>
                </c:pt>
                <c:pt idx="1365">
                  <c:v>1.6430251463566543E-2</c:v>
                </c:pt>
                <c:pt idx="1366">
                  <c:v>1.565192070875971E-2</c:v>
                </c:pt>
                <c:pt idx="1367">
                  <c:v>1.6076247278243899E-2</c:v>
                </c:pt>
                <c:pt idx="1368">
                  <c:v>1.5282209213356084E-2</c:v>
                </c:pt>
                <c:pt idx="1369">
                  <c:v>1.6626080522515446E-2</c:v>
                </c:pt>
                <c:pt idx="1370">
                  <c:v>1.7428545171457858E-2</c:v>
                </c:pt>
                <c:pt idx="1371">
                  <c:v>1.8926248934006275E-2</c:v>
                </c:pt>
                <c:pt idx="1372">
                  <c:v>1.9015193241273858E-2</c:v>
                </c:pt>
                <c:pt idx="1373">
                  <c:v>2.0840916356024645E-2</c:v>
                </c:pt>
                <c:pt idx="1374">
                  <c:v>2.0928688751627532E-2</c:v>
                </c:pt>
                <c:pt idx="1375">
                  <c:v>2.1589286565858332E-2</c:v>
                </c:pt>
                <c:pt idx="1376">
                  <c:v>2.077908287215623E-2</c:v>
                </c:pt>
                <c:pt idx="1377">
                  <c:v>2.0394703909010277E-2</c:v>
                </c:pt>
                <c:pt idx="1378">
                  <c:v>1.9765291524070527E-2</c:v>
                </c:pt>
                <c:pt idx="1379">
                  <c:v>1.9942542356587305E-2</c:v>
                </c:pt>
                <c:pt idx="1380">
                  <c:v>1.9563008439290899E-2</c:v>
                </c:pt>
                <c:pt idx="1381">
                  <c:v>2.0413414038869069E-2</c:v>
                </c:pt>
                <c:pt idx="1382">
                  <c:v>2.0097220906694607E-2</c:v>
                </c:pt>
                <c:pt idx="1383">
                  <c:v>2.0529826794285399E-2</c:v>
                </c:pt>
                <c:pt idx="1384">
                  <c:v>1.9405049723749793E-2</c:v>
                </c:pt>
                <c:pt idx="1385">
                  <c:v>1.9251765575198195E-2</c:v>
                </c:pt>
                <c:pt idx="1386">
                  <c:v>1.8628117344391092E-2</c:v>
                </c:pt>
                <c:pt idx="1387">
                  <c:v>1.8332342540231739E-2</c:v>
                </c:pt>
                <c:pt idx="1388">
                  <c:v>1.7484714855088866E-2</c:v>
                </c:pt>
                <c:pt idx="1389">
                  <c:v>1.7351029316167336E-2</c:v>
                </c:pt>
                <c:pt idx="1390">
                  <c:v>1.6395412900210383E-2</c:v>
                </c:pt>
                <c:pt idx="1391">
                  <c:v>1.6892854443711278E-2</c:v>
                </c:pt>
                <c:pt idx="1392">
                  <c:v>1.520059784536271E-2</c:v>
                </c:pt>
                <c:pt idx="1393">
                  <c:v>1.4894391958363912E-2</c:v>
                </c:pt>
                <c:pt idx="1394">
                  <c:v>1.370307676308772E-2</c:v>
                </c:pt>
                <c:pt idx="1395">
                  <c:v>1.3886718439313103E-2</c:v>
                </c:pt>
                <c:pt idx="1396">
                  <c:v>1.3002381752108973E-2</c:v>
                </c:pt>
                <c:pt idx="1397">
                  <c:v>1.3907167032023222E-2</c:v>
                </c:pt>
                <c:pt idx="1398">
                  <c:v>1.4367579606417467E-2</c:v>
                </c:pt>
                <c:pt idx="1399">
                  <c:v>1.555821378549694E-2</c:v>
                </c:pt>
                <c:pt idx="1400">
                  <c:v>1.4691486965225251E-2</c:v>
                </c:pt>
                <c:pt idx="1401">
                  <c:v>1.4152999468831407E-2</c:v>
                </c:pt>
                <c:pt idx="1402">
                  <c:v>1.3521499593626408E-2</c:v>
                </c:pt>
                <c:pt idx="1403">
                  <c:v>1.4885129053246397E-2</c:v>
                </c:pt>
                <c:pt idx="1404">
                  <c:v>1.506487931969459E-2</c:v>
                </c:pt>
                <c:pt idx="1405">
                  <c:v>1.4412108562554531E-2</c:v>
                </c:pt>
                <c:pt idx="1406">
                  <c:v>1.416923821008037E-2</c:v>
                </c:pt>
                <c:pt idx="1407">
                  <c:v>1.5464461838162843E-2</c:v>
                </c:pt>
                <c:pt idx="1408">
                  <c:v>1.6579374811990257E-2</c:v>
                </c:pt>
                <c:pt idx="1409">
                  <c:v>1.7615372438497964E-2</c:v>
                </c:pt>
                <c:pt idx="1410">
                  <c:v>1.7734012732799592E-2</c:v>
                </c:pt>
                <c:pt idx="1411">
                  <c:v>1.7390124609254088E-2</c:v>
                </c:pt>
                <c:pt idx="1412">
                  <c:v>1.7884142726852795E-2</c:v>
                </c:pt>
                <c:pt idx="1413">
                  <c:v>2.0507627960470707E-2</c:v>
                </c:pt>
                <c:pt idx="1414">
                  <c:v>2.1064323742847675E-2</c:v>
                </c:pt>
                <c:pt idx="1415">
                  <c:v>2.2142460774696469E-2</c:v>
                </c:pt>
                <c:pt idx="1416">
                  <c:v>2.0589583124850961E-2</c:v>
                </c:pt>
                <c:pt idx="1417">
                  <c:v>2.1044273243472428E-2</c:v>
                </c:pt>
                <c:pt idx="1418">
                  <c:v>2.1914766365178303E-2</c:v>
                </c:pt>
                <c:pt idx="1419">
                  <c:v>2.2833534463470452E-2</c:v>
                </c:pt>
                <c:pt idx="1420">
                  <c:v>2.1139236275928376E-2</c:v>
                </c:pt>
                <c:pt idx="1421">
                  <c:v>2.3187099347589901E-2</c:v>
                </c:pt>
                <c:pt idx="1422">
                  <c:v>2.3626486518540886E-2</c:v>
                </c:pt>
                <c:pt idx="1423">
                  <c:v>2.5480669472912564E-2</c:v>
                </c:pt>
                <c:pt idx="1424">
                  <c:v>2.5216163088903069E-2</c:v>
                </c:pt>
                <c:pt idx="1425">
                  <c:v>2.59699773088489E-2</c:v>
                </c:pt>
                <c:pt idx="1426">
                  <c:v>2.6070266322063808E-2</c:v>
                </c:pt>
                <c:pt idx="1427">
                  <c:v>2.5810303547363009E-2</c:v>
                </c:pt>
                <c:pt idx="1428">
                  <c:v>2.4060556390346058E-2</c:v>
                </c:pt>
                <c:pt idx="1429">
                  <c:v>2.378545184514785E-2</c:v>
                </c:pt>
                <c:pt idx="1430">
                  <c:v>2.2945466662564178E-2</c:v>
                </c:pt>
                <c:pt idx="1431">
                  <c:v>2.3040768668838588E-2</c:v>
                </c:pt>
                <c:pt idx="1432">
                  <c:v>2.1825982940306739E-2</c:v>
                </c:pt>
                <c:pt idx="1433">
                  <c:v>2.1210225915020569E-2</c:v>
                </c:pt>
                <c:pt idx="1434">
                  <c:v>2.0987199168875197E-2</c:v>
                </c:pt>
                <c:pt idx="1435">
                  <c:v>1.9770396719533428E-2</c:v>
                </c:pt>
                <c:pt idx="1436">
                  <c:v>1.9880766863386776E-2</c:v>
                </c:pt>
                <c:pt idx="1437">
                  <c:v>2.0453584412501898E-2</c:v>
                </c:pt>
                <c:pt idx="1438">
                  <c:v>2.0987435264988114E-2</c:v>
                </c:pt>
                <c:pt idx="1439">
                  <c:v>2.0451411461510284E-2</c:v>
                </c:pt>
                <c:pt idx="1440">
                  <c:v>2.0317869450384891E-2</c:v>
                </c:pt>
                <c:pt idx="1441">
                  <c:v>2.187661535182708E-2</c:v>
                </c:pt>
                <c:pt idx="1442">
                  <c:v>2.1612585249074629E-2</c:v>
                </c:pt>
                <c:pt idx="1443">
                  <c:v>2.0130720109323066E-2</c:v>
                </c:pt>
                <c:pt idx="1444">
                  <c:v>1.8934981514252838E-2</c:v>
                </c:pt>
                <c:pt idx="1445">
                  <c:v>1.6842675294330606E-2</c:v>
                </c:pt>
                <c:pt idx="1446">
                  <c:v>1.6762115526368668E-2</c:v>
                </c:pt>
                <c:pt idx="1447">
                  <c:v>1.6589408665869942E-2</c:v>
                </c:pt>
                <c:pt idx="1448">
                  <c:v>1.3330651685175991E-2</c:v>
                </c:pt>
                <c:pt idx="1449">
                  <c:v>1.4438503070326927E-2</c:v>
                </c:pt>
                <c:pt idx="1450">
                  <c:v>1.6358305661104168E-2</c:v>
                </c:pt>
                <c:pt idx="1451">
                  <c:v>1.7435737291625654E-2</c:v>
                </c:pt>
                <c:pt idx="1452">
                  <c:v>1.6612692989172534E-2</c:v>
                </c:pt>
                <c:pt idx="1453">
                  <c:v>1.5891098724745999E-2</c:v>
                </c:pt>
                <c:pt idx="1454">
                  <c:v>1.6093905290572898E-2</c:v>
                </c:pt>
                <c:pt idx="1455">
                  <c:v>1.8363980856689405E-2</c:v>
                </c:pt>
                <c:pt idx="1456">
                  <c:v>1.7821685607356287E-2</c:v>
                </c:pt>
                <c:pt idx="1457">
                  <c:v>1.6984774884753084E-2</c:v>
                </c:pt>
                <c:pt idx="1458">
                  <c:v>1.5584436532236217E-2</c:v>
                </c:pt>
                <c:pt idx="1459">
                  <c:v>1.7492714778698164E-2</c:v>
                </c:pt>
                <c:pt idx="1460">
                  <c:v>1.8953857610857397E-2</c:v>
                </c:pt>
                <c:pt idx="1461">
                  <c:v>1.9370576153956782E-2</c:v>
                </c:pt>
                <c:pt idx="1462">
                  <c:v>1.8911679500344229E-2</c:v>
                </c:pt>
                <c:pt idx="1463">
                  <c:v>2.009621707326496E-2</c:v>
                </c:pt>
                <c:pt idx="1464">
                  <c:v>2.0019375374936383E-2</c:v>
                </c:pt>
                <c:pt idx="1465">
                  <c:v>2.3033685525002675E-2</c:v>
                </c:pt>
                <c:pt idx="1466">
                  <c:v>2.2115311353658663E-2</c:v>
                </c:pt>
                <c:pt idx="1467">
                  <c:v>2.1138375037805177E-2</c:v>
                </c:pt>
                <c:pt idx="1468">
                  <c:v>1.9764752390705041E-2</c:v>
                </c:pt>
                <c:pt idx="1469">
                  <c:v>1.9625844775315288E-2</c:v>
                </c:pt>
                <c:pt idx="1470">
                  <c:v>1.7222390898365327E-2</c:v>
                </c:pt>
                <c:pt idx="1471">
                  <c:v>1.8431895530916551E-2</c:v>
                </c:pt>
                <c:pt idx="1472">
                  <c:v>1.6858500964448627E-2</c:v>
                </c:pt>
                <c:pt idx="1473">
                  <c:v>1.7566734232129774E-2</c:v>
                </c:pt>
                <c:pt idx="1474">
                  <c:v>1.7051016101920363E-2</c:v>
                </c:pt>
                <c:pt idx="1475">
                  <c:v>1.8081233458027944E-2</c:v>
                </c:pt>
                <c:pt idx="1476">
                  <c:v>1.716671643532737E-2</c:v>
                </c:pt>
                <c:pt idx="1477">
                  <c:v>2.1013745171359215E-2</c:v>
                </c:pt>
                <c:pt idx="1478">
                  <c:v>1.9419965601145551E-2</c:v>
                </c:pt>
                <c:pt idx="1479">
                  <c:v>1.9580937161062642E-2</c:v>
                </c:pt>
                <c:pt idx="1480">
                  <c:v>1.9554184149888222E-2</c:v>
                </c:pt>
                <c:pt idx="1481">
                  <c:v>1.9284864170149341E-2</c:v>
                </c:pt>
                <c:pt idx="1482">
                  <c:v>2.0535792755968948E-2</c:v>
                </c:pt>
                <c:pt idx="1483">
                  <c:v>1.9679246023420544E-2</c:v>
                </c:pt>
                <c:pt idx="1484">
                  <c:v>1.6433183960422905E-2</c:v>
                </c:pt>
                <c:pt idx="1485">
                  <c:v>1.6563228432222715E-2</c:v>
                </c:pt>
                <c:pt idx="1486">
                  <c:v>1.5382971417342638E-2</c:v>
                </c:pt>
                <c:pt idx="1487">
                  <c:v>1.6076523111109981E-2</c:v>
                </c:pt>
                <c:pt idx="1488">
                  <c:v>1.6643629147339099E-2</c:v>
                </c:pt>
                <c:pt idx="1489">
                  <c:v>1.5541889700596119E-2</c:v>
                </c:pt>
                <c:pt idx="1490">
                  <c:v>1.7383235947502285E-2</c:v>
                </c:pt>
                <c:pt idx="1491">
                  <c:v>1.8789132476838381E-2</c:v>
                </c:pt>
                <c:pt idx="1492">
                  <c:v>2.0125112658044259E-2</c:v>
                </c:pt>
                <c:pt idx="1493">
                  <c:v>1.9476341818053536E-2</c:v>
                </c:pt>
                <c:pt idx="1494">
                  <c:v>1.7896067313374009E-2</c:v>
                </c:pt>
                <c:pt idx="1495">
                  <c:v>1.8024291660632345E-2</c:v>
                </c:pt>
                <c:pt idx="1496">
                  <c:v>1.531500573061325E-2</c:v>
                </c:pt>
                <c:pt idx="1497">
                  <c:v>1.3608285582683798E-2</c:v>
                </c:pt>
                <c:pt idx="1498">
                  <c:v>1.0766148332677403E-2</c:v>
                </c:pt>
                <c:pt idx="1499">
                  <c:v>1.4165344382169046E-2</c:v>
                </c:pt>
                <c:pt idx="1500">
                  <c:v>1.4557497856854496E-2</c:v>
                </c:pt>
                <c:pt idx="1501">
                  <c:v>1.3875390956117614E-2</c:v>
                </c:pt>
                <c:pt idx="1502">
                  <c:v>1.4924933085302971E-2</c:v>
                </c:pt>
                <c:pt idx="1503">
                  <c:v>1.6714289353581088E-2</c:v>
                </c:pt>
                <c:pt idx="1504">
                  <c:v>1.5934211476075523E-2</c:v>
                </c:pt>
                <c:pt idx="1505">
                  <c:v>1.6180985435254744E-2</c:v>
                </c:pt>
                <c:pt idx="1506">
                  <c:v>1.0118481271595245E-2</c:v>
                </c:pt>
                <c:pt idx="1507">
                  <c:v>1.0617394768830682E-2</c:v>
                </c:pt>
                <c:pt idx="1508">
                  <c:v>1.090557752289361E-2</c:v>
                </c:pt>
                <c:pt idx="1509">
                  <c:v>1.1383860226172708E-2</c:v>
                </c:pt>
                <c:pt idx="1510">
                  <c:v>1.0124825445275855E-2</c:v>
                </c:pt>
                <c:pt idx="1511">
                  <c:v>1.2506830209379108E-2</c:v>
                </c:pt>
                <c:pt idx="1512">
                  <c:v>1.3636148461677239E-2</c:v>
                </c:pt>
                <c:pt idx="1513">
                  <c:v>1.545727951898631E-2</c:v>
                </c:pt>
                <c:pt idx="1514">
                  <c:v>1.5718331563231124E-2</c:v>
                </c:pt>
                <c:pt idx="1515">
                  <c:v>1.5083023065031932E-2</c:v>
                </c:pt>
                <c:pt idx="1516">
                  <c:v>1.2329820585094402E-2</c:v>
                </c:pt>
                <c:pt idx="1517">
                  <c:v>1.540476078947919E-2</c:v>
                </c:pt>
                <c:pt idx="1518">
                  <c:v>1.1661364802270362E-2</c:v>
                </c:pt>
                <c:pt idx="1519">
                  <c:v>1.1693147822081917E-2</c:v>
                </c:pt>
                <c:pt idx="1520">
                  <c:v>9.6562965964287206E-3</c:v>
                </c:pt>
                <c:pt idx="1521">
                  <c:v>1.0038738431795619E-2</c:v>
                </c:pt>
                <c:pt idx="1522">
                  <c:v>1.2011022614285848E-2</c:v>
                </c:pt>
                <c:pt idx="1523">
                  <c:v>1.2264924894955558E-2</c:v>
                </c:pt>
                <c:pt idx="1524">
                  <c:v>7.7371940180079382E-3</c:v>
                </c:pt>
                <c:pt idx="1525">
                  <c:v>1.3669260661572251E-2</c:v>
                </c:pt>
                <c:pt idx="1526">
                  <c:v>1.2183065211674355E-2</c:v>
                </c:pt>
                <c:pt idx="1527">
                  <c:v>1.5135365863835081E-2</c:v>
                </c:pt>
                <c:pt idx="1528">
                  <c:v>1.3553006570320249E-2</c:v>
                </c:pt>
                <c:pt idx="1529">
                  <c:v>1.3974773696964045E-2</c:v>
                </c:pt>
                <c:pt idx="1530">
                  <c:v>1.2568668538338351E-2</c:v>
                </c:pt>
                <c:pt idx="1531">
                  <c:v>1.4651908624260107E-2</c:v>
                </c:pt>
                <c:pt idx="1532">
                  <c:v>9.3022667931591876E-3</c:v>
                </c:pt>
                <c:pt idx="1533">
                  <c:v>1.2887951659855651E-2</c:v>
                </c:pt>
                <c:pt idx="1534">
                  <c:v>1.0620912726217714E-2</c:v>
                </c:pt>
                <c:pt idx="1535">
                  <c:v>1.2185053486702131E-2</c:v>
                </c:pt>
                <c:pt idx="1536">
                  <c:v>1.2789202574404343E-2</c:v>
                </c:pt>
                <c:pt idx="1537">
                  <c:v>1.8161317986378184E-2</c:v>
                </c:pt>
                <c:pt idx="1538">
                  <c:v>1.5076359617488537E-2</c:v>
                </c:pt>
                <c:pt idx="1539">
                  <c:v>1.9590334019972261E-2</c:v>
                </c:pt>
                <c:pt idx="1540">
                  <c:v>1.6701360554965919E-2</c:v>
                </c:pt>
                <c:pt idx="1541">
                  <c:v>1.3218769902497138E-2</c:v>
                </c:pt>
                <c:pt idx="1542">
                  <c:v>1.0512243310903689E-2</c:v>
                </c:pt>
                <c:pt idx="1543">
                  <c:v>1.2293966298310456E-2</c:v>
                </c:pt>
                <c:pt idx="1544">
                  <c:v>4.0758630086136644E-3</c:v>
                </c:pt>
                <c:pt idx="1545">
                  <c:v>7.199388801159945E-3</c:v>
                </c:pt>
                <c:pt idx="1546">
                  <c:v>7.7762471199963046E-4</c:v>
                </c:pt>
                <c:pt idx="1547">
                  <c:v>-3.0684589819952174E-3</c:v>
                </c:pt>
                <c:pt idx="1548">
                  <c:v>-2.0817252255230026E-3</c:v>
                </c:pt>
                <c:pt idx="1549">
                  <c:v>-1.2324037145106867E-3</c:v>
                </c:pt>
                <c:pt idx="1550">
                  <c:v>-9.754415868165861E-3</c:v>
                </c:pt>
                <c:pt idx="1551">
                  <c:v>-4.6196655182947494E-3</c:v>
                </c:pt>
                <c:pt idx="1552">
                  <c:v>-6.8011533603838242E-3</c:v>
                </c:pt>
                <c:pt idx="1553">
                  <c:v>-4.6097145850076057E-3</c:v>
                </c:pt>
                <c:pt idx="1554">
                  <c:v>-7.0902482378461737E-3</c:v>
                </c:pt>
                <c:pt idx="1555">
                  <c:v>-3.1810890738280806E-3</c:v>
                </c:pt>
                <c:pt idx="1556">
                  <c:v>-7.2284715144642006E-3</c:v>
                </c:pt>
                <c:pt idx="1557">
                  <c:v>-4.359577229246632E-3</c:v>
                </c:pt>
                <c:pt idx="1558">
                  <c:v>-7.8428688519905573E-3</c:v>
                </c:pt>
                <c:pt idx="1559">
                  <c:v>-7.5159862496151503E-3</c:v>
                </c:pt>
                <c:pt idx="1560">
                  <c:v>-9.5886640908727505E-3</c:v>
                </c:pt>
                <c:pt idx="1561">
                  <c:v>-6.05259074186245E-3</c:v>
                </c:pt>
                <c:pt idx="1562">
                  <c:v>-1.0389449734929591E-2</c:v>
                </c:pt>
                <c:pt idx="1563">
                  <c:v>-6.9985703829566759E-3</c:v>
                </c:pt>
                <c:pt idx="1564">
                  <c:v>-1.2190412813957115E-2</c:v>
                </c:pt>
                <c:pt idx="1565">
                  <c:v>-5.8144045800147884E-3</c:v>
                </c:pt>
                <c:pt idx="1566">
                  <c:v>-4.3292028723997122E-3</c:v>
                </c:pt>
                <c:pt idx="1567">
                  <c:v>1.7716831274975434E-3</c:v>
                </c:pt>
                <c:pt idx="1568">
                  <c:v>-7.7810239465147396E-4</c:v>
                </c:pt>
                <c:pt idx="1569">
                  <c:v>3.0857855250699534E-3</c:v>
                </c:pt>
                <c:pt idx="1570">
                  <c:v>-3.2630553649758282E-3</c:v>
                </c:pt>
                <c:pt idx="1571">
                  <c:v>-2.5625931388824699E-3</c:v>
                </c:pt>
                <c:pt idx="1572">
                  <c:v>-1.7269124444222198E-2</c:v>
                </c:pt>
                <c:pt idx="1573">
                  <c:v>-1.5434821880283174E-2</c:v>
                </c:pt>
                <c:pt idx="1574">
                  <c:v>-2.0759323972612709E-2</c:v>
                </c:pt>
                <c:pt idx="1575">
                  <c:v>-1.5336284652536995E-2</c:v>
                </c:pt>
                <c:pt idx="1576">
                  <c:v>-2.2377322866239148E-2</c:v>
                </c:pt>
                <c:pt idx="1577">
                  <c:v>-1.3376788109388346E-2</c:v>
                </c:pt>
                <c:pt idx="1578">
                  <c:v>-1.0787317419531532E-2</c:v>
                </c:pt>
                <c:pt idx="1579">
                  <c:v>-3.6160279776584967E-3</c:v>
                </c:pt>
                <c:pt idx="1580">
                  <c:v>-6.3513017200385255E-3</c:v>
                </c:pt>
                <c:pt idx="1581">
                  <c:v>-6.3045391880203056E-4</c:v>
                </c:pt>
                <c:pt idx="1582">
                  <c:v>-6.5742850264990382E-3</c:v>
                </c:pt>
                <c:pt idx="1583">
                  <c:v>-3.0739384434853856E-3</c:v>
                </c:pt>
                <c:pt idx="1584">
                  <c:v>-8.6720825827620446E-3</c:v>
                </c:pt>
                <c:pt idx="1585">
                  <c:v>-5.3680992713638839E-3</c:v>
                </c:pt>
                <c:pt idx="1586">
                  <c:v>-3.0514642634755854E-3</c:v>
                </c:pt>
                <c:pt idx="1587">
                  <c:v>-7.3586472137514986E-4</c:v>
                </c:pt>
                <c:pt idx="1588">
                  <c:v>-7.1056290583967202E-3</c:v>
                </c:pt>
                <c:pt idx="1589">
                  <c:v>5.9607694512052445E-4</c:v>
                </c:pt>
                <c:pt idx="1590">
                  <c:v>-1.8681240422791928E-3</c:v>
                </c:pt>
                <c:pt idx="1591">
                  <c:v>2.9989746977877596E-3</c:v>
                </c:pt>
                <c:pt idx="1592">
                  <c:v>3.962902894552589E-5</c:v>
                </c:pt>
                <c:pt idx="1593">
                  <c:v>4.3274654078679989E-3</c:v>
                </c:pt>
                <c:pt idx="1594">
                  <c:v>-2.7372759065725505E-3</c:v>
                </c:pt>
                <c:pt idx="1595">
                  <c:v>-1.6558043494469196E-3</c:v>
                </c:pt>
                <c:pt idx="1596">
                  <c:v>-1.1913093325891591E-2</c:v>
                </c:pt>
                <c:pt idx="1597">
                  <c:v>-1.6629913060353267E-2</c:v>
                </c:pt>
                <c:pt idx="1598">
                  <c:v>-2.4543433822189369E-2</c:v>
                </c:pt>
                <c:pt idx="1599">
                  <c:v>-2.7254692380440489E-2</c:v>
                </c:pt>
                <c:pt idx="1600">
                  <c:v>-3.7113346637327703E-2</c:v>
                </c:pt>
                <c:pt idx="1601">
                  <c:v>-3.2045501006086073E-2</c:v>
                </c:pt>
                <c:pt idx="1602">
                  <c:v>-3.2689015831009249E-2</c:v>
                </c:pt>
                <c:pt idx="1603">
                  <c:v>-2.7681486401997704E-2</c:v>
                </c:pt>
                <c:pt idx="1604">
                  <c:v>-3.0069513508392459E-2</c:v>
                </c:pt>
                <c:pt idx="1605">
                  <c:v>-2.1369105051084927E-2</c:v>
                </c:pt>
                <c:pt idx="1606">
                  <c:v>-2.2110626849875137E-2</c:v>
                </c:pt>
                <c:pt idx="1607">
                  <c:v>-1.8718629168481868E-2</c:v>
                </c:pt>
                <c:pt idx="1608">
                  <c:v>-3.027644490643127E-2</c:v>
                </c:pt>
                <c:pt idx="1609">
                  <c:v>-3.2168316875425616E-2</c:v>
                </c:pt>
                <c:pt idx="1610">
                  <c:v>-4.0800894780803981E-2</c:v>
                </c:pt>
                <c:pt idx="1611">
                  <c:v>-2.7960101466993438E-2</c:v>
                </c:pt>
                <c:pt idx="1612">
                  <c:v>-4.3016673593812546E-2</c:v>
                </c:pt>
                <c:pt idx="1613">
                  <c:v>-3.3048709565315866E-2</c:v>
                </c:pt>
                <c:pt idx="1614">
                  <c:v>2.2817200652914933E-2</c:v>
                </c:pt>
                <c:pt idx="1615">
                  <c:v>-8.793974836657259E-2</c:v>
                </c:pt>
                <c:pt idx="1616">
                  <c:v>3.563432020378654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9-8664-41A2-9CAF-E6F4AEB21BAF}"/>
            </c:ext>
          </c:extLst>
        </c:ser>
        <c:ser>
          <c:idx val="10"/>
          <c:order val="10"/>
          <c:tx>
            <c:strRef>
              <c:f>'Abs CoPc'!$AT$1</c:f>
              <c:strCache>
                <c:ptCount val="1"/>
                <c:pt idx="0">
                  <c:v>3CoPc-Pbs+ORF3a-200mkl-orf3a</c:v>
                </c:pt>
              </c:strCache>
            </c:strRef>
          </c:tx>
          <c:spPr>
            <a:ln w="19050" cap="rnd">
              <a:solidFill>
                <a:schemeClr val="accent5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xVal>
            <c:numRef>
              <c:f>'Abs CoPc'!$A$2:$A$1618</c:f>
              <c:numCache>
                <c:formatCode>0.000</c:formatCode>
                <c:ptCount val="1617"/>
                <c:pt idx="0">
                  <c:v>178.28012084960938</c:v>
                </c:pt>
                <c:pt idx="1">
                  <c:v>178.88027954101563</c:v>
                </c:pt>
                <c:pt idx="2">
                  <c:v>179.48042297363281</c:v>
                </c:pt>
                <c:pt idx="3">
                  <c:v>180.08053588867188</c:v>
                </c:pt>
                <c:pt idx="4">
                  <c:v>180.68061828613281</c:v>
                </c:pt>
                <c:pt idx="5">
                  <c:v>181.28068542480469</c:v>
                </c:pt>
                <c:pt idx="6">
                  <c:v>181.88072204589844</c:v>
                </c:pt>
                <c:pt idx="7">
                  <c:v>182.48072814941406</c:v>
                </c:pt>
                <c:pt idx="8">
                  <c:v>183.08070373535156</c:v>
                </c:pt>
                <c:pt idx="9">
                  <c:v>183.6806640625</c:v>
                </c:pt>
                <c:pt idx="10">
                  <c:v>184.28057861328125</c:v>
                </c:pt>
                <c:pt idx="11">
                  <c:v>184.88047790527344</c:v>
                </c:pt>
                <c:pt idx="12">
                  <c:v>185.48036193847656</c:v>
                </c:pt>
                <c:pt idx="13">
                  <c:v>186.0802001953125</c:v>
                </c:pt>
                <c:pt idx="14">
                  <c:v>186.68002319335938</c:v>
                </c:pt>
                <c:pt idx="15">
                  <c:v>187.27981567382813</c:v>
                </c:pt>
                <c:pt idx="16">
                  <c:v>187.87957763671875</c:v>
                </c:pt>
                <c:pt idx="17">
                  <c:v>188.47930908203125</c:v>
                </c:pt>
                <c:pt idx="18">
                  <c:v>189.07902526855469</c:v>
                </c:pt>
                <c:pt idx="19">
                  <c:v>189.6787109375</c:v>
                </c:pt>
                <c:pt idx="20">
                  <c:v>190.27836608886719</c:v>
                </c:pt>
                <c:pt idx="21">
                  <c:v>190.87800598144531</c:v>
                </c:pt>
                <c:pt idx="22">
                  <c:v>191.47760009765625</c:v>
                </c:pt>
                <c:pt idx="23">
                  <c:v>192.07717895507813</c:v>
                </c:pt>
                <c:pt idx="24">
                  <c:v>192.67672729492188</c:v>
                </c:pt>
                <c:pt idx="25">
                  <c:v>193.2762451171875</c:v>
                </c:pt>
                <c:pt idx="26">
                  <c:v>193.87574768066406</c:v>
                </c:pt>
                <c:pt idx="27">
                  <c:v>194.4752197265625</c:v>
                </c:pt>
                <c:pt idx="28">
                  <c:v>195.07466125488281</c:v>
                </c:pt>
                <c:pt idx="29">
                  <c:v>195.674072265625</c:v>
                </c:pt>
                <c:pt idx="30">
                  <c:v>196.27345275878906</c:v>
                </c:pt>
                <c:pt idx="31">
                  <c:v>196.87281799316406</c:v>
                </c:pt>
                <c:pt idx="32">
                  <c:v>197.47215270996094</c:v>
                </c:pt>
                <c:pt idx="33">
                  <c:v>198.07145690917969</c:v>
                </c:pt>
                <c:pt idx="34">
                  <c:v>198.67073059082031</c:v>
                </c:pt>
                <c:pt idx="35">
                  <c:v>199.26998901367188</c:v>
                </c:pt>
                <c:pt idx="36">
                  <c:v>199.86921691894531</c:v>
                </c:pt>
                <c:pt idx="37">
                  <c:v>200.46841430664063</c:v>
                </c:pt>
                <c:pt idx="38">
                  <c:v>201.06758117675781</c:v>
                </c:pt>
                <c:pt idx="39">
                  <c:v>201.66671752929688</c:v>
                </c:pt>
                <c:pt idx="40">
                  <c:v>202.26583862304688</c:v>
                </c:pt>
                <c:pt idx="41">
                  <c:v>202.86491394042969</c:v>
                </c:pt>
                <c:pt idx="42">
                  <c:v>203.4639892578125</c:v>
                </c:pt>
                <c:pt idx="43">
                  <c:v>204.06301879882813</c:v>
                </c:pt>
                <c:pt idx="44">
                  <c:v>204.66201782226563</c:v>
                </c:pt>
                <c:pt idx="45">
                  <c:v>205.26100158691406</c:v>
                </c:pt>
                <c:pt idx="46">
                  <c:v>205.85995483398438</c:v>
                </c:pt>
                <c:pt idx="47">
                  <c:v>206.45887756347656</c:v>
                </c:pt>
                <c:pt idx="48">
                  <c:v>207.05776977539063</c:v>
                </c:pt>
                <c:pt idx="49">
                  <c:v>207.65663146972656</c:v>
                </c:pt>
                <c:pt idx="50">
                  <c:v>208.25547790527344</c:v>
                </c:pt>
                <c:pt idx="51">
                  <c:v>208.85429382324219</c:v>
                </c:pt>
                <c:pt idx="52">
                  <c:v>209.45307922363281</c:v>
                </c:pt>
                <c:pt idx="53">
                  <c:v>210.05183410644531</c:v>
                </c:pt>
                <c:pt idx="54">
                  <c:v>210.65057373046875</c:v>
                </c:pt>
                <c:pt idx="55">
                  <c:v>211.249267578125</c:v>
                </c:pt>
                <c:pt idx="56">
                  <c:v>211.84794616699219</c:v>
                </c:pt>
                <c:pt idx="57">
                  <c:v>212.44659423828125</c:v>
                </c:pt>
                <c:pt idx="58">
                  <c:v>213.04521179199219</c:v>
                </c:pt>
                <c:pt idx="59">
                  <c:v>213.643798828125</c:v>
                </c:pt>
                <c:pt idx="60">
                  <c:v>214.24237060546875</c:v>
                </c:pt>
                <c:pt idx="61">
                  <c:v>214.84091186523438</c:v>
                </c:pt>
                <c:pt idx="62">
                  <c:v>215.43942260742188</c:v>
                </c:pt>
                <c:pt idx="63">
                  <c:v>216.03790283203125</c:v>
                </c:pt>
                <c:pt idx="64">
                  <c:v>216.6363525390625</c:v>
                </c:pt>
                <c:pt idx="65">
                  <c:v>217.23478698730469</c:v>
                </c:pt>
                <c:pt idx="66">
                  <c:v>217.83317565917969</c:v>
                </c:pt>
                <c:pt idx="67">
                  <c:v>218.43154907226563</c:v>
                </c:pt>
                <c:pt idx="68">
                  <c:v>219.02989196777344</c:v>
                </c:pt>
                <c:pt idx="69">
                  <c:v>219.62820434570313</c:v>
                </c:pt>
                <c:pt idx="70">
                  <c:v>220.22650146484375</c:v>
                </c:pt>
                <c:pt idx="71">
                  <c:v>220.82475280761719</c:v>
                </c:pt>
                <c:pt idx="72">
                  <c:v>221.42298889160156</c:v>
                </c:pt>
                <c:pt idx="73">
                  <c:v>222.02119445800781</c:v>
                </c:pt>
                <c:pt idx="74">
                  <c:v>222.61936950683594</c:v>
                </c:pt>
                <c:pt idx="75">
                  <c:v>223.21751403808594</c:v>
                </c:pt>
                <c:pt idx="76">
                  <c:v>223.81562805175781</c:v>
                </c:pt>
                <c:pt idx="77">
                  <c:v>224.41372680664063</c:v>
                </c:pt>
                <c:pt idx="78">
                  <c:v>225.01179504394531</c:v>
                </c:pt>
                <c:pt idx="79">
                  <c:v>225.60981750488281</c:v>
                </c:pt>
                <c:pt idx="80">
                  <c:v>226.20783996582031</c:v>
                </c:pt>
                <c:pt idx="81">
                  <c:v>226.80581665039063</c:v>
                </c:pt>
                <c:pt idx="82">
                  <c:v>227.40376281738281</c:v>
                </c:pt>
                <c:pt idx="83">
                  <c:v>228.00169372558594</c:v>
                </c:pt>
                <c:pt idx="84">
                  <c:v>228.59957885742188</c:v>
                </c:pt>
                <c:pt idx="85">
                  <c:v>229.19744873046875</c:v>
                </c:pt>
                <c:pt idx="86">
                  <c:v>229.7952880859375</c:v>
                </c:pt>
                <c:pt idx="87">
                  <c:v>230.39309692382813</c:v>
                </c:pt>
                <c:pt idx="88">
                  <c:v>230.99087524414063</c:v>
                </c:pt>
                <c:pt idx="89">
                  <c:v>231.58863830566406</c:v>
                </c:pt>
                <c:pt idx="90">
                  <c:v>232.18637084960938</c:v>
                </c:pt>
                <c:pt idx="91">
                  <c:v>232.7840576171875</c:v>
                </c:pt>
                <c:pt idx="92">
                  <c:v>233.38172912597656</c:v>
                </c:pt>
                <c:pt idx="93">
                  <c:v>233.9793701171875</c:v>
                </c:pt>
                <c:pt idx="94">
                  <c:v>234.57698059082031</c:v>
                </c:pt>
                <c:pt idx="95">
                  <c:v>235.17457580566406</c:v>
                </c:pt>
                <c:pt idx="96">
                  <c:v>235.77212524414063</c:v>
                </c:pt>
                <c:pt idx="97">
                  <c:v>236.36965942382813</c:v>
                </c:pt>
                <c:pt idx="98">
                  <c:v>236.9671630859375</c:v>
                </c:pt>
                <c:pt idx="99">
                  <c:v>237.56462097167969</c:v>
                </c:pt>
                <c:pt idx="100">
                  <c:v>238.16206359863281</c:v>
                </c:pt>
                <c:pt idx="101">
                  <c:v>238.75949096679688</c:v>
                </c:pt>
                <c:pt idx="102">
                  <c:v>239.35687255859375</c:v>
                </c:pt>
                <c:pt idx="103">
                  <c:v>239.9542236328125</c:v>
                </c:pt>
                <c:pt idx="104">
                  <c:v>240.55155944824219</c:v>
                </c:pt>
                <c:pt idx="105">
                  <c:v>241.14886474609375</c:v>
                </c:pt>
                <c:pt idx="106">
                  <c:v>241.74612426757813</c:v>
                </c:pt>
                <c:pt idx="107">
                  <c:v>242.34336853027344</c:v>
                </c:pt>
                <c:pt idx="108">
                  <c:v>242.94059753417969</c:v>
                </c:pt>
                <c:pt idx="109">
                  <c:v>243.53778076171875</c:v>
                </c:pt>
                <c:pt idx="110">
                  <c:v>244.13493347167969</c:v>
                </c:pt>
                <c:pt idx="111">
                  <c:v>244.73207092285156</c:v>
                </c:pt>
                <c:pt idx="112">
                  <c:v>245.32916259765625</c:v>
                </c:pt>
                <c:pt idx="113">
                  <c:v>245.92623901367188</c:v>
                </c:pt>
                <c:pt idx="114">
                  <c:v>246.52328491210938</c:v>
                </c:pt>
                <c:pt idx="115">
                  <c:v>247.12030029296875</c:v>
                </c:pt>
                <c:pt idx="116">
                  <c:v>247.71728515625</c:v>
                </c:pt>
                <c:pt idx="117">
                  <c:v>248.31423950195313</c:v>
                </c:pt>
                <c:pt idx="118">
                  <c:v>248.91116333007813</c:v>
                </c:pt>
                <c:pt idx="119">
                  <c:v>249.50807189941406</c:v>
                </c:pt>
                <c:pt idx="120">
                  <c:v>250.10493469238281</c:v>
                </c:pt>
                <c:pt idx="121">
                  <c:v>250.7017822265625</c:v>
                </c:pt>
                <c:pt idx="122">
                  <c:v>251.29859924316406</c:v>
                </c:pt>
                <c:pt idx="123">
                  <c:v>251.8953857421875</c:v>
                </c:pt>
                <c:pt idx="124">
                  <c:v>252.49212646484375</c:v>
                </c:pt>
                <c:pt idx="125">
                  <c:v>253.0888671875</c:v>
                </c:pt>
                <c:pt idx="126">
                  <c:v>253.68556213378906</c:v>
                </c:pt>
                <c:pt idx="127">
                  <c:v>254.2822265625</c:v>
                </c:pt>
                <c:pt idx="128">
                  <c:v>254.87887573242188</c:v>
                </c:pt>
                <c:pt idx="129">
                  <c:v>255.47547912597656</c:v>
                </c:pt>
                <c:pt idx="130">
                  <c:v>256.07205200195313</c:v>
                </c:pt>
                <c:pt idx="131">
                  <c:v>256.66860961914063</c:v>
                </c:pt>
                <c:pt idx="132">
                  <c:v>257.26513671875</c:v>
                </c:pt>
                <c:pt idx="133">
                  <c:v>257.86163330078125</c:v>
                </c:pt>
                <c:pt idx="134">
                  <c:v>258.45809936523438</c:v>
                </c:pt>
                <c:pt idx="135">
                  <c:v>259.05453491210938</c:v>
                </c:pt>
                <c:pt idx="136">
                  <c:v>259.65093994140625</c:v>
                </c:pt>
                <c:pt idx="137">
                  <c:v>260.247314453125</c:v>
                </c:pt>
                <c:pt idx="138">
                  <c:v>260.84368896484375</c:v>
                </c:pt>
                <c:pt idx="139">
                  <c:v>261.44000244140625</c:v>
                </c:pt>
                <c:pt idx="140">
                  <c:v>262.03628540039063</c:v>
                </c:pt>
                <c:pt idx="141">
                  <c:v>262.63253784179688</c:v>
                </c:pt>
                <c:pt idx="142">
                  <c:v>263.22879028320313</c:v>
                </c:pt>
                <c:pt idx="143">
                  <c:v>263.82498168945313</c:v>
                </c:pt>
                <c:pt idx="144">
                  <c:v>264.42117309570313</c:v>
                </c:pt>
                <c:pt idx="145">
                  <c:v>265.01730346679688</c:v>
                </c:pt>
                <c:pt idx="146">
                  <c:v>265.61343383789063</c:v>
                </c:pt>
                <c:pt idx="147">
                  <c:v>266.20950317382813</c:v>
                </c:pt>
                <c:pt idx="148">
                  <c:v>266.80557250976563</c:v>
                </c:pt>
                <c:pt idx="149">
                  <c:v>267.401611328125</c:v>
                </c:pt>
                <c:pt idx="150">
                  <c:v>267.99758911132813</c:v>
                </c:pt>
                <c:pt idx="151">
                  <c:v>268.59356689453125</c:v>
                </c:pt>
                <c:pt idx="152">
                  <c:v>269.18951416015625</c:v>
                </c:pt>
                <c:pt idx="153">
                  <c:v>269.78543090820313</c:v>
                </c:pt>
                <c:pt idx="154">
                  <c:v>270.38128662109375</c:v>
                </c:pt>
                <c:pt idx="155">
                  <c:v>270.97714233398438</c:v>
                </c:pt>
                <c:pt idx="156">
                  <c:v>271.57296752929688</c:v>
                </c:pt>
                <c:pt idx="157">
                  <c:v>272.16876220703125</c:v>
                </c:pt>
                <c:pt idx="158">
                  <c:v>272.7645263671875</c:v>
                </c:pt>
                <c:pt idx="159">
                  <c:v>273.36026000976563</c:v>
                </c:pt>
                <c:pt idx="160">
                  <c:v>273.95596313476563</c:v>
                </c:pt>
                <c:pt idx="161">
                  <c:v>274.5516357421875</c:v>
                </c:pt>
                <c:pt idx="162">
                  <c:v>275.14727783203125</c:v>
                </c:pt>
                <c:pt idx="163">
                  <c:v>275.742919921875</c:v>
                </c:pt>
                <c:pt idx="164">
                  <c:v>276.3385009765625</c:v>
                </c:pt>
                <c:pt idx="165">
                  <c:v>276.93405151367188</c:v>
                </c:pt>
                <c:pt idx="166">
                  <c:v>277.52957153320313</c:v>
                </c:pt>
                <c:pt idx="167">
                  <c:v>278.12509155273438</c:v>
                </c:pt>
                <c:pt idx="168">
                  <c:v>278.72055053710938</c:v>
                </c:pt>
                <c:pt idx="169">
                  <c:v>279.31597900390625</c:v>
                </c:pt>
                <c:pt idx="170">
                  <c:v>279.91140747070313</c:v>
                </c:pt>
                <c:pt idx="171">
                  <c:v>280.50677490234375</c:v>
                </c:pt>
                <c:pt idx="172">
                  <c:v>281.10211181640625</c:v>
                </c:pt>
                <c:pt idx="173">
                  <c:v>281.69744873046875</c:v>
                </c:pt>
                <c:pt idx="174">
                  <c:v>282.292724609375</c:v>
                </c:pt>
                <c:pt idx="175">
                  <c:v>282.88800048828125</c:v>
                </c:pt>
                <c:pt idx="176">
                  <c:v>283.48321533203125</c:v>
                </c:pt>
                <c:pt idx="177">
                  <c:v>284.07843017578125</c:v>
                </c:pt>
                <c:pt idx="178">
                  <c:v>284.673583984375</c:v>
                </c:pt>
                <c:pt idx="179">
                  <c:v>285.26873779296875</c:v>
                </c:pt>
                <c:pt idx="180">
                  <c:v>285.86383056640625</c:v>
                </c:pt>
                <c:pt idx="181">
                  <c:v>286.45892333984375</c:v>
                </c:pt>
                <c:pt idx="182">
                  <c:v>287.05398559570313</c:v>
                </c:pt>
                <c:pt idx="183">
                  <c:v>287.64898681640625</c:v>
                </c:pt>
                <c:pt idx="184">
                  <c:v>288.24398803710938</c:v>
                </c:pt>
                <c:pt idx="185">
                  <c:v>288.83895874023438</c:v>
                </c:pt>
                <c:pt idx="186">
                  <c:v>289.43386840820313</c:v>
                </c:pt>
                <c:pt idx="187">
                  <c:v>290.02877807617188</c:v>
                </c:pt>
                <c:pt idx="188">
                  <c:v>290.6236572265625</c:v>
                </c:pt>
                <c:pt idx="189">
                  <c:v>291.218505859375</c:v>
                </c:pt>
                <c:pt idx="190">
                  <c:v>291.81329345703125</c:v>
                </c:pt>
                <c:pt idx="191">
                  <c:v>292.4080810546875</c:v>
                </c:pt>
                <c:pt idx="192">
                  <c:v>293.00283813476563</c:v>
                </c:pt>
                <c:pt idx="193">
                  <c:v>293.59756469726563</c:v>
                </c:pt>
                <c:pt idx="194">
                  <c:v>294.1922607421875</c:v>
                </c:pt>
                <c:pt idx="195">
                  <c:v>294.78689575195313</c:v>
                </c:pt>
                <c:pt idx="196">
                  <c:v>295.38153076171875</c:v>
                </c:pt>
                <c:pt idx="197">
                  <c:v>295.97613525390625</c:v>
                </c:pt>
                <c:pt idx="198">
                  <c:v>296.57070922851563</c:v>
                </c:pt>
                <c:pt idx="199">
                  <c:v>297.16525268554688</c:v>
                </c:pt>
                <c:pt idx="200">
                  <c:v>297.759765625</c:v>
                </c:pt>
                <c:pt idx="201">
                  <c:v>298.354248046875</c:v>
                </c:pt>
                <c:pt idx="202">
                  <c:v>298.94866943359375</c:v>
                </c:pt>
                <c:pt idx="203">
                  <c:v>299.5430908203125</c:v>
                </c:pt>
                <c:pt idx="204">
                  <c:v>300.13748168945313</c:v>
                </c:pt>
                <c:pt idx="205">
                  <c:v>300.73184204101563</c:v>
                </c:pt>
                <c:pt idx="206">
                  <c:v>301.326171875</c:v>
                </c:pt>
                <c:pt idx="207">
                  <c:v>301.92047119140625</c:v>
                </c:pt>
                <c:pt idx="208">
                  <c:v>302.51473999023438</c:v>
                </c:pt>
                <c:pt idx="209">
                  <c:v>303.10897827148438</c:v>
                </c:pt>
                <c:pt idx="210">
                  <c:v>303.70318603515625</c:v>
                </c:pt>
                <c:pt idx="211">
                  <c:v>304.29736328125</c:v>
                </c:pt>
                <c:pt idx="212">
                  <c:v>304.89151000976563</c:v>
                </c:pt>
                <c:pt idx="213">
                  <c:v>305.48562622070313</c:v>
                </c:pt>
                <c:pt idx="214">
                  <c:v>306.0797119140625</c:v>
                </c:pt>
                <c:pt idx="215">
                  <c:v>306.67376708984375</c:v>
                </c:pt>
                <c:pt idx="216">
                  <c:v>307.26776123046875</c:v>
                </c:pt>
                <c:pt idx="217">
                  <c:v>307.86175537109375</c:v>
                </c:pt>
                <c:pt idx="218">
                  <c:v>308.45571899414063</c:v>
                </c:pt>
                <c:pt idx="219">
                  <c:v>309.04965209960938</c:v>
                </c:pt>
                <c:pt idx="220">
                  <c:v>309.6435546875</c:v>
                </c:pt>
                <c:pt idx="221">
                  <c:v>310.2374267578125</c:v>
                </c:pt>
                <c:pt idx="222">
                  <c:v>310.83126831054688</c:v>
                </c:pt>
                <c:pt idx="223">
                  <c:v>311.42507934570313</c:v>
                </c:pt>
                <c:pt idx="224">
                  <c:v>312.01885986328125</c:v>
                </c:pt>
                <c:pt idx="225">
                  <c:v>312.61260986328125</c:v>
                </c:pt>
                <c:pt idx="226">
                  <c:v>313.20632934570313</c:v>
                </c:pt>
                <c:pt idx="227">
                  <c:v>313.80001831054688</c:v>
                </c:pt>
                <c:pt idx="228">
                  <c:v>314.39364624023438</c:v>
                </c:pt>
                <c:pt idx="229">
                  <c:v>314.98727416992188</c:v>
                </c:pt>
                <c:pt idx="230">
                  <c:v>315.58087158203125</c:v>
                </c:pt>
                <c:pt idx="231">
                  <c:v>316.1744384765625</c:v>
                </c:pt>
                <c:pt idx="232">
                  <c:v>316.76797485351563</c:v>
                </c:pt>
                <c:pt idx="233">
                  <c:v>317.36148071289063</c:v>
                </c:pt>
                <c:pt idx="234">
                  <c:v>317.9549560546875</c:v>
                </c:pt>
                <c:pt idx="235">
                  <c:v>318.54837036132813</c:v>
                </c:pt>
                <c:pt idx="236">
                  <c:v>319.14178466796875</c:v>
                </c:pt>
                <c:pt idx="237">
                  <c:v>319.73516845703125</c:v>
                </c:pt>
                <c:pt idx="238">
                  <c:v>320.32852172851563</c:v>
                </c:pt>
                <c:pt idx="239">
                  <c:v>320.92181396484375</c:v>
                </c:pt>
                <c:pt idx="240">
                  <c:v>321.51510620117188</c:v>
                </c:pt>
                <c:pt idx="241">
                  <c:v>322.10836791992188</c:v>
                </c:pt>
                <c:pt idx="242">
                  <c:v>322.70159912109375</c:v>
                </c:pt>
                <c:pt idx="243">
                  <c:v>323.29476928710938</c:v>
                </c:pt>
                <c:pt idx="244">
                  <c:v>323.887939453125</c:v>
                </c:pt>
                <c:pt idx="245">
                  <c:v>324.4810791015625</c:v>
                </c:pt>
                <c:pt idx="246">
                  <c:v>325.07415771484375</c:v>
                </c:pt>
                <c:pt idx="247">
                  <c:v>325.667236328125</c:v>
                </c:pt>
                <c:pt idx="248">
                  <c:v>326.26025390625</c:v>
                </c:pt>
                <c:pt idx="249">
                  <c:v>326.853271484375</c:v>
                </c:pt>
                <c:pt idx="250">
                  <c:v>327.44625854492188</c:v>
                </c:pt>
                <c:pt idx="251">
                  <c:v>328.0391845703125</c:v>
                </c:pt>
                <c:pt idx="252">
                  <c:v>328.63211059570313</c:v>
                </c:pt>
                <c:pt idx="253">
                  <c:v>329.2249755859375</c:v>
                </c:pt>
                <c:pt idx="254">
                  <c:v>329.81784057617188</c:v>
                </c:pt>
                <c:pt idx="255">
                  <c:v>330.41064453125</c:v>
                </c:pt>
                <c:pt idx="256">
                  <c:v>331.00341796875</c:v>
                </c:pt>
                <c:pt idx="257">
                  <c:v>331.59619140625</c:v>
                </c:pt>
                <c:pt idx="258">
                  <c:v>332.18890380859375</c:v>
                </c:pt>
                <c:pt idx="259">
                  <c:v>332.78158569335938</c:v>
                </c:pt>
                <c:pt idx="260">
                  <c:v>333.374267578125</c:v>
                </c:pt>
                <c:pt idx="261">
                  <c:v>333.96688842773438</c:v>
                </c:pt>
                <c:pt idx="262">
                  <c:v>334.55947875976563</c:v>
                </c:pt>
                <c:pt idx="263">
                  <c:v>335.15203857421875</c:v>
                </c:pt>
                <c:pt idx="264">
                  <c:v>335.74459838867188</c:v>
                </c:pt>
                <c:pt idx="265">
                  <c:v>336.33709716796875</c:v>
                </c:pt>
                <c:pt idx="266">
                  <c:v>336.9295654296875</c:v>
                </c:pt>
                <c:pt idx="267">
                  <c:v>337.52200317382813</c:v>
                </c:pt>
                <c:pt idx="268">
                  <c:v>338.11441040039063</c:v>
                </c:pt>
                <c:pt idx="269">
                  <c:v>338.706787109375</c:v>
                </c:pt>
                <c:pt idx="270">
                  <c:v>339.29913330078125</c:v>
                </c:pt>
                <c:pt idx="271">
                  <c:v>339.89144897460938</c:v>
                </c:pt>
                <c:pt idx="272">
                  <c:v>340.48373413085938</c:v>
                </c:pt>
                <c:pt idx="273">
                  <c:v>341.07598876953125</c:v>
                </c:pt>
                <c:pt idx="274">
                  <c:v>341.668212890625</c:v>
                </c:pt>
                <c:pt idx="275">
                  <c:v>342.26040649414063</c:v>
                </c:pt>
                <c:pt idx="276">
                  <c:v>342.8525390625</c:v>
                </c:pt>
                <c:pt idx="277">
                  <c:v>343.44467163085938</c:v>
                </c:pt>
                <c:pt idx="278">
                  <c:v>344.03677368164063</c:v>
                </c:pt>
                <c:pt idx="279">
                  <c:v>344.62881469726563</c:v>
                </c:pt>
                <c:pt idx="280">
                  <c:v>345.22085571289063</c:v>
                </c:pt>
                <c:pt idx="281">
                  <c:v>345.8128662109375</c:v>
                </c:pt>
                <c:pt idx="282">
                  <c:v>346.40481567382813</c:v>
                </c:pt>
                <c:pt idx="283">
                  <c:v>346.99676513671875</c:v>
                </c:pt>
                <c:pt idx="284">
                  <c:v>347.58865356445313</c:v>
                </c:pt>
                <c:pt idx="285">
                  <c:v>348.1805419921875</c:v>
                </c:pt>
                <c:pt idx="286">
                  <c:v>348.77236938476563</c:v>
                </c:pt>
                <c:pt idx="287">
                  <c:v>349.36416625976563</c:v>
                </c:pt>
                <c:pt idx="288">
                  <c:v>349.95596313476563</c:v>
                </c:pt>
                <c:pt idx="289">
                  <c:v>350.54769897460938</c:v>
                </c:pt>
                <c:pt idx="290">
                  <c:v>351.139404296875</c:v>
                </c:pt>
                <c:pt idx="291">
                  <c:v>351.7310791015625</c:v>
                </c:pt>
                <c:pt idx="292">
                  <c:v>352.32272338867188</c:v>
                </c:pt>
                <c:pt idx="293">
                  <c:v>352.91433715820313</c:v>
                </c:pt>
                <c:pt idx="294">
                  <c:v>353.50592041015625</c:v>
                </c:pt>
                <c:pt idx="295">
                  <c:v>354.09747314453125</c:v>
                </c:pt>
                <c:pt idx="296">
                  <c:v>354.68899536132813</c:v>
                </c:pt>
                <c:pt idx="297">
                  <c:v>355.28048706054688</c:v>
                </c:pt>
                <c:pt idx="298">
                  <c:v>355.8719482421875</c:v>
                </c:pt>
                <c:pt idx="299">
                  <c:v>356.46337890625</c:v>
                </c:pt>
                <c:pt idx="300">
                  <c:v>357.05474853515625</c:v>
                </c:pt>
                <c:pt idx="301">
                  <c:v>357.6461181640625</c:v>
                </c:pt>
                <c:pt idx="302">
                  <c:v>358.23745727539063</c:v>
                </c:pt>
                <c:pt idx="303">
                  <c:v>358.8287353515625</c:v>
                </c:pt>
                <c:pt idx="304">
                  <c:v>359.42001342773438</c:v>
                </c:pt>
                <c:pt idx="305">
                  <c:v>360.01123046875</c:v>
                </c:pt>
                <c:pt idx="306">
                  <c:v>360.60244750976563</c:v>
                </c:pt>
                <c:pt idx="307">
                  <c:v>361.193603515625</c:v>
                </c:pt>
                <c:pt idx="308">
                  <c:v>361.78472900390625</c:v>
                </c:pt>
                <c:pt idx="309">
                  <c:v>362.37582397460938</c:v>
                </c:pt>
                <c:pt idx="310">
                  <c:v>362.9669189453125</c:v>
                </c:pt>
                <c:pt idx="311">
                  <c:v>363.55795288085938</c:v>
                </c:pt>
                <c:pt idx="312">
                  <c:v>364.14895629882813</c:v>
                </c:pt>
                <c:pt idx="313">
                  <c:v>364.73992919921875</c:v>
                </c:pt>
                <c:pt idx="314">
                  <c:v>365.33087158203125</c:v>
                </c:pt>
                <c:pt idx="315">
                  <c:v>365.9217529296875</c:v>
                </c:pt>
                <c:pt idx="316">
                  <c:v>366.51263427734375</c:v>
                </c:pt>
                <c:pt idx="317">
                  <c:v>367.10348510742188</c:v>
                </c:pt>
                <c:pt idx="318">
                  <c:v>367.69430541992188</c:v>
                </c:pt>
                <c:pt idx="319">
                  <c:v>368.28506469726563</c:v>
                </c:pt>
                <c:pt idx="320">
                  <c:v>368.87582397460938</c:v>
                </c:pt>
                <c:pt idx="321">
                  <c:v>369.46652221679688</c:v>
                </c:pt>
                <c:pt idx="322">
                  <c:v>370.05722045898438</c:v>
                </c:pt>
                <c:pt idx="323">
                  <c:v>370.64785766601563</c:v>
                </c:pt>
                <c:pt idx="324">
                  <c:v>371.23846435546875</c:v>
                </c:pt>
                <c:pt idx="325">
                  <c:v>371.82907104492188</c:v>
                </c:pt>
                <c:pt idx="326">
                  <c:v>372.41961669921875</c:v>
                </c:pt>
                <c:pt idx="327">
                  <c:v>373.0101318359375</c:v>
                </c:pt>
                <c:pt idx="328">
                  <c:v>373.60061645507813</c:v>
                </c:pt>
                <c:pt idx="329">
                  <c:v>374.19107055664063</c:v>
                </c:pt>
                <c:pt idx="330">
                  <c:v>374.781494140625</c:v>
                </c:pt>
                <c:pt idx="331">
                  <c:v>375.37188720703125</c:v>
                </c:pt>
                <c:pt idx="332">
                  <c:v>375.96221923828125</c:v>
                </c:pt>
                <c:pt idx="333">
                  <c:v>376.55255126953125</c:v>
                </c:pt>
                <c:pt idx="334">
                  <c:v>377.14285278320313</c:v>
                </c:pt>
                <c:pt idx="335">
                  <c:v>377.73309326171875</c:v>
                </c:pt>
                <c:pt idx="336">
                  <c:v>378.32333374023438</c:v>
                </c:pt>
                <c:pt idx="337">
                  <c:v>378.91351318359375</c:v>
                </c:pt>
                <c:pt idx="338">
                  <c:v>379.503662109375</c:v>
                </c:pt>
                <c:pt idx="339">
                  <c:v>380.09378051757813</c:v>
                </c:pt>
                <c:pt idx="340">
                  <c:v>380.68389892578125</c:v>
                </c:pt>
                <c:pt idx="341">
                  <c:v>381.27395629882813</c:v>
                </c:pt>
                <c:pt idx="342">
                  <c:v>381.86398315429688</c:v>
                </c:pt>
                <c:pt idx="343">
                  <c:v>382.4539794921875</c:v>
                </c:pt>
                <c:pt idx="344">
                  <c:v>383.04391479492188</c:v>
                </c:pt>
                <c:pt idx="345">
                  <c:v>383.63385009765625</c:v>
                </c:pt>
                <c:pt idx="346">
                  <c:v>384.2237548828125</c:v>
                </c:pt>
                <c:pt idx="347">
                  <c:v>384.81362915039063</c:v>
                </c:pt>
                <c:pt idx="348">
                  <c:v>385.4034423828125</c:v>
                </c:pt>
                <c:pt idx="349">
                  <c:v>385.99325561523438</c:v>
                </c:pt>
                <c:pt idx="350">
                  <c:v>386.5830078125</c:v>
                </c:pt>
                <c:pt idx="351">
                  <c:v>387.1727294921875</c:v>
                </c:pt>
                <c:pt idx="352">
                  <c:v>387.76242065429688</c:v>
                </c:pt>
                <c:pt idx="353">
                  <c:v>388.35208129882813</c:v>
                </c:pt>
                <c:pt idx="354">
                  <c:v>388.94174194335938</c:v>
                </c:pt>
                <c:pt idx="355">
                  <c:v>389.53131103515625</c:v>
                </c:pt>
                <c:pt idx="356">
                  <c:v>390.12088012695313</c:v>
                </c:pt>
                <c:pt idx="357">
                  <c:v>390.71041870117188</c:v>
                </c:pt>
                <c:pt idx="358">
                  <c:v>391.2999267578125</c:v>
                </c:pt>
                <c:pt idx="359">
                  <c:v>391.88937377929688</c:v>
                </c:pt>
                <c:pt idx="360">
                  <c:v>392.47882080078125</c:v>
                </c:pt>
                <c:pt idx="361">
                  <c:v>393.06820678710938</c:v>
                </c:pt>
                <c:pt idx="362">
                  <c:v>393.6575927734375</c:v>
                </c:pt>
                <c:pt idx="363">
                  <c:v>394.24691772460938</c:v>
                </c:pt>
                <c:pt idx="364">
                  <c:v>394.83621215820313</c:v>
                </c:pt>
                <c:pt idx="365">
                  <c:v>395.42547607421875</c:v>
                </c:pt>
                <c:pt idx="366">
                  <c:v>396.01470947265625</c:v>
                </c:pt>
                <c:pt idx="367">
                  <c:v>396.60391235351563</c:v>
                </c:pt>
                <c:pt idx="368">
                  <c:v>397.19308471679688</c:v>
                </c:pt>
                <c:pt idx="369">
                  <c:v>397.78219604492188</c:v>
                </c:pt>
                <c:pt idx="370">
                  <c:v>398.37130737304688</c:v>
                </c:pt>
                <c:pt idx="371">
                  <c:v>398.96038818359375</c:v>
                </c:pt>
                <c:pt idx="372">
                  <c:v>399.54940795898438</c:v>
                </c:pt>
                <c:pt idx="373">
                  <c:v>400.13839721679688</c:v>
                </c:pt>
                <c:pt idx="374">
                  <c:v>400.72738647460938</c:v>
                </c:pt>
                <c:pt idx="375">
                  <c:v>401.31631469726563</c:v>
                </c:pt>
                <c:pt idx="376">
                  <c:v>401.90521240234375</c:v>
                </c:pt>
                <c:pt idx="377">
                  <c:v>402.49407958984375</c:v>
                </c:pt>
                <c:pt idx="378">
                  <c:v>403.0828857421875</c:v>
                </c:pt>
                <c:pt idx="379">
                  <c:v>403.67169189453125</c:v>
                </c:pt>
                <c:pt idx="380">
                  <c:v>404.26046752929688</c:v>
                </c:pt>
                <c:pt idx="381">
                  <c:v>404.84918212890625</c:v>
                </c:pt>
                <c:pt idx="382">
                  <c:v>405.43789672851563</c:v>
                </c:pt>
                <c:pt idx="383">
                  <c:v>406.02655029296875</c:v>
                </c:pt>
                <c:pt idx="384">
                  <c:v>406.61517333984375</c:v>
                </c:pt>
                <c:pt idx="385">
                  <c:v>407.20376586914063</c:v>
                </c:pt>
                <c:pt idx="386">
                  <c:v>407.79232788085938</c:v>
                </c:pt>
                <c:pt idx="387">
                  <c:v>408.380859375</c:v>
                </c:pt>
                <c:pt idx="388">
                  <c:v>408.9693603515625</c:v>
                </c:pt>
                <c:pt idx="389">
                  <c:v>409.55783081054688</c:v>
                </c:pt>
                <c:pt idx="390">
                  <c:v>410.146240234375</c:v>
                </c:pt>
                <c:pt idx="391">
                  <c:v>410.73464965820313</c:v>
                </c:pt>
                <c:pt idx="392">
                  <c:v>411.322998046875</c:v>
                </c:pt>
                <c:pt idx="393">
                  <c:v>411.91134643554688</c:v>
                </c:pt>
                <c:pt idx="394">
                  <c:v>412.4996337890625</c:v>
                </c:pt>
                <c:pt idx="395">
                  <c:v>413.087890625</c:v>
                </c:pt>
                <c:pt idx="396">
                  <c:v>413.67611694335938</c:v>
                </c:pt>
                <c:pt idx="397">
                  <c:v>414.26431274414063</c:v>
                </c:pt>
                <c:pt idx="398">
                  <c:v>414.85244750976563</c:v>
                </c:pt>
                <c:pt idx="399">
                  <c:v>415.44058227539063</c:v>
                </c:pt>
                <c:pt idx="400">
                  <c:v>416.0286865234375</c:v>
                </c:pt>
                <c:pt idx="401">
                  <c:v>416.61672973632813</c:v>
                </c:pt>
                <c:pt idx="402">
                  <c:v>417.20474243164063</c:v>
                </c:pt>
                <c:pt idx="403">
                  <c:v>417.792724609375</c:v>
                </c:pt>
                <c:pt idx="404">
                  <c:v>418.38067626953125</c:v>
                </c:pt>
                <c:pt idx="405">
                  <c:v>418.96859741210938</c:v>
                </c:pt>
                <c:pt idx="406">
                  <c:v>419.55648803710938</c:v>
                </c:pt>
                <c:pt idx="407">
                  <c:v>420.14434814453125</c:v>
                </c:pt>
                <c:pt idx="408">
                  <c:v>420.73214721679688</c:v>
                </c:pt>
                <c:pt idx="409">
                  <c:v>421.3199462890625</c:v>
                </c:pt>
                <c:pt idx="410">
                  <c:v>421.90768432617188</c:v>
                </c:pt>
                <c:pt idx="411">
                  <c:v>422.49542236328125</c:v>
                </c:pt>
                <c:pt idx="412">
                  <c:v>423.08309936523438</c:v>
                </c:pt>
                <c:pt idx="413">
                  <c:v>423.67074584960938</c:v>
                </c:pt>
                <c:pt idx="414">
                  <c:v>424.25836181640625</c:v>
                </c:pt>
                <c:pt idx="415">
                  <c:v>424.84591674804688</c:v>
                </c:pt>
                <c:pt idx="416">
                  <c:v>425.4334716796875</c:v>
                </c:pt>
                <c:pt idx="417">
                  <c:v>426.02096557617188</c:v>
                </c:pt>
                <c:pt idx="418">
                  <c:v>426.60845947265625</c:v>
                </c:pt>
                <c:pt idx="419">
                  <c:v>427.19589233398438</c:v>
                </c:pt>
                <c:pt idx="420">
                  <c:v>427.78329467773438</c:v>
                </c:pt>
                <c:pt idx="421">
                  <c:v>428.37066650390625</c:v>
                </c:pt>
                <c:pt idx="422">
                  <c:v>428.9580078125</c:v>
                </c:pt>
                <c:pt idx="423">
                  <c:v>429.54531860351563</c:v>
                </c:pt>
                <c:pt idx="424">
                  <c:v>430.13259887695313</c:v>
                </c:pt>
                <c:pt idx="425">
                  <c:v>430.71981811523438</c:v>
                </c:pt>
                <c:pt idx="426">
                  <c:v>431.3070068359375</c:v>
                </c:pt>
                <c:pt idx="427">
                  <c:v>431.89419555664063</c:v>
                </c:pt>
                <c:pt idx="428">
                  <c:v>432.4813232421875</c:v>
                </c:pt>
                <c:pt idx="429">
                  <c:v>433.06842041015625</c:v>
                </c:pt>
                <c:pt idx="430">
                  <c:v>433.65548706054688</c:v>
                </c:pt>
                <c:pt idx="431">
                  <c:v>434.24249267578125</c:v>
                </c:pt>
                <c:pt idx="432">
                  <c:v>434.82949829101563</c:v>
                </c:pt>
                <c:pt idx="433">
                  <c:v>435.41647338867188</c:v>
                </c:pt>
                <c:pt idx="434">
                  <c:v>436.00338745117188</c:v>
                </c:pt>
                <c:pt idx="435">
                  <c:v>436.59027099609375</c:v>
                </c:pt>
                <c:pt idx="436">
                  <c:v>437.1771240234375</c:v>
                </c:pt>
                <c:pt idx="437">
                  <c:v>437.76394653320313</c:v>
                </c:pt>
                <c:pt idx="438">
                  <c:v>438.35073852539063</c:v>
                </c:pt>
                <c:pt idx="439">
                  <c:v>438.9375</c:v>
                </c:pt>
                <c:pt idx="440">
                  <c:v>439.52420043945313</c:v>
                </c:pt>
                <c:pt idx="441">
                  <c:v>440.11090087890625</c:v>
                </c:pt>
                <c:pt idx="442">
                  <c:v>440.69754028320313</c:v>
                </c:pt>
                <c:pt idx="443">
                  <c:v>441.28414916992188</c:v>
                </c:pt>
                <c:pt idx="444">
                  <c:v>441.8707275390625</c:v>
                </c:pt>
                <c:pt idx="445">
                  <c:v>442.457275390625</c:v>
                </c:pt>
                <c:pt idx="446">
                  <c:v>443.04376220703125</c:v>
                </c:pt>
                <c:pt idx="447">
                  <c:v>443.6302490234375</c:v>
                </c:pt>
                <c:pt idx="448">
                  <c:v>444.2166748046875</c:v>
                </c:pt>
                <c:pt idx="449">
                  <c:v>444.8031005859375</c:v>
                </c:pt>
                <c:pt idx="450">
                  <c:v>445.38946533203125</c:v>
                </c:pt>
                <c:pt idx="451">
                  <c:v>445.97579956054688</c:v>
                </c:pt>
                <c:pt idx="452">
                  <c:v>446.56210327148438</c:v>
                </c:pt>
                <c:pt idx="453">
                  <c:v>447.14834594726563</c:v>
                </c:pt>
                <c:pt idx="454">
                  <c:v>447.73458862304688</c:v>
                </c:pt>
                <c:pt idx="455">
                  <c:v>448.32077026367188</c:v>
                </c:pt>
                <c:pt idx="456">
                  <c:v>448.90695190429688</c:v>
                </c:pt>
                <c:pt idx="457">
                  <c:v>449.49307250976563</c:v>
                </c:pt>
                <c:pt idx="458">
                  <c:v>450.07916259765625</c:v>
                </c:pt>
                <c:pt idx="459">
                  <c:v>450.66522216796875</c:v>
                </c:pt>
                <c:pt idx="460">
                  <c:v>451.251220703125</c:v>
                </c:pt>
                <c:pt idx="461">
                  <c:v>451.83721923828125</c:v>
                </c:pt>
                <c:pt idx="462">
                  <c:v>452.42315673828125</c:v>
                </c:pt>
                <c:pt idx="463">
                  <c:v>453.00909423828125</c:v>
                </c:pt>
                <c:pt idx="464">
                  <c:v>453.594970703125</c:v>
                </c:pt>
                <c:pt idx="465">
                  <c:v>454.18081665039063</c:v>
                </c:pt>
                <c:pt idx="466">
                  <c:v>454.7666015625</c:v>
                </c:pt>
                <c:pt idx="467">
                  <c:v>455.35238647460938</c:v>
                </c:pt>
                <c:pt idx="468">
                  <c:v>455.9381103515625</c:v>
                </c:pt>
                <c:pt idx="469">
                  <c:v>456.52383422851563</c:v>
                </c:pt>
                <c:pt idx="470">
                  <c:v>457.1094970703125</c:v>
                </c:pt>
                <c:pt idx="471">
                  <c:v>457.69512939453125</c:v>
                </c:pt>
                <c:pt idx="472">
                  <c:v>458.28073120117188</c:v>
                </c:pt>
                <c:pt idx="473">
                  <c:v>458.86630249023438</c:v>
                </c:pt>
                <c:pt idx="474">
                  <c:v>459.45181274414063</c:v>
                </c:pt>
                <c:pt idx="475">
                  <c:v>460.03732299804688</c:v>
                </c:pt>
                <c:pt idx="476">
                  <c:v>460.62277221679688</c:v>
                </c:pt>
                <c:pt idx="477">
                  <c:v>461.20819091796875</c:v>
                </c:pt>
                <c:pt idx="478">
                  <c:v>461.7935791015625</c:v>
                </c:pt>
                <c:pt idx="479">
                  <c:v>462.37893676757813</c:v>
                </c:pt>
                <c:pt idx="480">
                  <c:v>462.9642333984375</c:v>
                </c:pt>
                <c:pt idx="481">
                  <c:v>463.54953002929688</c:v>
                </c:pt>
                <c:pt idx="482">
                  <c:v>464.134765625</c:v>
                </c:pt>
                <c:pt idx="483">
                  <c:v>464.719970703125</c:v>
                </c:pt>
                <c:pt idx="484">
                  <c:v>465.30514526367188</c:v>
                </c:pt>
                <c:pt idx="485">
                  <c:v>465.89028930664063</c:v>
                </c:pt>
                <c:pt idx="486">
                  <c:v>466.47537231445313</c:v>
                </c:pt>
                <c:pt idx="487">
                  <c:v>467.06045532226563</c:v>
                </c:pt>
                <c:pt idx="488">
                  <c:v>467.64547729492188</c:v>
                </c:pt>
                <c:pt idx="489">
                  <c:v>468.23046875</c:v>
                </c:pt>
                <c:pt idx="490">
                  <c:v>468.8154296875</c:v>
                </c:pt>
                <c:pt idx="491">
                  <c:v>469.40036010742188</c:v>
                </c:pt>
                <c:pt idx="492">
                  <c:v>469.98526000976563</c:v>
                </c:pt>
                <c:pt idx="493">
                  <c:v>470.57009887695313</c:v>
                </c:pt>
                <c:pt idx="494">
                  <c:v>471.1549072265625</c:v>
                </c:pt>
                <c:pt idx="495">
                  <c:v>471.73971557617188</c:v>
                </c:pt>
                <c:pt idx="496">
                  <c:v>472.32443237304688</c:v>
                </c:pt>
                <c:pt idx="497">
                  <c:v>472.90914916992188</c:v>
                </c:pt>
                <c:pt idx="498">
                  <c:v>473.49383544921875</c:v>
                </c:pt>
                <c:pt idx="499">
                  <c:v>474.07846069335938</c:v>
                </c:pt>
                <c:pt idx="500">
                  <c:v>474.6630859375</c:v>
                </c:pt>
                <c:pt idx="501">
                  <c:v>475.24765014648438</c:v>
                </c:pt>
                <c:pt idx="502">
                  <c:v>475.83218383789063</c:v>
                </c:pt>
                <c:pt idx="503">
                  <c:v>476.41665649414063</c:v>
                </c:pt>
                <c:pt idx="504">
                  <c:v>477.00112915039063</c:v>
                </c:pt>
                <c:pt idx="505">
                  <c:v>477.58554077148438</c:v>
                </c:pt>
                <c:pt idx="506">
                  <c:v>478.16995239257813</c:v>
                </c:pt>
                <c:pt idx="507">
                  <c:v>478.75430297851563</c:v>
                </c:pt>
                <c:pt idx="508">
                  <c:v>479.33859252929688</c:v>
                </c:pt>
                <c:pt idx="509">
                  <c:v>479.92288208007813</c:v>
                </c:pt>
                <c:pt idx="510">
                  <c:v>480.50714111328125</c:v>
                </c:pt>
                <c:pt idx="511">
                  <c:v>481.09133911132813</c:v>
                </c:pt>
                <c:pt idx="512">
                  <c:v>481.67550659179688</c:v>
                </c:pt>
                <c:pt idx="513">
                  <c:v>482.2596435546875</c:v>
                </c:pt>
                <c:pt idx="514">
                  <c:v>482.84375</c:v>
                </c:pt>
                <c:pt idx="515">
                  <c:v>483.42782592773438</c:v>
                </c:pt>
                <c:pt idx="516">
                  <c:v>484.0118408203125</c:v>
                </c:pt>
                <c:pt idx="517">
                  <c:v>484.5958251953125</c:v>
                </c:pt>
                <c:pt idx="518">
                  <c:v>485.17977905273438</c:v>
                </c:pt>
                <c:pt idx="519">
                  <c:v>485.76370239257813</c:v>
                </c:pt>
                <c:pt idx="520">
                  <c:v>486.34759521484375</c:v>
                </c:pt>
                <c:pt idx="521">
                  <c:v>486.93142700195313</c:v>
                </c:pt>
                <c:pt idx="522">
                  <c:v>487.5152587890625</c:v>
                </c:pt>
                <c:pt idx="523">
                  <c:v>488.09902954101563</c:v>
                </c:pt>
                <c:pt idx="524">
                  <c:v>488.68276977539063</c:v>
                </c:pt>
                <c:pt idx="525">
                  <c:v>489.2664794921875</c:v>
                </c:pt>
                <c:pt idx="526">
                  <c:v>489.85012817382813</c:v>
                </c:pt>
                <c:pt idx="527">
                  <c:v>490.43377685546875</c:v>
                </c:pt>
                <c:pt idx="528">
                  <c:v>491.01736450195313</c:v>
                </c:pt>
                <c:pt idx="529">
                  <c:v>491.60092163085938</c:v>
                </c:pt>
                <c:pt idx="530">
                  <c:v>492.1844482421875</c:v>
                </c:pt>
                <c:pt idx="531">
                  <c:v>492.76791381835938</c:v>
                </c:pt>
                <c:pt idx="532">
                  <c:v>493.35137939453125</c:v>
                </c:pt>
                <c:pt idx="533">
                  <c:v>493.93478393554688</c:v>
                </c:pt>
                <c:pt idx="534">
                  <c:v>494.51815795898438</c:v>
                </c:pt>
                <c:pt idx="535">
                  <c:v>495.10150146484375</c:v>
                </c:pt>
                <c:pt idx="536">
                  <c:v>495.68478393554688</c:v>
                </c:pt>
                <c:pt idx="537">
                  <c:v>496.26806640625</c:v>
                </c:pt>
                <c:pt idx="538">
                  <c:v>496.85128784179688</c:v>
                </c:pt>
                <c:pt idx="539">
                  <c:v>497.43447875976563</c:v>
                </c:pt>
                <c:pt idx="540">
                  <c:v>498.01763916015625</c:v>
                </c:pt>
                <c:pt idx="541">
                  <c:v>498.60076904296875</c:v>
                </c:pt>
                <c:pt idx="542">
                  <c:v>499.183837890625</c:v>
                </c:pt>
                <c:pt idx="543">
                  <c:v>499.76690673828125</c:v>
                </c:pt>
                <c:pt idx="544">
                  <c:v>500.34991455078125</c:v>
                </c:pt>
                <c:pt idx="545">
                  <c:v>500.93289184570313</c:v>
                </c:pt>
                <c:pt idx="546">
                  <c:v>501.51580810546875</c:v>
                </c:pt>
                <c:pt idx="547">
                  <c:v>502.09872436523438</c:v>
                </c:pt>
                <c:pt idx="548">
                  <c:v>502.68157958984375</c:v>
                </c:pt>
                <c:pt idx="549">
                  <c:v>503.264404296875</c:v>
                </c:pt>
                <c:pt idx="550">
                  <c:v>503.84719848632813</c:v>
                </c:pt>
                <c:pt idx="551">
                  <c:v>504.42996215820313</c:v>
                </c:pt>
                <c:pt idx="552">
                  <c:v>505.01266479492188</c:v>
                </c:pt>
                <c:pt idx="553">
                  <c:v>505.59536743164063</c:v>
                </c:pt>
                <c:pt idx="554">
                  <c:v>506.17800903320313</c:v>
                </c:pt>
                <c:pt idx="555">
                  <c:v>506.7606201171875</c:v>
                </c:pt>
                <c:pt idx="556">
                  <c:v>507.34317016601563</c:v>
                </c:pt>
                <c:pt idx="557">
                  <c:v>507.92572021484375</c:v>
                </c:pt>
                <c:pt idx="558">
                  <c:v>508.50820922851563</c:v>
                </c:pt>
                <c:pt idx="559">
                  <c:v>509.09066772460938</c:v>
                </c:pt>
                <c:pt idx="560">
                  <c:v>509.673095703125</c:v>
                </c:pt>
                <c:pt idx="561">
                  <c:v>510.25546264648438</c:v>
                </c:pt>
                <c:pt idx="562">
                  <c:v>510.83782958984375</c:v>
                </c:pt>
                <c:pt idx="563">
                  <c:v>511.42013549804688</c:v>
                </c:pt>
                <c:pt idx="564">
                  <c:v>512.00238037109375</c:v>
                </c:pt>
                <c:pt idx="565">
                  <c:v>512.58465576171875</c:v>
                </c:pt>
                <c:pt idx="566">
                  <c:v>513.1668701171875</c:v>
                </c:pt>
                <c:pt idx="567">
                  <c:v>513.7490234375</c:v>
                </c:pt>
                <c:pt idx="568">
                  <c:v>514.33111572265625</c:v>
                </c:pt>
                <c:pt idx="569">
                  <c:v>514.9132080078125</c:v>
                </c:pt>
                <c:pt idx="570">
                  <c:v>515.49530029296875</c:v>
                </c:pt>
                <c:pt idx="571">
                  <c:v>516.0772705078125</c:v>
                </c:pt>
                <c:pt idx="572">
                  <c:v>516.6593017578125</c:v>
                </c:pt>
                <c:pt idx="573">
                  <c:v>517.2412109375</c:v>
                </c:pt>
                <c:pt idx="574">
                  <c:v>517.8231201171875</c:v>
                </c:pt>
                <c:pt idx="575">
                  <c:v>518.40496826171875</c:v>
                </c:pt>
                <c:pt idx="576">
                  <c:v>518.98681640625</c:v>
                </c:pt>
                <c:pt idx="577">
                  <c:v>519.568603515625</c:v>
                </c:pt>
                <c:pt idx="578">
                  <c:v>520.150390625</c:v>
                </c:pt>
                <c:pt idx="579">
                  <c:v>520.73211669921875</c:v>
                </c:pt>
                <c:pt idx="580">
                  <c:v>521.31378173828125</c:v>
                </c:pt>
                <c:pt idx="581">
                  <c:v>521.8953857421875</c:v>
                </c:pt>
                <c:pt idx="582">
                  <c:v>522.47705078125</c:v>
                </c:pt>
                <c:pt idx="583">
                  <c:v>523.05859375</c:v>
                </c:pt>
                <c:pt idx="584">
                  <c:v>523.64013671875</c:v>
                </c:pt>
                <c:pt idx="585">
                  <c:v>524.22161865234375</c:v>
                </c:pt>
                <c:pt idx="586">
                  <c:v>524.8031005859375</c:v>
                </c:pt>
                <c:pt idx="587">
                  <c:v>525.384521484375</c:v>
                </c:pt>
                <c:pt idx="588">
                  <c:v>525.96588134765625</c:v>
                </c:pt>
                <c:pt idx="589">
                  <c:v>526.5472412109375</c:v>
                </c:pt>
                <c:pt idx="590">
                  <c:v>527.1285400390625</c:v>
                </c:pt>
                <c:pt idx="591">
                  <c:v>527.70977783203125</c:v>
                </c:pt>
                <c:pt idx="592">
                  <c:v>528.291015625</c:v>
                </c:pt>
                <c:pt idx="593">
                  <c:v>528.87225341796875</c:v>
                </c:pt>
                <c:pt idx="594">
                  <c:v>529.453369140625</c:v>
                </c:pt>
                <c:pt idx="595">
                  <c:v>530.03448486328125</c:v>
                </c:pt>
                <c:pt idx="596">
                  <c:v>530.6156005859375</c:v>
                </c:pt>
                <c:pt idx="597">
                  <c:v>531.1966552734375</c:v>
                </c:pt>
                <c:pt idx="598">
                  <c:v>531.77764892578125</c:v>
                </c:pt>
                <c:pt idx="599">
                  <c:v>532.358642578125</c:v>
                </c:pt>
                <c:pt idx="600">
                  <c:v>532.9395751953125</c:v>
                </c:pt>
                <c:pt idx="601">
                  <c:v>533.52044677734375</c:v>
                </c:pt>
                <c:pt idx="602">
                  <c:v>534.101318359375</c:v>
                </c:pt>
                <c:pt idx="603">
                  <c:v>534.68212890625</c:v>
                </c:pt>
                <c:pt idx="604">
                  <c:v>535.26287841796875</c:v>
                </c:pt>
                <c:pt idx="605">
                  <c:v>535.8436279296875</c:v>
                </c:pt>
                <c:pt idx="606">
                  <c:v>536.42437744140625</c:v>
                </c:pt>
                <c:pt idx="607">
                  <c:v>537.0050048828125</c:v>
                </c:pt>
                <c:pt idx="608">
                  <c:v>537.58563232421875</c:v>
                </c:pt>
                <c:pt idx="609">
                  <c:v>538.166259765625</c:v>
                </c:pt>
                <c:pt idx="610">
                  <c:v>538.746826171875</c:v>
                </c:pt>
                <c:pt idx="611">
                  <c:v>539.32733154296875</c:v>
                </c:pt>
                <c:pt idx="612">
                  <c:v>539.90777587890625</c:v>
                </c:pt>
                <c:pt idx="613">
                  <c:v>540.48822021484375</c:v>
                </c:pt>
                <c:pt idx="614">
                  <c:v>541.06866455078125</c:v>
                </c:pt>
                <c:pt idx="615">
                  <c:v>541.64898681640625</c:v>
                </c:pt>
                <c:pt idx="616">
                  <c:v>542.22930908203125</c:v>
                </c:pt>
                <c:pt idx="617">
                  <c:v>542.80963134765625</c:v>
                </c:pt>
                <c:pt idx="618">
                  <c:v>543.389892578125</c:v>
                </c:pt>
                <c:pt idx="619">
                  <c:v>543.9700927734375</c:v>
                </c:pt>
                <c:pt idx="620">
                  <c:v>544.55029296875</c:v>
                </c:pt>
                <c:pt idx="621">
                  <c:v>545.13043212890625</c:v>
                </c:pt>
                <c:pt idx="622">
                  <c:v>545.71051025390625</c:v>
                </c:pt>
                <c:pt idx="623">
                  <c:v>546.29058837890625</c:v>
                </c:pt>
                <c:pt idx="624">
                  <c:v>546.87060546875</c:v>
                </c:pt>
                <c:pt idx="625">
                  <c:v>547.4505615234375</c:v>
                </c:pt>
                <c:pt idx="626">
                  <c:v>548.030517578125</c:v>
                </c:pt>
                <c:pt idx="627">
                  <c:v>548.61041259765625</c:v>
                </c:pt>
                <c:pt idx="628">
                  <c:v>549.1903076171875</c:v>
                </c:pt>
                <c:pt idx="629">
                  <c:v>549.7701416015625</c:v>
                </c:pt>
                <c:pt idx="630">
                  <c:v>550.34991455078125</c:v>
                </c:pt>
                <c:pt idx="631">
                  <c:v>550.9296875</c:v>
                </c:pt>
                <c:pt idx="632">
                  <c:v>551.5093994140625</c:v>
                </c:pt>
                <c:pt idx="633">
                  <c:v>552.089111328125</c:v>
                </c:pt>
                <c:pt idx="634">
                  <c:v>552.66876220703125</c:v>
                </c:pt>
                <c:pt idx="635">
                  <c:v>553.24835205078125</c:v>
                </c:pt>
                <c:pt idx="636">
                  <c:v>553.82794189453125</c:v>
                </c:pt>
                <c:pt idx="637">
                  <c:v>554.407470703125</c:v>
                </c:pt>
                <c:pt idx="638">
                  <c:v>554.9869384765625</c:v>
                </c:pt>
                <c:pt idx="639">
                  <c:v>555.56640625</c:v>
                </c:pt>
                <c:pt idx="640">
                  <c:v>556.14581298828125</c:v>
                </c:pt>
                <c:pt idx="641">
                  <c:v>556.72515869140625</c:v>
                </c:pt>
                <c:pt idx="642">
                  <c:v>557.30450439453125</c:v>
                </c:pt>
                <c:pt idx="643">
                  <c:v>557.8837890625</c:v>
                </c:pt>
                <c:pt idx="644">
                  <c:v>558.46307373046875</c:v>
                </c:pt>
                <c:pt idx="645">
                  <c:v>559.04229736328125</c:v>
                </c:pt>
                <c:pt idx="646">
                  <c:v>559.6214599609375</c:v>
                </c:pt>
                <c:pt idx="647">
                  <c:v>560.20062255859375</c:v>
                </c:pt>
                <c:pt idx="648">
                  <c:v>560.77972412109375</c:v>
                </c:pt>
                <c:pt idx="649">
                  <c:v>561.3587646484375</c:v>
                </c:pt>
                <c:pt idx="650">
                  <c:v>561.93780517578125</c:v>
                </c:pt>
                <c:pt idx="651">
                  <c:v>562.51678466796875</c:v>
                </c:pt>
                <c:pt idx="652">
                  <c:v>563.09576416015625</c:v>
                </c:pt>
                <c:pt idx="653">
                  <c:v>563.6746826171875</c:v>
                </c:pt>
                <c:pt idx="654">
                  <c:v>564.2535400390625</c:v>
                </c:pt>
                <c:pt idx="655">
                  <c:v>564.8323974609375</c:v>
                </c:pt>
                <c:pt idx="656">
                  <c:v>565.41119384765625</c:v>
                </c:pt>
                <c:pt idx="657">
                  <c:v>565.98992919921875</c:v>
                </c:pt>
                <c:pt idx="658">
                  <c:v>566.56866455078125</c:v>
                </c:pt>
                <c:pt idx="659">
                  <c:v>567.1473388671875</c:v>
                </c:pt>
                <c:pt idx="660">
                  <c:v>567.7259521484375</c:v>
                </c:pt>
                <c:pt idx="661">
                  <c:v>568.3045654296875</c:v>
                </c:pt>
                <c:pt idx="662">
                  <c:v>568.88311767578125</c:v>
                </c:pt>
                <c:pt idx="663">
                  <c:v>569.461669921875</c:v>
                </c:pt>
                <c:pt idx="664">
                  <c:v>570.0401611328125</c:v>
                </c:pt>
                <c:pt idx="665">
                  <c:v>570.61859130859375</c:v>
                </c:pt>
                <c:pt idx="666">
                  <c:v>571.197021484375</c:v>
                </c:pt>
                <c:pt idx="667">
                  <c:v>571.775390625</c:v>
                </c:pt>
                <c:pt idx="668">
                  <c:v>572.35369873046875</c:v>
                </c:pt>
                <c:pt idx="669">
                  <c:v>572.9320068359375</c:v>
                </c:pt>
                <c:pt idx="670">
                  <c:v>573.51025390625</c:v>
                </c:pt>
                <c:pt idx="671">
                  <c:v>574.08843994140625</c:v>
                </c:pt>
                <c:pt idx="672">
                  <c:v>574.6666259765625</c:v>
                </c:pt>
                <c:pt idx="673">
                  <c:v>575.24481201171875</c:v>
                </c:pt>
                <c:pt idx="674">
                  <c:v>575.8228759765625</c:v>
                </c:pt>
                <c:pt idx="675">
                  <c:v>576.40093994140625</c:v>
                </c:pt>
                <c:pt idx="676">
                  <c:v>576.97894287109375</c:v>
                </c:pt>
                <c:pt idx="677">
                  <c:v>577.55694580078125</c:v>
                </c:pt>
                <c:pt idx="678">
                  <c:v>578.1348876953125</c:v>
                </c:pt>
                <c:pt idx="679">
                  <c:v>578.7127685546875</c:v>
                </c:pt>
                <c:pt idx="680">
                  <c:v>579.2906494140625</c:v>
                </c:pt>
                <c:pt idx="681">
                  <c:v>579.86846923828125</c:v>
                </c:pt>
                <c:pt idx="682">
                  <c:v>580.44622802734375</c:v>
                </c:pt>
                <c:pt idx="683">
                  <c:v>581.02398681640625</c:v>
                </c:pt>
                <c:pt idx="684">
                  <c:v>581.6016845703125</c:v>
                </c:pt>
                <c:pt idx="685">
                  <c:v>582.17938232421875</c:v>
                </c:pt>
                <c:pt idx="686">
                  <c:v>582.75701904296875</c:v>
                </c:pt>
                <c:pt idx="687">
                  <c:v>583.3345947265625</c:v>
                </c:pt>
                <c:pt idx="688">
                  <c:v>583.91217041015625</c:v>
                </c:pt>
                <c:pt idx="689">
                  <c:v>584.48968505859375</c:v>
                </c:pt>
                <c:pt idx="690">
                  <c:v>585.067138671875</c:v>
                </c:pt>
                <c:pt idx="691">
                  <c:v>585.64459228515625</c:v>
                </c:pt>
                <c:pt idx="692">
                  <c:v>586.22198486328125</c:v>
                </c:pt>
                <c:pt idx="693">
                  <c:v>586.79931640625</c:v>
                </c:pt>
                <c:pt idx="694">
                  <c:v>587.37664794921875</c:v>
                </c:pt>
                <c:pt idx="695">
                  <c:v>587.95391845703125</c:v>
                </c:pt>
                <c:pt idx="696">
                  <c:v>588.5311279296875</c:v>
                </c:pt>
                <c:pt idx="697">
                  <c:v>589.10833740234375</c:v>
                </c:pt>
                <c:pt idx="698">
                  <c:v>589.68548583984375</c:v>
                </c:pt>
                <c:pt idx="699">
                  <c:v>590.26263427734375</c:v>
                </c:pt>
                <c:pt idx="700">
                  <c:v>590.83966064453125</c:v>
                </c:pt>
                <c:pt idx="701">
                  <c:v>591.416748046875</c:v>
                </c:pt>
                <c:pt idx="702">
                  <c:v>591.99371337890625</c:v>
                </c:pt>
                <c:pt idx="703">
                  <c:v>592.5706787109375</c:v>
                </c:pt>
                <c:pt idx="704">
                  <c:v>593.1475830078125</c:v>
                </c:pt>
                <c:pt idx="705">
                  <c:v>593.7244873046875</c:v>
                </c:pt>
                <c:pt idx="706">
                  <c:v>594.30133056640625</c:v>
                </c:pt>
                <c:pt idx="707">
                  <c:v>594.87811279296875</c:v>
                </c:pt>
                <c:pt idx="708">
                  <c:v>595.45489501953125</c:v>
                </c:pt>
                <c:pt idx="709">
                  <c:v>596.0316162109375</c:v>
                </c:pt>
                <c:pt idx="710">
                  <c:v>596.6082763671875</c:v>
                </c:pt>
                <c:pt idx="711">
                  <c:v>597.1849365234375</c:v>
                </c:pt>
                <c:pt idx="712">
                  <c:v>597.76153564453125</c:v>
                </c:pt>
                <c:pt idx="713">
                  <c:v>598.33807373046875</c:v>
                </c:pt>
                <c:pt idx="714">
                  <c:v>598.91461181640625</c:v>
                </c:pt>
                <c:pt idx="715">
                  <c:v>599.4910888671875</c:v>
                </c:pt>
                <c:pt idx="716">
                  <c:v>600.06756591796875</c:v>
                </c:pt>
                <c:pt idx="717">
                  <c:v>600.64398193359375</c:v>
                </c:pt>
                <c:pt idx="718">
                  <c:v>601.2203369140625</c:v>
                </c:pt>
                <c:pt idx="719">
                  <c:v>601.796630859375</c:v>
                </c:pt>
                <c:pt idx="720">
                  <c:v>602.3729248046875</c:v>
                </c:pt>
                <c:pt idx="721">
                  <c:v>602.94915771484375</c:v>
                </c:pt>
                <c:pt idx="722">
                  <c:v>603.525390625</c:v>
                </c:pt>
                <c:pt idx="723">
                  <c:v>604.1015625</c:v>
                </c:pt>
                <c:pt idx="724">
                  <c:v>604.67767333984375</c:v>
                </c:pt>
                <c:pt idx="725">
                  <c:v>605.2537841796875</c:v>
                </c:pt>
                <c:pt idx="726">
                  <c:v>605.82977294921875</c:v>
                </c:pt>
                <c:pt idx="727">
                  <c:v>606.40582275390625</c:v>
                </c:pt>
                <c:pt idx="728">
                  <c:v>606.98175048828125</c:v>
                </c:pt>
                <c:pt idx="729">
                  <c:v>607.55767822265625</c:v>
                </c:pt>
                <c:pt idx="730">
                  <c:v>608.13360595703125</c:v>
                </c:pt>
                <c:pt idx="731">
                  <c:v>608.70941162109375</c:v>
                </c:pt>
                <c:pt idx="732">
                  <c:v>609.28521728515625</c:v>
                </c:pt>
                <c:pt idx="733">
                  <c:v>609.86102294921875</c:v>
                </c:pt>
                <c:pt idx="734">
                  <c:v>610.43670654296875</c:v>
                </c:pt>
                <c:pt idx="735">
                  <c:v>611.01239013671875</c:v>
                </c:pt>
                <c:pt idx="736">
                  <c:v>611.58807373046875</c:v>
                </c:pt>
                <c:pt idx="737">
                  <c:v>612.16363525390625</c:v>
                </c:pt>
                <c:pt idx="738">
                  <c:v>612.7392578125</c:v>
                </c:pt>
                <c:pt idx="739">
                  <c:v>613.31475830078125</c:v>
                </c:pt>
                <c:pt idx="740">
                  <c:v>613.8902587890625</c:v>
                </c:pt>
                <c:pt idx="741">
                  <c:v>614.4656982421875</c:v>
                </c:pt>
                <c:pt idx="742">
                  <c:v>615.04107666015625</c:v>
                </c:pt>
                <c:pt idx="743">
                  <c:v>615.616455078125</c:v>
                </c:pt>
                <c:pt idx="744">
                  <c:v>616.1917724609375</c:v>
                </c:pt>
                <c:pt idx="745">
                  <c:v>616.76702880859375</c:v>
                </c:pt>
                <c:pt idx="746">
                  <c:v>617.34228515625</c:v>
                </c:pt>
                <c:pt idx="747">
                  <c:v>617.91748046875</c:v>
                </c:pt>
                <c:pt idx="748">
                  <c:v>618.49267578125</c:v>
                </c:pt>
                <c:pt idx="749">
                  <c:v>619.06781005859375</c:v>
                </c:pt>
                <c:pt idx="750">
                  <c:v>619.64288330078125</c:v>
                </c:pt>
                <c:pt idx="751">
                  <c:v>620.2178955078125</c:v>
                </c:pt>
                <c:pt idx="752">
                  <c:v>620.79290771484375</c:v>
                </c:pt>
                <c:pt idx="753">
                  <c:v>621.36785888671875</c:v>
                </c:pt>
                <c:pt idx="754">
                  <c:v>621.94281005859375</c:v>
                </c:pt>
                <c:pt idx="755">
                  <c:v>622.5177001953125</c:v>
                </c:pt>
                <c:pt idx="756">
                  <c:v>623.092529296875</c:v>
                </c:pt>
                <c:pt idx="757">
                  <c:v>623.66729736328125</c:v>
                </c:pt>
                <c:pt idx="758">
                  <c:v>624.2420654296875</c:v>
                </c:pt>
                <c:pt idx="759">
                  <c:v>624.8167724609375</c:v>
                </c:pt>
                <c:pt idx="760">
                  <c:v>625.3914794921875</c:v>
                </c:pt>
                <c:pt idx="761">
                  <c:v>625.96612548828125</c:v>
                </c:pt>
                <c:pt idx="762">
                  <c:v>626.54071044921875</c:v>
                </c:pt>
                <c:pt idx="763">
                  <c:v>627.115234375</c:v>
                </c:pt>
                <c:pt idx="764">
                  <c:v>627.68975830078125</c:v>
                </c:pt>
                <c:pt idx="765">
                  <c:v>628.26422119140625</c:v>
                </c:pt>
                <c:pt idx="766">
                  <c:v>628.83868408203125</c:v>
                </c:pt>
                <c:pt idx="767">
                  <c:v>629.4130859375</c:v>
                </c:pt>
                <c:pt idx="768">
                  <c:v>629.9874267578125</c:v>
                </c:pt>
                <c:pt idx="769">
                  <c:v>630.56170654296875</c:v>
                </c:pt>
                <c:pt idx="770">
                  <c:v>631.135986328125</c:v>
                </c:pt>
                <c:pt idx="771">
                  <c:v>631.710205078125</c:v>
                </c:pt>
                <c:pt idx="772">
                  <c:v>632.284423828125</c:v>
                </c:pt>
                <c:pt idx="773">
                  <c:v>632.85858154296875</c:v>
                </c:pt>
                <c:pt idx="774">
                  <c:v>633.43267822265625</c:v>
                </c:pt>
                <c:pt idx="775">
                  <c:v>634.0067138671875</c:v>
                </c:pt>
                <c:pt idx="776">
                  <c:v>634.58074951171875</c:v>
                </c:pt>
                <c:pt idx="777">
                  <c:v>635.15472412109375</c:v>
                </c:pt>
                <c:pt idx="778">
                  <c:v>635.72869873046875</c:v>
                </c:pt>
                <c:pt idx="779">
                  <c:v>636.3026123046875</c:v>
                </c:pt>
                <c:pt idx="780">
                  <c:v>636.87646484375</c:v>
                </c:pt>
                <c:pt idx="781">
                  <c:v>637.45025634765625</c:v>
                </c:pt>
                <c:pt idx="782">
                  <c:v>638.0240478515625</c:v>
                </c:pt>
                <c:pt idx="783">
                  <c:v>638.5977783203125</c:v>
                </c:pt>
                <c:pt idx="784">
                  <c:v>639.1715087890625</c:v>
                </c:pt>
                <c:pt idx="785">
                  <c:v>639.7451171875</c:v>
                </c:pt>
                <c:pt idx="786">
                  <c:v>640.31878662109375</c:v>
                </c:pt>
                <c:pt idx="787">
                  <c:v>640.892333984375</c:v>
                </c:pt>
                <c:pt idx="788">
                  <c:v>641.46588134765625</c:v>
                </c:pt>
                <c:pt idx="789">
                  <c:v>642.03936767578125</c:v>
                </c:pt>
                <c:pt idx="790">
                  <c:v>642.61279296875</c:v>
                </c:pt>
                <c:pt idx="791">
                  <c:v>643.18621826171875</c:v>
                </c:pt>
                <c:pt idx="792">
                  <c:v>643.75958251953125</c:v>
                </c:pt>
                <c:pt idx="793">
                  <c:v>644.33294677734375</c:v>
                </c:pt>
                <c:pt idx="794">
                  <c:v>644.90618896484375</c:v>
                </c:pt>
                <c:pt idx="795">
                  <c:v>645.47943115234375</c:v>
                </c:pt>
                <c:pt idx="796">
                  <c:v>646.05267333984375</c:v>
                </c:pt>
                <c:pt idx="797">
                  <c:v>646.62579345703125</c:v>
                </c:pt>
                <c:pt idx="798">
                  <c:v>647.198974609375</c:v>
                </c:pt>
                <c:pt idx="799">
                  <c:v>647.77203369140625</c:v>
                </c:pt>
                <c:pt idx="800">
                  <c:v>648.3450927734375</c:v>
                </c:pt>
                <c:pt idx="801">
                  <c:v>648.9180908203125</c:v>
                </c:pt>
                <c:pt idx="802">
                  <c:v>649.49102783203125</c:v>
                </c:pt>
                <c:pt idx="803">
                  <c:v>650.06390380859375</c:v>
                </c:pt>
                <c:pt idx="804">
                  <c:v>650.63677978515625</c:v>
                </c:pt>
                <c:pt idx="805">
                  <c:v>651.20965576171875</c:v>
                </c:pt>
                <c:pt idx="806">
                  <c:v>651.78240966796875</c:v>
                </c:pt>
                <c:pt idx="807">
                  <c:v>652.35516357421875</c:v>
                </c:pt>
                <c:pt idx="808">
                  <c:v>652.92791748046875</c:v>
                </c:pt>
                <c:pt idx="809">
                  <c:v>653.50054931640625</c:v>
                </c:pt>
                <c:pt idx="810">
                  <c:v>654.07318115234375</c:v>
                </c:pt>
                <c:pt idx="811">
                  <c:v>654.645751953125</c:v>
                </c:pt>
                <c:pt idx="812">
                  <c:v>655.21832275390625</c:v>
                </c:pt>
                <c:pt idx="813">
                  <c:v>655.79083251953125</c:v>
                </c:pt>
                <c:pt idx="814">
                  <c:v>656.36328125</c:v>
                </c:pt>
                <c:pt idx="815">
                  <c:v>656.9356689453125</c:v>
                </c:pt>
                <c:pt idx="816">
                  <c:v>657.508056640625</c:v>
                </c:pt>
                <c:pt idx="817">
                  <c:v>658.08038330078125</c:v>
                </c:pt>
                <c:pt idx="818">
                  <c:v>658.6527099609375</c:v>
                </c:pt>
                <c:pt idx="819">
                  <c:v>659.22491455078125</c:v>
                </c:pt>
                <c:pt idx="820">
                  <c:v>659.797119140625</c:v>
                </c:pt>
                <c:pt idx="821">
                  <c:v>660.36932373046875</c:v>
                </c:pt>
                <c:pt idx="822">
                  <c:v>660.94146728515625</c:v>
                </c:pt>
                <c:pt idx="823">
                  <c:v>661.5135498046875</c:v>
                </c:pt>
                <c:pt idx="824">
                  <c:v>662.0855712890625</c:v>
                </c:pt>
                <c:pt idx="825">
                  <c:v>662.6575927734375</c:v>
                </c:pt>
                <c:pt idx="826">
                  <c:v>663.22955322265625</c:v>
                </c:pt>
                <c:pt idx="827">
                  <c:v>663.80145263671875</c:v>
                </c:pt>
                <c:pt idx="828">
                  <c:v>664.37335205078125</c:v>
                </c:pt>
                <c:pt idx="829">
                  <c:v>664.94512939453125</c:v>
                </c:pt>
                <c:pt idx="830">
                  <c:v>665.5169677734375</c:v>
                </c:pt>
                <c:pt idx="831">
                  <c:v>666.08868408203125</c:v>
                </c:pt>
                <c:pt idx="832">
                  <c:v>666.660400390625</c:v>
                </c:pt>
                <c:pt idx="833">
                  <c:v>667.2320556640625</c:v>
                </c:pt>
                <c:pt idx="834">
                  <c:v>667.8037109375</c:v>
                </c:pt>
                <c:pt idx="835">
                  <c:v>668.37530517578125</c:v>
                </c:pt>
                <c:pt idx="836">
                  <c:v>668.94683837890625</c:v>
                </c:pt>
                <c:pt idx="837">
                  <c:v>669.518310546875</c:v>
                </c:pt>
                <c:pt idx="838">
                  <c:v>670.08978271484375</c:v>
                </c:pt>
                <c:pt idx="839">
                  <c:v>670.66119384765625</c:v>
                </c:pt>
                <c:pt idx="840">
                  <c:v>671.2325439453125</c:v>
                </c:pt>
                <c:pt idx="841">
                  <c:v>671.80389404296875</c:v>
                </c:pt>
                <c:pt idx="842">
                  <c:v>672.37518310546875</c:v>
                </c:pt>
                <c:pt idx="843">
                  <c:v>672.9464111328125</c:v>
                </c:pt>
                <c:pt idx="844">
                  <c:v>673.51763916015625</c:v>
                </c:pt>
                <c:pt idx="845">
                  <c:v>674.08880615234375</c:v>
                </c:pt>
                <c:pt idx="846">
                  <c:v>674.659912109375</c:v>
                </c:pt>
                <c:pt idx="847">
                  <c:v>675.23095703125</c:v>
                </c:pt>
                <c:pt idx="848">
                  <c:v>675.802001953125</c:v>
                </c:pt>
                <c:pt idx="849">
                  <c:v>676.37298583984375</c:v>
                </c:pt>
                <c:pt idx="850">
                  <c:v>676.9439697265625</c:v>
                </c:pt>
                <c:pt idx="851">
                  <c:v>677.514892578125</c:v>
                </c:pt>
                <c:pt idx="852">
                  <c:v>678.08575439453125</c:v>
                </c:pt>
                <c:pt idx="853">
                  <c:v>678.65655517578125</c:v>
                </c:pt>
                <c:pt idx="854">
                  <c:v>679.22735595703125</c:v>
                </c:pt>
                <c:pt idx="855">
                  <c:v>679.798095703125</c:v>
                </c:pt>
                <c:pt idx="856">
                  <c:v>680.3687744140625</c:v>
                </c:pt>
                <c:pt idx="857">
                  <c:v>680.939453125</c:v>
                </c:pt>
                <c:pt idx="858">
                  <c:v>681.51007080078125</c:v>
                </c:pt>
                <c:pt idx="859">
                  <c:v>682.08062744140625</c:v>
                </c:pt>
                <c:pt idx="860">
                  <c:v>682.651123046875</c:v>
                </c:pt>
                <c:pt idx="861">
                  <c:v>683.22161865234375</c:v>
                </c:pt>
                <c:pt idx="862">
                  <c:v>683.79205322265625</c:v>
                </c:pt>
                <c:pt idx="863">
                  <c:v>684.36248779296875</c:v>
                </c:pt>
                <c:pt idx="864">
                  <c:v>684.932861328125</c:v>
                </c:pt>
                <c:pt idx="865">
                  <c:v>685.503173828125</c:v>
                </c:pt>
                <c:pt idx="866">
                  <c:v>686.07342529296875</c:v>
                </c:pt>
                <c:pt idx="867">
                  <c:v>686.6436767578125</c:v>
                </c:pt>
                <c:pt idx="868">
                  <c:v>687.2138671875</c:v>
                </c:pt>
                <c:pt idx="869">
                  <c:v>687.78399658203125</c:v>
                </c:pt>
                <c:pt idx="870">
                  <c:v>688.35406494140625</c:v>
                </c:pt>
                <c:pt idx="871">
                  <c:v>688.92413330078125</c:v>
                </c:pt>
                <c:pt idx="872">
                  <c:v>689.494140625</c:v>
                </c:pt>
                <c:pt idx="873">
                  <c:v>690.06414794921875</c:v>
                </c:pt>
                <c:pt idx="874">
                  <c:v>690.63409423828125</c:v>
                </c:pt>
                <c:pt idx="875">
                  <c:v>691.2039794921875</c:v>
                </c:pt>
                <c:pt idx="876">
                  <c:v>691.7738037109375</c:v>
                </c:pt>
                <c:pt idx="877">
                  <c:v>692.3436279296875</c:v>
                </c:pt>
                <c:pt idx="878">
                  <c:v>692.91339111328125</c:v>
                </c:pt>
                <c:pt idx="879">
                  <c:v>693.48309326171875</c:v>
                </c:pt>
                <c:pt idx="880">
                  <c:v>694.05279541015625</c:v>
                </c:pt>
                <c:pt idx="881">
                  <c:v>694.62237548828125</c:v>
                </c:pt>
                <c:pt idx="882">
                  <c:v>695.1920166015625</c:v>
                </c:pt>
                <c:pt idx="883">
                  <c:v>695.76153564453125</c:v>
                </c:pt>
                <c:pt idx="884">
                  <c:v>696.3310546875</c:v>
                </c:pt>
                <c:pt idx="885">
                  <c:v>696.9005126953125</c:v>
                </c:pt>
                <c:pt idx="886">
                  <c:v>697.46990966796875</c:v>
                </c:pt>
                <c:pt idx="887">
                  <c:v>698.039306640625</c:v>
                </c:pt>
                <c:pt idx="888">
                  <c:v>698.608642578125</c:v>
                </c:pt>
                <c:pt idx="889">
                  <c:v>699.17791748046875</c:v>
                </c:pt>
                <c:pt idx="890">
                  <c:v>699.7471923828125</c:v>
                </c:pt>
                <c:pt idx="891">
                  <c:v>700.31634521484375</c:v>
                </c:pt>
                <c:pt idx="892">
                  <c:v>700.88555908203125</c:v>
                </c:pt>
                <c:pt idx="893">
                  <c:v>701.45465087890625</c:v>
                </c:pt>
                <c:pt idx="894">
                  <c:v>702.02374267578125</c:v>
                </c:pt>
                <c:pt idx="895">
                  <c:v>702.5927734375</c:v>
                </c:pt>
                <c:pt idx="896">
                  <c:v>703.1617431640625</c:v>
                </c:pt>
                <c:pt idx="897">
                  <c:v>703.730712890625</c:v>
                </c:pt>
                <c:pt idx="898">
                  <c:v>704.29962158203125</c:v>
                </c:pt>
                <c:pt idx="899">
                  <c:v>704.86846923828125</c:v>
                </c:pt>
                <c:pt idx="900">
                  <c:v>705.437255859375</c:v>
                </c:pt>
                <c:pt idx="901">
                  <c:v>706.00604248046875</c:v>
                </c:pt>
                <c:pt idx="902">
                  <c:v>706.57476806640625</c:v>
                </c:pt>
                <c:pt idx="903">
                  <c:v>707.14349365234375</c:v>
                </c:pt>
                <c:pt idx="904">
                  <c:v>707.71209716796875</c:v>
                </c:pt>
                <c:pt idx="905">
                  <c:v>708.28070068359375</c:v>
                </c:pt>
                <c:pt idx="906">
                  <c:v>708.8492431640625</c:v>
                </c:pt>
                <c:pt idx="907">
                  <c:v>709.41778564453125</c:v>
                </c:pt>
                <c:pt idx="908">
                  <c:v>709.98626708984375</c:v>
                </c:pt>
                <c:pt idx="909">
                  <c:v>710.5546875</c:v>
                </c:pt>
                <c:pt idx="910">
                  <c:v>711.123046875</c:v>
                </c:pt>
                <c:pt idx="911">
                  <c:v>711.69140625</c:v>
                </c:pt>
                <c:pt idx="912">
                  <c:v>712.25970458984375</c:v>
                </c:pt>
                <c:pt idx="913">
                  <c:v>712.82794189453125</c:v>
                </c:pt>
                <c:pt idx="914">
                  <c:v>713.39617919921875</c:v>
                </c:pt>
                <c:pt idx="915">
                  <c:v>713.96435546875</c:v>
                </c:pt>
                <c:pt idx="916">
                  <c:v>714.532470703125</c:v>
                </c:pt>
                <c:pt idx="917">
                  <c:v>715.10052490234375</c:v>
                </c:pt>
                <c:pt idx="918">
                  <c:v>715.6685791015625</c:v>
                </c:pt>
                <c:pt idx="919">
                  <c:v>716.236572265625</c:v>
                </c:pt>
                <c:pt idx="920">
                  <c:v>716.80450439453125</c:v>
                </c:pt>
                <c:pt idx="921">
                  <c:v>717.3724365234375</c:v>
                </c:pt>
                <c:pt idx="922">
                  <c:v>717.9403076171875</c:v>
                </c:pt>
                <c:pt idx="923">
                  <c:v>718.50811767578125</c:v>
                </c:pt>
                <c:pt idx="924">
                  <c:v>719.07586669921875</c:v>
                </c:pt>
                <c:pt idx="925">
                  <c:v>719.64361572265625</c:v>
                </c:pt>
                <c:pt idx="926">
                  <c:v>720.2113037109375</c:v>
                </c:pt>
                <c:pt idx="927">
                  <c:v>720.7789306640625</c:v>
                </c:pt>
                <c:pt idx="928">
                  <c:v>721.3465576171875</c:v>
                </c:pt>
                <c:pt idx="929">
                  <c:v>721.91412353515625</c:v>
                </c:pt>
                <c:pt idx="930">
                  <c:v>722.48162841796875</c:v>
                </c:pt>
                <c:pt idx="931">
                  <c:v>723.049072265625</c:v>
                </c:pt>
                <c:pt idx="932">
                  <c:v>723.61651611328125</c:v>
                </c:pt>
                <c:pt idx="933">
                  <c:v>724.18389892578125</c:v>
                </c:pt>
                <c:pt idx="934">
                  <c:v>724.751220703125</c:v>
                </c:pt>
                <c:pt idx="935">
                  <c:v>725.31854248046875</c:v>
                </c:pt>
                <c:pt idx="936">
                  <c:v>725.88580322265625</c:v>
                </c:pt>
                <c:pt idx="937">
                  <c:v>726.4530029296875</c:v>
                </c:pt>
                <c:pt idx="938">
                  <c:v>727.0201416015625</c:v>
                </c:pt>
                <c:pt idx="939">
                  <c:v>727.5872802734375</c:v>
                </c:pt>
                <c:pt idx="940">
                  <c:v>728.15435791015625</c:v>
                </c:pt>
                <c:pt idx="941">
                  <c:v>728.72137451171875</c:v>
                </c:pt>
                <c:pt idx="942">
                  <c:v>729.28839111328125</c:v>
                </c:pt>
                <c:pt idx="943">
                  <c:v>729.85528564453125</c:v>
                </c:pt>
                <c:pt idx="944">
                  <c:v>730.42218017578125</c:v>
                </c:pt>
                <c:pt idx="945">
                  <c:v>730.98907470703125</c:v>
                </c:pt>
                <c:pt idx="946">
                  <c:v>731.55584716796875</c:v>
                </c:pt>
                <c:pt idx="947">
                  <c:v>732.12261962890625</c:v>
                </c:pt>
                <c:pt idx="948">
                  <c:v>732.68939208984375</c:v>
                </c:pt>
                <c:pt idx="949">
                  <c:v>733.25604248046875</c:v>
                </c:pt>
                <c:pt idx="950">
                  <c:v>733.82269287109375</c:v>
                </c:pt>
                <c:pt idx="951">
                  <c:v>734.3892822265625</c:v>
                </c:pt>
                <c:pt idx="952">
                  <c:v>734.955810546875</c:v>
                </c:pt>
                <c:pt idx="953">
                  <c:v>735.5223388671875</c:v>
                </c:pt>
                <c:pt idx="954">
                  <c:v>736.08880615234375</c:v>
                </c:pt>
                <c:pt idx="955">
                  <c:v>736.65521240234375</c:v>
                </c:pt>
                <c:pt idx="956">
                  <c:v>737.2215576171875</c:v>
                </c:pt>
                <c:pt idx="957">
                  <c:v>737.78790283203125</c:v>
                </c:pt>
                <c:pt idx="958">
                  <c:v>738.35418701171875</c:v>
                </c:pt>
                <c:pt idx="959">
                  <c:v>738.92041015625</c:v>
                </c:pt>
                <c:pt idx="960">
                  <c:v>739.48663330078125</c:v>
                </c:pt>
                <c:pt idx="961">
                  <c:v>740.05279541015625</c:v>
                </c:pt>
                <c:pt idx="962">
                  <c:v>740.618896484375</c:v>
                </c:pt>
                <c:pt idx="963">
                  <c:v>741.1849365234375</c:v>
                </c:pt>
                <c:pt idx="964">
                  <c:v>741.7509765625</c:v>
                </c:pt>
                <c:pt idx="965">
                  <c:v>742.31689453125</c:v>
                </c:pt>
                <c:pt idx="966">
                  <c:v>742.88287353515625</c:v>
                </c:pt>
                <c:pt idx="967">
                  <c:v>743.44873046875</c:v>
                </c:pt>
                <c:pt idx="968">
                  <c:v>744.01458740234375</c:v>
                </c:pt>
                <c:pt idx="969">
                  <c:v>744.58038330078125</c:v>
                </c:pt>
                <c:pt idx="970">
                  <c:v>745.1461181640625</c:v>
                </c:pt>
                <c:pt idx="971">
                  <c:v>745.71185302734375</c:v>
                </c:pt>
                <c:pt idx="972">
                  <c:v>746.2774658203125</c:v>
                </c:pt>
                <c:pt idx="973">
                  <c:v>746.84307861328125</c:v>
                </c:pt>
                <c:pt idx="974">
                  <c:v>747.40869140625</c:v>
                </c:pt>
                <c:pt idx="975">
                  <c:v>747.97418212890625</c:v>
                </c:pt>
                <c:pt idx="976">
                  <c:v>748.5396728515625</c:v>
                </c:pt>
                <c:pt idx="977">
                  <c:v>749.1051025390625</c:v>
                </c:pt>
                <c:pt idx="978">
                  <c:v>749.6705322265625</c:v>
                </c:pt>
                <c:pt idx="979">
                  <c:v>750.23590087890625</c:v>
                </c:pt>
                <c:pt idx="980">
                  <c:v>750.80120849609375</c:v>
                </c:pt>
                <c:pt idx="981">
                  <c:v>751.366455078125</c:v>
                </c:pt>
                <c:pt idx="982">
                  <c:v>751.931640625</c:v>
                </c:pt>
                <c:pt idx="983">
                  <c:v>752.496826171875</c:v>
                </c:pt>
                <c:pt idx="984">
                  <c:v>753.06195068359375</c:v>
                </c:pt>
                <c:pt idx="985">
                  <c:v>753.62701416015625</c:v>
                </c:pt>
                <c:pt idx="986">
                  <c:v>754.19207763671875</c:v>
                </c:pt>
                <c:pt idx="987">
                  <c:v>754.757080078125</c:v>
                </c:pt>
                <c:pt idx="988">
                  <c:v>755.322021484375</c:v>
                </c:pt>
                <c:pt idx="989">
                  <c:v>755.88690185546875</c:v>
                </c:pt>
                <c:pt idx="990">
                  <c:v>756.4517822265625</c:v>
                </c:pt>
                <c:pt idx="991">
                  <c:v>757.0166015625</c:v>
                </c:pt>
                <c:pt idx="992">
                  <c:v>757.58135986328125</c:v>
                </c:pt>
                <c:pt idx="993">
                  <c:v>758.14605712890625</c:v>
                </c:pt>
                <c:pt idx="994">
                  <c:v>758.71075439453125</c:v>
                </c:pt>
                <c:pt idx="995">
                  <c:v>759.275390625</c:v>
                </c:pt>
                <c:pt idx="996">
                  <c:v>759.8399658203125</c:v>
                </c:pt>
                <c:pt idx="997">
                  <c:v>760.404541015625</c:v>
                </c:pt>
                <c:pt idx="998">
                  <c:v>760.96905517578125</c:v>
                </c:pt>
                <c:pt idx="999">
                  <c:v>761.53350830078125</c:v>
                </c:pt>
                <c:pt idx="1000">
                  <c:v>762.097900390625</c:v>
                </c:pt>
                <c:pt idx="1001">
                  <c:v>762.6622314453125</c:v>
                </c:pt>
                <c:pt idx="1002">
                  <c:v>763.2265625</c:v>
                </c:pt>
                <c:pt idx="1003">
                  <c:v>763.79083251953125</c:v>
                </c:pt>
                <c:pt idx="1004">
                  <c:v>764.3551025390625</c:v>
                </c:pt>
                <c:pt idx="1005">
                  <c:v>764.91925048828125</c:v>
                </c:pt>
                <c:pt idx="1006">
                  <c:v>765.4833984375</c:v>
                </c:pt>
                <c:pt idx="1007">
                  <c:v>766.0474853515625</c:v>
                </c:pt>
                <c:pt idx="1008">
                  <c:v>766.611572265625</c:v>
                </c:pt>
                <c:pt idx="1009">
                  <c:v>767.175537109375</c:v>
                </c:pt>
                <c:pt idx="1010">
                  <c:v>767.739501953125</c:v>
                </c:pt>
                <c:pt idx="1011">
                  <c:v>768.30340576171875</c:v>
                </c:pt>
                <c:pt idx="1012">
                  <c:v>768.8673095703125</c:v>
                </c:pt>
                <c:pt idx="1013">
                  <c:v>769.43109130859375</c:v>
                </c:pt>
                <c:pt idx="1014">
                  <c:v>769.994873046875</c:v>
                </c:pt>
                <c:pt idx="1015">
                  <c:v>770.55865478515625</c:v>
                </c:pt>
                <c:pt idx="1016">
                  <c:v>771.122314453125</c:v>
                </c:pt>
                <c:pt idx="1017">
                  <c:v>771.68597412109375</c:v>
                </c:pt>
                <c:pt idx="1018">
                  <c:v>772.24957275390625</c:v>
                </c:pt>
                <c:pt idx="1019">
                  <c:v>772.8131103515625</c:v>
                </c:pt>
                <c:pt idx="1020">
                  <c:v>773.3765869140625</c:v>
                </c:pt>
                <c:pt idx="1021">
                  <c:v>773.9400634765625</c:v>
                </c:pt>
                <c:pt idx="1022">
                  <c:v>774.50347900390625</c:v>
                </c:pt>
                <c:pt idx="1023">
                  <c:v>775.06683349609375</c:v>
                </c:pt>
                <c:pt idx="1024">
                  <c:v>775.63018798828125</c:v>
                </c:pt>
                <c:pt idx="1025">
                  <c:v>776.1934814453125</c:v>
                </c:pt>
                <c:pt idx="1026">
                  <c:v>776.7567138671875</c:v>
                </c:pt>
                <c:pt idx="1027">
                  <c:v>777.31988525390625</c:v>
                </c:pt>
                <c:pt idx="1028">
                  <c:v>777.88299560546875</c:v>
                </c:pt>
                <c:pt idx="1029">
                  <c:v>778.44610595703125</c:v>
                </c:pt>
                <c:pt idx="1030">
                  <c:v>779.0091552734375</c:v>
                </c:pt>
                <c:pt idx="1031">
                  <c:v>779.57220458984375</c:v>
                </c:pt>
                <c:pt idx="1032">
                  <c:v>780.1351318359375</c:v>
                </c:pt>
                <c:pt idx="1033">
                  <c:v>780.69805908203125</c:v>
                </c:pt>
                <c:pt idx="1034">
                  <c:v>781.26092529296875</c:v>
                </c:pt>
                <c:pt idx="1035">
                  <c:v>781.82373046875</c:v>
                </c:pt>
                <c:pt idx="1036">
                  <c:v>782.38653564453125</c:v>
                </c:pt>
                <c:pt idx="1037">
                  <c:v>782.94927978515625</c:v>
                </c:pt>
                <c:pt idx="1038">
                  <c:v>783.511962890625</c:v>
                </c:pt>
                <c:pt idx="1039">
                  <c:v>784.0745849609375</c:v>
                </c:pt>
                <c:pt idx="1040">
                  <c:v>784.63720703125</c:v>
                </c:pt>
                <c:pt idx="1041">
                  <c:v>785.19970703125</c:v>
                </c:pt>
                <c:pt idx="1042">
                  <c:v>785.76220703125</c:v>
                </c:pt>
                <c:pt idx="1043">
                  <c:v>786.32470703125</c:v>
                </c:pt>
                <c:pt idx="1044">
                  <c:v>786.8870849609375</c:v>
                </c:pt>
                <c:pt idx="1045">
                  <c:v>787.449462890625</c:v>
                </c:pt>
                <c:pt idx="1046">
                  <c:v>788.01177978515625</c:v>
                </c:pt>
                <c:pt idx="1047">
                  <c:v>788.57403564453125</c:v>
                </c:pt>
                <c:pt idx="1048">
                  <c:v>789.13629150390625</c:v>
                </c:pt>
                <c:pt idx="1049">
                  <c:v>789.698486328125</c:v>
                </c:pt>
                <c:pt idx="1050">
                  <c:v>790.2606201171875</c:v>
                </c:pt>
                <c:pt idx="1051">
                  <c:v>790.82269287109375</c:v>
                </c:pt>
                <c:pt idx="1052">
                  <c:v>791.384765625</c:v>
                </c:pt>
                <c:pt idx="1053">
                  <c:v>791.94671630859375</c:v>
                </c:pt>
                <c:pt idx="1054">
                  <c:v>792.5086669921875</c:v>
                </c:pt>
                <c:pt idx="1055">
                  <c:v>793.07061767578125</c:v>
                </c:pt>
                <c:pt idx="1056">
                  <c:v>793.6324462890625</c:v>
                </c:pt>
                <c:pt idx="1057">
                  <c:v>794.19427490234375</c:v>
                </c:pt>
                <c:pt idx="1058">
                  <c:v>794.75604248046875</c:v>
                </c:pt>
                <c:pt idx="1059">
                  <c:v>795.3177490234375</c:v>
                </c:pt>
                <c:pt idx="1060">
                  <c:v>795.87945556640625</c:v>
                </c:pt>
                <c:pt idx="1061">
                  <c:v>796.44110107421875</c:v>
                </c:pt>
                <c:pt idx="1062">
                  <c:v>797.002685546875</c:v>
                </c:pt>
                <c:pt idx="1063">
                  <c:v>797.564208984375</c:v>
                </c:pt>
                <c:pt idx="1064">
                  <c:v>798.12567138671875</c:v>
                </c:pt>
                <c:pt idx="1065">
                  <c:v>798.6871337890625</c:v>
                </c:pt>
                <c:pt idx="1066">
                  <c:v>799.24853515625</c:v>
                </c:pt>
                <c:pt idx="1067">
                  <c:v>799.80987548828125</c:v>
                </c:pt>
                <c:pt idx="1068">
                  <c:v>800.3712158203125</c:v>
                </c:pt>
                <c:pt idx="1069">
                  <c:v>800.93243408203125</c:v>
                </c:pt>
                <c:pt idx="1070">
                  <c:v>801.49365234375</c:v>
                </c:pt>
                <c:pt idx="1071">
                  <c:v>802.05487060546875</c:v>
                </c:pt>
                <c:pt idx="1072">
                  <c:v>802.615966796875</c:v>
                </c:pt>
                <c:pt idx="1073">
                  <c:v>803.17706298828125</c:v>
                </c:pt>
                <c:pt idx="1074">
                  <c:v>803.73809814453125</c:v>
                </c:pt>
                <c:pt idx="1075">
                  <c:v>804.299072265625</c:v>
                </c:pt>
                <c:pt idx="1076">
                  <c:v>804.8599853515625</c:v>
                </c:pt>
                <c:pt idx="1077">
                  <c:v>805.4208984375</c:v>
                </c:pt>
                <c:pt idx="1078">
                  <c:v>805.98175048828125</c:v>
                </c:pt>
                <c:pt idx="1079">
                  <c:v>806.54254150390625</c:v>
                </c:pt>
                <c:pt idx="1080">
                  <c:v>807.103271484375</c:v>
                </c:pt>
                <c:pt idx="1081">
                  <c:v>807.66400146484375</c:v>
                </c:pt>
                <c:pt idx="1082">
                  <c:v>808.22467041015625</c:v>
                </c:pt>
                <c:pt idx="1083">
                  <c:v>808.7852783203125</c:v>
                </c:pt>
                <c:pt idx="1084">
                  <c:v>809.3458251953125</c:v>
                </c:pt>
                <c:pt idx="1085">
                  <c:v>809.90631103515625</c:v>
                </c:pt>
                <c:pt idx="1086">
                  <c:v>810.466796875</c:v>
                </c:pt>
                <c:pt idx="1087">
                  <c:v>811.0272216796875</c:v>
                </c:pt>
                <c:pt idx="1088">
                  <c:v>811.58758544921875</c:v>
                </c:pt>
                <c:pt idx="1089">
                  <c:v>812.14794921875</c:v>
                </c:pt>
                <c:pt idx="1090">
                  <c:v>812.708251953125</c:v>
                </c:pt>
                <c:pt idx="1091">
                  <c:v>813.26849365234375</c:v>
                </c:pt>
                <c:pt idx="1092">
                  <c:v>813.82867431640625</c:v>
                </c:pt>
                <c:pt idx="1093">
                  <c:v>814.3887939453125</c:v>
                </c:pt>
                <c:pt idx="1094">
                  <c:v>814.94891357421875</c:v>
                </c:pt>
                <c:pt idx="1095">
                  <c:v>815.50897216796875</c:v>
                </c:pt>
                <c:pt idx="1096">
                  <c:v>816.0689697265625</c:v>
                </c:pt>
                <c:pt idx="1097">
                  <c:v>816.62890625</c:v>
                </c:pt>
                <c:pt idx="1098">
                  <c:v>817.1888427734375</c:v>
                </c:pt>
                <c:pt idx="1099">
                  <c:v>817.74871826171875</c:v>
                </c:pt>
                <c:pt idx="1100">
                  <c:v>818.30853271484375</c:v>
                </c:pt>
                <c:pt idx="1101">
                  <c:v>818.8682861328125</c:v>
                </c:pt>
                <c:pt idx="1102">
                  <c:v>819.42803955078125</c:v>
                </c:pt>
                <c:pt idx="1103">
                  <c:v>819.9876708984375</c:v>
                </c:pt>
                <c:pt idx="1104">
                  <c:v>820.54730224609375</c:v>
                </c:pt>
                <c:pt idx="1105">
                  <c:v>821.10693359375</c:v>
                </c:pt>
                <c:pt idx="1106">
                  <c:v>821.66644287109375</c:v>
                </c:pt>
                <c:pt idx="1107">
                  <c:v>822.2259521484375</c:v>
                </c:pt>
                <c:pt idx="1108">
                  <c:v>822.785400390625</c:v>
                </c:pt>
                <c:pt idx="1109">
                  <c:v>823.34478759765625</c:v>
                </c:pt>
                <c:pt idx="1110">
                  <c:v>823.90411376953125</c:v>
                </c:pt>
                <c:pt idx="1111">
                  <c:v>824.46343994140625</c:v>
                </c:pt>
                <c:pt idx="1112">
                  <c:v>825.022705078125</c:v>
                </c:pt>
                <c:pt idx="1113">
                  <c:v>825.5819091796875</c:v>
                </c:pt>
                <c:pt idx="1114">
                  <c:v>826.14105224609375</c:v>
                </c:pt>
                <c:pt idx="1115">
                  <c:v>826.70013427734375</c:v>
                </c:pt>
                <c:pt idx="1116">
                  <c:v>827.25921630859375</c:v>
                </c:pt>
                <c:pt idx="1117">
                  <c:v>827.8182373046875</c:v>
                </c:pt>
                <c:pt idx="1118">
                  <c:v>828.377197265625</c:v>
                </c:pt>
                <c:pt idx="1119">
                  <c:v>828.9361572265625</c:v>
                </c:pt>
                <c:pt idx="1120">
                  <c:v>829.4949951171875</c:v>
                </c:pt>
                <c:pt idx="1121">
                  <c:v>830.0538330078125</c:v>
                </c:pt>
                <c:pt idx="1122">
                  <c:v>830.61260986328125</c:v>
                </c:pt>
                <c:pt idx="1123">
                  <c:v>831.17138671875</c:v>
                </c:pt>
                <c:pt idx="1124">
                  <c:v>831.73004150390625</c:v>
                </c:pt>
                <c:pt idx="1125">
                  <c:v>832.2886962890625</c:v>
                </c:pt>
                <c:pt idx="1126">
                  <c:v>832.8472900390625</c:v>
                </c:pt>
                <c:pt idx="1127">
                  <c:v>833.40582275390625</c:v>
                </c:pt>
                <c:pt idx="1128">
                  <c:v>833.96435546875</c:v>
                </c:pt>
                <c:pt idx="1129">
                  <c:v>834.5228271484375</c:v>
                </c:pt>
                <c:pt idx="1130">
                  <c:v>835.0811767578125</c:v>
                </c:pt>
                <c:pt idx="1131">
                  <c:v>835.63958740234375</c:v>
                </c:pt>
                <c:pt idx="1132">
                  <c:v>836.1978759765625</c:v>
                </c:pt>
                <c:pt idx="1133">
                  <c:v>836.756103515625</c:v>
                </c:pt>
                <c:pt idx="1134">
                  <c:v>837.3143310546875</c:v>
                </c:pt>
                <c:pt idx="1135">
                  <c:v>837.87249755859375</c:v>
                </c:pt>
                <c:pt idx="1136">
                  <c:v>838.4306640625</c:v>
                </c:pt>
                <c:pt idx="1137">
                  <c:v>838.98870849609375</c:v>
                </c:pt>
                <c:pt idx="1138">
                  <c:v>839.5467529296875</c:v>
                </c:pt>
                <c:pt idx="1139">
                  <c:v>840.104736328125</c:v>
                </c:pt>
                <c:pt idx="1140">
                  <c:v>840.66265869140625</c:v>
                </c:pt>
                <c:pt idx="1141">
                  <c:v>841.22052001953125</c:v>
                </c:pt>
                <c:pt idx="1142">
                  <c:v>841.77838134765625</c:v>
                </c:pt>
                <c:pt idx="1143">
                  <c:v>842.33612060546875</c:v>
                </c:pt>
                <c:pt idx="1144">
                  <c:v>842.89385986328125</c:v>
                </c:pt>
                <c:pt idx="1145">
                  <c:v>843.45159912109375</c:v>
                </c:pt>
                <c:pt idx="1146">
                  <c:v>844.00921630859375</c:v>
                </c:pt>
                <c:pt idx="1147">
                  <c:v>844.56683349609375</c:v>
                </c:pt>
                <c:pt idx="1148">
                  <c:v>845.1243896484375</c:v>
                </c:pt>
                <c:pt idx="1149">
                  <c:v>845.681884765625</c:v>
                </c:pt>
                <c:pt idx="1150">
                  <c:v>846.23931884765625</c:v>
                </c:pt>
                <c:pt idx="1151">
                  <c:v>846.7967529296875</c:v>
                </c:pt>
                <c:pt idx="1152">
                  <c:v>847.35406494140625</c:v>
                </c:pt>
                <c:pt idx="1153">
                  <c:v>847.911376953125</c:v>
                </c:pt>
                <c:pt idx="1154">
                  <c:v>848.46868896484375</c:v>
                </c:pt>
                <c:pt idx="1155">
                  <c:v>849.02587890625</c:v>
                </c:pt>
                <c:pt idx="1156">
                  <c:v>849.58306884765625</c:v>
                </c:pt>
                <c:pt idx="1157">
                  <c:v>850.14013671875</c:v>
                </c:pt>
                <c:pt idx="1158">
                  <c:v>850.69720458984375</c:v>
                </c:pt>
                <c:pt idx="1159">
                  <c:v>851.2542724609375</c:v>
                </c:pt>
                <c:pt idx="1160">
                  <c:v>851.81121826171875</c:v>
                </c:pt>
                <c:pt idx="1161">
                  <c:v>852.3681640625</c:v>
                </c:pt>
                <c:pt idx="1162">
                  <c:v>852.925048828125</c:v>
                </c:pt>
                <c:pt idx="1163">
                  <c:v>853.48187255859375</c:v>
                </c:pt>
                <c:pt idx="1164">
                  <c:v>854.03863525390625</c:v>
                </c:pt>
                <c:pt idx="1165">
                  <c:v>854.59539794921875</c:v>
                </c:pt>
                <c:pt idx="1166">
                  <c:v>855.152099609375</c:v>
                </c:pt>
                <c:pt idx="1167">
                  <c:v>855.708740234375</c:v>
                </c:pt>
                <c:pt idx="1168">
                  <c:v>856.26531982421875</c:v>
                </c:pt>
                <c:pt idx="1169">
                  <c:v>856.82183837890625</c:v>
                </c:pt>
                <c:pt idx="1170">
                  <c:v>857.37835693359375</c:v>
                </c:pt>
                <c:pt idx="1171">
                  <c:v>857.934814453125</c:v>
                </c:pt>
                <c:pt idx="1172">
                  <c:v>858.4912109375</c:v>
                </c:pt>
                <c:pt idx="1173">
                  <c:v>859.04754638671875</c:v>
                </c:pt>
                <c:pt idx="1174">
                  <c:v>859.60382080078125</c:v>
                </c:pt>
                <c:pt idx="1175">
                  <c:v>860.16009521484375</c:v>
                </c:pt>
                <c:pt idx="1176">
                  <c:v>860.71630859375</c:v>
                </c:pt>
                <c:pt idx="1177">
                  <c:v>861.2724609375</c:v>
                </c:pt>
                <c:pt idx="1178">
                  <c:v>861.82855224609375</c:v>
                </c:pt>
                <c:pt idx="1179">
                  <c:v>862.3846435546875</c:v>
                </c:pt>
                <c:pt idx="1180">
                  <c:v>862.94061279296875</c:v>
                </c:pt>
                <c:pt idx="1181">
                  <c:v>863.49658203125</c:v>
                </c:pt>
                <c:pt idx="1182">
                  <c:v>864.05255126953125</c:v>
                </c:pt>
                <c:pt idx="1183">
                  <c:v>864.6083984375</c:v>
                </c:pt>
                <c:pt idx="1184">
                  <c:v>865.1641845703125</c:v>
                </c:pt>
                <c:pt idx="1185">
                  <c:v>865.719970703125</c:v>
                </c:pt>
                <c:pt idx="1186">
                  <c:v>866.27569580078125</c:v>
                </c:pt>
                <c:pt idx="1187">
                  <c:v>866.83135986328125</c:v>
                </c:pt>
                <c:pt idx="1188">
                  <c:v>867.38702392578125</c:v>
                </c:pt>
                <c:pt idx="1189">
                  <c:v>867.94256591796875</c:v>
                </c:pt>
                <c:pt idx="1190">
                  <c:v>868.49810791015625</c:v>
                </c:pt>
                <c:pt idx="1191">
                  <c:v>869.0535888671875</c:v>
                </c:pt>
                <c:pt idx="1192">
                  <c:v>869.6090087890625</c:v>
                </c:pt>
                <c:pt idx="1193">
                  <c:v>870.1644287109375</c:v>
                </c:pt>
                <c:pt idx="1194">
                  <c:v>870.7197265625</c:v>
                </c:pt>
                <c:pt idx="1195">
                  <c:v>871.2750244140625</c:v>
                </c:pt>
                <c:pt idx="1196">
                  <c:v>871.83026123046875</c:v>
                </c:pt>
                <c:pt idx="1197">
                  <c:v>872.38543701171875</c:v>
                </c:pt>
                <c:pt idx="1198">
                  <c:v>872.94061279296875</c:v>
                </c:pt>
                <c:pt idx="1199">
                  <c:v>873.49566650390625</c:v>
                </c:pt>
                <c:pt idx="1200">
                  <c:v>874.05072021484375</c:v>
                </c:pt>
                <c:pt idx="1201">
                  <c:v>874.605712890625</c:v>
                </c:pt>
                <c:pt idx="1202">
                  <c:v>875.16064453125</c:v>
                </c:pt>
                <c:pt idx="1203">
                  <c:v>875.715576171875</c:v>
                </c:pt>
                <c:pt idx="1204">
                  <c:v>876.2703857421875</c:v>
                </c:pt>
                <c:pt idx="1205">
                  <c:v>876.8251953125</c:v>
                </c:pt>
                <c:pt idx="1206">
                  <c:v>877.37994384765625</c:v>
                </c:pt>
                <c:pt idx="1207">
                  <c:v>877.93463134765625</c:v>
                </c:pt>
                <c:pt idx="1208">
                  <c:v>878.48931884765625</c:v>
                </c:pt>
                <c:pt idx="1209">
                  <c:v>879.0439453125</c:v>
                </c:pt>
                <c:pt idx="1210">
                  <c:v>879.59844970703125</c:v>
                </c:pt>
                <c:pt idx="1211">
                  <c:v>880.1529541015625</c:v>
                </c:pt>
                <c:pt idx="1212">
                  <c:v>880.70745849609375</c:v>
                </c:pt>
                <c:pt idx="1213">
                  <c:v>881.2618408203125</c:v>
                </c:pt>
                <c:pt idx="1214">
                  <c:v>881.81622314453125</c:v>
                </c:pt>
                <c:pt idx="1215">
                  <c:v>882.37054443359375</c:v>
                </c:pt>
                <c:pt idx="1216">
                  <c:v>882.9248046875</c:v>
                </c:pt>
                <c:pt idx="1217">
                  <c:v>883.47900390625</c:v>
                </c:pt>
                <c:pt idx="1218">
                  <c:v>884.03314208984375</c:v>
                </c:pt>
                <c:pt idx="1219">
                  <c:v>884.5872802734375</c:v>
                </c:pt>
                <c:pt idx="1220">
                  <c:v>885.141357421875</c:v>
                </c:pt>
                <c:pt idx="1221">
                  <c:v>885.69537353515625</c:v>
                </c:pt>
                <c:pt idx="1222">
                  <c:v>886.24932861328125</c:v>
                </c:pt>
                <c:pt idx="1223">
                  <c:v>886.80322265625</c:v>
                </c:pt>
                <c:pt idx="1224">
                  <c:v>887.35711669921875</c:v>
                </c:pt>
                <c:pt idx="1225">
                  <c:v>887.91094970703125</c:v>
                </c:pt>
                <c:pt idx="1226">
                  <c:v>888.4647216796875</c:v>
                </c:pt>
                <c:pt idx="1227">
                  <c:v>889.0184326171875</c:v>
                </c:pt>
                <c:pt idx="1228">
                  <c:v>889.57208251953125</c:v>
                </c:pt>
                <c:pt idx="1229">
                  <c:v>890.125732421875</c:v>
                </c:pt>
                <c:pt idx="1230">
                  <c:v>890.6793212890625</c:v>
                </c:pt>
                <c:pt idx="1231">
                  <c:v>891.2327880859375</c:v>
                </c:pt>
                <c:pt idx="1232">
                  <c:v>891.78631591796875</c:v>
                </c:pt>
                <c:pt idx="1233">
                  <c:v>892.3397216796875</c:v>
                </c:pt>
                <c:pt idx="1234">
                  <c:v>892.89312744140625</c:v>
                </c:pt>
                <c:pt idx="1235">
                  <c:v>893.4464111328125</c:v>
                </c:pt>
                <c:pt idx="1236">
                  <c:v>893.99969482421875</c:v>
                </c:pt>
                <c:pt idx="1237">
                  <c:v>894.55291748046875</c:v>
                </c:pt>
                <c:pt idx="1238">
                  <c:v>895.10614013671875</c:v>
                </c:pt>
                <c:pt idx="1239">
                  <c:v>895.65924072265625</c:v>
                </c:pt>
                <c:pt idx="1240">
                  <c:v>896.21234130859375</c:v>
                </c:pt>
                <c:pt idx="1241">
                  <c:v>896.765380859375</c:v>
                </c:pt>
                <c:pt idx="1242">
                  <c:v>897.318359375</c:v>
                </c:pt>
                <c:pt idx="1243">
                  <c:v>897.87127685546875</c:v>
                </c:pt>
                <c:pt idx="1244">
                  <c:v>898.42413330078125</c:v>
                </c:pt>
                <c:pt idx="1245">
                  <c:v>898.97698974609375</c:v>
                </c:pt>
                <c:pt idx="1246">
                  <c:v>899.52978515625</c:v>
                </c:pt>
                <c:pt idx="1247">
                  <c:v>900.08251953125</c:v>
                </c:pt>
                <c:pt idx="1248">
                  <c:v>900.63519287109375</c:v>
                </c:pt>
                <c:pt idx="1249">
                  <c:v>901.18780517578125</c:v>
                </c:pt>
                <c:pt idx="1250">
                  <c:v>901.74041748046875</c:v>
                </c:pt>
                <c:pt idx="1251">
                  <c:v>902.29296875</c:v>
                </c:pt>
                <c:pt idx="1252">
                  <c:v>902.845458984375</c:v>
                </c:pt>
                <c:pt idx="1253">
                  <c:v>903.39788818359375</c:v>
                </c:pt>
                <c:pt idx="1254">
                  <c:v>903.95025634765625</c:v>
                </c:pt>
                <c:pt idx="1255">
                  <c:v>904.50262451171875</c:v>
                </c:pt>
                <c:pt idx="1256">
                  <c:v>905.05487060546875</c:v>
                </c:pt>
                <c:pt idx="1257">
                  <c:v>905.60711669921875</c:v>
                </c:pt>
                <c:pt idx="1258">
                  <c:v>906.1593017578125</c:v>
                </c:pt>
                <c:pt idx="1259">
                  <c:v>906.71148681640625</c:v>
                </c:pt>
                <c:pt idx="1260">
                  <c:v>907.2635498046875</c:v>
                </c:pt>
                <c:pt idx="1261">
                  <c:v>907.81561279296875</c:v>
                </c:pt>
                <c:pt idx="1262">
                  <c:v>908.3675537109375</c:v>
                </c:pt>
                <c:pt idx="1263">
                  <c:v>908.91949462890625</c:v>
                </c:pt>
                <c:pt idx="1264">
                  <c:v>909.471435546875</c:v>
                </c:pt>
                <c:pt idx="1265">
                  <c:v>910.02325439453125</c:v>
                </c:pt>
                <c:pt idx="1266">
                  <c:v>910.57501220703125</c:v>
                </c:pt>
                <c:pt idx="1267">
                  <c:v>911.12677001953125</c:v>
                </c:pt>
                <c:pt idx="1268">
                  <c:v>911.678466796875</c:v>
                </c:pt>
                <c:pt idx="1269">
                  <c:v>912.2301025390625</c:v>
                </c:pt>
                <c:pt idx="1270">
                  <c:v>912.78167724609375</c:v>
                </c:pt>
                <c:pt idx="1271">
                  <c:v>913.333251953125</c:v>
                </c:pt>
                <c:pt idx="1272">
                  <c:v>913.88470458984375</c:v>
                </c:pt>
                <c:pt idx="1273">
                  <c:v>914.4361572265625</c:v>
                </c:pt>
                <c:pt idx="1274">
                  <c:v>914.987548828125</c:v>
                </c:pt>
                <c:pt idx="1275">
                  <c:v>915.53887939453125</c:v>
                </c:pt>
                <c:pt idx="1276">
                  <c:v>916.0902099609375</c:v>
                </c:pt>
                <c:pt idx="1277">
                  <c:v>916.64141845703125</c:v>
                </c:pt>
                <c:pt idx="1278">
                  <c:v>917.192626953125</c:v>
                </c:pt>
                <c:pt idx="1279">
                  <c:v>917.7437744140625</c:v>
                </c:pt>
                <c:pt idx="1280">
                  <c:v>918.29486083984375</c:v>
                </c:pt>
                <c:pt idx="1281">
                  <c:v>918.84588623046875</c:v>
                </c:pt>
                <c:pt idx="1282">
                  <c:v>919.39691162109375</c:v>
                </c:pt>
                <c:pt idx="1283">
                  <c:v>919.94781494140625</c:v>
                </c:pt>
                <c:pt idx="1284">
                  <c:v>920.49871826171875</c:v>
                </c:pt>
                <c:pt idx="1285">
                  <c:v>921.049560546875</c:v>
                </c:pt>
                <c:pt idx="1286">
                  <c:v>921.600341796875</c:v>
                </c:pt>
                <c:pt idx="1287">
                  <c:v>922.15106201171875</c:v>
                </c:pt>
                <c:pt idx="1288">
                  <c:v>922.7017822265625</c:v>
                </c:pt>
                <c:pt idx="1289">
                  <c:v>923.25238037109375</c:v>
                </c:pt>
                <c:pt idx="1290">
                  <c:v>923.802978515625</c:v>
                </c:pt>
                <c:pt idx="1291">
                  <c:v>924.353515625</c:v>
                </c:pt>
                <c:pt idx="1292">
                  <c:v>924.90399169921875</c:v>
                </c:pt>
                <c:pt idx="1293">
                  <c:v>925.4544677734375</c:v>
                </c:pt>
                <c:pt idx="1294">
                  <c:v>926.00482177734375</c:v>
                </c:pt>
                <c:pt idx="1295">
                  <c:v>926.55517578125</c:v>
                </c:pt>
                <c:pt idx="1296">
                  <c:v>927.10546875</c:v>
                </c:pt>
                <c:pt idx="1297">
                  <c:v>927.65570068359375</c:v>
                </c:pt>
                <c:pt idx="1298">
                  <c:v>928.20587158203125</c:v>
                </c:pt>
                <c:pt idx="1299">
                  <c:v>928.75604248046875</c:v>
                </c:pt>
                <c:pt idx="1300">
                  <c:v>929.30609130859375</c:v>
                </c:pt>
                <c:pt idx="1301">
                  <c:v>929.85614013671875</c:v>
                </c:pt>
                <c:pt idx="1302">
                  <c:v>930.4061279296875</c:v>
                </c:pt>
                <c:pt idx="1303">
                  <c:v>930.9560546875</c:v>
                </c:pt>
                <c:pt idx="1304">
                  <c:v>931.50592041015625</c:v>
                </c:pt>
                <c:pt idx="1305">
                  <c:v>932.0557861328125</c:v>
                </c:pt>
                <c:pt idx="1306">
                  <c:v>932.60552978515625</c:v>
                </c:pt>
                <c:pt idx="1307">
                  <c:v>933.1552734375</c:v>
                </c:pt>
                <c:pt idx="1308">
                  <c:v>933.7049560546875</c:v>
                </c:pt>
                <c:pt idx="1309">
                  <c:v>934.25457763671875</c:v>
                </c:pt>
                <c:pt idx="1310">
                  <c:v>934.80413818359375</c:v>
                </c:pt>
                <c:pt idx="1311">
                  <c:v>935.35369873046875</c:v>
                </c:pt>
                <c:pt idx="1312">
                  <c:v>935.90313720703125</c:v>
                </c:pt>
                <c:pt idx="1313">
                  <c:v>936.45257568359375</c:v>
                </c:pt>
                <c:pt idx="1314">
                  <c:v>937.001953125</c:v>
                </c:pt>
                <c:pt idx="1315">
                  <c:v>937.55126953125</c:v>
                </c:pt>
                <c:pt idx="1316">
                  <c:v>938.10052490234375</c:v>
                </c:pt>
                <c:pt idx="1317">
                  <c:v>938.6497802734375</c:v>
                </c:pt>
                <c:pt idx="1318">
                  <c:v>939.19891357421875</c:v>
                </c:pt>
                <c:pt idx="1319">
                  <c:v>939.748046875</c:v>
                </c:pt>
                <c:pt idx="1320">
                  <c:v>940.297119140625</c:v>
                </c:pt>
                <c:pt idx="1321">
                  <c:v>940.84613037109375</c:v>
                </c:pt>
                <c:pt idx="1322">
                  <c:v>941.3951416015625</c:v>
                </c:pt>
                <c:pt idx="1323">
                  <c:v>941.94403076171875</c:v>
                </c:pt>
                <c:pt idx="1324">
                  <c:v>942.492919921875</c:v>
                </c:pt>
                <c:pt idx="1325">
                  <c:v>943.04168701171875</c:v>
                </c:pt>
                <c:pt idx="1326">
                  <c:v>943.5904541015625</c:v>
                </c:pt>
                <c:pt idx="1327">
                  <c:v>944.13922119140625</c:v>
                </c:pt>
                <c:pt idx="1328">
                  <c:v>944.6878662109375</c:v>
                </c:pt>
                <c:pt idx="1329">
                  <c:v>945.2364501953125</c:v>
                </c:pt>
                <c:pt idx="1330">
                  <c:v>945.7850341796875</c:v>
                </c:pt>
                <c:pt idx="1331">
                  <c:v>946.33355712890625</c:v>
                </c:pt>
                <c:pt idx="1332">
                  <c:v>946.88201904296875</c:v>
                </c:pt>
                <c:pt idx="1333">
                  <c:v>947.430419921875</c:v>
                </c:pt>
                <c:pt idx="1334">
                  <c:v>947.978759765625</c:v>
                </c:pt>
                <c:pt idx="1335">
                  <c:v>948.52703857421875</c:v>
                </c:pt>
                <c:pt idx="1336">
                  <c:v>949.0753173828125</c:v>
                </c:pt>
                <c:pt idx="1337">
                  <c:v>949.62353515625</c:v>
                </c:pt>
                <c:pt idx="1338">
                  <c:v>950.17169189453125</c:v>
                </c:pt>
                <c:pt idx="1339">
                  <c:v>950.71978759765625</c:v>
                </c:pt>
                <c:pt idx="1340">
                  <c:v>951.267822265625</c:v>
                </c:pt>
                <c:pt idx="1341">
                  <c:v>951.8157958984375</c:v>
                </c:pt>
                <c:pt idx="1342">
                  <c:v>952.36376953125</c:v>
                </c:pt>
                <c:pt idx="1343">
                  <c:v>952.91162109375</c:v>
                </c:pt>
                <c:pt idx="1344">
                  <c:v>953.45947265625</c:v>
                </c:pt>
                <c:pt idx="1345">
                  <c:v>954.00726318359375</c:v>
                </c:pt>
                <c:pt idx="1346">
                  <c:v>954.55499267578125</c:v>
                </c:pt>
                <c:pt idx="1347">
                  <c:v>955.10272216796875</c:v>
                </c:pt>
                <c:pt idx="1348">
                  <c:v>955.65032958984375</c:v>
                </c:pt>
                <c:pt idx="1349">
                  <c:v>956.19793701171875</c:v>
                </c:pt>
                <c:pt idx="1350">
                  <c:v>956.7454833984375</c:v>
                </c:pt>
                <c:pt idx="1351">
                  <c:v>957.29296875</c:v>
                </c:pt>
                <c:pt idx="1352">
                  <c:v>957.84039306640625</c:v>
                </c:pt>
                <c:pt idx="1353">
                  <c:v>958.38775634765625</c:v>
                </c:pt>
                <c:pt idx="1354">
                  <c:v>958.93511962890625</c:v>
                </c:pt>
                <c:pt idx="1355">
                  <c:v>959.48236083984375</c:v>
                </c:pt>
                <c:pt idx="1356">
                  <c:v>960.02960205078125</c:v>
                </c:pt>
                <c:pt idx="1357">
                  <c:v>960.5767822265625</c:v>
                </c:pt>
                <c:pt idx="1358">
                  <c:v>961.1239013671875</c:v>
                </c:pt>
                <c:pt idx="1359">
                  <c:v>961.67095947265625</c:v>
                </c:pt>
                <c:pt idx="1360">
                  <c:v>962.21795654296875</c:v>
                </c:pt>
                <c:pt idx="1361">
                  <c:v>962.76495361328125</c:v>
                </c:pt>
                <c:pt idx="1362">
                  <c:v>963.3118896484375</c:v>
                </c:pt>
                <c:pt idx="1363">
                  <c:v>963.85870361328125</c:v>
                </c:pt>
                <c:pt idx="1364">
                  <c:v>964.405517578125</c:v>
                </c:pt>
                <c:pt idx="1365">
                  <c:v>964.95233154296875</c:v>
                </c:pt>
                <c:pt idx="1366">
                  <c:v>965.4990234375</c:v>
                </c:pt>
                <c:pt idx="1367">
                  <c:v>966.045654296875</c:v>
                </c:pt>
                <c:pt idx="1368">
                  <c:v>966.59228515625</c:v>
                </c:pt>
                <c:pt idx="1369">
                  <c:v>967.13885498046875</c:v>
                </c:pt>
                <c:pt idx="1370">
                  <c:v>967.68536376953125</c:v>
                </c:pt>
                <c:pt idx="1371">
                  <c:v>968.2318115234375</c:v>
                </c:pt>
                <c:pt idx="1372">
                  <c:v>968.7781982421875</c:v>
                </c:pt>
                <c:pt idx="1373">
                  <c:v>969.32452392578125</c:v>
                </c:pt>
                <c:pt idx="1374">
                  <c:v>969.870849609375</c:v>
                </c:pt>
                <c:pt idx="1375">
                  <c:v>970.41705322265625</c:v>
                </c:pt>
                <c:pt idx="1376">
                  <c:v>970.9632568359375</c:v>
                </c:pt>
                <c:pt idx="1377">
                  <c:v>971.5093994140625</c:v>
                </c:pt>
                <c:pt idx="1378">
                  <c:v>972.05548095703125</c:v>
                </c:pt>
                <c:pt idx="1379">
                  <c:v>972.60150146484375</c:v>
                </c:pt>
                <c:pt idx="1380">
                  <c:v>973.14752197265625</c:v>
                </c:pt>
                <c:pt idx="1381">
                  <c:v>973.69342041015625</c:v>
                </c:pt>
                <c:pt idx="1382">
                  <c:v>974.23931884765625</c:v>
                </c:pt>
                <c:pt idx="1383">
                  <c:v>974.78515625</c:v>
                </c:pt>
                <c:pt idx="1384">
                  <c:v>975.3309326171875</c:v>
                </c:pt>
                <c:pt idx="1385">
                  <c:v>975.87664794921875</c:v>
                </c:pt>
                <c:pt idx="1386">
                  <c:v>976.42230224609375</c:v>
                </c:pt>
                <c:pt idx="1387">
                  <c:v>976.96795654296875</c:v>
                </c:pt>
                <c:pt idx="1388">
                  <c:v>977.51348876953125</c:v>
                </c:pt>
                <c:pt idx="1389">
                  <c:v>978.05902099609375</c:v>
                </c:pt>
                <c:pt idx="1390">
                  <c:v>978.6044921875</c:v>
                </c:pt>
                <c:pt idx="1391">
                  <c:v>979.14990234375</c:v>
                </c:pt>
                <c:pt idx="1392">
                  <c:v>979.69525146484375</c:v>
                </c:pt>
                <c:pt idx="1393">
                  <c:v>980.24053955078125</c:v>
                </c:pt>
                <c:pt idx="1394">
                  <c:v>980.78582763671875</c:v>
                </c:pt>
                <c:pt idx="1395">
                  <c:v>981.33099365234375</c:v>
                </c:pt>
                <c:pt idx="1396">
                  <c:v>981.87615966796875</c:v>
                </c:pt>
                <c:pt idx="1397">
                  <c:v>982.4212646484375</c:v>
                </c:pt>
                <c:pt idx="1398">
                  <c:v>982.96630859375</c:v>
                </c:pt>
                <c:pt idx="1399">
                  <c:v>983.51129150390625</c:v>
                </c:pt>
                <c:pt idx="1400">
                  <c:v>984.05621337890625</c:v>
                </c:pt>
                <c:pt idx="1401">
                  <c:v>984.60113525390625</c:v>
                </c:pt>
                <c:pt idx="1402">
                  <c:v>985.14593505859375</c:v>
                </c:pt>
                <c:pt idx="1403">
                  <c:v>985.69073486328125</c:v>
                </c:pt>
                <c:pt idx="1404">
                  <c:v>986.2354736328125</c:v>
                </c:pt>
                <c:pt idx="1405">
                  <c:v>986.7801513671875</c:v>
                </c:pt>
                <c:pt idx="1406">
                  <c:v>987.32476806640625</c:v>
                </c:pt>
                <c:pt idx="1407">
                  <c:v>987.86932373046875</c:v>
                </c:pt>
                <c:pt idx="1408">
                  <c:v>988.41387939453125</c:v>
                </c:pt>
                <c:pt idx="1409">
                  <c:v>988.95831298828125</c:v>
                </c:pt>
                <c:pt idx="1410">
                  <c:v>989.50274658203125</c:v>
                </c:pt>
                <c:pt idx="1411">
                  <c:v>990.047119140625</c:v>
                </c:pt>
                <c:pt idx="1412">
                  <c:v>990.5914306640625</c:v>
                </c:pt>
                <c:pt idx="1413">
                  <c:v>991.13568115234375</c:v>
                </c:pt>
                <c:pt idx="1414">
                  <c:v>991.67987060546875</c:v>
                </c:pt>
                <c:pt idx="1415">
                  <c:v>992.2239990234375</c:v>
                </c:pt>
                <c:pt idx="1416">
                  <c:v>992.76812744140625</c:v>
                </c:pt>
                <c:pt idx="1417">
                  <c:v>993.31219482421875</c:v>
                </c:pt>
                <c:pt idx="1418">
                  <c:v>993.85614013671875</c:v>
                </c:pt>
                <c:pt idx="1419">
                  <c:v>994.40008544921875</c:v>
                </c:pt>
                <c:pt idx="1420">
                  <c:v>994.94403076171875</c:v>
                </c:pt>
                <c:pt idx="1421">
                  <c:v>995.48785400390625</c:v>
                </c:pt>
                <c:pt idx="1422">
                  <c:v>996.0316162109375</c:v>
                </c:pt>
                <c:pt idx="1423">
                  <c:v>996.57537841796875</c:v>
                </c:pt>
                <c:pt idx="1424">
                  <c:v>997.1190185546875</c:v>
                </c:pt>
                <c:pt idx="1425">
                  <c:v>997.66265869140625</c:v>
                </c:pt>
                <c:pt idx="1426">
                  <c:v>998.20623779296875</c:v>
                </c:pt>
                <c:pt idx="1427">
                  <c:v>998.749755859375</c:v>
                </c:pt>
                <c:pt idx="1428">
                  <c:v>999.293212890625</c:v>
                </c:pt>
                <c:pt idx="1429">
                  <c:v>999.83660888671875</c:v>
                </c:pt>
                <c:pt idx="1430">
                  <c:v>1000.3800048828125</c:v>
                </c:pt>
                <c:pt idx="1431">
                  <c:v>1000.9232788085938</c:v>
                </c:pt>
                <c:pt idx="1432">
                  <c:v>1001.466552734375</c:v>
                </c:pt>
                <c:pt idx="1433">
                  <c:v>1002.009765625</c:v>
                </c:pt>
                <c:pt idx="1434">
                  <c:v>1002.5529174804688</c:v>
                </c:pt>
                <c:pt idx="1435">
                  <c:v>1003.0960083007813</c:v>
                </c:pt>
                <c:pt idx="1436">
                  <c:v>1003.6390380859375</c:v>
                </c:pt>
                <c:pt idx="1437">
                  <c:v>1004.1820068359375</c:v>
                </c:pt>
                <c:pt idx="1438">
                  <c:v>1004.7249755859375</c:v>
                </c:pt>
                <c:pt idx="1439">
                  <c:v>1005.267822265625</c:v>
                </c:pt>
                <c:pt idx="1440">
                  <c:v>1005.8106689453125</c:v>
                </c:pt>
                <c:pt idx="1441">
                  <c:v>1006.3534545898438</c:v>
                </c:pt>
                <c:pt idx="1442">
                  <c:v>1006.8961791992188</c:v>
                </c:pt>
                <c:pt idx="1443">
                  <c:v>1007.4388427734375</c:v>
                </c:pt>
                <c:pt idx="1444">
                  <c:v>1007.9814453125</c:v>
                </c:pt>
                <c:pt idx="1445">
                  <c:v>1008.5240478515625</c:v>
                </c:pt>
                <c:pt idx="1446">
                  <c:v>1009.0665283203125</c:v>
                </c:pt>
                <c:pt idx="1447">
                  <c:v>1009.6090087890625</c:v>
                </c:pt>
                <c:pt idx="1448">
                  <c:v>1010.1514282226563</c:v>
                </c:pt>
                <c:pt idx="1449">
                  <c:v>1010.6937866210938</c:v>
                </c:pt>
                <c:pt idx="1450">
                  <c:v>1011.236083984375</c:v>
                </c:pt>
                <c:pt idx="1451">
                  <c:v>1011.7783203125</c:v>
                </c:pt>
                <c:pt idx="1452">
                  <c:v>1012.3204956054688</c:v>
                </c:pt>
                <c:pt idx="1453">
                  <c:v>1012.8626708984375</c:v>
                </c:pt>
                <c:pt idx="1454">
                  <c:v>1013.4047241210938</c:v>
                </c:pt>
                <c:pt idx="1455">
                  <c:v>1013.94677734375</c:v>
                </c:pt>
                <c:pt idx="1456">
                  <c:v>1014.48876953125</c:v>
                </c:pt>
                <c:pt idx="1457">
                  <c:v>1015.0306396484375</c:v>
                </c:pt>
                <c:pt idx="1458">
                  <c:v>1015.572509765625</c:v>
                </c:pt>
                <c:pt idx="1459">
                  <c:v>1016.1143798828125</c:v>
                </c:pt>
                <c:pt idx="1460">
                  <c:v>1016.6561279296875</c:v>
                </c:pt>
                <c:pt idx="1461">
                  <c:v>1017.1978149414063</c:v>
                </c:pt>
                <c:pt idx="1462">
                  <c:v>1017.739501953125</c:v>
                </c:pt>
                <c:pt idx="1463">
                  <c:v>1018.2811279296875</c:v>
                </c:pt>
                <c:pt idx="1464">
                  <c:v>1018.8226318359375</c:v>
                </c:pt>
                <c:pt idx="1465">
                  <c:v>1019.3641357421875</c:v>
                </c:pt>
                <c:pt idx="1466">
                  <c:v>1019.9055786132813</c:v>
                </c:pt>
                <c:pt idx="1467">
                  <c:v>1020.4469604492188</c:v>
                </c:pt>
                <c:pt idx="1468">
                  <c:v>1020.9883422851563</c:v>
                </c:pt>
                <c:pt idx="1469">
                  <c:v>1021.5296020507813</c:v>
                </c:pt>
                <c:pt idx="1470">
                  <c:v>1022.0708618164063</c:v>
                </c:pt>
                <c:pt idx="1471">
                  <c:v>1022.6119995117188</c:v>
                </c:pt>
                <c:pt idx="1472">
                  <c:v>1023.1531372070313</c:v>
                </c:pt>
                <c:pt idx="1473">
                  <c:v>1023.6942138671875</c:v>
                </c:pt>
                <c:pt idx="1474">
                  <c:v>1024.2352294921875</c:v>
                </c:pt>
                <c:pt idx="1475">
                  <c:v>1024.776123046875</c:v>
                </c:pt>
                <c:pt idx="1476">
                  <c:v>1025.317138671875</c:v>
                </c:pt>
                <c:pt idx="1477">
                  <c:v>1025.85791015625</c:v>
                </c:pt>
                <c:pt idx="1478">
                  <c:v>1026.398681640625</c:v>
                </c:pt>
                <c:pt idx="1479">
                  <c:v>1026.939453125</c:v>
                </c:pt>
                <c:pt idx="1480">
                  <c:v>1027.480224609375</c:v>
                </c:pt>
                <c:pt idx="1481">
                  <c:v>1028.0208740234375</c:v>
                </c:pt>
                <c:pt idx="1482">
                  <c:v>1028.5614013671875</c:v>
                </c:pt>
                <c:pt idx="1483">
                  <c:v>1029.1019287109375</c:v>
                </c:pt>
                <c:pt idx="1484">
                  <c:v>1029.6424560546875</c:v>
                </c:pt>
                <c:pt idx="1485">
                  <c:v>1030.182861328125</c:v>
                </c:pt>
                <c:pt idx="1486">
                  <c:v>1030.72314453125</c:v>
                </c:pt>
                <c:pt idx="1487">
                  <c:v>1031.2635498046875</c:v>
                </c:pt>
                <c:pt idx="1488">
                  <c:v>1031.8038330078125</c:v>
                </c:pt>
                <c:pt idx="1489">
                  <c:v>1032.343994140625</c:v>
                </c:pt>
                <c:pt idx="1490">
                  <c:v>1032.8841552734375</c:v>
                </c:pt>
                <c:pt idx="1491">
                  <c:v>1033.4241943359375</c:v>
                </c:pt>
                <c:pt idx="1492">
                  <c:v>1033.9642333984375</c:v>
                </c:pt>
                <c:pt idx="1493">
                  <c:v>1034.5042724609375</c:v>
                </c:pt>
                <c:pt idx="1494">
                  <c:v>1035.044189453125</c:v>
                </c:pt>
                <c:pt idx="1495">
                  <c:v>1035.5841064453125</c:v>
                </c:pt>
                <c:pt idx="1496">
                  <c:v>1036.1239013671875</c:v>
                </c:pt>
                <c:pt idx="1497">
                  <c:v>1036.6636962890625</c:v>
                </c:pt>
                <c:pt idx="1498">
                  <c:v>1037.203369140625</c:v>
                </c:pt>
                <c:pt idx="1499">
                  <c:v>1037.7430419921875</c:v>
                </c:pt>
                <c:pt idx="1500">
                  <c:v>1038.28271484375</c:v>
                </c:pt>
                <c:pt idx="1501">
                  <c:v>1038.822265625</c:v>
                </c:pt>
                <c:pt idx="1502">
                  <c:v>1039.3616943359375</c:v>
                </c:pt>
                <c:pt idx="1503">
                  <c:v>1039.9012451171875</c:v>
                </c:pt>
                <c:pt idx="1504">
                  <c:v>1040.4405517578125</c:v>
                </c:pt>
                <c:pt idx="1505">
                  <c:v>1040.97998046875</c:v>
                </c:pt>
                <c:pt idx="1506">
                  <c:v>1041.5191650390625</c:v>
                </c:pt>
                <c:pt idx="1507">
                  <c:v>1042.0584716796875</c:v>
                </c:pt>
                <c:pt idx="1508">
                  <c:v>1042.59765625</c:v>
                </c:pt>
                <c:pt idx="1509">
                  <c:v>1043.13671875</c:v>
                </c:pt>
                <c:pt idx="1510">
                  <c:v>1043.67578125</c:v>
                </c:pt>
                <c:pt idx="1511">
                  <c:v>1044.21484375</c:v>
                </c:pt>
                <c:pt idx="1512">
                  <c:v>1044.7537841796875</c:v>
                </c:pt>
                <c:pt idx="1513">
                  <c:v>1045.292724609375</c:v>
                </c:pt>
                <c:pt idx="1514">
                  <c:v>1045.83154296875</c:v>
                </c:pt>
                <c:pt idx="1515">
                  <c:v>1046.370361328125</c:v>
                </c:pt>
                <c:pt idx="1516">
                  <c:v>1046.9090576171875</c:v>
                </c:pt>
                <c:pt idx="1517">
                  <c:v>1047.44775390625</c:v>
                </c:pt>
                <c:pt idx="1518">
                  <c:v>1047.9864501953125</c:v>
                </c:pt>
                <c:pt idx="1519">
                  <c:v>1048.5250244140625</c:v>
                </c:pt>
                <c:pt idx="1520">
                  <c:v>1049.0634765625</c:v>
                </c:pt>
                <c:pt idx="1521">
                  <c:v>1049.60205078125</c:v>
                </c:pt>
                <c:pt idx="1522">
                  <c:v>1050.140380859375</c:v>
                </c:pt>
                <c:pt idx="1523">
                  <c:v>1050.6787109375</c:v>
                </c:pt>
                <c:pt idx="1524">
                  <c:v>1051.217041015625</c:v>
                </c:pt>
                <c:pt idx="1525">
                  <c:v>1051.75537109375</c:v>
                </c:pt>
                <c:pt idx="1526">
                  <c:v>1052.2935791015625</c:v>
                </c:pt>
                <c:pt idx="1527">
                  <c:v>1052.8316650390625</c:v>
                </c:pt>
                <c:pt idx="1528">
                  <c:v>1053.3697509765625</c:v>
                </c:pt>
                <c:pt idx="1529">
                  <c:v>1053.9078369140625</c:v>
                </c:pt>
                <c:pt idx="1530">
                  <c:v>1054.44580078125</c:v>
                </c:pt>
                <c:pt idx="1531">
                  <c:v>1054.983642578125</c:v>
                </c:pt>
                <c:pt idx="1532">
                  <c:v>1055.5216064453125</c:v>
                </c:pt>
                <c:pt idx="1533">
                  <c:v>1056.059326171875</c:v>
                </c:pt>
                <c:pt idx="1534">
                  <c:v>1056.59716796875</c:v>
                </c:pt>
                <c:pt idx="1535">
                  <c:v>1057.1348876953125</c:v>
                </c:pt>
                <c:pt idx="1536">
                  <c:v>1057.6724853515625</c:v>
                </c:pt>
                <c:pt idx="1537">
                  <c:v>1058.2100830078125</c:v>
                </c:pt>
                <c:pt idx="1538">
                  <c:v>1058.74755859375</c:v>
                </c:pt>
                <c:pt idx="1539">
                  <c:v>1059.28515625</c:v>
                </c:pt>
                <c:pt idx="1540">
                  <c:v>1059.822509765625</c:v>
                </c:pt>
                <c:pt idx="1541">
                  <c:v>1060.35986328125</c:v>
                </c:pt>
                <c:pt idx="1542">
                  <c:v>1060.897216796875</c:v>
                </c:pt>
                <c:pt idx="1543">
                  <c:v>1061.4344482421875</c:v>
                </c:pt>
                <c:pt idx="1544">
                  <c:v>1061.9716796875</c:v>
                </c:pt>
                <c:pt idx="1545">
                  <c:v>1062.5087890625</c:v>
                </c:pt>
                <c:pt idx="1546">
                  <c:v>1063.0458984375</c:v>
                </c:pt>
                <c:pt idx="1547">
                  <c:v>1063.5830078125</c:v>
                </c:pt>
                <c:pt idx="1548">
                  <c:v>1064.1199951171875</c:v>
                </c:pt>
                <c:pt idx="1549">
                  <c:v>1064.6568603515625</c:v>
                </c:pt>
                <c:pt idx="1550">
                  <c:v>1065.19384765625</c:v>
                </c:pt>
                <c:pt idx="1551">
                  <c:v>1065.7305908203125</c:v>
                </c:pt>
                <c:pt idx="1552">
                  <c:v>1066.267333984375</c:v>
                </c:pt>
                <c:pt idx="1553">
                  <c:v>1066.8040771484375</c:v>
                </c:pt>
                <c:pt idx="1554">
                  <c:v>1067.3408203125</c:v>
                </c:pt>
                <c:pt idx="1555">
                  <c:v>1067.8773193359375</c:v>
                </c:pt>
                <c:pt idx="1556">
                  <c:v>1068.4139404296875</c:v>
                </c:pt>
                <c:pt idx="1557">
                  <c:v>1068.950439453125</c:v>
                </c:pt>
                <c:pt idx="1558">
                  <c:v>1069.48681640625</c:v>
                </c:pt>
                <c:pt idx="1559">
                  <c:v>1070.023193359375</c:v>
                </c:pt>
                <c:pt idx="1560">
                  <c:v>1070.5595703125</c:v>
                </c:pt>
                <c:pt idx="1561">
                  <c:v>1071.0958251953125</c:v>
                </c:pt>
                <c:pt idx="1562">
                  <c:v>1071.632080078125</c:v>
                </c:pt>
                <c:pt idx="1563">
                  <c:v>1072.168212890625</c:v>
                </c:pt>
                <c:pt idx="1564">
                  <c:v>1072.704345703125</c:v>
                </c:pt>
                <c:pt idx="1565">
                  <c:v>1073.2403564453125</c:v>
                </c:pt>
                <c:pt idx="1566">
                  <c:v>1073.7763671875</c:v>
                </c:pt>
                <c:pt idx="1567">
                  <c:v>1074.312255859375</c:v>
                </c:pt>
                <c:pt idx="1568">
                  <c:v>1074.84814453125</c:v>
                </c:pt>
                <c:pt idx="1569">
                  <c:v>1075.384033203125</c:v>
                </c:pt>
                <c:pt idx="1570">
                  <c:v>1075.9197998046875</c:v>
                </c:pt>
                <c:pt idx="1571">
                  <c:v>1076.4554443359375</c:v>
                </c:pt>
                <c:pt idx="1572">
                  <c:v>1076.9912109375</c:v>
                </c:pt>
                <c:pt idx="1573">
                  <c:v>1077.5267333984375</c:v>
                </c:pt>
                <c:pt idx="1574">
                  <c:v>1078.062255859375</c:v>
                </c:pt>
                <c:pt idx="1575">
                  <c:v>1078.5977783203125</c:v>
                </c:pt>
                <c:pt idx="1576">
                  <c:v>1079.13330078125</c:v>
                </c:pt>
                <c:pt idx="1577">
                  <c:v>1079.6685791015625</c:v>
                </c:pt>
                <c:pt idx="1578">
                  <c:v>1080.2039794921875</c:v>
                </c:pt>
                <c:pt idx="1579">
                  <c:v>1080.7392578125</c:v>
                </c:pt>
                <c:pt idx="1580">
                  <c:v>1081.2744140625</c:v>
                </c:pt>
                <c:pt idx="1581">
                  <c:v>1081.8095703125</c:v>
                </c:pt>
                <c:pt idx="1582">
                  <c:v>1082.3447265625</c:v>
                </c:pt>
                <c:pt idx="1583">
                  <c:v>1082.8797607421875</c:v>
                </c:pt>
                <c:pt idx="1584">
                  <c:v>1083.414794921875</c:v>
                </c:pt>
                <c:pt idx="1585">
                  <c:v>1083.94970703125</c:v>
                </c:pt>
                <c:pt idx="1586">
                  <c:v>1084.484619140625</c:v>
                </c:pt>
                <c:pt idx="1587">
                  <c:v>1085.0194091796875</c:v>
                </c:pt>
                <c:pt idx="1588">
                  <c:v>1085.55419921875</c:v>
                </c:pt>
                <c:pt idx="1589">
                  <c:v>1086.0888671875</c:v>
                </c:pt>
                <c:pt idx="1590">
                  <c:v>1086.62353515625</c:v>
                </c:pt>
                <c:pt idx="1591">
                  <c:v>1087.158203125</c:v>
                </c:pt>
                <c:pt idx="1592">
                  <c:v>1087.6927490234375</c:v>
                </c:pt>
                <c:pt idx="1593">
                  <c:v>1088.2271728515625</c:v>
                </c:pt>
                <c:pt idx="1594">
                  <c:v>1088.7615966796875</c:v>
                </c:pt>
                <c:pt idx="1595">
                  <c:v>1089.2960205078125</c:v>
                </c:pt>
                <c:pt idx="1596">
                  <c:v>1089.830322265625</c:v>
                </c:pt>
                <c:pt idx="1597">
                  <c:v>1090.3646240234375</c:v>
                </c:pt>
                <c:pt idx="1598">
                  <c:v>1090.8988037109375</c:v>
                </c:pt>
                <c:pt idx="1599">
                  <c:v>1091.4329833984375</c:v>
                </c:pt>
                <c:pt idx="1600">
                  <c:v>1091.967041015625</c:v>
                </c:pt>
                <c:pt idx="1601">
                  <c:v>1092.5010986328125</c:v>
                </c:pt>
                <c:pt idx="1602">
                  <c:v>1093.03515625</c:v>
                </c:pt>
                <c:pt idx="1603">
                  <c:v>1093.569091796875</c:v>
                </c:pt>
                <c:pt idx="1604">
                  <c:v>1094.1029052734375</c:v>
                </c:pt>
                <c:pt idx="1605">
                  <c:v>1094.63671875</c:v>
                </c:pt>
                <c:pt idx="1606">
                  <c:v>1095.1705322265625</c:v>
                </c:pt>
                <c:pt idx="1607">
                  <c:v>1095.7042236328125</c:v>
                </c:pt>
                <c:pt idx="1608">
                  <c:v>1096.2379150390625</c:v>
                </c:pt>
                <c:pt idx="1609">
                  <c:v>1096.771484375</c:v>
                </c:pt>
                <c:pt idx="1610">
                  <c:v>1097.3050537109375</c:v>
                </c:pt>
                <c:pt idx="1611">
                  <c:v>1097.8385009765625</c:v>
                </c:pt>
                <c:pt idx="1612">
                  <c:v>1098.3719482421875</c:v>
                </c:pt>
                <c:pt idx="1613">
                  <c:v>1098.9052734375</c:v>
                </c:pt>
                <c:pt idx="1614">
                  <c:v>1099.4385986328125</c:v>
                </c:pt>
                <c:pt idx="1615">
                  <c:v>1099.9718017578125</c:v>
                </c:pt>
                <c:pt idx="1616">
                  <c:v>1100.5050048828125</c:v>
                </c:pt>
              </c:numCache>
            </c:numRef>
          </c:xVal>
          <c:yVal>
            <c:numRef>
              <c:f>'Abs CoPc'!$AT$2:$AT$1618</c:f>
              <c:numCache>
                <c:formatCode>General</c:formatCode>
                <c:ptCount val="1617"/>
                <c:pt idx="0">
                  <c:v>4.9556892618833226E-2</c:v>
                </c:pt>
                <c:pt idx="1">
                  <c:v>-1.1270916731228597E-3</c:v>
                </c:pt>
                <c:pt idx="2">
                  <c:v>3.1346981943999819E-2</c:v>
                </c:pt>
                <c:pt idx="3">
                  <c:v>3.1127841704917947E-2</c:v>
                </c:pt>
                <c:pt idx="4">
                  <c:v>4.1344130861769024E-2</c:v>
                </c:pt>
                <c:pt idx="5">
                  <c:v>6.5334702798201749E-2</c:v>
                </c:pt>
                <c:pt idx="6">
                  <c:v>6.2574518744281521E-2</c:v>
                </c:pt>
                <c:pt idx="7">
                  <c:v>4.6379632304824864E-2</c:v>
                </c:pt>
                <c:pt idx="8">
                  <c:v>5.8505324341921461E-2</c:v>
                </c:pt>
                <c:pt idx="9">
                  <c:v>6.6814889912383185E-2</c:v>
                </c:pt>
                <c:pt idx="10">
                  <c:v>5.092697601962265E-2</c:v>
                </c:pt>
                <c:pt idx="11">
                  <c:v>4.2249135347082634E-2</c:v>
                </c:pt>
                <c:pt idx="12">
                  <c:v>1.537796263384586E-2</c:v>
                </c:pt>
                <c:pt idx="13">
                  <c:v>2.0192185345844021E-2</c:v>
                </c:pt>
                <c:pt idx="14">
                  <c:v>2.8187063276157082E-2</c:v>
                </c:pt>
                <c:pt idx="15">
                  <c:v>2.615706929895445E-2</c:v>
                </c:pt>
                <c:pt idx="16">
                  <c:v>2.8081174374383372E-2</c:v>
                </c:pt>
                <c:pt idx="17">
                  <c:v>4.2338721029149401E-2</c:v>
                </c:pt>
                <c:pt idx="18">
                  <c:v>3.2134478719247878E-2</c:v>
                </c:pt>
                <c:pt idx="19">
                  <c:v>6.5606111455619315E-2</c:v>
                </c:pt>
                <c:pt idx="20">
                  <c:v>7.0949913139545961E-2</c:v>
                </c:pt>
                <c:pt idx="21">
                  <c:v>6.4813973199245478E-2</c:v>
                </c:pt>
                <c:pt idx="22">
                  <c:v>6.6497615332560184E-2</c:v>
                </c:pt>
                <c:pt idx="23">
                  <c:v>7.5295820206533096E-2</c:v>
                </c:pt>
                <c:pt idx="24">
                  <c:v>8.0808790393698843E-2</c:v>
                </c:pt>
                <c:pt idx="25">
                  <c:v>9.8683691846527907E-2</c:v>
                </c:pt>
                <c:pt idx="26">
                  <c:v>6.876978743465792E-2</c:v>
                </c:pt>
                <c:pt idx="27">
                  <c:v>7.0600179029369881E-2</c:v>
                </c:pt>
                <c:pt idx="28">
                  <c:v>8.9808223829342948E-2</c:v>
                </c:pt>
                <c:pt idx="29">
                  <c:v>9.2375109862256083E-2</c:v>
                </c:pt>
                <c:pt idx="30">
                  <c:v>8.6646521763533296E-2</c:v>
                </c:pt>
                <c:pt idx="31">
                  <c:v>7.2951757509246457E-2</c:v>
                </c:pt>
                <c:pt idx="32">
                  <c:v>8.2914485843523095E-2</c:v>
                </c:pt>
                <c:pt idx="33">
                  <c:v>8.9040427448625031E-2</c:v>
                </c:pt>
                <c:pt idx="34">
                  <c:v>0.10896391953942572</c:v>
                </c:pt>
                <c:pt idx="35">
                  <c:v>0.10476045874671552</c:v>
                </c:pt>
                <c:pt idx="36">
                  <c:v>0.10308221262755923</c:v>
                </c:pt>
                <c:pt idx="37">
                  <c:v>0.1114700773630265</c:v>
                </c:pt>
                <c:pt idx="38">
                  <c:v>0.13956219539973691</c:v>
                </c:pt>
                <c:pt idx="39">
                  <c:v>0.11584275215105352</c:v>
                </c:pt>
                <c:pt idx="40">
                  <c:v>0.11990475411028581</c:v>
                </c:pt>
                <c:pt idx="41">
                  <c:v>0.11238948905043308</c:v>
                </c:pt>
                <c:pt idx="42">
                  <c:v>9.5010591032879677E-2</c:v>
                </c:pt>
                <c:pt idx="43">
                  <c:v>0.10205280247359577</c:v>
                </c:pt>
                <c:pt idx="44">
                  <c:v>9.0603481834264366E-2</c:v>
                </c:pt>
                <c:pt idx="45">
                  <c:v>6.0803575893857154E-2</c:v>
                </c:pt>
                <c:pt idx="46">
                  <c:v>6.189400705993936E-2</c:v>
                </c:pt>
                <c:pt idx="47">
                  <c:v>7.1312188958954109E-2</c:v>
                </c:pt>
                <c:pt idx="48">
                  <c:v>6.5241544710313709E-2</c:v>
                </c:pt>
                <c:pt idx="49">
                  <c:v>9.1173588756080143E-2</c:v>
                </c:pt>
                <c:pt idx="50">
                  <c:v>9.2773477918645819E-2</c:v>
                </c:pt>
                <c:pt idx="51">
                  <c:v>0.11423466811014818</c:v>
                </c:pt>
                <c:pt idx="52">
                  <c:v>0.124323599933259</c:v>
                </c:pt>
                <c:pt idx="53">
                  <c:v>0.12692538954409882</c:v>
                </c:pt>
                <c:pt idx="54">
                  <c:v>0.12525571861276685</c:v>
                </c:pt>
                <c:pt idx="55">
                  <c:v>0.12393881110340182</c:v>
                </c:pt>
                <c:pt idx="56">
                  <c:v>0.10582544120840276</c:v>
                </c:pt>
                <c:pt idx="57">
                  <c:v>0.11053911204251488</c:v>
                </c:pt>
                <c:pt idx="58">
                  <c:v>0.10779174561640861</c:v>
                </c:pt>
                <c:pt idx="59">
                  <c:v>0.13271875853328338</c:v>
                </c:pt>
                <c:pt idx="60">
                  <c:v>0.13189849147035351</c:v>
                </c:pt>
                <c:pt idx="61">
                  <c:v>0.11892453404987277</c:v>
                </c:pt>
                <c:pt idx="62">
                  <c:v>0.11653387507197158</c:v>
                </c:pt>
                <c:pt idx="63">
                  <c:v>0.11328141843292283</c:v>
                </c:pt>
                <c:pt idx="64">
                  <c:v>0.11694612148431854</c:v>
                </c:pt>
                <c:pt idx="65">
                  <c:v>0.12111251610017931</c:v>
                </c:pt>
                <c:pt idx="66">
                  <c:v>8.782911722899811E-2</c:v>
                </c:pt>
                <c:pt idx="67">
                  <c:v>0.11207841355367704</c:v>
                </c:pt>
                <c:pt idx="68">
                  <c:v>0.13509812552351744</c:v>
                </c:pt>
                <c:pt idx="69">
                  <c:v>0.13159241189321</c:v>
                </c:pt>
                <c:pt idx="70">
                  <c:v>0.14595440163963455</c:v>
                </c:pt>
                <c:pt idx="71">
                  <c:v>0.13505664068277565</c:v>
                </c:pt>
                <c:pt idx="72">
                  <c:v>0.13666462827083459</c:v>
                </c:pt>
                <c:pt idx="73">
                  <c:v>0.14631421879954984</c:v>
                </c:pt>
                <c:pt idx="74">
                  <c:v>0.13509738727335782</c:v>
                </c:pt>
                <c:pt idx="75">
                  <c:v>0.13652649911484169</c:v>
                </c:pt>
                <c:pt idx="76">
                  <c:v>0.14068084470900408</c:v>
                </c:pt>
                <c:pt idx="77">
                  <c:v>0.13569775689847391</c:v>
                </c:pt>
                <c:pt idx="78">
                  <c:v>0.14542119749354598</c:v>
                </c:pt>
                <c:pt idx="79">
                  <c:v>0.134764968782215</c:v>
                </c:pt>
                <c:pt idx="80">
                  <c:v>0.14807006274992124</c:v>
                </c:pt>
                <c:pt idx="81">
                  <c:v>0.15536702541448755</c:v>
                </c:pt>
                <c:pt idx="82">
                  <c:v>0.16644666870186364</c:v>
                </c:pt>
                <c:pt idx="83">
                  <c:v>0.17645726598002193</c:v>
                </c:pt>
                <c:pt idx="84">
                  <c:v>0.19232933364060051</c:v>
                </c:pt>
                <c:pt idx="85">
                  <c:v>0.20077256882348271</c:v>
                </c:pt>
                <c:pt idx="86">
                  <c:v>0.20890706816424226</c:v>
                </c:pt>
                <c:pt idx="87">
                  <c:v>0.21817250926659332</c:v>
                </c:pt>
                <c:pt idx="88">
                  <c:v>0.23729179586598703</c:v>
                </c:pt>
                <c:pt idx="89">
                  <c:v>0.23994815279747239</c:v>
                </c:pt>
                <c:pt idx="90">
                  <c:v>0.26543401501780639</c:v>
                </c:pt>
                <c:pt idx="91">
                  <c:v>0.28633488744768543</c:v>
                </c:pt>
                <c:pt idx="92">
                  <c:v>0.30651239770525884</c:v>
                </c:pt>
                <c:pt idx="93">
                  <c:v>0.3268032154613153</c:v>
                </c:pt>
                <c:pt idx="94">
                  <c:v>0.34430372090943984</c:v>
                </c:pt>
                <c:pt idx="95">
                  <c:v>0.35217859135000595</c:v>
                </c:pt>
                <c:pt idx="96">
                  <c:v>0.36496285885932517</c:v>
                </c:pt>
                <c:pt idx="97">
                  <c:v>0.36967891101332284</c:v>
                </c:pt>
                <c:pt idx="98">
                  <c:v>0.37052177061317126</c:v>
                </c:pt>
                <c:pt idx="99">
                  <c:v>0.37142364264364797</c:v>
                </c:pt>
                <c:pt idx="100">
                  <c:v>0.37218783525857507</c:v>
                </c:pt>
                <c:pt idx="101">
                  <c:v>0.37103408242562319</c:v>
                </c:pt>
                <c:pt idx="102">
                  <c:v>0.37115377117278686</c:v>
                </c:pt>
                <c:pt idx="103">
                  <c:v>0.36898035217158259</c:v>
                </c:pt>
                <c:pt idx="104">
                  <c:v>0.36748069697596342</c:v>
                </c:pt>
                <c:pt idx="105">
                  <c:v>0.36607438422474081</c:v>
                </c:pt>
                <c:pt idx="106">
                  <c:v>0.36522948570908742</c:v>
                </c:pt>
                <c:pt idx="107">
                  <c:v>0.36407407598831798</c:v>
                </c:pt>
                <c:pt idx="108">
                  <c:v>0.36317649674858177</c:v>
                </c:pt>
                <c:pt idx="109">
                  <c:v>0.3612294944746372</c:v>
                </c:pt>
                <c:pt idx="110">
                  <c:v>0.35900825053425406</c:v>
                </c:pt>
                <c:pt idx="111">
                  <c:v>0.35796156227295806</c:v>
                </c:pt>
                <c:pt idx="112">
                  <c:v>0.35589283925196286</c:v>
                </c:pt>
                <c:pt idx="113">
                  <c:v>0.35329654325363086</c:v>
                </c:pt>
                <c:pt idx="114">
                  <c:v>0.35125156386451262</c:v>
                </c:pt>
                <c:pt idx="115">
                  <c:v>0.3497810279461408</c:v>
                </c:pt>
                <c:pt idx="116">
                  <c:v>0.34753036834548445</c:v>
                </c:pt>
                <c:pt idx="117">
                  <c:v>0.34613615947726128</c:v>
                </c:pt>
                <c:pt idx="118">
                  <c:v>0.34386976384175155</c:v>
                </c:pt>
                <c:pt idx="119">
                  <c:v>0.34194778317328067</c:v>
                </c:pt>
                <c:pt idx="120">
                  <c:v>0.3402741480153344</c:v>
                </c:pt>
                <c:pt idx="121">
                  <c:v>0.33841248155004583</c:v>
                </c:pt>
                <c:pt idx="122">
                  <c:v>0.3358366402513539</c:v>
                </c:pt>
                <c:pt idx="123">
                  <c:v>0.33397434047094759</c:v>
                </c:pt>
                <c:pt idx="124">
                  <c:v>0.33203200702520302</c:v>
                </c:pt>
                <c:pt idx="125">
                  <c:v>0.33018094416921068</c:v>
                </c:pt>
                <c:pt idx="126">
                  <c:v>0.32853210413645312</c:v>
                </c:pt>
                <c:pt idx="127">
                  <c:v>0.32677596731393405</c:v>
                </c:pt>
                <c:pt idx="128">
                  <c:v>0.32418315650513213</c:v>
                </c:pt>
                <c:pt idx="129">
                  <c:v>0.32205594297684342</c:v>
                </c:pt>
                <c:pt idx="130">
                  <c:v>0.31970407389785854</c:v>
                </c:pt>
                <c:pt idx="131">
                  <c:v>0.31729800114149465</c:v>
                </c:pt>
                <c:pt idx="132">
                  <c:v>0.31518839636736068</c:v>
                </c:pt>
                <c:pt idx="133">
                  <c:v>0.31327384878108044</c:v>
                </c:pt>
                <c:pt idx="134">
                  <c:v>0.31133702370068389</c:v>
                </c:pt>
                <c:pt idx="135">
                  <c:v>0.31007822047656075</c:v>
                </c:pt>
                <c:pt idx="136">
                  <c:v>0.30852680906672514</c:v>
                </c:pt>
                <c:pt idx="137">
                  <c:v>0.30715432010896215</c:v>
                </c:pt>
                <c:pt idx="138">
                  <c:v>0.30617886869473571</c:v>
                </c:pt>
                <c:pt idx="139">
                  <c:v>0.30443715565089136</c:v>
                </c:pt>
                <c:pt idx="140">
                  <c:v>0.30270425784975152</c:v>
                </c:pt>
                <c:pt idx="141">
                  <c:v>0.30113974405398569</c:v>
                </c:pt>
                <c:pt idx="142">
                  <c:v>0.29949766327431043</c:v>
                </c:pt>
                <c:pt idx="143">
                  <c:v>0.29829942626502698</c:v>
                </c:pt>
                <c:pt idx="144">
                  <c:v>0.29708498669087963</c:v>
                </c:pt>
                <c:pt idx="145">
                  <c:v>0.29545249319942035</c:v>
                </c:pt>
                <c:pt idx="146">
                  <c:v>0.29452104546137509</c:v>
                </c:pt>
                <c:pt idx="147">
                  <c:v>0.29319995237758179</c:v>
                </c:pt>
                <c:pt idx="148">
                  <c:v>0.29194646871103713</c:v>
                </c:pt>
                <c:pt idx="149">
                  <c:v>0.29098877450989147</c:v>
                </c:pt>
                <c:pt idx="150">
                  <c:v>0.2897965631408595</c:v>
                </c:pt>
                <c:pt idx="151">
                  <c:v>0.28874684378428378</c:v>
                </c:pt>
                <c:pt idx="152">
                  <c:v>0.28774987621014597</c:v>
                </c:pt>
                <c:pt idx="153">
                  <c:v>0.2869214360253004</c:v>
                </c:pt>
                <c:pt idx="154">
                  <c:v>0.28646767810689472</c:v>
                </c:pt>
                <c:pt idx="155">
                  <c:v>0.28584148411045668</c:v>
                </c:pt>
                <c:pt idx="156">
                  <c:v>0.28505519377078326</c:v>
                </c:pt>
                <c:pt idx="157">
                  <c:v>0.28440391834452805</c:v>
                </c:pt>
                <c:pt idx="158">
                  <c:v>0.28448804410145762</c:v>
                </c:pt>
                <c:pt idx="159">
                  <c:v>0.28386883978877381</c:v>
                </c:pt>
                <c:pt idx="160">
                  <c:v>0.28330520785948121</c:v>
                </c:pt>
                <c:pt idx="161">
                  <c:v>0.28311793747747444</c:v>
                </c:pt>
                <c:pt idx="162">
                  <c:v>0.2827185468001982</c:v>
                </c:pt>
                <c:pt idx="163">
                  <c:v>0.28242454273707573</c:v>
                </c:pt>
                <c:pt idx="164">
                  <c:v>0.28198834540453604</c:v>
                </c:pt>
                <c:pt idx="165">
                  <c:v>0.28100322655814886</c:v>
                </c:pt>
                <c:pt idx="166">
                  <c:v>0.28087096724559685</c:v>
                </c:pt>
                <c:pt idx="167">
                  <c:v>0.28035300650954526</c:v>
                </c:pt>
                <c:pt idx="168">
                  <c:v>0.27941014960675864</c:v>
                </c:pt>
                <c:pt idx="169">
                  <c:v>0.27890491787102978</c:v>
                </c:pt>
                <c:pt idx="170">
                  <c:v>0.27824909318942403</c:v>
                </c:pt>
                <c:pt idx="171">
                  <c:v>0.27791088329068248</c:v>
                </c:pt>
                <c:pt idx="172">
                  <c:v>0.27748920087903639</c:v>
                </c:pt>
                <c:pt idx="173">
                  <c:v>0.27661134819992722</c:v>
                </c:pt>
                <c:pt idx="174">
                  <c:v>0.27578685451877222</c:v>
                </c:pt>
                <c:pt idx="175">
                  <c:v>0.27507599209851674</c:v>
                </c:pt>
                <c:pt idx="176">
                  <c:v>0.27437626957440164</c:v>
                </c:pt>
                <c:pt idx="177">
                  <c:v>0.27366140280625656</c:v>
                </c:pt>
                <c:pt idx="178">
                  <c:v>0.27244018788952867</c:v>
                </c:pt>
                <c:pt idx="179">
                  <c:v>0.27081134139789342</c:v>
                </c:pt>
                <c:pt idx="180">
                  <c:v>0.26991903494590558</c:v>
                </c:pt>
                <c:pt idx="181">
                  <c:v>0.26877553299050461</c:v>
                </c:pt>
                <c:pt idx="182">
                  <c:v>0.26773445001835017</c:v>
                </c:pt>
                <c:pt idx="183">
                  <c:v>0.26642798175478993</c:v>
                </c:pt>
                <c:pt idx="184">
                  <c:v>0.26488413270459449</c:v>
                </c:pt>
                <c:pt idx="185">
                  <c:v>0.26369581041104567</c:v>
                </c:pt>
                <c:pt idx="186">
                  <c:v>0.26299396091494032</c:v>
                </c:pt>
                <c:pt idx="187">
                  <c:v>0.26146163162169483</c:v>
                </c:pt>
                <c:pt idx="188">
                  <c:v>0.26075694644595671</c:v>
                </c:pt>
                <c:pt idx="189">
                  <c:v>0.26003051542385169</c:v>
                </c:pt>
                <c:pt idx="190">
                  <c:v>0.25933916723226103</c:v>
                </c:pt>
                <c:pt idx="191">
                  <c:v>0.25870953999235735</c:v>
                </c:pt>
                <c:pt idx="192">
                  <c:v>0.2579705929931963</c:v>
                </c:pt>
                <c:pt idx="193">
                  <c:v>0.25728624828918495</c:v>
                </c:pt>
                <c:pt idx="194">
                  <c:v>0.2568638764738097</c:v>
                </c:pt>
                <c:pt idx="195">
                  <c:v>0.25600349892813257</c:v>
                </c:pt>
                <c:pt idx="196">
                  <c:v>0.25504509769727024</c:v>
                </c:pt>
                <c:pt idx="197">
                  <c:v>0.2545696990922689</c:v>
                </c:pt>
                <c:pt idx="198">
                  <c:v>0.25407100478349315</c:v>
                </c:pt>
                <c:pt idx="199">
                  <c:v>0.25318937036989508</c:v>
                </c:pt>
                <c:pt idx="200">
                  <c:v>0.25248805240344413</c:v>
                </c:pt>
                <c:pt idx="201">
                  <c:v>0.25217531308182534</c:v>
                </c:pt>
                <c:pt idx="202">
                  <c:v>0.25155812595621607</c:v>
                </c:pt>
                <c:pt idx="203">
                  <c:v>0.25084291100178396</c:v>
                </c:pt>
                <c:pt idx="204">
                  <c:v>0.24973641124589546</c:v>
                </c:pt>
                <c:pt idx="205">
                  <c:v>0.24911568650720656</c:v>
                </c:pt>
                <c:pt idx="206">
                  <c:v>0.24921137541774285</c:v>
                </c:pt>
                <c:pt idx="207">
                  <c:v>0.24879223669328238</c:v>
                </c:pt>
                <c:pt idx="208">
                  <c:v>0.24816985275637632</c:v>
                </c:pt>
                <c:pt idx="209">
                  <c:v>0.24751141978726277</c:v>
                </c:pt>
                <c:pt idx="210">
                  <c:v>0.24740234388619028</c:v>
                </c:pt>
                <c:pt idx="211">
                  <c:v>0.24725780462016958</c:v>
                </c:pt>
                <c:pt idx="212">
                  <c:v>0.24703279593017408</c:v>
                </c:pt>
                <c:pt idx="213">
                  <c:v>0.24637044438194458</c:v>
                </c:pt>
                <c:pt idx="214">
                  <c:v>0.24600967364156717</c:v>
                </c:pt>
                <c:pt idx="215">
                  <c:v>0.24618546790703744</c:v>
                </c:pt>
                <c:pt idx="216">
                  <c:v>0.24620782596736718</c:v>
                </c:pt>
                <c:pt idx="217">
                  <c:v>0.24573329119976189</c:v>
                </c:pt>
                <c:pt idx="218">
                  <c:v>0.24510255134491415</c:v>
                </c:pt>
                <c:pt idx="219">
                  <c:v>0.24487372826989862</c:v>
                </c:pt>
                <c:pt idx="220">
                  <c:v>0.24434956987454892</c:v>
                </c:pt>
                <c:pt idx="221">
                  <c:v>0.24406440585497738</c:v>
                </c:pt>
                <c:pt idx="222">
                  <c:v>0.24313532098335325</c:v>
                </c:pt>
                <c:pt idx="223">
                  <c:v>0.24277514135881856</c:v>
                </c:pt>
                <c:pt idx="224">
                  <c:v>0.24259623235145958</c:v>
                </c:pt>
                <c:pt idx="225">
                  <c:v>0.24289853003762976</c:v>
                </c:pt>
                <c:pt idx="226">
                  <c:v>0.24252538623757913</c:v>
                </c:pt>
                <c:pt idx="227">
                  <c:v>0.24254366667574928</c:v>
                </c:pt>
                <c:pt idx="228">
                  <c:v>0.24226211315135862</c:v>
                </c:pt>
                <c:pt idx="229">
                  <c:v>0.24214224396758632</c:v>
                </c:pt>
                <c:pt idx="230">
                  <c:v>0.24200979320488861</c:v>
                </c:pt>
                <c:pt idx="231">
                  <c:v>0.24175407891854853</c:v>
                </c:pt>
                <c:pt idx="232">
                  <c:v>0.24143041629611423</c:v>
                </c:pt>
                <c:pt idx="233">
                  <c:v>0.24138928272804855</c:v>
                </c:pt>
                <c:pt idx="234">
                  <c:v>0.24140614666607854</c:v>
                </c:pt>
                <c:pt idx="235">
                  <c:v>0.24114482552663508</c:v>
                </c:pt>
                <c:pt idx="236">
                  <c:v>0.24074791436602092</c:v>
                </c:pt>
                <c:pt idx="237">
                  <c:v>0.24059237330328687</c:v>
                </c:pt>
                <c:pt idx="238">
                  <c:v>0.24031266341950508</c:v>
                </c:pt>
                <c:pt idx="239">
                  <c:v>0.24027399115325948</c:v>
                </c:pt>
                <c:pt idx="240">
                  <c:v>0.23995055680043612</c:v>
                </c:pt>
                <c:pt idx="241">
                  <c:v>0.23951769571732287</c:v>
                </c:pt>
                <c:pt idx="242">
                  <c:v>0.23953993984828101</c:v>
                </c:pt>
                <c:pt idx="243">
                  <c:v>0.23971914481217471</c:v>
                </c:pt>
                <c:pt idx="244">
                  <c:v>0.23922822300481311</c:v>
                </c:pt>
                <c:pt idx="245">
                  <c:v>0.23906545784463765</c:v>
                </c:pt>
                <c:pt idx="246">
                  <c:v>0.23836383130486338</c:v>
                </c:pt>
                <c:pt idx="247">
                  <c:v>0.23782216581050561</c:v>
                </c:pt>
                <c:pt idx="248">
                  <c:v>0.23782124608503749</c:v>
                </c:pt>
                <c:pt idx="249">
                  <c:v>0.23728344183265795</c:v>
                </c:pt>
                <c:pt idx="250">
                  <c:v>0.23675282480390436</c:v>
                </c:pt>
                <c:pt idx="251">
                  <c:v>0.23658160800346451</c:v>
                </c:pt>
                <c:pt idx="252">
                  <c:v>0.23628160054691572</c:v>
                </c:pt>
                <c:pt idx="253">
                  <c:v>0.23624237879783219</c:v>
                </c:pt>
                <c:pt idx="254">
                  <c:v>0.23593181182324507</c:v>
                </c:pt>
                <c:pt idx="255">
                  <c:v>0.23516841753706208</c:v>
                </c:pt>
                <c:pt idx="256">
                  <c:v>0.23466873735772945</c:v>
                </c:pt>
                <c:pt idx="257">
                  <c:v>0.23393859481423113</c:v>
                </c:pt>
                <c:pt idx="258">
                  <c:v>0.23336233744472867</c:v>
                </c:pt>
                <c:pt idx="259">
                  <c:v>0.23273152415468587</c:v>
                </c:pt>
                <c:pt idx="260">
                  <c:v>0.23179368564829886</c:v>
                </c:pt>
                <c:pt idx="261">
                  <c:v>0.23110753138042189</c:v>
                </c:pt>
                <c:pt idx="262">
                  <c:v>0.23050720784324988</c:v>
                </c:pt>
                <c:pt idx="263">
                  <c:v>0.22962871124900214</c:v>
                </c:pt>
                <c:pt idx="264">
                  <c:v>0.22875054074211371</c:v>
                </c:pt>
                <c:pt idx="265">
                  <c:v>0.22782240840832688</c:v>
                </c:pt>
                <c:pt idx="266">
                  <c:v>0.22707553462117866</c:v>
                </c:pt>
                <c:pt idx="267">
                  <c:v>0.22640495340017061</c:v>
                </c:pt>
                <c:pt idx="268">
                  <c:v>0.2255559571625444</c:v>
                </c:pt>
                <c:pt idx="269">
                  <c:v>0.22478986143618027</c:v>
                </c:pt>
                <c:pt idx="270">
                  <c:v>0.22421104178885129</c:v>
                </c:pt>
                <c:pt idx="271">
                  <c:v>0.22385323294875842</c:v>
                </c:pt>
                <c:pt idx="272">
                  <c:v>0.22322158636321054</c:v>
                </c:pt>
                <c:pt idx="273">
                  <c:v>0.2222778691796479</c:v>
                </c:pt>
                <c:pt idx="274">
                  <c:v>0.22171887965003476</c:v>
                </c:pt>
                <c:pt idx="275">
                  <c:v>0.22124300083143036</c:v>
                </c:pt>
                <c:pt idx="276">
                  <c:v>0.2204464196845646</c:v>
                </c:pt>
                <c:pt idx="277">
                  <c:v>0.21959729977927847</c:v>
                </c:pt>
                <c:pt idx="278">
                  <c:v>0.21869785941876382</c:v>
                </c:pt>
                <c:pt idx="279">
                  <c:v>0.21777868343489731</c:v>
                </c:pt>
                <c:pt idx="280">
                  <c:v>0.2173294943813433</c:v>
                </c:pt>
                <c:pt idx="281">
                  <c:v>0.21646567682769716</c:v>
                </c:pt>
                <c:pt idx="282">
                  <c:v>0.2155183889644548</c:v>
                </c:pt>
                <c:pt idx="283">
                  <c:v>0.21462433756199079</c:v>
                </c:pt>
                <c:pt idx="284">
                  <c:v>0.2144676811401118</c:v>
                </c:pt>
                <c:pt idx="285">
                  <c:v>0.21401608513400952</c:v>
                </c:pt>
                <c:pt idx="286">
                  <c:v>0.21341295947144706</c:v>
                </c:pt>
                <c:pt idx="287">
                  <c:v>0.21241869899648747</c:v>
                </c:pt>
                <c:pt idx="288">
                  <c:v>0.21143267044952294</c:v>
                </c:pt>
                <c:pt idx="289">
                  <c:v>0.21063789459125978</c:v>
                </c:pt>
                <c:pt idx="290">
                  <c:v>0.21014633368382479</c:v>
                </c:pt>
                <c:pt idx="291">
                  <c:v>0.20877982754028043</c:v>
                </c:pt>
                <c:pt idx="292">
                  <c:v>0.20776344956378115</c:v>
                </c:pt>
                <c:pt idx="293">
                  <c:v>0.20684631717010538</c:v>
                </c:pt>
                <c:pt idx="294">
                  <c:v>0.20594639870966602</c:v>
                </c:pt>
                <c:pt idx="295">
                  <c:v>0.20492466855418628</c:v>
                </c:pt>
                <c:pt idx="296">
                  <c:v>0.20404508703217919</c:v>
                </c:pt>
                <c:pt idx="297">
                  <c:v>0.20267375057388581</c:v>
                </c:pt>
                <c:pt idx="298">
                  <c:v>0.20179040571362539</c:v>
                </c:pt>
                <c:pt idx="299">
                  <c:v>0.20047731990822407</c:v>
                </c:pt>
                <c:pt idx="300">
                  <c:v>0.19937672800068379</c:v>
                </c:pt>
                <c:pt idx="301">
                  <c:v>0.19791828503863426</c:v>
                </c:pt>
                <c:pt idx="302">
                  <c:v>0.19669624461597343</c:v>
                </c:pt>
                <c:pt idx="303">
                  <c:v>0.19520687592880992</c:v>
                </c:pt>
                <c:pt idx="304">
                  <c:v>0.19351646419055143</c:v>
                </c:pt>
                <c:pt idx="305">
                  <c:v>0.19191873134859019</c:v>
                </c:pt>
                <c:pt idx="306">
                  <c:v>0.19045040843500322</c:v>
                </c:pt>
                <c:pt idx="307">
                  <c:v>0.18872111444239553</c:v>
                </c:pt>
                <c:pt idx="308">
                  <c:v>0.18748664927228731</c:v>
                </c:pt>
                <c:pt idx="309">
                  <c:v>0.18590894629439567</c:v>
                </c:pt>
                <c:pt idx="310">
                  <c:v>0.18432273618313022</c:v>
                </c:pt>
                <c:pt idx="311">
                  <c:v>0.18317028370650187</c:v>
                </c:pt>
                <c:pt idx="312">
                  <c:v>0.18153044637827653</c:v>
                </c:pt>
                <c:pt idx="313">
                  <c:v>0.17989148205561925</c:v>
                </c:pt>
                <c:pt idx="314">
                  <c:v>0.1781729679550009</c:v>
                </c:pt>
                <c:pt idx="315">
                  <c:v>0.17641037657277733</c:v>
                </c:pt>
                <c:pt idx="316">
                  <c:v>0.17446189076809332</c:v>
                </c:pt>
                <c:pt idx="317">
                  <c:v>0.17270711392956628</c:v>
                </c:pt>
                <c:pt idx="318">
                  <c:v>0.17108938290734027</c:v>
                </c:pt>
                <c:pt idx="319">
                  <c:v>0.16934951479203347</c:v>
                </c:pt>
                <c:pt idx="320">
                  <c:v>0.16791731093500095</c:v>
                </c:pt>
                <c:pt idx="321">
                  <c:v>0.16677531835908849</c:v>
                </c:pt>
                <c:pt idx="322">
                  <c:v>0.16530808395768853</c:v>
                </c:pt>
                <c:pt idx="323">
                  <c:v>0.16441268836926534</c:v>
                </c:pt>
                <c:pt idx="324">
                  <c:v>0.16342277470468639</c:v>
                </c:pt>
                <c:pt idx="325">
                  <c:v>0.16215216512771413</c:v>
                </c:pt>
                <c:pt idx="326">
                  <c:v>0.16105950772201835</c:v>
                </c:pt>
                <c:pt idx="327">
                  <c:v>0.15999997016940373</c:v>
                </c:pt>
                <c:pt idx="328">
                  <c:v>0.15870558427530951</c:v>
                </c:pt>
                <c:pt idx="329">
                  <c:v>0.15760093473306216</c:v>
                </c:pt>
                <c:pt idx="330">
                  <c:v>0.1564344229315002</c:v>
                </c:pt>
                <c:pt idx="331">
                  <c:v>0.15514392312548325</c:v>
                </c:pt>
                <c:pt idx="332">
                  <c:v>0.15371767155511493</c:v>
                </c:pt>
                <c:pt idx="333">
                  <c:v>0.15251155594619484</c:v>
                </c:pt>
                <c:pt idx="334">
                  <c:v>0.15105935656080183</c:v>
                </c:pt>
                <c:pt idx="335">
                  <c:v>0.15012187776831587</c:v>
                </c:pt>
                <c:pt idx="336">
                  <c:v>0.14906530176667315</c:v>
                </c:pt>
                <c:pt idx="337">
                  <c:v>0.14789731562390107</c:v>
                </c:pt>
                <c:pt idx="338">
                  <c:v>0.14666422740801216</c:v>
                </c:pt>
                <c:pt idx="339">
                  <c:v>0.14572548494658266</c:v>
                </c:pt>
                <c:pt idx="340">
                  <c:v>0.14488488378840694</c:v>
                </c:pt>
                <c:pt idx="341">
                  <c:v>0.14406092271396351</c:v>
                </c:pt>
                <c:pt idx="342">
                  <c:v>0.14274979909405636</c:v>
                </c:pt>
                <c:pt idx="343">
                  <c:v>0.14168184141115123</c:v>
                </c:pt>
                <c:pt idx="344">
                  <c:v>0.14086203346104273</c:v>
                </c:pt>
                <c:pt idx="345">
                  <c:v>0.13992527168374</c:v>
                </c:pt>
                <c:pt idx="346">
                  <c:v>0.13913592832568289</c:v>
                </c:pt>
                <c:pt idx="347">
                  <c:v>0.13803164516852234</c:v>
                </c:pt>
                <c:pt idx="348">
                  <c:v>0.13681118884551707</c:v>
                </c:pt>
                <c:pt idx="349">
                  <c:v>0.13574136824034436</c:v>
                </c:pt>
                <c:pt idx="350">
                  <c:v>0.13453743070012333</c:v>
                </c:pt>
                <c:pt idx="351">
                  <c:v>0.1333616280812247</c:v>
                </c:pt>
                <c:pt idx="352">
                  <c:v>0.13235155579866523</c:v>
                </c:pt>
                <c:pt idx="353">
                  <c:v>0.13146907048974357</c:v>
                </c:pt>
                <c:pt idx="354">
                  <c:v>0.13105363342534793</c:v>
                </c:pt>
                <c:pt idx="355">
                  <c:v>0.13022901193524683</c:v>
                </c:pt>
                <c:pt idx="356">
                  <c:v>0.1294720900651426</c:v>
                </c:pt>
                <c:pt idx="357">
                  <c:v>0.12908089719194987</c:v>
                </c:pt>
                <c:pt idx="358">
                  <c:v>0.12828944781359614</c:v>
                </c:pt>
                <c:pt idx="359">
                  <c:v>0.12770486382793889</c:v>
                </c:pt>
                <c:pt idx="360">
                  <c:v>0.12672619612358016</c:v>
                </c:pt>
                <c:pt idx="361">
                  <c:v>0.12570566664592084</c:v>
                </c:pt>
                <c:pt idx="362">
                  <c:v>0.12542207401490843</c:v>
                </c:pt>
                <c:pt idx="363">
                  <c:v>0.1249478716300543</c:v>
                </c:pt>
                <c:pt idx="364">
                  <c:v>0.12441985607781586</c:v>
                </c:pt>
                <c:pt idx="365">
                  <c:v>0.12375778420924438</c:v>
                </c:pt>
                <c:pt idx="366">
                  <c:v>0.12272897071213038</c:v>
                </c:pt>
                <c:pt idx="367">
                  <c:v>0.12203153313055401</c:v>
                </c:pt>
                <c:pt idx="368">
                  <c:v>0.12089596639571124</c:v>
                </c:pt>
                <c:pt idx="369">
                  <c:v>0.11985370511021373</c:v>
                </c:pt>
                <c:pt idx="370">
                  <c:v>0.11908885027709828</c:v>
                </c:pt>
                <c:pt idx="371">
                  <c:v>0.1179718789629399</c:v>
                </c:pt>
                <c:pt idx="372">
                  <c:v>0.1172295931956733</c:v>
                </c:pt>
                <c:pt idx="373">
                  <c:v>0.11700252685848692</c:v>
                </c:pt>
                <c:pt idx="374">
                  <c:v>0.11649870197640011</c:v>
                </c:pt>
                <c:pt idx="375">
                  <c:v>0.11633751526767083</c:v>
                </c:pt>
                <c:pt idx="376">
                  <c:v>0.11571404317619838</c:v>
                </c:pt>
                <c:pt idx="377">
                  <c:v>0.11467706362637731</c:v>
                </c:pt>
                <c:pt idx="378">
                  <c:v>0.11353872424646314</c:v>
                </c:pt>
                <c:pt idx="379">
                  <c:v>0.11301906091813907</c:v>
                </c:pt>
                <c:pt idx="380">
                  <c:v>0.11230078923245601</c:v>
                </c:pt>
                <c:pt idx="381">
                  <c:v>0.11138699949291253</c:v>
                </c:pt>
                <c:pt idx="382">
                  <c:v>0.11042810855065313</c:v>
                </c:pt>
                <c:pt idx="383">
                  <c:v>0.10971941460623516</c:v>
                </c:pt>
                <c:pt idx="384">
                  <c:v>0.10933361852925999</c:v>
                </c:pt>
                <c:pt idx="385">
                  <c:v>0.10934361931963948</c:v>
                </c:pt>
                <c:pt idx="386">
                  <c:v>0.10872335061340466</c:v>
                </c:pt>
                <c:pt idx="387">
                  <c:v>0.10827671264503802</c:v>
                </c:pt>
                <c:pt idx="388">
                  <c:v>0.10774731322962747</c:v>
                </c:pt>
                <c:pt idx="389">
                  <c:v>0.1071828849366194</c:v>
                </c:pt>
                <c:pt idx="390">
                  <c:v>0.10643225070385207</c:v>
                </c:pt>
                <c:pt idx="391">
                  <c:v>0.1059224676884008</c:v>
                </c:pt>
                <c:pt idx="392">
                  <c:v>0.10533610802757851</c:v>
                </c:pt>
                <c:pt idx="393">
                  <c:v>0.10454767766924497</c:v>
                </c:pt>
                <c:pt idx="394">
                  <c:v>0.10373592639514806</c:v>
                </c:pt>
                <c:pt idx="395">
                  <c:v>0.10302438648673184</c:v>
                </c:pt>
                <c:pt idx="396">
                  <c:v>0.10248449376472743</c:v>
                </c:pt>
                <c:pt idx="397">
                  <c:v>0.10236289026914819</c:v>
                </c:pt>
                <c:pt idx="398">
                  <c:v>0.10190211105006447</c:v>
                </c:pt>
                <c:pt idx="399">
                  <c:v>0.10152563122249789</c:v>
                </c:pt>
                <c:pt idx="400">
                  <c:v>0.10177292089383488</c:v>
                </c:pt>
                <c:pt idx="401">
                  <c:v>0.10172428457464386</c:v>
                </c:pt>
                <c:pt idx="402">
                  <c:v>0.10190017162230644</c:v>
                </c:pt>
                <c:pt idx="403">
                  <c:v>0.1016622998019634</c:v>
                </c:pt>
                <c:pt idx="404">
                  <c:v>0.10097718023781388</c:v>
                </c:pt>
                <c:pt idx="405">
                  <c:v>0.10015034212454743</c:v>
                </c:pt>
                <c:pt idx="406">
                  <c:v>9.9288800970146446E-2</c:v>
                </c:pt>
                <c:pt idx="407">
                  <c:v>9.8197891350428557E-2</c:v>
                </c:pt>
                <c:pt idx="408">
                  <c:v>9.7545390773846163E-2</c:v>
                </c:pt>
                <c:pt idx="409">
                  <c:v>9.6630612019512924E-2</c:v>
                </c:pt>
                <c:pt idx="410">
                  <c:v>9.5952167229751667E-2</c:v>
                </c:pt>
                <c:pt idx="411">
                  <c:v>9.5627595624734912E-2</c:v>
                </c:pt>
                <c:pt idx="412">
                  <c:v>9.5845781808809594E-2</c:v>
                </c:pt>
                <c:pt idx="413">
                  <c:v>9.5662825192063122E-2</c:v>
                </c:pt>
                <c:pt idx="414">
                  <c:v>9.5213466849763811E-2</c:v>
                </c:pt>
                <c:pt idx="415">
                  <c:v>9.4744839354153176E-2</c:v>
                </c:pt>
                <c:pt idx="416">
                  <c:v>9.4895907008556962E-2</c:v>
                </c:pt>
                <c:pt idx="417">
                  <c:v>9.5140075047863509E-2</c:v>
                </c:pt>
                <c:pt idx="418">
                  <c:v>9.4699968677603524E-2</c:v>
                </c:pt>
                <c:pt idx="419">
                  <c:v>9.3784477282011169E-2</c:v>
                </c:pt>
                <c:pt idx="420">
                  <c:v>9.3344435318042901E-2</c:v>
                </c:pt>
                <c:pt idx="421">
                  <c:v>9.3100718484636774E-2</c:v>
                </c:pt>
                <c:pt idx="422">
                  <c:v>9.2748567881268923E-2</c:v>
                </c:pt>
                <c:pt idx="423">
                  <c:v>9.232680662214765E-2</c:v>
                </c:pt>
                <c:pt idx="424">
                  <c:v>9.1004564106517583E-2</c:v>
                </c:pt>
                <c:pt idx="425">
                  <c:v>9.0442930432940188E-2</c:v>
                </c:pt>
                <c:pt idx="426">
                  <c:v>9.0186916180176546E-2</c:v>
                </c:pt>
                <c:pt idx="427">
                  <c:v>9.0213979389010518E-2</c:v>
                </c:pt>
                <c:pt idx="428">
                  <c:v>9.0137946925476969E-2</c:v>
                </c:pt>
                <c:pt idx="429">
                  <c:v>8.9729566823913143E-2</c:v>
                </c:pt>
                <c:pt idx="430">
                  <c:v>8.8979245513522404E-2</c:v>
                </c:pt>
                <c:pt idx="431">
                  <c:v>8.8917123204514392E-2</c:v>
                </c:pt>
                <c:pt idx="432">
                  <c:v>8.8389076997181515E-2</c:v>
                </c:pt>
                <c:pt idx="433">
                  <c:v>8.7932307576125773E-2</c:v>
                </c:pt>
                <c:pt idx="434">
                  <c:v>8.7120380721485591E-2</c:v>
                </c:pt>
                <c:pt idx="435">
                  <c:v>8.7018883862982843E-2</c:v>
                </c:pt>
                <c:pt idx="436">
                  <c:v>8.6914524349945316E-2</c:v>
                </c:pt>
                <c:pt idx="437">
                  <c:v>8.6411983819585064E-2</c:v>
                </c:pt>
                <c:pt idx="438">
                  <c:v>8.5900313603430561E-2</c:v>
                </c:pt>
                <c:pt idx="439">
                  <c:v>8.5955170543225407E-2</c:v>
                </c:pt>
                <c:pt idx="440">
                  <c:v>8.5664358750843467E-2</c:v>
                </c:pt>
                <c:pt idx="441">
                  <c:v>8.5437072446447104E-2</c:v>
                </c:pt>
                <c:pt idx="442">
                  <c:v>8.473082728590145E-2</c:v>
                </c:pt>
                <c:pt idx="443">
                  <c:v>8.4006028567227553E-2</c:v>
                </c:pt>
                <c:pt idx="444">
                  <c:v>8.3603681614218966E-2</c:v>
                </c:pt>
                <c:pt idx="445">
                  <c:v>8.3204533282489557E-2</c:v>
                </c:pt>
                <c:pt idx="446">
                  <c:v>8.2652368281231847E-2</c:v>
                </c:pt>
                <c:pt idx="447">
                  <c:v>8.2385219214351019E-2</c:v>
                </c:pt>
                <c:pt idx="448">
                  <c:v>8.2153647335309637E-2</c:v>
                </c:pt>
                <c:pt idx="449">
                  <c:v>8.1875779696188755E-2</c:v>
                </c:pt>
                <c:pt idx="450">
                  <c:v>8.1445057124469172E-2</c:v>
                </c:pt>
                <c:pt idx="451">
                  <c:v>8.1068250762502264E-2</c:v>
                </c:pt>
                <c:pt idx="452">
                  <c:v>8.0753639212366751E-2</c:v>
                </c:pt>
                <c:pt idx="453">
                  <c:v>8.0225499820824803E-2</c:v>
                </c:pt>
                <c:pt idx="454">
                  <c:v>7.9686701820200517E-2</c:v>
                </c:pt>
                <c:pt idx="455">
                  <c:v>7.8941578168416876E-2</c:v>
                </c:pt>
                <c:pt idx="456">
                  <c:v>7.8360686211071728E-2</c:v>
                </c:pt>
                <c:pt idx="457">
                  <c:v>7.798134300887033E-2</c:v>
                </c:pt>
                <c:pt idx="458">
                  <c:v>7.7460465750216451E-2</c:v>
                </c:pt>
                <c:pt idx="459">
                  <c:v>7.6881606321777263E-2</c:v>
                </c:pt>
                <c:pt idx="460">
                  <c:v>7.6831329487696248E-2</c:v>
                </c:pt>
                <c:pt idx="461">
                  <c:v>7.6674544917164494E-2</c:v>
                </c:pt>
                <c:pt idx="462">
                  <c:v>7.686347867032256E-2</c:v>
                </c:pt>
                <c:pt idx="463">
                  <c:v>7.6891719570175016E-2</c:v>
                </c:pt>
                <c:pt idx="464">
                  <c:v>7.6884071891635319E-2</c:v>
                </c:pt>
                <c:pt idx="465">
                  <c:v>7.6659430215639229E-2</c:v>
                </c:pt>
                <c:pt idx="466">
                  <c:v>7.6391768393377413E-2</c:v>
                </c:pt>
                <c:pt idx="467">
                  <c:v>7.5754941822118921E-2</c:v>
                </c:pt>
                <c:pt idx="468">
                  <c:v>7.519469880780888E-2</c:v>
                </c:pt>
                <c:pt idx="469">
                  <c:v>7.456640376830892E-2</c:v>
                </c:pt>
                <c:pt idx="470">
                  <c:v>7.3736514161890143E-2</c:v>
                </c:pt>
                <c:pt idx="471">
                  <c:v>7.2590775396591922E-2</c:v>
                </c:pt>
                <c:pt idx="472">
                  <c:v>7.2184691177671623E-2</c:v>
                </c:pt>
                <c:pt idx="473">
                  <c:v>7.2194575334856209E-2</c:v>
                </c:pt>
                <c:pt idx="474">
                  <c:v>7.2340724632531467E-2</c:v>
                </c:pt>
                <c:pt idx="475">
                  <c:v>7.2567017839712977E-2</c:v>
                </c:pt>
                <c:pt idx="476">
                  <c:v>7.2471062913994827E-2</c:v>
                </c:pt>
                <c:pt idx="477">
                  <c:v>7.1950700975980664E-2</c:v>
                </c:pt>
                <c:pt idx="478">
                  <c:v>7.1871209466298019E-2</c:v>
                </c:pt>
                <c:pt idx="479">
                  <c:v>7.1029199541801535E-2</c:v>
                </c:pt>
                <c:pt idx="480">
                  <c:v>7.0237964113779194E-2</c:v>
                </c:pt>
                <c:pt idx="481">
                  <c:v>6.9409025261783996E-2</c:v>
                </c:pt>
                <c:pt idx="482">
                  <c:v>6.8717750273382339E-2</c:v>
                </c:pt>
                <c:pt idx="483">
                  <c:v>6.7716826231049299E-2</c:v>
                </c:pt>
                <c:pt idx="484">
                  <c:v>6.7470617195709182E-2</c:v>
                </c:pt>
                <c:pt idx="485">
                  <c:v>6.7059691002656796E-2</c:v>
                </c:pt>
                <c:pt idx="486">
                  <c:v>6.7068230229909459E-2</c:v>
                </c:pt>
                <c:pt idx="487">
                  <c:v>6.7031154967268469E-2</c:v>
                </c:pt>
                <c:pt idx="488">
                  <c:v>6.6898651092960421E-2</c:v>
                </c:pt>
                <c:pt idx="489">
                  <c:v>6.7160761544356129E-2</c:v>
                </c:pt>
                <c:pt idx="490">
                  <c:v>6.7401908182066567E-2</c:v>
                </c:pt>
                <c:pt idx="491">
                  <c:v>6.6967113139175916E-2</c:v>
                </c:pt>
                <c:pt idx="492">
                  <c:v>6.6710422345306747E-2</c:v>
                </c:pt>
                <c:pt idx="493">
                  <c:v>6.6678356411312922E-2</c:v>
                </c:pt>
                <c:pt idx="494">
                  <c:v>6.6653707585384275E-2</c:v>
                </c:pt>
                <c:pt idx="495">
                  <c:v>6.6485357879136592E-2</c:v>
                </c:pt>
                <c:pt idx="496">
                  <c:v>6.5875847178811175E-2</c:v>
                </c:pt>
                <c:pt idx="497">
                  <c:v>6.5407118513793522E-2</c:v>
                </c:pt>
                <c:pt idx="498">
                  <c:v>6.5676505041023348E-2</c:v>
                </c:pt>
                <c:pt idx="499">
                  <c:v>6.5870157113632394E-2</c:v>
                </c:pt>
                <c:pt idx="500">
                  <c:v>6.5232320412043104E-2</c:v>
                </c:pt>
                <c:pt idx="501">
                  <c:v>6.4655155887561377E-2</c:v>
                </c:pt>
                <c:pt idx="502">
                  <c:v>6.4546193943097047E-2</c:v>
                </c:pt>
                <c:pt idx="503">
                  <c:v>6.4114019533091399E-2</c:v>
                </c:pt>
                <c:pt idx="504">
                  <c:v>6.400944013857221E-2</c:v>
                </c:pt>
                <c:pt idx="505">
                  <c:v>6.3669470045199683E-2</c:v>
                </c:pt>
                <c:pt idx="506">
                  <c:v>6.331878401804128E-2</c:v>
                </c:pt>
                <c:pt idx="507">
                  <c:v>6.3348867980329931E-2</c:v>
                </c:pt>
                <c:pt idx="508">
                  <c:v>6.3371734406215185E-2</c:v>
                </c:pt>
                <c:pt idx="509">
                  <c:v>6.3279538597271506E-2</c:v>
                </c:pt>
                <c:pt idx="510">
                  <c:v>6.3466670410509851E-2</c:v>
                </c:pt>
                <c:pt idx="511">
                  <c:v>6.6044084908811779E-2</c:v>
                </c:pt>
                <c:pt idx="512">
                  <c:v>6.8679991722489925E-2</c:v>
                </c:pt>
                <c:pt idx="513">
                  <c:v>6.6040822913394637E-2</c:v>
                </c:pt>
                <c:pt idx="514">
                  <c:v>6.414489232703971E-2</c:v>
                </c:pt>
                <c:pt idx="515">
                  <c:v>6.3399454755792201E-2</c:v>
                </c:pt>
                <c:pt idx="516">
                  <c:v>6.2950301761048572E-2</c:v>
                </c:pt>
                <c:pt idx="517">
                  <c:v>6.2674586747938105E-2</c:v>
                </c:pt>
                <c:pt idx="518">
                  <c:v>6.0751102769598248E-2</c:v>
                </c:pt>
                <c:pt idx="519">
                  <c:v>5.6985419614909882E-2</c:v>
                </c:pt>
                <c:pt idx="520">
                  <c:v>5.807137858255218E-2</c:v>
                </c:pt>
                <c:pt idx="521">
                  <c:v>6.0049084783138112E-2</c:v>
                </c:pt>
                <c:pt idx="522">
                  <c:v>6.0471986587914167E-2</c:v>
                </c:pt>
                <c:pt idx="523">
                  <c:v>6.0577884423010264E-2</c:v>
                </c:pt>
                <c:pt idx="524">
                  <c:v>6.0436435648668907E-2</c:v>
                </c:pt>
                <c:pt idx="525">
                  <c:v>6.0067283098814178E-2</c:v>
                </c:pt>
                <c:pt idx="526">
                  <c:v>5.9909311261454504E-2</c:v>
                </c:pt>
                <c:pt idx="527">
                  <c:v>5.9677279635786534E-2</c:v>
                </c:pt>
                <c:pt idx="528">
                  <c:v>5.936130192301789E-2</c:v>
                </c:pt>
                <c:pt idx="529">
                  <c:v>5.9537621197954152E-2</c:v>
                </c:pt>
                <c:pt idx="530">
                  <c:v>5.9822093327063022E-2</c:v>
                </c:pt>
                <c:pt idx="531">
                  <c:v>5.9332832426170518E-2</c:v>
                </c:pt>
                <c:pt idx="532">
                  <c:v>5.895332664542105E-2</c:v>
                </c:pt>
                <c:pt idx="533">
                  <c:v>5.8939092661104392E-2</c:v>
                </c:pt>
                <c:pt idx="534">
                  <c:v>5.8983967093918996E-2</c:v>
                </c:pt>
                <c:pt idx="535">
                  <c:v>5.8875562884730739E-2</c:v>
                </c:pt>
                <c:pt idx="536">
                  <c:v>5.8375664224666904E-2</c:v>
                </c:pt>
                <c:pt idx="537">
                  <c:v>5.776066822226178E-2</c:v>
                </c:pt>
                <c:pt idx="538">
                  <c:v>5.7903630551055074E-2</c:v>
                </c:pt>
                <c:pt idx="539">
                  <c:v>5.8081465377006619E-2</c:v>
                </c:pt>
                <c:pt idx="540">
                  <c:v>5.7669806053149919E-2</c:v>
                </c:pt>
                <c:pt idx="541">
                  <c:v>5.7405702682840717E-2</c:v>
                </c:pt>
                <c:pt idx="542">
                  <c:v>5.7234249297389531E-2</c:v>
                </c:pt>
                <c:pt idx="543">
                  <c:v>5.714241476468622E-2</c:v>
                </c:pt>
                <c:pt idx="544">
                  <c:v>5.6830633405239098E-2</c:v>
                </c:pt>
                <c:pt idx="545">
                  <c:v>5.6663309807983314E-2</c:v>
                </c:pt>
                <c:pt idx="546">
                  <c:v>5.633316299230981E-2</c:v>
                </c:pt>
                <c:pt idx="547">
                  <c:v>5.6219276320498293E-2</c:v>
                </c:pt>
                <c:pt idx="548">
                  <c:v>5.5835688962540986E-2</c:v>
                </c:pt>
                <c:pt idx="549">
                  <c:v>5.5686786029371493E-2</c:v>
                </c:pt>
                <c:pt idx="550">
                  <c:v>5.5496215380482161E-2</c:v>
                </c:pt>
                <c:pt idx="551">
                  <c:v>5.5170851675354446E-2</c:v>
                </c:pt>
                <c:pt idx="552">
                  <c:v>5.4811411761153839E-2</c:v>
                </c:pt>
                <c:pt idx="553">
                  <c:v>5.4719925259604604E-2</c:v>
                </c:pt>
                <c:pt idx="554">
                  <c:v>5.4388548744925047E-2</c:v>
                </c:pt>
                <c:pt idx="555">
                  <c:v>5.4211614768593624E-2</c:v>
                </c:pt>
                <c:pt idx="556">
                  <c:v>5.3904262244480222E-2</c:v>
                </c:pt>
                <c:pt idx="557">
                  <c:v>5.3564703314686088E-2</c:v>
                </c:pt>
                <c:pt idx="558">
                  <c:v>5.3562611961191053E-2</c:v>
                </c:pt>
                <c:pt idx="559">
                  <c:v>5.3614855715057932E-2</c:v>
                </c:pt>
                <c:pt idx="560">
                  <c:v>5.3390932038895528E-2</c:v>
                </c:pt>
                <c:pt idx="561">
                  <c:v>5.3351167644850858E-2</c:v>
                </c:pt>
                <c:pt idx="562">
                  <c:v>5.3249279898635704E-2</c:v>
                </c:pt>
                <c:pt idx="563">
                  <c:v>5.3188651099168829E-2</c:v>
                </c:pt>
                <c:pt idx="564">
                  <c:v>5.3366623211785577E-2</c:v>
                </c:pt>
                <c:pt idx="565">
                  <c:v>5.3151128598882463E-2</c:v>
                </c:pt>
                <c:pt idx="566">
                  <c:v>5.2651856476969863E-2</c:v>
                </c:pt>
                <c:pt idx="567">
                  <c:v>5.2523919904433114E-2</c:v>
                </c:pt>
                <c:pt idx="568">
                  <c:v>5.2595082679978727E-2</c:v>
                </c:pt>
                <c:pt idx="569">
                  <c:v>5.2482324419028281E-2</c:v>
                </c:pt>
                <c:pt idx="570">
                  <c:v>5.2284633225611638E-2</c:v>
                </c:pt>
                <c:pt idx="571">
                  <c:v>5.1614263879394773E-2</c:v>
                </c:pt>
                <c:pt idx="572">
                  <c:v>5.1499392030959781E-2</c:v>
                </c:pt>
                <c:pt idx="573">
                  <c:v>5.1542299639671385E-2</c:v>
                </c:pt>
                <c:pt idx="574">
                  <c:v>5.1254427804158995E-2</c:v>
                </c:pt>
                <c:pt idx="575">
                  <c:v>5.0873530245931525E-2</c:v>
                </c:pt>
                <c:pt idx="576">
                  <c:v>5.0792540502340361E-2</c:v>
                </c:pt>
                <c:pt idx="577">
                  <c:v>5.0941849425434019E-2</c:v>
                </c:pt>
                <c:pt idx="578">
                  <c:v>5.1272518638542236E-2</c:v>
                </c:pt>
                <c:pt idx="579">
                  <c:v>5.1120716260237745E-2</c:v>
                </c:pt>
                <c:pt idx="580">
                  <c:v>5.0922023783247117E-2</c:v>
                </c:pt>
                <c:pt idx="581">
                  <c:v>5.0971148269504496E-2</c:v>
                </c:pt>
                <c:pt idx="582">
                  <c:v>5.1014953587988562E-2</c:v>
                </c:pt>
                <c:pt idx="583">
                  <c:v>5.0948450662054778E-2</c:v>
                </c:pt>
                <c:pt idx="584">
                  <c:v>5.0549509856692321E-2</c:v>
                </c:pt>
                <c:pt idx="585">
                  <c:v>5.0524159241889716E-2</c:v>
                </c:pt>
                <c:pt idx="586">
                  <c:v>5.050668265025253E-2</c:v>
                </c:pt>
                <c:pt idx="587">
                  <c:v>5.0349291257877751E-2</c:v>
                </c:pt>
                <c:pt idx="588">
                  <c:v>5.0098322940126089E-2</c:v>
                </c:pt>
                <c:pt idx="589">
                  <c:v>5.0002141135520151E-2</c:v>
                </c:pt>
                <c:pt idx="590">
                  <c:v>4.9900051201009696E-2</c:v>
                </c:pt>
                <c:pt idx="591">
                  <c:v>4.9930632253793975E-2</c:v>
                </c:pt>
                <c:pt idx="592">
                  <c:v>4.9621359150259295E-2</c:v>
                </c:pt>
                <c:pt idx="593">
                  <c:v>4.9727316695086454E-2</c:v>
                </c:pt>
                <c:pt idx="594">
                  <c:v>4.9954711751249131E-2</c:v>
                </c:pt>
                <c:pt idx="595">
                  <c:v>4.9945540283084913E-2</c:v>
                </c:pt>
                <c:pt idx="596">
                  <c:v>5.0042171709827291E-2</c:v>
                </c:pt>
                <c:pt idx="597">
                  <c:v>5.0186781186546375E-2</c:v>
                </c:pt>
                <c:pt idx="598">
                  <c:v>5.0180627160330796E-2</c:v>
                </c:pt>
                <c:pt idx="599">
                  <c:v>5.0131893658627552E-2</c:v>
                </c:pt>
                <c:pt idx="600">
                  <c:v>5.0133835662082196E-2</c:v>
                </c:pt>
                <c:pt idx="601">
                  <c:v>5.034407525684137E-2</c:v>
                </c:pt>
                <c:pt idx="602">
                  <c:v>5.063068549173913E-2</c:v>
                </c:pt>
                <c:pt idx="603">
                  <c:v>5.0474206706184646E-2</c:v>
                </c:pt>
                <c:pt idx="604">
                  <c:v>5.0301844926984127E-2</c:v>
                </c:pt>
                <c:pt idx="605">
                  <c:v>5.0428788449097428E-2</c:v>
                </c:pt>
                <c:pt idx="606">
                  <c:v>5.0746118225247841E-2</c:v>
                </c:pt>
                <c:pt idx="607">
                  <c:v>5.0832370182826422E-2</c:v>
                </c:pt>
                <c:pt idx="608">
                  <c:v>5.0867273356274209E-2</c:v>
                </c:pt>
                <c:pt idx="609">
                  <c:v>5.0829176584108654E-2</c:v>
                </c:pt>
                <c:pt idx="610">
                  <c:v>5.0834601407105121E-2</c:v>
                </c:pt>
                <c:pt idx="611">
                  <c:v>5.1309381243387853E-2</c:v>
                </c:pt>
                <c:pt idx="612">
                  <c:v>5.1652566897706184E-2</c:v>
                </c:pt>
                <c:pt idx="613">
                  <c:v>5.1745967329028197E-2</c:v>
                </c:pt>
                <c:pt idx="614">
                  <c:v>5.1766806681123892E-2</c:v>
                </c:pt>
                <c:pt idx="615">
                  <c:v>5.1539212233073631E-2</c:v>
                </c:pt>
                <c:pt idx="616">
                  <c:v>5.1412458847122131E-2</c:v>
                </c:pt>
                <c:pt idx="617">
                  <c:v>5.1596663134798174E-2</c:v>
                </c:pt>
                <c:pt idx="618">
                  <c:v>5.1619869107209379E-2</c:v>
                </c:pt>
                <c:pt idx="619">
                  <c:v>5.140138544026536E-2</c:v>
                </c:pt>
                <c:pt idx="620">
                  <c:v>5.099240548999856E-2</c:v>
                </c:pt>
                <c:pt idx="621">
                  <c:v>5.0802190495913654E-2</c:v>
                </c:pt>
                <c:pt idx="622">
                  <c:v>5.0764146391274814E-2</c:v>
                </c:pt>
                <c:pt idx="623">
                  <c:v>5.1027418027380117E-2</c:v>
                </c:pt>
                <c:pt idx="624">
                  <c:v>5.1014988690084057E-2</c:v>
                </c:pt>
                <c:pt idx="625">
                  <c:v>5.0895378707465244E-2</c:v>
                </c:pt>
                <c:pt idx="626">
                  <c:v>5.0949523267360186E-2</c:v>
                </c:pt>
                <c:pt idx="627">
                  <c:v>5.1322563014577507E-2</c:v>
                </c:pt>
                <c:pt idx="628">
                  <c:v>5.1584556370950524E-2</c:v>
                </c:pt>
                <c:pt idx="629">
                  <c:v>5.1547138202571938E-2</c:v>
                </c:pt>
                <c:pt idx="630">
                  <c:v>5.1550536144984907E-2</c:v>
                </c:pt>
                <c:pt idx="631">
                  <c:v>5.1864401884097092E-2</c:v>
                </c:pt>
                <c:pt idx="632">
                  <c:v>5.1984500016421395E-2</c:v>
                </c:pt>
                <c:pt idx="633">
                  <c:v>5.2332041359776579E-2</c:v>
                </c:pt>
                <c:pt idx="634">
                  <c:v>5.2692300924125107E-2</c:v>
                </c:pt>
                <c:pt idx="635">
                  <c:v>5.3094926545035989E-2</c:v>
                </c:pt>
                <c:pt idx="636">
                  <c:v>5.3619708986853767E-2</c:v>
                </c:pt>
                <c:pt idx="637">
                  <c:v>5.3836582297114188E-2</c:v>
                </c:pt>
                <c:pt idx="638">
                  <c:v>5.3829298102002709E-2</c:v>
                </c:pt>
                <c:pt idx="639">
                  <c:v>5.394750075559944E-2</c:v>
                </c:pt>
                <c:pt idx="640">
                  <c:v>5.3852075208499106E-2</c:v>
                </c:pt>
                <c:pt idx="641">
                  <c:v>5.3887415109784023E-2</c:v>
                </c:pt>
                <c:pt idx="642">
                  <c:v>5.3643301496851453E-2</c:v>
                </c:pt>
                <c:pt idx="643">
                  <c:v>5.3723260612551296E-2</c:v>
                </c:pt>
                <c:pt idx="644">
                  <c:v>5.3783903830256427E-2</c:v>
                </c:pt>
                <c:pt idx="645">
                  <c:v>5.4110563801249636E-2</c:v>
                </c:pt>
                <c:pt idx="646">
                  <c:v>5.4449840557436485E-2</c:v>
                </c:pt>
                <c:pt idx="647">
                  <c:v>5.4847782784265997E-2</c:v>
                </c:pt>
                <c:pt idx="648">
                  <c:v>5.5300066854428273E-2</c:v>
                </c:pt>
                <c:pt idx="649">
                  <c:v>5.5961674271948925E-2</c:v>
                </c:pt>
                <c:pt idx="650">
                  <c:v>5.6645703811813358E-2</c:v>
                </c:pt>
                <c:pt idx="651">
                  <c:v>5.7264741498423838E-2</c:v>
                </c:pt>
                <c:pt idx="652">
                  <c:v>5.7828892657636854E-2</c:v>
                </c:pt>
                <c:pt idx="653">
                  <c:v>5.825188268493918E-2</c:v>
                </c:pt>
                <c:pt idx="654">
                  <c:v>5.8998152385595498E-2</c:v>
                </c:pt>
                <c:pt idx="655">
                  <c:v>5.9814819145389733E-2</c:v>
                </c:pt>
                <c:pt idx="656">
                  <c:v>6.0548054781029051E-2</c:v>
                </c:pt>
                <c:pt idx="657">
                  <c:v>6.0798249887328459E-2</c:v>
                </c:pt>
                <c:pt idx="658">
                  <c:v>6.1060295989039989E-2</c:v>
                </c:pt>
                <c:pt idx="659">
                  <c:v>6.1612142516357007E-2</c:v>
                </c:pt>
                <c:pt idx="660">
                  <c:v>6.1983208644172949E-2</c:v>
                </c:pt>
                <c:pt idx="661">
                  <c:v>6.1930995997542732E-2</c:v>
                </c:pt>
                <c:pt idx="662">
                  <c:v>6.236026943452247E-2</c:v>
                </c:pt>
                <c:pt idx="663">
                  <c:v>6.291715846887079E-2</c:v>
                </c:pt>
                <c:pt idx="664">
                  <c:v>6.3418571711740548E-2</c:v>
                </c:pt>
                <c:pt idx="665">
                  <c:v>6.3730992964605618E-2</c:v>
                </c:pt>
                <c:pt idx="666">
                  <c:v>6.3633041476353763E-2</c:v>
                </c:pt>
                <c:pt idx="667">
                  <c:v>6.4239326358404611E-2</c:v>
                </c:pt>
                <c:pt idx="668">
                  <c:v>6.4991312320797592E-2</c:v>
                </c:pt>
                <c:pt idx="669">
                  <c:v>6.5530177089033845E-2</c:v>
                </c:pt>
                <c:pt idx="670">
                  <c:v>6.6115721509748149E-2</c:v>
                </c:pt>
                <c:pt idx="671">
                  <c:v>6.6099567911889187E-2</c:v>
                </c:pt>
                <c:pt idx="672">
                  <c:v>6.6162078583678827E-2</c:v>
                </c:pt>
                <c:pt idx="673">
                  <c:v>6.6831394959854282E-2</c:v>
                </c:pt>
                <c:pt idx="674">
                  <c:v>6.6836518795132777E-2</c:v>
                </c:pt>
                <c:pt idx="675">
                  <c:v>6.683873603998558E-2</c:v>
                </c:pt>
                <c:pt idx="676">
                  <c:v>6.7378490207437011E-2</c:v>
                </c:pt>
                <c:pt idx="677">
                  <c:v>6.7154648227567157E-2</c:v>
                </c:pt>
                <c:pt idx="678">
                  <c:v>6.7058436268939745E-2</c:v>
                </c:pt>
                <c:pt idx="679">
                  <c:v>6.7169026499162857E-2</c:v>
                </c:pt>
                <c:pt idx="680">
                  <c:v>6.7178055921438828E-2</c:v>
                </c:pt>
                <c:pt idx="681">
                  <c:v>6.7806447552401325E-2</c:v>
                </c:pt>
                <c:pt idx="682">
                  <c:v>6.8567252737180395E-2</c:v>
                </c:pt>
                <c:pt idx="683">
                  <c:v>6.8367850653894044E-2</c:v>
                </c:pt>
                <c:pt idx="684">
                  <c:v>6.8519244861767012E-2</c:v>
                </c:pt>
                <c:pt idx="685">
                  <c:v>6.9413219732503181E-2</c:v>
                </c:pt>
                <c:pt idx="686">
                  <c:v>7.0498988961820649E-2</c:v>
                </c:pt>
                <c:pt idx="687">
                  <c:v>7.1008673745356882E-2</c:v>
                </c:pt>
                <c:pt idx="688">
                  <c:v>7.1050161417128818E-2</c:v>
                </c:pt>
                <c:pt idx="689">
                  <c:v>7.0762323835340174E-2</c:v>
                </c:pt>
                <c:pt idx="690">
                  <c:v>7.0833692111266389E-2</c:v>
                </c:pt>
                <c:pt idx="691">
                  <c:v>7.1587960892554897E-2</c:v>
                </c:pt>
                <c:pt idx="692">
                  <c:v>7.2281032103411441E-2</c:v>
                </c:pt>
                <c:pt idx="693">
                  <c:v>7.2625007531817401E-2</c:v>
                </c:pt>
                <c:pt idx="694">
                  <c:v>7.299652214882793E-2</c:v>
                </c:pt>
                <c:pt idx="695">
                  <c:v>7.3707410754587976E-2</c:v>
                </c:pt>
                <c:pt idx="696">
                  <c:v>7.5123102327560559E-2</c:v>
                </c:pt>
                <c:pt idx="697">
                  <c:v>7.5831690379372013E-2</c:v>
                </c:pt>
                <c:pt idx="698">
                  <c:v>7.6218383887705354E-2</c:v>
                </c:pt>
                <c:pt idx="699">
                  <c:v>7.7047799815095436E-2</c:v>
                </c:pt>
                <c:pt idx="700">
                  <c:v>7.7866412606735574E-2</c:v>
                </c:pt>
                <c:pt idx="701">
                  <c:v>7.8608341144147179E-2</c:v>
                </c:pt>
                <c:pt idx="702">
                  <c:v>7.8975566844189188E-2</c:v>
                </c:pt>
                <c:pt idx="703">
                  <c:v>7.941164838452644E-2</c:v>
                </c:pt>
                <c:pt idx="704">
                  <c:v>8.0583549327483309E-2</c:v>
                </c:pt>
                <c:pt idx="705">
                  <c:v>8.1774824008123984E-2</c:v>
                </c:pt>
                <c:pt idx="706">
                  <c:v>8.2661888619821627E-2</c:v>
                </c:pt>
                <c:pt idx="707">
                  <c:v>8.3738681583949565E-2</c:v>
                </c:pt>
                <c:pt idx="708">
                  <c:v>8.4809870355913738E-2</c:v>
                </c:pt>
                <c:pt idx="709">
                  <c:v>8.6205978043377957E-2</c:v>
                </c:pt>
                <c:pt idx="710">
                  <c:v>8.7569289306343015E-2</c:v>
                </c:pt>
                <c:pt idx="711">
                  <c:v>8.8900342053807382E-2</c:v>
                </c:pt>
                <c:pt idx="712">
                  <c:v>9.0136629828739184E-2</c:v>
                </c:pt>
                <c:pt idx="713">
                  <c:v>9.1373484050863055E-2</c:v>
                </c:pt>
                <c:pt idx="714">
                  <c:v>9.2743716579194557E-2</c:v>
                </c:pt>
                <c:pt idx="715">
                  <c:v>9.4207432866615232E-2</c:v>
                </c:pt>
                <c:pt idx="716">
                  <c:v>9.5284187004504181E-2</c:v>
                </c:pt>
                <c:pt idx="717">
                  <c:v>9.6409463986563818E-2</c:v>
                </c:pt>
                <c:pt idx="718">
                  <c:v>9.7520287281796458E-2</c:v>
                </c:pt>
                <c:pt idx="719">
                  <c:v>9.8354634340117056E-2</c:v>
                </c:pt>
                <c:pt idx="720">
                  <c:v>9.9105129638946354E-2</c:v>
                </c:pt>
                <c:pt idx="721">
                  <c:v>0.10000507118700253</c:v>
                </c:pt>
                <c:pt idx="722">
                  <c:v>0.10109338457452433</c:v>
                </c:pt>
                <c:pt idx="723">
                  <c:v>0.10228683767303262</c:v>
                </c:pt>
                <c:pt idx="724">
                  <c:v>0.10306038544694698</c:v>
                </c:pt>
                <c:pt idx="725">
                  <c:v>0.10381881636061224</c:v>
                </c:pt>
                <c:pt idx="726">
                  <c:v>0.10486525389720693</c:v>
                </c:pt>
                <c:pt idx="727">
                  <c:v>0.10569871194061699</c:v>
                </c:pt>
                <c:pt idx="728">
                  <c:v>0.10630611113221368</c:v>
                </c:pt>
                <c:pt idx="729">
                  <c:v>0.10659761607077559</c:v>
                </c:pt>
                <c:pt idx="730">
                  <c:v>0.1069442973501048</c:v>
                </c:pt>
                <c:pt idx="731">
                  <c:v>0.10750313466021419</c:v>
                </c:pt>
                <c:pt idx="732">
                  <c:v>0.1079119716828901</c:v>
                </c:pt>
                <c:pt idx="733">
                  <c:v>0.10840751937270739</c:v>
                </c:pt>
                <c:pt idx="734">
                  <c:v>0.10929178749385843</c:v>
                </c:pt>
                <c:pt idx="735">
                  <c:v>0.11023716036368306</c:v>
                </c:pt>
                <c:pt idx="736">
                  <c:v>0.1110199763801743</c:v>
                </c:pt>
                <c:pt idx="737">
                  <c:v>0.11171064232260264</c:v>
                </c:pt>
                <c:pt idx="738">
                  <c:v>0.11226880351868139</c:v>
                </c:pt>
                <c:pt idx="739">
                  <c:v>0.11274519213893379</c:v>
                </c:pt>
                <c:pt idx="740">
                  <c:v>0.11317916573890459</c:v>
                </c:pt>
                <c:pt idx="741">
                  <c:v>0.11328035016109222</c:v>
                </c:pt>
                <c:pt idx="742">
                  <c:v>0.11335382844979446</c:v>
                </c:pt>
                <c:pt idx="743">
                  <c:v>0.11374568753312164</c:v>
                </c:pt>
                <c:pt idx="744">
                  <c:v>0.11365191820926221</c:v>
                </c:pt>
                <c:pt idx="745">
                  <c:v>0.11363099231444002</c:v>
                </c:pt>
                <c:pt idx="746">
                  <c:v>0.11392681433216074</c:v>
                </c:pt>
                <c:pt idx="747">
                  <c:v>0.11424497585019268</c:v>
                </c:pt>
                <c:pt idx="748">
                  <c:v>0.11451463140030725</c:v>
                </c:pt>
                <c:pt idx="749">
                  <c:v>0.11461510647350472</c:v>
                </c:pt>
                <c:pt idx="750">
                  <c:v>0.11476884449803733</c:v>
                </c:pt>
                <c:pt idx="751">
                  <c:v>0.11517001890775432</c:v>
                </c:pt>
                <c:pt idx="752">
                  <c:v>0.11520695797737049</c:v>
                </c:pt>
                <c:pt idx="753">
                  <c:v>0.11525967775749972</c:v>
                </c:pt>
                <c:pt idx="754">
                  <c:v>0.11502272021065897</c:v>
                </c:pt>
                <c:pt idx="755">
                  <c:v>0.11506602446016584</c:v>
                </c:pt>
                <c:pt idx="756">
                  <c:v>0.11537179942719648</c:v>
                </c:pt>
                <c:pt idx="757">
                  <c:v>0.11535128876595353</c:v>
                </c:pt>
                <c:pt idx="758">
                  <c:v>0.11544492169817468</c:v>
                </c:pt>
                <c:pt idx="759">
                  <c:v>0.11577263279049364</c:v>
                </c:pt>
                <c:pt idx="760">
                  <c:v>0.11576895890687745</c:v>
                </c:pt>
                <c:pt idx="761">
                  <c:v>0.11601268334491677</c:v>
                </c:pt>
                <c:pt idx="762">
                  <c:v>0.11585220353845535</c:v>
                </c:pt>
                <c:pt idx="763">
                  <c:v>0.11538320103210431</c:v>
                </c:pt>
                <c:pt idx="764">
                  <c:v>0.11515781473832214</c:v>
                </c:pt>
                <c:pt idx="765">
                  <c:v>0.11503180673549961</c:v>
                </c:pt>
                <c:pt idx="766">
                  <c:v>0.11492888276791942</c:v>
                </c:pt>
                <c:pt idx="767">
                  <c:v>0.11485489752516621</c:v>
                </c:pt>
                <c:pt idx="768">
                  <c:v>0.11503807843187028</c:v>
                </c:pt>
                <c:pt idx="769">
                  <c:v>0.11520465925711239</c:v>
                </c:pt>
                <c:pt idx="770">
                  <c:v>0.11562950296363544</c:v>
                </c:pt>
                <c:pt idx="771">
                  <c:v>0.11567567792377134</c:v>
                </c:pt>
                <c:pt idx="772">
                  <c:v>0.1155916037725833</c:v>
                </c:pt>
                <c:pt idx="773">
                  <c:v>0.11533098901267351</c:v>
                </c:pt>
                <c:pt idx="774">
                  <c:v>0.11514738156831164</c:v>
                </c:pt>
                <c:pt idx="775">
                  <c:v>0.11480382695611518</c:v>
                </c:pt>
                <c:pt idx="776">
                  <c:v>0.11441404505044024</c:v>
                </c:pt>
                <c:pt idx="777">
                  <c:v>0.11380155047118648</c:v>
                </c:pt>
                <c:pt idx="778">
                  <c:v>0.11355225537645557</c:v>
                </c:pt>
                <c:pt idx="779">
                  <c:v>0.11332182059274573</c:v>
                </c:pt>
                <c:pt idx="780">
                  <c:v>0.11345839990242937</c:v>
                </c:pt>
                <c:pt idx="781">
                  <c:v>0.11347503316126621</c:v>
                </c:pt>
                <c:pt idx="782">
                  <c:v>0.11335091276482213</c:v>
                </c:pt>
                <c:pt idx="783">
                  <c:v>0.11336693793689628</c:v>
                </c:pt>
                <c:pt idx="784">
                  <c:v>0.11350221579878637</c:v>
                </c:pt>
                <c:pt idx="785">
                  <c:v>0.11365970818680529</c:v>
                </c:pt>
                <c:pt idx="786">
                  <c:v>0.11374190420366714</c:v>
                </c:pt>
                <c:pt idx="787">
                  <c:v>0.11341796743831199</c:v>
                </c:pt>
                <c:pt idx="788">
                  <c:v>0.11323285144683791</c:v>
                </c:pt>
                <c:pt idx="789">
                  <c:v>0.11340465973900622</c:v>
                </c:pt>
                <c:pt idx="790">
                  <c:v>0.11390094997287513</c:v>
                </c:pt>
                <c:pt idx="791">
                  <c:v>0.11442766195248226</c:v>
                </c:pt>
                <c:pt idx="792">
                  <c:v>0.11474402771957579</c:v>
                </c:pt>
                <c:pt idx="793">
                  <c:v>0.11533256689253649</c:v>
                </c:pt>
                <c:pt idx="794">
                  <c:v>0.11574398857424506</c:v>
                </c:pt>
                <c:pt idx="795">
                  <c:v>0.11609996927179912</c:v>
                </c:pt>
                <c:pt idx="796">
                  <c:v>0.11620970099675719</c:v>
                </c:pt>
                <c:pt idx="797">
                  <c:v>0.11643651737125403</c:v>
                </c:pt>
                <c:pt idx="798">
                  <c:v>0.11659574572310046</c:v>
                </c:pt>
                <c:pt idx="799">
                  <c:v>0.11711685573156183</c:v>
                </c:pt>
                <c:pt idx="800">
                  <c:v>0.11745415625872865</c:v>
                </c:pt>
                <c:pt idx="801">
                  <c:v>0.11822218700285912</c:v>
                </c:pt>
                <c:pt idx="802">
                  <c:v>0.11895803457264463</c:v>
                </c:pt>
                <c:pt idx="803">
                  <c:v>0.12022286923945683</c:v>
                </c:pt>
                <c:pt idx="804">
                  <c:v>0.12146758158744617</c:v>
                </c:pt>
                <c:pt idx="805">
                  <c:v>0.12645790347815325</c:v>
                </c:pt>
                <c:pt idx="806">
                  <c:v>0.12723735566649988</c:v>
                </c:pt>
                <c:pt idx="807">
                  <c:v>0.12801680785484651</c:v>
                </c:pt>
                <c:pt idx="808">
                  <c:v>0.12879626004319314</c:v>
                </c:pt>
                <c:pt idx="809">
                  <c:v>0.12957571223153977</c:v>
                </c:pt>
                <c:pt idx="810">
                  <c:v>0.1303551644198864</c:v>
                </c:pt>
                <c:pt idx="811">
                  <c:v>0.13113461660823303</c:v>
                </c:pt>
                <c:pt idx="812">
                  <c:v>0.13191406879657966</c:v>
                </c:pt>
                <c:pt idx="813">
                  <c:v>0.13269352098492629</c:v>
                </c:pt>
                <c:pt idx="814">
                  <c:v>0.13347297317327284</c:v>
                </c:pt>
                <c:pt idx="815">
                  <c:v>0.13497375785272714</c:v>
                </c:pt>
                <c:pt idx="816">
                  <c:v>0.13673566536151516</c:v>
                </c:pt>
                <c:pt idx="817">
                  <c:v>0.13865914133325041</c:v>
                </c:pt>
                <c:pt idx="818">
                  <c:v>0.14078326979228883</c:v>
                </c:pt>
                <c:pt idx="819">
                  <c:v>0.14305315191942841</c:v>
                </c:pt>
                <c:pt idx="820">
                  <c:v>0.14570303396933557</c:v>
                </c:pt>
                <c:pt idx="821">
                  <c:v>0.1483913266562174</c:v>
                </c:pt>
                <c:pt idx="822">
                  <c:v>0.1511279034106007</c:v>
                </c:pt>
                <c:pt idx="823">
                  <c:v>0.15429870320258338</c:v>
                </c:pt>
                <c:pt idx="824">
                  <c:v>0.15727614804389034</c:v>
                </c:pt>
                <c:pt idx="825">
                  <c:v>0.16011721159578032</c:v>
                </c:pt>
                <c:pt idx="826">
                  <c:v>0.16281811374248834</c:v>
                </c:pt>
                <c:pt idx="827">
                  <c:v>0.16510786484703427</c:v>
                </c:pt>
                <c:pt idx="828">
                  <c:v>0.16771936273014409</c:v>
                </c:pt>
                <c:pt idx="829">
                  <c:v>0.17019712931988401</c:v>
                </c:pt>
                <c:pt idx="830">
                  <c:v>0.17246583184457598</c:v>
                </c:pt>
                <c:pt idx="831">
                  <c:v>0.174622234367169</c:v>
                </c:pt>
                <c:pt idx="832">
                  <c:v>0.17672710174590572</c:v>
                </c:pt>
                <c:pt idx="833">
                  <c:v>0.17905758164951913</c:v>
                </c:pt>
                <c:pt idx="834">
                  <c:v>0.18164878178666133</c:v>
                </c:pt>
                <c:pt idx="835">
                  <c:v>0.18361907694976864</c:v>
                </c:pt>
                <c:pt idx="836">
                  <c:v>0.18526216142047436</c:v>
                </c:pt>
                <c:pt idx="837">
                  <c:v>0.1867923056135978</c:v>
                </c:pt>
                <c:pt idx="838">
                  <c:v>0.18803461474257402</c:v>
                </c:pt>
                <c:pt idx="839">
                  <c:v>0.18943353063584017</c:v>
                </c:pt>
                <c:pt idx="840">
                  <c:v>0.19054186087866012</c:v>
                </c:pt>
                <c:pt idx="841">
                  <c:v>0.19143516465916116</c:v>
                </c:pt>
                <c:pt idx="842">
                  <c:v>0.19226938684047501</c:v>
                </c:pt>
                <c:pt idx="843">
                  <c:v>0.19284995848408013</c:v>
                </c:pt>
                <c:pt idx="844">
                  <c:v>0.19302765109485109</c:v>
                </c:pt>
                <c:pt idx="845">
                  <c:v>0.19312944605277327</c:v>
                </c:pt>
                <c:pt idx="846">
                  <c:v>0.19313818252926601</c:v>
                </c:pt>
                <c:pt idx="847">
                  <c:v>0.19303589382605219</c:v>
                </c:pt>
                <c:pt idx="848">
                  <c:v>0.1927384450008908</c:v>
                </c:pt>
                <c:pt idx="849">
                  <c:v>0.19182889718497509</c:v>
                </c:pt>
                <c:pt idx="850">
                  <c:v>0.19083987451310674</c:v>
                </c:pt>
                <c:pt idx="851">
                  <c:v>0.18987893864300151</c:v>
                </c:pt>
                <c:pt idx="852">
                  <c:v>0.18872773958787678</c:v>
                </c:pt>
                <c:pt idx="853">
                  <c:v>0.1871802007192514</c:v>
                </c:pt>
                <c:pt idx="854">
                  <c:v>0.1854165140072988</c:v>
                </c:pt>
                <c:pt idx="855">
                  <c:v>0.18332829770800804</c:v>
                </c:pt>
                <c:pt idx="856">
                  <c:v>0.18135737697628607</c:v>
                </c:pt>
                <c:pt idx="857">
                  <c:v>0.17949394267807089</c:v>
                </c:pt>
                <c:pt idx="858">
                  <c:v>0.17744380277560048</c:v>
                </c:pt>
                <c:pt idx="859">
                  <c:v>0.1753387126912983</c:v>
                </c:pt>
                <c:pt idx="860">
                  <c:v>0.17293225643939056</c:v>
                </c:pt>
                <c:pt idx="861">
                  <c:v>0.17022823622346961</c:v>
                </c:pt>
                <c:pt idx="862">
                  <c:v>0.16755632422871614</c:v>
                </c:pt>
                <c:pt idx="863">
                  <c:v>0.16465263277669162</c:v>
                </c:pt>
                <c:pt idx="864">
                  <c:v>0.16132039540973392</c:v>
                </c:pt>
                <c:pt idx="865">
                  <c:v>0.15797528433600166</c:v>
                </c:pt>
                <c:pt idx="866">
                  <c:v>0.15517640557978507</c:v>
                </c:pt>
                <c:pt idx="867">
                  <c:v>0.15264568675308735</c:v>
                </c:pt>
                <c:pt idx="868">
                  <c:v>0.14993804487508894</c:v>
                </c:pt>
                <c:pt idx="869">
                  <c:v>0.14697170521627217</c:v>
                </c:pt>
                <c:pt idx="870">
                  <c:v>0.14399166442924147</c:v>
                </c:pt>
                <c:pt idx="871">
                  <c:v>0.14099148492297103</c:v>
                </c:pt>
                <c:pt idx="872">
                  <c:v>0.13776676008423311</c:v>
                </c:pt>
                <c:pt idx="873">
                  <c:v>0.13439397388564905</c:v>
                </c:pt>
                <c:pt idx="874">
                  <c:v>0.13092413778969747</c:v>
                </c:pt>
                <c:pt idx="875">
                  <c:v>0.12762961799114514</c:v>
                </c:pt>
                <c:pt idx="876">
                  <c:v>0.124519330148186</c:v>
                </c:pt>
                <c:pt idx="877">
                  <c:v>0.12178723407788614</c:v>
                </c:pt>
                <c:pt idx="878">
                  <c:v>0.11943903633810922</c:v>
                </c:pt>
                <c:pt idx="879">
                  <c:v>0.11725220357613236</c:v>
                </c:pt>
                <c:pt idx="880">
                  <c:v>0.1149036344561184</c:v>
                </c:pt>
                <c:pt idx="881">
                  <c:v>0.11261739103988204</c:v>
                </c:pt>
                <c:pt idx="882">
                  <c:v>0.11034017732765836</c:v>
                </c:pt>
                <c:pt idx="883">
                  <c:v>0.10834790244125835</c:v>
                </c:pt>
                <c:pt idx="884">
                  <c:v>0.10637167802234887</c:v>
                </c:pt>
                <c:pt idx="885">
                  <c:v>0.10399451910635374</c:v>
                </c:pt>
                <c:pt idx="886">
                  <c:v>0.10160710047959441</c:v>
                </c:pt>
                <c:pt idx="887">
                  <c:v>9.944835682229651E-2</c:v>
                </c:pt>
                <c:pt idx="888">
                  <c:v>9.7484108887741658E-2</c:v>
                </c:pt>
                <c:pt idx="889">
                  <c:v>9.5552667256589952E-2</c:v>
                </c:pt>
                <c:pt idx="890">
                  <c:v>9.3344766069011709E-2</c:v>
                </c:pt>
                <c:pt idx="891">
                  <c:v>9.1321775988163365E-2</c:v>
                </c:pt>
                <c:pt idx="892">
                  <c:v>8.9688644569418469E-2</c:v>
                </c:pt>
                <c:pt idx="893">
                  <c:v>8.8426889784993898E-2</c:v>
                </c:pt>
                <c:pt idx="894">
                  <c:v>8.6921056436228772E-2</c:v>
                </c:pt>
                <c:pt idx="895">
                  <c:v>8.5572007042972062E-2</c:v>
                </c:pt>
                <c:pt idx="896">
                  <c:v>8.433339653161491E-2</c:v>
                </c:pt>
                <c:pt idx="897">
                  <c:v>8.3210818761167565E-2</c:v>
                </c:pt>
                <c:pt idx="898">
                  <c:v>8.2061727998575681E-2</c:v>
                </c:pt>
                <c:pt idx="899">
                  <c:v>8.0684828215087684E-2</c:v>
                </c:pt>
                <c:pt idx="900">
                  <c:v>7.9441951195779598E-2</c:v>
                </c:pt>
                <c:pt idx="901">
                  <c:v>7.8450001858303267E-2</c:v>
                </c:pt>
                <c:pt idx="902">
                  <c:v>7.722117324794317E-2</c:v>
                </c:pt>
                <c:pt idx="903">
                  <c:v>7.6181015812622585E-2</c:v>
                </c:pt>
                <c:pt idx="904">
                  <c:v>7.5569988311340111E-2</c:v>
                </c:pt>
                <c:pt idx="905">
                  <c:v>7.4902614216687605E-2</c:v>
                </c:pt>
                <c:pt idx="906">
                  <c:v>7.4017759946515965E-2</c:v>
                </c:pt>
                <c:pt idx="907">
                  <c:v>7.3134706357181098E-2</c:v>
                </c:pt>
                <c:pt idx="908">
                  <c:v>7.2283049185581899E-2</c:v>
                </c:pt>
                <c:pt idx="909">
                  <c:v>7.1519391591768358E-2</c:v>
                </c:pt>
                <c:pt idx="910">
                  <c:v>7.0246388018256334E-2</c:v>
                </c:pt>
                <c:pt idx="911">
                  <c:v>6.918069536931741E-2</c:v>
                </c:pt>
                <c:pt idx="912">
                  <c:v>6.8409542748717675E-2</c:v>
                </c:pt>
                <c:pt idx="913">
                  <c:v>6.7530470152543862E-2</c:v>
                </c:pt>
                <c:pt idx="914">
                  <c:v>6.649314125938123E-2</c:v>
                </c:pt>
                <c:pt idx="915">
                  <c:v>6.4957266677854356E-2</c:v>
                </c:pt>
                <c:pt idx="916">
                  <c:v>6.3826848473893916E-2</c:v>
                </c:pt>
                <c:pt idx="917">
                  <c:v>6.3295220976184619E-2</c:v>
                </c:pt>
                <c:pt idx="918">
                  <c:v>6.2804543644934069E-2</c:v>
                </c:pt>
                <c:pt idx="919">
                  <c:v>6.2266390568689468E-2</c:v>
                </c:pt>
                <c:pt idx="920">
                  <c:v>6.2001811390889172E-2</c:v>
                </c:pt>
                <c:pt idx="921">
                  <c:v>6.1406808209620842E-2</c:v>
                </c:pt>
                <c:pt idx="922">
                  <c:v>6.1273882463997273E-2</c:v>
                </c:pt>
                <c:pt idx="923">
                  <c:v>6.0714251665515938E-2</c:v>
                </c:pt>
                <c:pt idx="924">
                  <c:v>5.9924740111530157E-2</c:v>
                </c:pt>
                <c:pt idx="925">
                  <c:v>5.8788750568241496E-2</c:v>
                </c:pt>
                <c:pt idx="926">
                  <c:v>5.7921948000145759E-2</c:v>
                </c:pt>
                <c:pt idx="927">
                  <c:v>5.7270363291220892E-2</c:v>
                </c:pt>
                <c:pt idx="928">
                  <c:v>5.6632393597210971E-2</c:v>
                </c:pt>
                <c:pt idx="929">
                  <c:v>5.5956464464651232E-2</c:v>
                </c:pt>
                <c:pt idx="930">
                  <c:v>5.5414586612013053E-2</c:v>
                </c:pt>
                <c:pt idx="931">
                  <c:v>5.4901491047813576E-2</c:v>
                </c:pt>
                <c:pt idx="932">
                  <c:v>5.481651096822826E-2</c:v>
                </c:pt>
                <c:pt idx="933">
                  <c:v>5.4393824619514398E-2</c:v>
                </c:pt>
                <c:pt idx="934">
                  <c:v>5.3701715072430309E-2</c:v>
                </c:pt>
                <c:pt idx="935">
                  <c:v>5.3151713683810269E-2</c:v>
                </c:pt>
                <c:pt idx="936">
                  <c:v>5.2424143499547035E-2</c:v>
                </c:pt>
                <c:pt idx="937">
                  <c:v>5.2154935006291959E-2</c:v>
                </c:pt>
                <c:pt idx="938">
                  <c:v>5.2105097909879418E-2</c:v>
                </c:pt>
                <c:pt idx="939">
                  <c:v>5.198237931182853E-2</c:v>
                </c:pt>
                <c:pt idx="940">
                  <c:v>5.158330641103278E-2</c:v>
                </c:pt>
                <c:pt idx="941">
                  <c:v>5.103786145024003E-2</c:v>
                </c:pt>
                <c:pt idx="942">
                  <c:v>5.0703988849788398E-2</c:v>
                </c:pt>
                <c:pt idx="943">
                  <c:v>5.0678764311574427E-2</c:v>
                </c:pt>
                <c:pt idx="944">
                  <c:v>5.0379829380571423E-2</c:v>
                </c:pt>
                <c:pt idx="945">
                  <c:v>4.9947932080589424E-2</c:v>
                </c:pt>
                <c:pt idx="946">
                  <c:v>4.9114125218978642E-2</c:v>
                </c:pt>
                <c:pt idx="947">
                  <c:v>4.8718322174941375E-2</c:v>
                </c:pt>
                <c:pt idx="948">
                  <c:v>4.828058113773849E-2</c:v>
                </c:pt>
                <c:pt idx="949">
                  <c:v>4.7890110592446876E-2</c:v>
                </c:pt>
                <c:pt idx="950">
                  <c:v>4.7634224314223879E-2</c:v>
                </c:pt>
                <c:pt idx="951">
                  <c:v>4.716017253484852E-2</c:v>
                </c:pt>
                <c:pt idx="952">
                  <c:v>4.6980398276896623E-2</c:v>
                </c:pt>
                <c:pt idx="953">
                  <c:v>4.7129793549048872E-2</c:v>
                </c:pt>
                <c:pt idx="954">
                  <c:v>4.7439743494666849E-2</c:v>
                </c:pt>
                <c:pt idx="955">
                  <c:v>4.776974144421374E-2</c:v>
                </c:pt>
                <c:pt idx="956">
                  <c:v>4.771852693477107E-2</c:v>
                </c:pt>
                <c:pt idx="957">
                  <c:v>4.7086102903028275E-2</c:v>
                </c:pt>
                <c:pt idx="958">
                  <c:v>4.6404155267506318E-2</c:v>
                </c:pt>
                <c:pt idx="959">
                  <c:v>4.5560194242589142E-2</c:v>
                </c:pt>
                <c:pt idx="960">
                  <c:v>4.4747957363021069E-2</c:v>
                </c:pt>
                <c:pt idx="961">
                  <c:v>4.3562763879544171E-2</c:v>
                </c:pt>
                <c:pt idx="962">
                  <c:v>4.28897508369291E-2</c:v>
                </c:pt>
                <c:pt idx="963">
                  <c:v>4.2608268564082619E-2</c:v>
                </c:pt>
                <c:pt idx="964">
                  <c:v>4.2819563021480461E-2</c:v>
                </c:pt>
                <c:pt idx="965">
                  <c:v>4.2895781877405365E-2</c:v>
                </c:pt>
                <c:pt idx="966">
                  <c:v>4.270901284657852E-2</c:v>
                </c:pt>
                <c:pt idx="967">
                  <c:v>4.2514991774588069E-2</c:v>
                </c:pt>
                <c:pt idx="968">
                  <c:v>4.2531469185257395E-2</c:v>
                </c:pt>
                <c:pt idx="969">
                  <c:v>4.2325402595662781E-2</c:v>
                </c:pt>
                <c:pt idx="970">
                  <c:v>4.228958830370716E-2</c:v>
                </c:pt>
                <c:pt idx="971">
                  <c:v>4.2158534914967932E-2</c:v>
                </c:pt>
                <c:pt idx="972">
                  <c:v>4.2069198881289106E-2</c:v>
                </c:pt>
                <c:pt idx="973">
                  <c:v>4.1913089998366536E-2</c:v>
                </c:pt>
                <c:pt idx="974">
                  <c:v>4.1447157344732678E-2</c:v>
                </c:pt>
                <c:pt idx="975">
                  <c:v>4.0736296964255042E-2</c:v>
                </c:pt>
                <c:pt idx="976">
                  <c:v>4.0348938859615095E-2</c:v>
                </c:pt>
                <c:pt idx="977">
                  <c:v>3.992742537261243E-2</c:v>
                </c:pt>
                <c:pt idx="978">
                  <c:v>3.9686993710021691E-2</c:v>
                </c:pt>
                <c:pt idx="979">
                  <c:v>3.9807478950517908E-2</c:v>
                </c:pt>
                <c:pt idx="980">
                  <c:v>3.9612512843379875E-2</c:v>
                </c:pt>
                <c:pt idx="981">
                  <c:v>3.9373008352354438E-2</c:v>
                </c:pt>
                <c:pt idx="982">
                  <c:v>3.9258902070508729E-2</c:v>
                </c:pt>
                <c:pt idx="983">
                  <c:v>3.9002951372536121E-2</c:v>
                </c:pt>
                <c:pt idx="984">
                  <c:v>3.8640431604155694E-2</c:v>
                </c:pt>
                <c:pt idx="985">
                  <c:v>3.8404884325555409E-2</c:v>
                </c:pt>
                <c:pt idx="986">
                  <c:v>3.8320101377584022E-2</c:v>
                </c:pt>
                <c:pt idx="987">
                  <c:v>3.8596527192717348E-2</c:v>
                </c:pt>
                <c:pt idx="988">
                  <c:v>3.8828277616975042E-2</c:v>
                </c:pt>
                <c:pt idx="989">
                  <c:v>3.9033729610719964E-2</c:v>
                </c:pt>
                <c:pt idx="990">
                  <c:v>3.8957652211423707E-2</c:v>
                </c:pt>
                <c:pt idx="991">
                  <c:v>3.8911170109961243E-2</c:v>
                </c:pt>
                <c:pt idx="992">
                  <c:v>3.8676725533527273E-2</c:v>
                </c:pt>
                <c:pt idx="993">
                  <c:v>3.8057514762196952E-2</c:v>
                </c:pt>
                <c:pt idx="994">
                  <c:v>3.7463261417933894E-2</c:v>
                </c:pt>
                <c:pt idx="995">
                  <c:v>3.7201794181599711E-2</c:v>
                </c:pt>
                <c:pt idx="996">
                  <c:v>3.6812364386413443E-2</c:v>
                </c:pt>
                <c:pt idx="997">
                  <c:v>3.6513472525363896E-2</c:v>
                </c:pt>
                <c:pt idx="998">
                  <c:v>3.6339318791985702E-2</c:v>
                </c:pt>
                <c:pt idx="999">
                  <c:v>3.6107065952115922E-2</c:v>
                </c:pt>
                <c:pt idx="1000">
                  <c:v>3.5905167262568802E-2</c:v>
                </c:pt>
                <c:pt idx="1001">
                  <c:v>3.5746670453297928E-2</c:v>
                </c:pt>
                <c:pt idx="1002">
                  <c:v>3.5368084409527892E-2</c:v>
                </c:pt>
                <c:pt idx="1003">
                  <c:v>3.5214120527237415E-2</c:v>
                </c:pt>
                <c:pt idx="1004">
                  <c:v>3.5204224364492311E-2</c:v>
                </c:pt>
                <c:pt idx="1005">
                  <c:v>3.5323571850720714E-2</c:v>
                </c:pt>
                <c:pt idx="1006">
                  <c:v>3.5204295464560699E-2</c:v>
                </c:pt>
                <c:pt idx="1007">
                  <c:v>3.5123066456060052E-2</c:v>
                </c:pt>
                <c:pt idx="1008">
                  <c:v>3.4889036456014849E-2</c:v>
                </c:pt>
                <c:pt idx="1009">
                  <c:v>3.477120527836905E-2</c:v>
                </c:pt>
                <c:pt idx="1010">
                  <c:v>3.4460523220168328E-2</c:v>
                </c:pt>
                <c:pt idx="1011">
                  <c:v>3.4233688121289588E-2</c:v>
                </c:pt>
                <c:pt idx="1012">
                  <c:v>3.3565289457918694E-2</c:v>
                </c:pt>
                <c:pt idx="1013">
                  <c:v>3.2944906853437629E-2</c:v>
                </c:pt>
                <c:pt idx="1014">
                  <c:v>3.2301716817854827E-2</c:v>
                </c:pt>
                <c:pt idx="1015">
                  <c:v>3.2019217463002306E-2</c:v>
                </c:pt>
                <c:pt idx="1016">
                  <c:v>3.1702922548158291E-2</c:v>
                </c:pt>
                <c:pt idx="1017">
                  <c:v>3.1572007988500184E-2</c:v>
                </c:pt>
                <c:pt idx="1018">
                  <c:v>3.138553950844071E-2</c:v>
                </c:pt>
                <c:pt idx="1019">
                  <c:v>3.1488873563746043E-2</c:v>
                </c:pt>
                <c:pt idx="1020">
                  <c:v>3.170762693732504E-2</c:v>
                </c:pt>
                <c:pt idx="1021">
                  <c:v>3.1843721935785115E-2</c:v>
                </c:pt>
                <c:pt idx="1022">
                  <c:v>3.176679724995303E-2</c:v>
                </c:pt>
                <c:pt idx="1023">
                  <c:v>3.1924725853252109E-2</c:v>
                </c:pt>
                <c:pt idx="1024">
                  <c:v>3.2030743873588147E-2</c:v>
                </c:pt>
                <c:pt idx="1025">
                  <c:v>3.2273084115346969E-2</c:v>
                </c:pt>
                <c:pt idx="1026">
                  <c:v>3.2290792624563379E-2</c:v>
                </c:pt>
                <c:pt idx="1027">
                  <c:v>3.2585830960282613E-2</c:v>
                </c:pt>
                <c:pt idx="1028">
                  <c:v>3.3051179969157622E-2</c:v>
                </c:pt>
                <c:pt idx="1029">
                  <c:v>3.2986845335962779E-2</c:v>
                </c:pt>
                <c:pt idx="1030">
                  <c:v>3.249724253336516E-2</c:v>
                </c:pt>
                <c:pt idx="1031">
                  <c:v>3.225168710678078E-2</c:v>
                </c:pt>
                <c:pt idx="1032">
                  <c:v>3.205971561091453E-2</c:v>
                </c:pt>
                <c:pt idx="1033">
                  <c:v>3.1725148230751607E-2</c:v>
                </c:pt>
                <c:pt idx="1034">
                  <c:v>3.1091627971827566E-2</c:v>
                </c:pt>
                <c:pt idx="1035">
                  <c:v>3.0616126340245776E-2</c:v>
                </c:pt>
                <c:pt idx="1036">
                  <c:v>3.0526638576061527E-2</c:v>
                </c:pt>
                <c:pt idx="1037">
                  <c:v>3.0574637932245463E-2</c:v>
                </c:pt>
                <c:pt idx="1038">
                  <c:v>3.0607130583481898E-2</c:v>
                </c:pt>
                <c:pt idx="1039">
                  <c:v>3.0593461810505589E-2</c:v>
                </c:pt>
                <c:pt idx="1040">
                  <c:v>3.0355135846916792E-2</c:v>
                </c:pt>
                <c:pt idx="1041">
                  <c:v>3.0492840530648511E-2</c:v>
                </c:pt>
                <c:pt idx="1042">
                  <c:v>3.0406501891946311E-2</c:v>
                </c:pt>
                <c:pt idx="1043">
                  <c:v>3.0652766197588922E-2</c:v>
                </c:pt>
                <c:pt idx="1044">
                  <c:v>3.0849892984538399E-2</c:v>
                </c:pt>
                <c:pt idx="1045">
                  <c:v>3.0987097699890769E-2</c:v>
                </c:pt>
                <c:pt idx="1046">
                  <c:v>3.0939306070225513E-2</c:v>
                </c:pt>
                <c:pt idx="1047">
                  <c:v>3.112373042662233E-2</c:v>
                </c:pt>
                <c:pt idx="1048">
                  <c:v>3.1126871483988988E-2</c:v>
                </c:pt>
                <c:pt idx="1049">
                  <c:v>3.1103307078153168E-2</c:v>
                </c:pt>
                <c:pt idx="1050">
                  <c:v>3.1262039654836461E-2</c:v>
                </c:pt>
                <c:pt idx="1051">
                  <c:v>3.1493762908671535E-2</c:v>
                </c:pt>
                <c:pt idx="1052">
                  <c:v>3.0972004051140339E-2</c:v>
                </c:pt>
                <c:pt idx="1053">
                  <c:v>2.9977498118710103E-2</c:v>
                </c:pt>
                <c:pt idx="1054">
                  <c:v>2.9257819645698395E-2</c:v>
                </c:pt>
                <c:pt idx="1055">
                  <c:v>2.8535234915709334E-2</c:v>
                </c:pt>
                <c:pt idx="1056">
                  <c:v>2.7929077800126365E-2</c:v>
                </c:pt>
                <c:pt idx="1057">
                  <c:v>2.6995195112784656E-2</c:v>
                </c:pt>
                <c:pt idx="1058">
                  <c:v>2.6087968575603283E-2</c:v>
                </c:pt>
                <c:pt idx="1059">
                  <c:v>2.62398284205159E-2</c:v>
                </c:pt>
                <c:pt idx="1060">
                  <c:v>2.6976238868490612E-2</c:v>
                </c:pt>
                <c:pt idx="1061">
                  <c:v>2.7406643973461355E-2</c:v>
                </c:pt>
                <c:pt idx="1062">
                  <c:v>2.8046160529632359E-2</c:v>
                </c:pt>
                <c:pt idx="1063">
                  <c:v>2.846056706260762E-2</c:v>
                </c:pt>
                <c:pt idx="1064">
                  <c:v>2.861204442705121E-2</c:v>
                </c:pt>
                <c:pt idx="1065">
                  <c:v>2.8510230143037794E-2</c:v>
                </c:pt>
                <c:pt idx="1066">
                  <c:v>2.8395050795234085E-2</c:v>
                </c:pt>
                <c:pt idx="1067">
                  <c:v>2.8159836512470886E-2</c:v>
                </c:pt>
                <c:pt idx="1068">
                  <c:v>2.8083955186195407E-2</c:v>
                </c:pt>
                <c:pt idx="1069">
                  <c:v>2.7824674574331833E-2</c:v>
                </c:pt>
                <c:pt idx="1070">
                  <c:v>2.8039353257405551E-2</c:v>
                </c:pt>
                <c:pt idx="1071">
                  <c:v>2.8241729917547989E-2</c:v>
                </c:pt>
                <c:pt idx="1072">
                  <c:v>2.9090284104357378E-2</c:v>
                </c:pt>
                <c:pt idx="1073">
                  <c:v>2.9226374586100709E-2</c:v>
                </c:pt>
                <c:pt idx="1074">
                  <c:v>2.9412272185736825E-2</c:v>
                </c:pt>
                <c:pt idx="1075">
                  <c:v>2.9648518438258234E-2</c:v>
                </c:pt>
                <c:pt idx="1076">
                  <c:v>2.9610681465517943E-2</c:v>
                </c:pt>
                <c:pt idx="1077">
                  <c:v>2.9429983251111493E-2</c:v>
                </c:pt>
                <c:pt idx="1078">
                  <c:v>2.9473156220635385E-2</c:v>
                </c:pt>
                <c:pt idx="1079">
                  <c:v>2.9176428709885516E-2</c:v>
                </c:pt>
                <c:pt idx="1080">
                  <c:v>2.8902766912333504E-2</c:v>
                </c:pt>
                <c:pt idx="1081">
                  <c:v>2.9060626179270993E-2</c:v>
                </c:pt>
                <c:pt idx="1082">
                  <c:v>2.9037254444630317E-2</c:v>
                </c:pt>
                <c:pt idx="1083">
                  <c:v>2.838759410855881E-2</c:v>
                </c:pt>
                <c:pt idx="1084">
                  <c:v>2.7421686882257289E-2</c:v>
                </c:pt>
                <c:pt idx="1085">
                  <c:v>2.6508410965289796E-2</c:v>
                </c:pt>
                <c:pt idx="1086">
                  <c:v>2.5829543169628724E-2</c:v>
                </c:pt>
                <c:pt idx="1087">
                  <c:v>2.5381467368096287E-2</c:v>
                </c:pt>
                <c:pt idx="1088">
                  <c:v>2.4679683191507068E-2</c:v>
                </c:pt>
                <c:pt idx="1089">
                  <c:v>2.41607037837058E-2</c:v>
                </c:pt>
                <c:pt idx="1090">
                  <c:v>2.3999282157735995E-2</c:v>
                </c:pt>
                <c:pt idx="1091">
                  <c:v>2.4441856431762832E-2</c:v>
                </c:pt>
                <c:pt idx="1092">
                  <c:v>2.4432598450549917E-2</c:v>
                </c:pt>
                <c:pt idx="1093">
                  <c:v>2.4213248732021554E-2</c:v>
                </c:pt>
                <c:pt idx="1094">
                  <c:v>2.4164393844161219E-2</c:v>
                </c:pt>
                <c:pt idx="1095">
                  <c:v>2.3851420932259879E-2</c:v>
                </c:pt>
                <c:pt idx="1096">
                  <c:v>2.3331833847617306E-2</c:v>
                </c:pt>
                <c:pt idx="1097">
                  <c:v>2.3664294248106114E-2</c:v>
                </c:pt>
                <c:pt idx="1098">
                  <c:v>2.371425564243388E-2</c:v>
                </c:pt>
                <c:pt idx="1099">
                  <c:v>2.4254762601901306E-2</c:v>
                </c:pt>
                <c:pt idx="1100">
                  <c:v>2.4274420849608999E-2</c:v>
                </c:pt>
                <c:pt idx="1101">
                  <c:v>2.4037210456174712E-2</c:v>
                </c:pt>
                <c:pt idx="1102">
                  <c:v>2.3994137386683365E-2</c:v>
                </c:pt>
                <c:pt idx="1103">
                  <c:v>2.4151549076406049E-2</c:v>
                </c:pt>
                <c:pt idx="1104">
                  <c:v>2.3991503153841173E-2</c:v>
                </c:pt>
                <c:pt idx="1105">
                  <c:v>2.3752830390526225E-2</c:v>
                </c:pt>
                <c:pt idx="1106">
                  <c:v>2.3114458128720781E-2</c:v>
                </c:pt>
                <c:pt idx="1107">
                  <c:v>2.2944786877109949E-2</c:v>
                </c:pt>
                <c:pt idx="1108">
                  <c:v>2.2944851172069174E-2</c:v>
                </c:pt>
                <c:pt idx="1109">
                  <c:v>2.2591688025406065E-2</c:v>
                </c:pt>
                <c:pt idx="1110">
                  <c:v>2.2335296418118801E-2</c:v>
                </c:pt>
                <c:pt idx="1111">
                  <c:v>2.1998384346277232E-2</c:v>
                </c:pt>
                <c:pt idx="1112">
                  <c:v>2.1726913306276463E-2</c:v>
                </c:pt>
                <c:pt idx="1113">
                  <c:v>2.1909024987364203E-2</c:v>
                </c:pt>
                <c:pt idx="1114">
                  <c:v>2.185743083639366E-2</c:v>
                </c:pt>
                <c:pt idx="1115">
                  <c:v>2.1790554360927541E-2</c:v>
                </c:pt>
                <c:pt idx="1116">
                  <c:v>2.2478286581313303E-2</c:v>
                </c:pt>
                <c:pt idx="1117">
                  <c:v>2.3382344760469971E-2</c:v>
                </c:pt>
                <c:pt idx="1118">
                  <c:v>2.3810801732135616E-2</c:v>
                </c:pt>
                <c:pt idx="1119">
                  <c:v>2.4683910771276747E-2</c:v>
                </c:pt>
                <c:pt idx="1120">
                  <c:v>2.5539161245337692E-2</c:v>
                </c:pt>
                <c:pt idx="1121">
                  <c:v>2.6407593199382767E-2</c:v>
                </c:pt>
                <c:pt idx="1122">
                  <c:v>2.7163021063404395E-2</c:v>
                </c:pt>
                <c:pt idx="1123">
                  <c:v>2.6690965949654498E-2</c:v>
                </c:pt>
                <c:pt idx="1124">
                  <c:v>2.5834308973361364E-2</c:v>
                </c:pt>
                <c:pt idx="1125">
                  <c:v>2.5638921011969275E-2</c:v>
                </c:pt>
                <c:pt idx="1126">
                  <c:v>2.4813457639474734E-2</c:v>
                </c:pt>
                <c:pt idx="1127">
                  <c:v>2.3565802282700825E-2</c:v>
                </c:pt>
                <c:pt idx="1128">
                  <c:v>2.2552837871094071E-2</c:v>
                </c:pt>
                <c:pt idx="1129">
                  <c:v>2.1693226315500823E-2</c:v>
                </c:pt>
                <c:pt idx="1130">
                  <c:v>2.1746545204537795E-2</c:v>
                </c:pt>
                <c:pt idx="1131">
                  <c:v>2.2085736179055196E-2</c:v>
                </c:pt>
                <c:pt idx="1132">
                  <c:v>2.1722136664972115E-2</c:v>
                </c:pt>
                <c:pt idx="1133">
                  <c:v>2.1662552289313922E-2</c:v>
                </c:pt>
                <c:pt idx="1134">
                  <c:v>2.1710689838158798E-2</c:v>
                </c:pt>
                <c:pt idx="1135">
                  <c:v>2.2206103101105656E-2</c:v>
                </c:pt>
                <c:pt idx="1136">
                  <c:v>2.2255300277477609E-2</c:v>
                </c:pt>
                <c:pt idx="1137">
                  <c:v>2.2237836009684313E-2</c:v>
                </c:pt>
                <c:pt idx="1138">
                  <c:v>2.2174769651079534E-2</c:v>
                </c:pt>
                <c:pt idx="1139">
                  <c:v>2.2364267305512511E-2</c:v>
                </c:pt>
                <c:pt idx="1140">
                  <c:v>2.2434685479100394E-2</c:v>
                </c:pt>
                <c:pt idx="1141">
                  <c:v>2.2540442895061637E-2</c:v>
                </c:pt>
                <c:pt idx="1142">
                  <c:v>2.1946914510193906E-2</c:v>
                </c:pt>
                <c:pt idx="1143">
                  <c:v>2.1635525649738745E-2</c:v>
                </c:pt>
                <c:pt idx="1144">
                  <c:v>2.1369279022701616E-2</c:v>
                </c:pt>
                <c:pt idx="1145">
                  <c:v>2.1126131108776112E-2</c:v>
                </c:pt>
                <c:pt idx="1146">
                  <c:v>2.1029069834188563E-2</c:v>
                </c:pt>
                <c:pt idx="1147">
                  <c:v>2.061681206266245E-2</c:v>
                </c:pt>
                <c:pt idx="1148">
                  <c:v>2.0519437952414551E-2</c:v>
                </c:pt>
                <c:pt idx="1149">
                  <c:v>2.0452378739426735E-2</c:v>
                </c:pt>
                <c:pt idx="1150">
                  <c:v>2.061093015548255E-2</c:v>
                </c:pt>
                <c:pt idx="1151">
                  <c:v>2.0727730213450521E-2</c:v>
                </c:pt>
                <c:pt idx="1152">
                  <c:v>2.0690032972293236E-2</c:v>
                </c:pt>
                <c:pt idx="1153">
                  <c:v>2.1140215216942683E-2</c:v>
                </c:pt>
                <c:pt idx="1154">
                  <c:v>2.1360976215212046E-2</c:v>
                </c:pt>
                <c:pt idx="1155">
                  <c:v>2.1172564632177406E-2</c:v>
                </c:pt>
                <c:pt idx="1156">
                  <c:v>2.1136519642982424E-2</c:v>
                </c:pt>
                <c:pt idx="1157">
                  <c:v>2.0970062485161187E-2</c:v>
                </c:pt>
                <c:pt idx="1158">
                  <c:v>2.1034600843861023E-2</c:v>
                </c:pt>
                <c:pt idx="1159">
                  <c:v>2.1073758911316361E-2</c:v>
                </c:pt>
                <c:pt idx="1160">
                  <c:v>2.0589847032221748E-2</c:v>
                </c:pt>
                <c:pt idx="1161">
                  <c:v>2.049759527649065E-2</c:v>
                </c:pt>
                <c:pt idx="1162">
                  <c:v>2.0910829762130448E-2</c:v>
                </c:pt>
                <c:pt idx="1163">
                  <c:v>2.1051525890489184E-2</c:v>
                </c:pt>
                <c:pt idx="1164">
                  <c:v>2.15358471715612E-2</c:v>
                </c:pt>
                <c:pt idx="1165">
                  <c:v>2.0885221633616675E-2</c:v>
                </c:pt>
                <c:pt idx="1166">
                  <c:v>2.0191957526544159E-2</c:v>
                </c:pt>
                <c:pt idx="1167">
                  <c:v>2.0048549380659621E-2</c:v>
                </c:pt>
                <c:pt idx="1168">
                  <c:v>1.9610534285583868E-2</c:v>
                </c:pt>
                <c:pt idx="1169">
                  <c:v>1.8550254268984677E-2</c:v>
                </c:pt>
                <c:pt idx="1170">
                  <c:v>1.7509020687199617E-2</c:v>
                </c:pt>
                <c:pt idx="1171">
                  <c:v>1.6425357508787299E-2</c:v>
                </c:pt>
                <c:pt idx="1172">
                  <c:v>1.611013702511687E-2</c:v>
                </c:pt>
                <c:pt idx="1173">
                  <c:v>1.6353891996847524E-2</c:v>
                </c:pt>
                <c:pt idx="1174">
                  <c:v>1.6193369816511705E-2</c:v>
                </c:pt>
                <c:pt idx="1175">
                  <c:v>1.6539472578933588E-2</c:v>
                </c:pt>
                <c:pt idx="1176">
                  <c:v>1.7241922187120028E-2</c:v>
                </c:pt>
                <c:pt idx="1177">
                  <c:v>1.8193766422390803E-2</c:v>
                </c:pt>
                <c:pt idx="1178">
                  <c:v>1.8734007026696038E-2</c:v>
                </c:pt>
                <c:pt idx="1179">
                  <c:v>1.9145965273049743E-2</c:v>
                </c:pt>
                <c:pt idx="1180">
                  <c:v>1.9077975595676026E-2</c:v>
                </c:pt>
                <c:pt idx="1181">
                  <c:v>1.8869582748762194E-2</c:v>
                </c:pt>
                <c:pt idx="1182">
                  <c:v>1.8462245211362721E-2</c:v>
                </c:pt>
                <c:pt idx="1183">
                  <c:v>1.804200977129914E-2</c:v>
                </c:pt>
                <c:pt idx="1184">
                  <c:v>1.7736006156027329E-2</c:v>
                </c:pt>
                <c:pt idx="1185">
                  <c:v>1.8006185753137408E-2</c:v>
                </c:pt>
                <c:pt idx="1186">
                  <c:v>1.8504367339643731E-2</c:v>
                </c:pt>
                <c:pt idx="1187">
                  <c:v>1.9191272274882314E-2</c:v>
                </c:pt>
                <c:pt idx="1188">
                  <c:v>2.0063376861011423E-2</c:v>
                </c:pt>
                <c:pt idx="1189">
                  <c:v>2.0220283209409225E-2</c:v>
                </c:pt>
                <c:pt idx="1190">
                  <c:v>2.0451185061807507E-2</c:v>
                </c:pt>
                <c:pt idx="1191">
                  <c:v>2.0529929387417711E-2</c:v>
                </c:pt>
                <c:pt idx="1192">
                  <c:v>2.0623148858207374E-2</c:v>
                </c:pt>
                <c:pt idx="1193">
                  <c:v>2.0249391488993247E-2</c:v>
                </c:pt>
                <c:pt idx="1194">
                  <c:v>1.9368242722672492E-2</c:v>
                </c:pt>
                <c:pt idx="1195">
                  <c:v>1.8223798426462164E-2</c:v>
                </c:pt>
                <c:pt idx="1196">
                  <c:v>1.7844474843716825E-2</c:v>
                </c:pt>
                <c:pt idx="1197">
                  <c:v>1.7009989164522329E-2</c:v>
                </c:pt>
                <c:pt idx="1198">
                  <c:v>1.6484917501622461E-2</c:v>
                </c:pt>
                <c:pt idx="1199">
                  <c:v>1.598071163198804E-2</c:v>
                </c:pt>
                <c:pt idx="1200">
                  <c:v>1.6005647362383871E-2</c:v>
                </c:pt>
                <c:pt idx="1201">
                  <c:v>1.6349098317447852E-2</c:v>
                </c:pt>
                <c:pt idx="1202">
                  <c:v>1.6808241605075346E-2</c:v>
                </c:pt>
                <c:pt idx="1203">
                  <c:v>1.7465881425120511E-2</c:v>
                </c:pt>
                <c:pt idx="1204">
                  <c:v>1.8074829072335909E-2</c:v>
                </c:pt>
                <c:pt idx="1205">
                  <c:v>1.8410026821415522E-2</c:v>
                </c:pt>
                <c:pt idx="1206">
                  <c:v>1.8364000582595325E-2</c:v>
                </c:pt>
                <c:pt idx="1207">
                  <c:v>1.8388142908296844E-2</c:v>
                </c:pt>
                <c:pt idx="1208">
                  <c:v>1.848741090995782E-2</c:v>
                </c:pt>
                <c:pt idx="1209">
                  <c:v>1.8947713778234787E-2</c:v>
                </c:pt>
                <c:pt idx="1210">
                  <c:v>1.8893303970478219E-2</c:v>
                </c:pt>
                <c:pt idx="1211">
                  <c:v>1.9288277896900158E-2</c:v>
                </c:pt>
                <c:pt idx="1212">
                  <c:v>1.9873896087850999E-2</c:v>
                </c:pt>
                <c:pt idx="1213">
                  <c:v>2.0373807390592254E-2</c:v>
                </c:pt>
                <c:pt idx="1214">
                  <c:v>2.0497317031038451E-2</c:v>
                </c:pt>
                <c:pt idx="1215">
                  <c:v>2.0480740751906555E-2</c:v>
                </c:pt>
                <c:pt idx="1216">
                  <c:v>1.9832393058685088E-2</c:v>
                </c:pt>
                <c:pt idx="1217">
                  <c:v>1.9421061288446201E-2</c:v>
                </c:pt>
                <c:pt idx="1218">
                  <c:v>1.8901085375424627E-2</c:v>
                </c:pt>
                <c:pt idx="1219">
                  <c:v>1.8456246043635778E-2</c:v>
                </c:pt>
                <c:pt idx="1220">
                  <c:v>1.7834775750345623E-2</c:v>
                </c:pt>
                <c:pt idx="1221">
                  <c:v>1.7444083324629961E-2</c:v>
                </c:pt>
                <c:pt idx="1222">
                  <c:v>1.6712231987839339E-2</c:v>
                </c:pt>
                <c:pt idx="1223">
                  <c:v>1.6832934886707757E-2</c:v>
                </c:pt>
                <c:pt idx="1224">
                  <c:v>1.6960160048984728E-2</c:v>
                </c:pt>
                <c:pt idx="1225">
                  <c:v>1.7258282262812757E-2</c:v>
                </c:pt>
                <c:pt idx="1226">
                  <c:v>1.7518719217692262E-2</c:v>
                </c:pt>
                <c:pt idx="1227">
                  <c:v>1.7725519351651203E-2</c:v>
                </c:pt>
                <c:pt idx="1228">
                  <c:v>1.8127165160214509E-2</c:v>
                </c:pt>
                <c:pt idx="1229">
                  <c:v>1.8802706326715227E-2</c:v>
                </c:pt>
                <c:pt idx="1230">
                  <c:v>1.8883932865615641E-2</c:v>
                </c:pt>
                <c:pt idx="1231">
                  <c:v>1.8821316226138113E-2</c:v>
                </c:pt>
                <c:pt idx="1232">
                  <c:v>1.8955325319261557E-2</c:v>
                </c:pt>
                <c:pt idx="1233">
                  <c:v>1.9286105002745704E-2</c:v>
                </c:pt>
                <c:pt idx="1234">
                  <c:v>1.9503615623270243E-2</c:v>
                </c:pt>
                <c:pt idx="1235">
                  <c:v>1.9844496594314913E-2</c:v>
                </c:pt>
                <c:pt idx="1236">
                  <c:v>2.0044287639672163E-2</c:v>
                </c:pt>
                <c:pt idx="1237">
                  <c:v>2.0434576800598736E-2</c:v>
                </c:pt>
                <c:pt idx="1238">
                  <c:v>2.1056117700579177E-2</c:v>
                </c:pt>
                <c:pt idx="1239">
                  <c:v>2.0818127256925147E-2</c:v>
                </c:pt>
                <c:pt idx="1240">
                  <c:v>2.0773490659031058E-2</c:v>
                </c:pt>
                <c:pt idx="1241">
                  <c:v>2.0638218994636311E-2</c:v>
                </c:pt>
                <c:pt idx="1242">
                  <c:v>2.0575805651221184E-2</c:v>
                </c:pt>
                <c:pt idx="1243">
                  <c:v>2.050472395459664E-2</c:v>
                </c:pt>
                <c:pt idx="1244">
                  <c:v>1.9922372726579013E-2</c:v>
                </c:pt>
                <c:pt idx="1245">
                  <c:v>1.9898383422767979E-2</c:v>
                </c:pt>
                <c:pt idx="1246">
                  <c:v>2.0360326302764097E-2</c:v>
                </c:pt>
                <c:pt idx="1247">
                  <c:v>2.0201716353793704E-2</c:v>
                </c:pt>
                <c:pt idx="1248">
                  <c:v>2.065918741259927E-2</c:v>
                </c:pt>
                <c:pt idx="1249">
                  <c:v>1.9801816131867607E-2</c:v>
                </c:pt>
                <c:pt idx="1250">
                  <c:v>1.9786702919034886E-2</c:v>
                </c:pt>
                <c:pt idx="1251">
                  <c:v>1.9888894750511442E-2</c:v>
                </c:pt>
                <c:pt idx="1252">
                  <c:v>1.8960431352982449E-2</c:v>
                </c:pt>
                <c:pt idx="1253">
                  <c:v>1.8357983147143292E-2</c:v>
                </c:pt>
                <c:pt idx="1254">
                  <c:v>1.7802403750974367E-2</c:v>
                </c:pt>
                <c:pt idx="1255">
                  <c:v>1.6668604297025547E-2</c:v>
                </c:pt>
                <c:pt idx="1256">
                  <c:v>1.6564395794347327E-2</c:v>
                </c:pt>
                <c:pt idx="1257">
                  <c:v>1.642637806623904E-2</c:v>
                </c:pt>
                <c:pt idx="1258">
                  <c:v>1.6862544640794022E-2</c:v>
                </c:pt>
                <c:pt idx="1259">
                  <c:v>1.7292500922023113E-2</c:v>
                </c:pt>
                <c:pt idx="1260">
                  <c:v>1.7550531287475815E-2</c:v>
                </c:pt>
                <c:pt idx="1261">
                  <c:v>1.7935183220898814E-2</c:v>
                </c:pt>
                <c:pt idx="1262">
                  <c:v>1.8727423688429751E-2</c:v>
                </c:pt>
                <c:pt idx="1263">
                  <c:v>1.9673738904352436E-2</c:v>
                </c:pt>
                <c:pt idx="1264">
                  <c:v>2.0101885124865854E-2</c:v>
                </c:pt>
                <c:pt idx="1265">
                  <c:v>1.9727951916571944E-2</c:v>
                </c:pt>
                <c:pt idx="1266">
                  <c:v>2.0242552078774928E-2</c:v>
                </c:pt>
                <c:pt idx="1267">
                  <c:v>2.0314043527824767E-2</c:v>
                </c:pt>
                <c:pt idx="1268">
                  <c:v>2.0326654257461003E-2</c:v>
                </c:pt>
                <c:pt idx="1269">
                  <c:v>2.0067210879941046E-2</c:v>
                </c:pt>
                <c:pt idx="1270">
                  <c:v>2.0051871937634747E-2</c:v>
                </c:pt>
                <c:pt idx="1271">
                  <c:v>1.936824078589356E-2</c:v>
                </c:pt>
                <c:pt idx="1272">
                  <c:v>1.9305315826455956E-2</c:v>
                </c:pt>
                <c:pt idx="1273">
                  <c:v>1.8568643082190181E-2</c:v>
                </c:pt>
                <c:pt idx="1274">
                  <c:v>1.7965260780203961E-2</c:v>
                </c:pt>
                <c:pt idx="1275">
                  <c:v>1.7386054024235147E-2</c:v>
                </c:pt>
                <c:pt idx="1276">
                  <c:v>1.6656310652215262E-2</c:v>
                </c:pt>
                <c:pt idx="1277">
                  <c:v>1.6081526842404555E-2</c:v>
                </c:pt>
                <c:pt idx="1278">
                  <c:v>1.5863555231831139E-2</c:v>
                </c:pt>
                <c:pt idx="1279">
                  <c:v>1.5869905468733563E-2</c:v>
                </c:pt>
                <c:pt idx="1280">
                  <c:v>1.686277135626555E-2</c:v>
                </c:pt>
                <c:pt idx="1281">
                  <c:v>1.8338700853746795E-2</c:v>
                </c:pt>
                <c:pt idx="1282">
                  <c:v>1.8624040855984882E-2</c:v>
                </c:pt>
                <c:pt idx="1283">
                  <c:v>1.9286689964337807E-2</c:v>
                </c:pt>
                <c:pt idx="1284">
                  <c:v>1.8771058270195914E-2</c:v>
                </c:pt>
                <c:pt idx="1285">
                  <c:v>1.864434361845746E-2</c:v>
                </c:pt>
                <c:pt idx="1286">
                  <c:v>1.8059410580082716E-2</c:v>
                </c:pt>
                <c:pt idx="1287">
                  <c:v>1.6981117572337188E-2</c:v>
                </c:pt>
                <c:pt idx="1288">
                  <c:v>1.5585910219085689E-2</c:v>
                </c:pt>
                <c:pt idx="1289">
                  <c:v>1.5012631553573255E-2</c:v>
                </c:pt>
                <c:pt idx="1290">
                  <c:v>1.4693286363775836E-2</c:v>
                </c:pt>
                <c:pt idx="1291">
                  <c:v>1.489304684540213E-2</c:v>
                </c:pt>
                <c:pt idx="1292">
                  <c:v>1.4548937283431443E-2</c:v>
                </c:pt>
                <c:pt idx="1293">
                  <c:v>1.4902708469044158E-2</c:v>
                </c:pt>
                <c:pt idx="1294">
                  <c:v>1.5877111081265743E-2</c:v>
                </c:pt>
                <c:pt idx="1295">
                  <c:v>1.602756694154496E-2</c:v>
                </c:pt>
                <c:pt idx="1296">
                  <c:v>1.7085169570166141E-2</c:v>
                </c:pt>
                <c:pt idx="1297">
                  <c:v>1.8483155661291058E-2</c:v>
                </c:pt>
                <c:pt idx="1298">
                  <c:v>1.9529398155887265E-2</c:v>
                </c:pt>
                <c:pt idx="1299">
                  <c:v>2.0679802912100982E-2</c:v>
                </c:pt>
                <c:pt idx="1300">
                  <c:v>2.1419921929154422E-2</c:v>
                </c:pt>
                <c:pt idx="1301">
                  <c:v>2.072203073817188E-2</c:v>
                </c:pt>
                <c:pt idx="1302">
                  <c:v>2.0870472342766795E-2</c:v>
                </c:pt>
                <c:pt idx="1303">
                  <c:v>2.0370957089809356E-2</c:v>
                </c:pt>
                <c:pt idx="1304">
                  <c:v>1.9392277918462354E-2</c:v>
                </c:pt>
                <c:pt idx="1305">
                  <c:v>1.8787044046798533E-2</c:v>
                </c:pt>
                <c:pt idx="1306">
                  <c:v>1.7942563460994494E-2</c:v>
                </c:pt>
                <c:pt idx="1307">
                  <c:v>1.6331607648287144E-2</c:v>
                </c:pt>
                <c:pt idx="1308">
                  <c:v>1.6093391278267616E-2</c:v>
                </c:pt>
                <c:pt idx="1309">
                  <c:v>1.5978180954680871E-2</c:v>
                </c:pt>
                <c:pt idx="1310">
                  <c:v>1.6027995792522724E-2</c:v>
                </c:pt>
                <c:pt idx="1311">
                  <c:v>1.6312455407876549E-2</c:v>
                </c:pt>
                <c:pt idx="1312">
                  <c:v>1.6082101583906369E-2</c:v>
                </c:pt>
                <c:pt idx="1313">
                  <c:v>1.7675401878583963E-2</c:v>
                </c:pt>
                <c:pt idx="1314">
                  <c:v>1.982729162014344E-2</c:v>
                </c:pt>
                <c:pt idx="1315">
                  <c:v>2.1139378737438826E-2</c:v>
                </c:pt>
                <c:pt idx="1316">
                  <c:v>2.1645471876652458E-2</c:v>
                </c:pt>
                <c:pt idx="1317">
                  <c:v>2.0940283197062433E-2</c:v>
                </c:pt>
                <c:pt idx="1318">
                  <c:v>2.1937858378223395E-2</c:v>
                </c:pt>
                <c:pt idx="1319">
                  <c:v>2.2270712630666996E-2</c:v>
                </c:pt>
                <c:pt idx="1320">
                  <c:v>2.1089460055166299E-2</c:v>
                </c:pt>
                <c:pt idx="1321">
                  <c:v>2.0661815470312414E-2</c:v>
                </c:pt>
                <c:pt idx="1322">
                  <c:v>1.9904454997635553E-2</c:v>
                </c:pt>
                <c:pt idx="1323">
                  <c:v>2.0392489990659325E-2</c:v>
                </c:pt>
                <c:pt idx="1324">
                  <c:v>2.1416412607030963E-2</c:v>
                </c:pt>
                <c:pt idx="1325">
                  <c:v>2.1169619273848202E-2</c:v>
                </c:pt>
                <c:pt idx="1326">
                  <c:v>2.0420454772672403E-2</c:v>
                </c:pt>
                <c:pt idx="1327">
                  <c:v>2.1280558776888059E-2</c:v>
                </c:pt>
                <c:pt idx="1328">
                  <c:v>2.1648467856068887E-2</c:v>
                </c:pt>
                <c:pt idx="1329">
                  <c:v>2.1936574040965134E-2</c:v>
                </c:pt>
                <c:pt idx="1330">
                  <c:v>2.1578540384102722E-2</c:v>
                </c:pt>
                <c:pt idx="1331">
                  <c:v>2.0971600229011525E-2</c:v>
                </c:pt>
                <c:pt idx="1332">
                  <c:v>1.9921478125247555E-2</c:v>
                </c:pt>
                <c:pt idx="1333">
                  <c:v>2.0414766012302098E-2</c:v>
                </c:pt>
                <c:pt idx="1334">
                  <c:v>2.0651291734710385E-2</c:v>
                </c:pt>
                <c:pt idx="1335">
                  <c:v>1.8464645757659312E-2</c:v>
                </c:pt>
                <c:pt idx="1336">
                  <c:v>1.6645850875957727E-2</c:v>
                </c:pt>
                <c:pt idx="1337">
                  <c:v>1.5641501726292896E-2</c:v>
                </c:pt>
                <c:pt idx="1338">
                  <c:v>1.6250767955626959E-2</c:v>
                </c:pt>
                <c:pt idx="1339">
                  <c:v>1.5488083373034325E-2</c:v>
                </c:pt>
                <c:pt idx="1340">
                  <c:v>1.5562621109309421E-2</c:v>
                </c:pt>
                <c:pt idx="1341">
                  <c:v>1.6732101686080789E-2</c:v>
                </c:pt>
                <c:pt idx="1342">
                  <c:v>1.8981592027909722E-2</c:v>
                </c:pt>
                <c:pt idx="1343">
                  <c:v>2.0594276481950106E-2</c:v>
                </c:pt>
                <c:pt idx="1344">
                  <c:v>2.2071223160400652E-2</c:v>
                </c:pt>
                <c:pt idx="1345">
                  <c:v>2.2275186402544334E-2</c:v>
                </c:pt>
                <c:pt idx="1346">
                  <c:v>2.3733399226214549E-2</c:v>
                </c:pt>
                <c:pt idx="1347">
                  <c:v>2.4003655043012627E-2</c:v>
                </c:pt>
                <c:pt idx="1348">
                  <c:v>2.3814623803143718E-2</c:v>
                </c:pt>
                <c:pt idx="1349">
                  <c:v>2.3595368607758131E-2</c:v>
                </c:pt>
                <c:pt idx="1350">
                  <c:v>2.442821329320459E-2</c:v>
                </c:pt>
                <c:pt idx="1351">
                  <c:v>2.3984048591928025E-2</c:v>
                </c:pt>
                <c:pt idx="1352">
                  <c:v>2.449620207203982E-2</c:v>
                </c:pt>
                <c:pt idx="1353">
                  <c:v>2.3609675415839509E-2</c:v>
                </c:pt>
                <c:pt idx="1354">
                  <c:v>2.2815960304083904E-2</c:v>
                </c:pt>
                <c:pt idx="1355">
                  <c:v>2.2641393401944106E-2</c:v>
                </c:pt>
                <c:pt idx="1356">
                  <c:v>2.3283750346961594E-2</c:v>
                </c:pt>
                <c:pt idx="1357">
                  <c:v>2.2149286824360803E-2</c:v>
                </c:pt>
                <c:pt idx="1358">
                  <c:v>2.2921096743092492E-2</c:v>
                </c:pt>
                <c:pt idx="1359">
                  <c:v>2.1459116338239544E-2</c:v>
                </c:pt>
                <c:pt idx="1360">
                  <c:v>2.1360338542832952E-2</c:v>
                </c:pt>
                <c:pt idx="1361">
                  <c:v>2.2275156526196487E-2</c:v>
                </c:pt>
                <c:pt idx="1362">
                  <c:v>1.9729847683889752E-2</c:v>
                </c:pt>
                <c:pt idx="1363">
                  <c:v>1.8234071035847149E-2</c:v>
                </c:pt>
                <c:pt idx="1364">
                  <c:v>1.8115915301933239E-2</c:v>
                </c:pt>
                <c:pt idx="1365">
                  <c:v>1.7261979974137465E-2</c:v>
                </c:pt>
                <c:pt idx="1366">
                  <c:v>1.6988219988052174E-2</c:v>
                </c:pt>
                <c:pt idx="1367">
                  <c:v>1.7538432747971653E-2</c:v>
                </c:pt>
                <c:pt idx="1368">
                  <c:v>1.7533465373271682E-2</c:v>
                </c:pt>
                <c:pt idx="1369">
                  <c:v>1.9343354035255941E-2</c:v>
                </c:pt>
                <c:pt idx="1370">
                  <c:v>2.0441907369659069E-2</c:v>
                </c:pt>
                <c:pt idx="1371">
                  <c:v>2.075773407708505E-2</c:v>
                </c:pt>
                <c:pt idx="1372">
                  <c:v>2.2497540989532678E-2</c:v>
                </c:pt>
                <c:pt idx="1373">
                  <c:v>2.4433857867256947E-2</c:v>
                </c:pt>
                <c:pt idx="1374">
                  <c:v>2.3756349621221425E-2</c:v>
                </c:pt>
                <c:pt idx="1375">
                  <c:v>2.3303335474365753E-2</c:v>
                </c:pt>
                <c:pt idx="1376">
                  <c:v>2.2313834304987262E-2</c:v>
                </c:pt>
                <c:pt idx="1377">
                  <c:v>2.1845217447611157E-2</c:v>
                </c:pt>
                <c:pt idx="1378">
                  <c:v>2.1598754652214034E-2</c:v>
                </c:pt>
                <c:pt idx="1379">
                  <c:v>2.0246121543599171E-2</c:v>
                </c:pt>
                <c:pt idx="1380">
                  <c:v>1.9872742806135289E-2</c:v>
                </c:pt>
                <c:pt idx="1381">
                  <c:v>2.1070300842450283E-2</c:v>
                </c:pt>
                <c:pt idx="1382">
                  <c:v>2.0841501232956555E-2</c:v>
                </c:pt>
                <c:pt idx="1383">
                  <c:v>2.1358873169890106E-2</c:v>
                </c:pt>
                <c:pt idx="1384">
                  <c:v>2.086928492591298E-2</c:v>
                </c:pt>
                <c:pt idx="1385">
                  <c:v>2.162793801954279E-2</c:v>
                </c:pt>
                <c:pt idx="1386">
                  <c:v>2.1490357175323094E-2</c:v>
                </c:pt>
                <c:pt idx="1387">
                  <c:v>2.1153481032151235E-2</c:v>
                </c:pt>
                <c:pt idx="1388">
                  <c:v>2.0368647831415412E-2</c:v>
                </c:pt>
                <c:pt idx="1389">
                  <c:v>2.1374252645327524E-2</c:v>
                </c:pt>
                <c:pt idx="1390">
                  <c:v>2.2736197388493747E-2</c:v>
                </c:pt>
                <c:pt idx="1391">
                  <c:v>2.3143053175573577E-2</c:v>
                </c:pt>
                <c:pt idx="1392">
                  <c:v>2.1754123298105121E-2</c:v>
                </c:pt>
                <c:pt idx="1393">
                  <c:v>2.1408386372833529E-2</c:v>
                </c:pt>
                <c:pt idx="1394">
                  <c:v>2.0045713665096311E-2</c:v>
                </c:pt>
                <c:pt idx="1395">
                  <c:v>1.9553700495054116E-2</c:v>
                </c:pt>
                <c:pt idx="1396">
                  <c:v>1.7524916399127635E-2</c:v>
                </c:pt>
                <c:pt idx="1397">
                  <c:v>1.6389592745411893E-2</c:v>
                </c:pt>
                <c:pt idx="1398">
                  <c:v>1.6330552450986087E-2</c:v>
                </c:pt>
                <c:pt idx="1399">
                  <c:v>1.7019837952445376E-2</c:v>
                </c:pt>
                <c:pt idx="1400">
                  <c:v>1.6204452496993621E-2</c:v>
                </c:pt>
                <c:pt idx="1401">
                  <c:v>1.6097009009926833E-2</c:v>
                </c:pt>
                <c:pt idx="1402">
                  <c:v>1.6841233122549905E-2</c:v>
                </c:pt>
                <c:pt idx="1403">
                  <c:v>1.8456885014450256E-2</c:v>
                </c:pt>
                <c:pt idx="1404">
                  <c:v>1.8307159888481382E-2</c:v>
                </c:pt>
                <c:pt idx="1405">
                  <c:v>1.6895689246622513E-2</c:v>
                </c:pt>
                <c:pt idx="1406">
                  <c:v>1.7442506305299147E-2</c:v>
                </c:pt>
                <c:pt idx="1407">
                  <c:v>1.8770095146098755E-2</c:v>
                </c:pt>
                <c:pt idx="1408">
                  <c:v>2.050658327950737E-2</c:v>
                </c:pt>
                <c:pt idx="1409">
                  <c:v>2.1017432612804129E-2</c:v>
                </c:pt>
                <c:pt idx="1410">
                  <c:v>2.1130554025895198E-2</c:v>
                </c:pt>
                <c:pt idx="1411">
                  <c:v>2.1203642586712822E-2</c:v>
                </c:pt>
                <c:pt idx="1412">
                  <c:v>2.293298544083339E-2</c:v>
                </c:pt>
                <c:pt idx="1413">
                  <c:v>2.4585904811092445E-2</c:v>
                </c:pt>
                <c:pt idx="1414">
                  <c:v>2.5616517168399452E-2</c:v>
                </c:pt>
                <c:pt idx="1415">
                  <c:v>2.4861926747446986E-2</c:v>
                </c:pt>
                <c:pt idx="1416">
                  <c:v>2.4324727742877906E-2</c:v>
                </c:pt>
                <c:pt idx="1417">
                  <c:v>2.5082669110306349E-2</c:v>
                </c:pt>
                <c:pt idx="1418">
                  <c:v>2.7074330977778876E-2</c:v>
                </c:pt>
                <c:pt idx="1419">
                  <c:v>2.8167966760859278E-2</c:v>
                </c:pt>
                <c:pt idx="1420">
                  <c:v>2.7392714220280084E-2</c:v>
                </c:pt>
                <c:pt idx="1421">
                  <c:v>2.8170201585609476E-2</c:v>
                </c:pt>
                <c:pt idx="1422">
                  <c:v>3.0214609742271189E-2</c:v>
                </c:pt>
                <c:pt idx="1423">
                  <c:v>3.1288975517804171E-2</c:v>
                </c:pt>
                <c:pt idx="1424">
                  <c:v>3.0175113827284904E-2</c:v>
                </c:pt>
                <c:pt idx="1425">
                  <c:v>2.8657033040451762E-2</c:v>
                </c:pt>
                <c:pt idx="1426">
                  <c:v>2.7909438864922614E-2</c:v>
                </c:pt>
                <c:pt idx="1427">
                  <c:v>2.7899441527943002E-2</c:v>
                </c:pt>
                <c:pt idx="1428">
                  <c:v>2.7901374176811405E-2</c:v>
                </c:pt>
                <c:pt idx="1429">
                  <c:v>2.6592098335036948E-2</c:v>
                </c:pt>
                <c:pt idx="1430">
                  <c:v>2.684322299900363E-2</c:v>
                </c:pt>
                <c:pt idx="1431">
                  <c:v>2.6752815194369981E-2</c:v>
                </c:pt>
                <c:pt idx="1432">
                  <c:v>2.6237370473091715E-2</c:v>
                </c:pt>
                <c:pt idx="1433">
                  <c:v>2.6961003201202087E-2</c:v>
                </c:pt>
                <c:pt idx="1434">
                  <c:v>2.5117704271738199E-2</c:v>
                </c:pt>
                <c:pt idx="1435">
                  <c:v>2.2576118150459033E-2</c:v>
                </c:pt>
                <c:pt idx="1436">
                  <c:v>2.3631613086467149E-2</c:v>
                </c:pt>
                <c:pt idx="1437">
                  <c:v>2.2687560177225938E-2</c:v>
                </c:pt>
                <c:pt idx="1438">
                  <c:v>2.3084819830685589E-2</c:v>
                </c:pt>
                <c:pt idx="1439">
                  <c:v>2.4228614927950233E-2</c:v>
                </c:pt>
                <c:pt idx="1440">
                  <c:v>2.5393676941535867E-2</c:v>
                </c:pt>
                <c:pt idx="1441">
                  <c:v>2.8007710442714551E-2</c:v>
                </c:pt>
                <c:pt idx="1442">
                  <c:v>2.9003188105564771E-2</c:v>
                </c:pt>
                <c:pt idx="1443">
                  <c:v>2.8555678663107889E-2</c:v>
                </c:pt>
                <c:pt idx="1444">
                  <c:v>2.9210814124472066E-2</c:v>
                </c:pt>
                <c:pt idx="1445">
                  <c:v>2.9268842711859068E-2</c:v>
                </c:pt>
                <c:pt idx="1446">
                  <c:v>2.8366185727564677E-2</c:v>
                </c:pt>
                <c:pt idx="1447">
                  <c:v>2.7018603271378831E-2</c:v>
                </c:pt>
                <c:pt idx="1448">
                  <c:v>2.6222368218746038E-2</c:v>
                </c:pt>
                <c:pt idx="1449">
                  <c:v>2.6935138927545919E-2</c:v>
                </c:pt>
                <c:pt idx="1450">
                  <c:v>2.8174318870860457E-2</c:v>
                </c:pt>
                <c:pt idx="1451">
                  <c:v>2.7757773057044702E-2</c:v>
                </c:pt>
                <c:pt idx="1452">
                  <c:v>2.7385252376814939E-2</c:v>
                </c:pt>
                <c:pt idx="1453">
                  <c:v>2.6196256664037527E-2</c:v>
                </c:pt>
                <c:pt idx="1454">
                  <c:v>2.6661782242565053E-2</c:v>
                </c:pt>
                <c:pt idx="1455">
                  <c:v>2.5446194795293767E-2</c:v>
                </c:pt>
                <c:pt idx="1456">
                  <c:v>2.5859449428016969E-2</c:v>
                </c:pt>
                <c:pt idx="1457">
                  <c:v>2.4364260156559583E-2</c:v>
                </c:pt>
                <c:pt idx="1458">
                  <c:v>2.3825956034036172E-2</c:v>
                </c:pt>
                <c:pt idx="1459">
                  <c:v>2.6112835287861739E-2</c:v>
                </c:pt>
                <c:pt idx="1460">
                  <c:v>2.6191834597365436E-2</c:v>
                </c:pt>
                <c:pt idx="1461">
                  <c:v>2.4946119366122121E-2</c:v>
                </c:pt>
                <c:pt idx="1462">
                  <c:v>2.5229794769463437E-2</c:v>
                </c:pt>
                <c:pt idx="1463">
                  <c:v>2.6493837140662675E-2</c:v>
                </c:pt>
                <c:pt idx="1464">
                  <c:v>2.7429788094827049E-2</c:v>
                </c:pt>
                <c:pt idx="1465">
                  <c:v>2.8250057722007182E-2</c:v>
                </c:pt>
                <c:pt idx="1466">
                  <c:v>2.6118968453998997E-2</c:v>
                </c:pt>
                <c:pt idx="1467">
                  <c:v>2.697260519340761E-2</c:v>
                </c:pt>
                <c:pt idx="1468">
                  <c:v>2.6903643889842625E-2</c:v>
                </c:pt>
                <c:pt idx="1469">
                  <c:v>2.6152210060962893E-2</c:v>
                </c:pt>
                <c:pt idx="1470">
                  <c:v>2.4615254253741368E-2</c:v>
                </c:pt>
                <c:pt idx="1471">
                  <c:v>2.3291407528436347E-2</c:v>
                </c:pt>
                <c:pt idx="1472">
                  <c:v>2.4753628207208337E-2</c:v>
                </c:pt>
                <c:pt idx="1473">
                  <c:v>2.578232523948696E-2</c:v>
                </c:pt>
                <c:pt idx="1474">
                  <c:v>2.5400269437613483E-2</c:v>
                </c:pt>
                <c:pt idx="1475">
                  <c:v>2.587442731903827E-2</c:v>
                </c:pt>
                <c:pt idx="1476">
                  <c:v>2.7168864665260372E-2</c:v>
                </c:pt>
                <c:pt idx="1477">
                  <c:v>2.898396290779845E-2</c:v>
                </c:pt>
                <c:pt idx="1478">
                  <c:v>2.9109270202389584E-2</c:v>
                </c:pt>
                <c:pt idx="1479">
                  <c:v>2.7620110467817392E-2</c:v>
                </c:pt>
                <c:pt idx="1480">
                  <c:v>2.7889656432833872E-2</c:v>
                </c:pt>
                <c:pt idx="1481">
                  <c:v>2.7368139252930371E-2</c:v>
                </c:pt>
                <c:pt idx="1482">
                  <c:v>2.7920292428702094E-2</c:v>
                </c:pt>
                <c:pt idx="1483">
                  <c:v>2.7035597122118227E-2</c:v>
                </c:pt>
                <c:pt idx="1484">
                  <c:v>2.5087360822066473E-2</c:v>
                </c:pt>
                <c:pt idx="1485">
                  <c:v>2.6539700468881627E-2</c:v>
                </c:pt>
                <c:pt idx="1486">
                  <c:v>2.7690195529054357E-2</c:v>
                </c:pt>
                <c:pt idx="1487">
                  <c:v>2.6701009427461585E-2</c:v>
                </c:pt>
                <c:pt idx="1488">
                  <c:v>2.7694485186725196E-2</c:v>
                </c:pt>
                <c:pt idx="1489">
                  <c:v>2.8236888320358956E-2</c:v>
                </c:pt>
                <c:pt idx="1490">
                  <c:v>2.9955959286893291E-2</c:v>
                </c:pt>
                <c:pt idx="1491">
                  <c:v>3.208621710564067E-2</c:v>
                </c:pt>
                <c:pt idx="1492">
                  <c:v>3.1825585615468742E-2</c:v>
                </c:pt>
                <c:pt idx="1493">
                  <c:v>3.0353979478778693E-2</c:v>
                </c:pt>
                <c:pt idx="1494">
                  <c:v>3.0485245623804808E-2</c:v>
                </c:pt>
                <c:pt idx="1495">
                  <c:v>3.2565261604215405E-2</c:v>
                </c:pt>
                <c:pt idx="1496">
                  <c:v>3.2509819366238507E-2</c:v>
                </c:pt>
                <c:pt idx="1497">
                  <c:v>3.2003988690576322E-2</c:v>
                </c:pt>
                <c:pt idx="1498">
                  <c:v>3.0470764619732096E-2</c:v>
                </c:pt>
                <c:pt idx="1499">
                  <c:v>3.504658379039962E-2</c:v>
                </c:pt>
                <c:pt idx="1500">
                  <c:v>3.6455992210723528E-2</c:v>
                </c:pt>
                <c:pt idx="1501">
                  <c:v>3.7037407800247515E-2</c:v>
                </c:pt>
                <c:pt idx="1502">
                  <c:v>3.8677133245381315E-2</c:v>
                </c:pt>
                <c:pt idx="1503">
                  <c:v>3.884477585657934E-2</c:v>
                </c:pt>
                <c:pt idx="1504">
                  <c:v>3.9225185191481687E-2</c:v>
                </c:pt>
                <c:pt idx="1505">
                  <c:v>4.0133473848412288E-2</c:v>
                </c:pt>
                <c:pt idx="1506">
                  <c:v>3.5355354683905389E-2</c:v>
                </c:pt>
                <c:pt idx="1507">
                  <c:v>3.5064058374505554E-2</c:v>
                </c:pt>
                <c:pt idx="1508">
                  <c:v>3.7146180073586069E-2</c:v>
                </c:pt>
                <c:pt idx="1509">
                  <c:v>3.7874959722043564E-2</c:v>
                </c:pt>
                <c:pt idx="1510">
                  <c:v>3.6179784177635448E-2</c:v>
                </c:pt>
                <c:pt idx="1511">
                  <c:v>3.6534575855099997E-2</c:v>
                </c:pt>
                <c:pt idx="1512">
                  <c:v>3.7278934748326435E-2</c:v>
                </c:pt>
                <c:pt idx="1513">
                  <c:v>3.7293256788810139E-2</c:v>
                </c:pt>
                <c:pt idx="1514">
                  <c:v>3.7762451091449316E-2</c:v>
                </c:pt>
                <c:pt idx="1515">
                  <c:v>3.5667064058396973E-2</c:v>
                </c:pt>
                <c:pt idx="1516">
                  <c:v>3.1931593714176573E-2</c:v>
                </c:pt>
                <c:pt idx="1517">
                  <c:v>3.5716575238917546E-2</c:v>
                </c:pt>
                <c:pt idx="1518">
                  <c:v>3.4164711122872095E-2</c:v>
                </c:pt>
                <c:pt idx="1519">
                  <c:v>3.1059692039326764E-2</c:v>
                </c:pt>
                <c:pt idx="1520">
                  <c:v>3.3404493748914126E-2</c:v>
                </c:pt>
                <c:pt idx="1521">
                  <c:v>3.2634683593373535E-2</c:v>
                </c:pt>
                <c:pt idx="1522">
                  <c:v>3.5130565719526649E-2</c:v>
                </c:pt>
                <c:pt idx="1523">
                  <c:v>3.6597319460695145E-2</c:v>
                </c:pt>
                <c:pt idx="1524">
                  <c:v>3.5368353707351828E-2</c:v>
                </c:pt>
                <c:pt idx="1525">
                  <c:v>3.9750660131880111E-2</c:v>
                </c:pt>
                <c:pt idx="1526">
                  <c:v>4.4389121591759007E-2</c:v>
                </c:pt>
                <c:pt idx="1527">
                  <c:v>4.3868370620380744E-2</c:v>
                </c:pt>
                <c:pt idx="1528">
                  <c:v>4.8731102762719185E-2</c:v>
                </c:pt>
                <c:pt idx="1529">
                  <c:v>5.0149015117346429E-2</c:v>
                </c:pt>
                <c:pt idx="1530">
                  <c:v>5.2622691951477209E-2</c:v>
                </c:pt>
                <c:pt idx="1531">
                  <c:v>5.4524263801523455E-2</c:v>
                </c:pt>
                <c:pt idx="1532">
                  <c:v>5.0508857236465241E-2</c:v>
                </c:pt>
                <c:pt idx="1533">
                  <c:v>4.9820439563176146E-2</c:v>
                </c:pt>
                <c:pt idx="1534">
                  <c:v>4.9863946915910257E-2</c:v>
                </c:pt>
                <c:pt idx="1535">
                  <c:v>4.8210257476286988E-2</c:v>
                </c:pt>
                <c:pt idx="1536">
                  <c:v>5.157285959459959E-2</c:v>
                </c:pt>
                <c:pt idx="1537">
                  <c:v>5.1253600881595307E-2</c:v>
                </c:pt>
                <c:pt idx="1538">
                  <c:v>5.3155792512236254E-2</c:v>
                </c:pt>
                <c:pt idx="1539">
                  <c:v>6.2802901265715499E-2</c:v>
                </c:pt>
                <c:pt idx="1540">
                  <c:v>6.3054331011594411E-2</c:v>
                </c:pt>
                <c:pt idx="1541">
                  <c:v>6.4246095649297466E-2</c:v>
                </c:pt>
                <c:pt idx="1542">
                  <c:v>6.1038667535855157E-2</c:v>
                </c:pt>
                <c:pt idx="1543">
                  <c:v>5.5807453647314341E-2</c:v>
                </c:pt>
                <c:pt idx="1544">
                  <c:v>5.4576151226801789E-2</c:v>
                </c:pt>
                <c:pt idx="1545">
                  <c:v>5.2431434456206037E-2</c:v>
                </c:pt>
                <c:pt idx="1546">
                  <c:v>4.6058707347805768E-2</c:v>
                </c:pt>
                <c:pt idx="1547">
                  <c:v>4.2450055081869803E-2</c:v>
                </c:pt>
                <c:pt idx="1548">
                  <c:v>4.3836744278977831E-2</c:v>
                </c:pt>
                <c:pt idx="1549">
                  <c:v>4.7356435093755082E-2</c:v>
                </c:pt>
                <c:pt idx="1550">
                  <c:v>4.8744102870437234E-2</c:v>
                </c:pt>
                <c:pt idx="1551">
                  <c:v>5.0270743383739845E-2</c:v>
                </c:pt>
                <c:pt idx="1552">
                  <c:v>5.0443977500777212E-2</c:v>
                </c:pt>
                <c:pt idx="1553">
                  <c:v>5.2464504518986245E-2</c:v>
                </c:pt>
                <c:pt idx="1554">
                  <c:v>5.1588694199809958E-2</c:v>
                </c:pt>
                <c:pt idx="1555">
                  <c:v>4.98096109508206E-2</c:v>
                </c:pt>
                <c:pt idx="1556">
                  <c:v>4.9743386941445394E-2</c:v>
                </c:pt>
                <c:pt idx="1557">
                  <c:v>5.1941636839143698E-2</c:v>
                </c:pt>
                <c:pt idx="1558">
                  <c:v>4.8806301918943723E-2</c:v>
                </c:pt>
                <c:pt idx="1559">
                  <c:v>4.7196869808305217E-2</c:v>
                </c:pt>
                <c:pt idx="1560">
                  <c:v>4.4392348797549344E-2</c:v>
                </c:pt>
                <c:pt idx="1561">
                  <c:v>4.3307999501109182E-2</c:v>
                </c:pt>
                <c:pt idx="1562">
                  <c:v>4.7916171117185657E-2</c:v>
                </c:pt>
                <c:pt idx="1563">
                  <c:v>4.8622283598138694E-2</c:v>
                </c:pt>
                <c:pt idx="1564">
                  <c:v>4.6270164805756617E-2</c:v>
                </c:pt>
                <c:pt idx="1565">
                  <c:v>4.9681795887646665E-2</c:v>
                </c:pt>
                <c:pt idx="1566">
                  <c:v>5.3978986115649844E-2</c:v>
                </c:pt>
                <c:pt idx="1567">
                  <c:v>5.5190018884154222E-2</c:v>
                </c:pt>
                <c:pt idx="1568">
                  <c:v>5.953963363256206E-2</c:v>
                </c:pt>
                <c:pt idx="1569">
                  <c:v>5.8275841854821993E-2</c:v>
                </c:pt>
                <c:pt idx="1570">
                  <c:v>5.7674262769085806E-2</c:v>
                </c:pt>
                <c:pt idx="1571">
                  <c:v>5.9123999362079446E-2</c:v>
                </c:pt>
                <c:pt idx="1572">
                  <c:v>5.5486782352197658E-2</c:v>
                </c:pt>
                <c:pt idx="1573">
                  <c:v>4.9881895000208579E-2</c:v>
                </c:pt>
                <c:pt idx="1574">
                  <c:v>4.8782861968494184E-2</c:v>
                </c:pt>
                <c:pt idx="1575">
                  <c:v>4.8701636411163388E-2</c:v>
                </c:pt>
                <c:pt idx="1576">
                  <c:v>5.0018666512326407E-2</c:v>
                </c:pt>
                <c:pt idx="1577">
                  <c:v>5.4228252489243289E-2</c:v>
                </c:pt>
                <c:pt idx="1578">
                  <c:v>5.6439950336272249E-2</c:v>
                </c:pt>
                <c:pt idx="1579">
                  <c:v>5.3358092786267727E-2</c:v>
                </c:pt>
                <c:pt idx="1580">
                  <c:v>5.8358248419186937E-2</c:v>
                </c:pt>
                <c:pt idx="1581">
                  <c:v>6.7930652389811857E-2</c:v>
                </c:pt>
                <c:pt idx="1582">
                  <c:v>7.1548339656301113E-2</c:v>
                </c:pt>
                <c:pt idx="1583">
                  <c:v>6.9124144178798405E-2</c:v>
                </c:pt>
                <c:pt idx="1584">
                  <c:v>6.0831195831481472E-2</c:v>
                </c:pt>
                <c:pt idx="1585">
                  <c:v>5.5104677237841515E-2</c:v>
                </c:pt>
                <c:pt idx="1586">
                  <c:v>6.5334090649336443E-2</c:v>
                </c:pt>
                <c:pt idx="1587">
                  <c:v>7.4601086266883318E-2</c:v>
                </c:pt>
                <c:pt idx="1588">
                  <c:v>6.5021229140794154E-2</c:v>
                </c:pt>
                <c:pt idx="1589">
                  <c:v>6.2072553936778893E-2</c:v>
                </c:pt>
                <c:pt idx="1590">
                  <c:v>5.7929813506548244E-2</c:v>
                </c:pt>
                <c:pt idx="1591">
                  <c:v>6.6299548418868579E-2</c:v>
                </c:pt>
                <c:pt idx="1592">
                  <c:v>6.4488735911888209E-2</c:v>
                </c:pt>
                <c:pt idx="1593">
                  <c:v>6.6789130050334419E-2</c:v>
                </c:pt>
                <c:pt idx="1594">
                  <c:v>5.6169719449844946E-2</c:v>
                </c:pt>
                <c:pt idx="1595">
                  <c:v>6.1414485992966381E-2</c:v>
                </c:pt>
                <c:pt idx="1596">
                  <c:v>6.2809349662454245E-2</c:v>
                </c:pt>
                <c:pt idx="1597">
                  <c:v>6.4132457337842938E-2</c:v>
                </c:pt>
                <c:pt idx="1598">
                  <c:v>5.8098408652579564E-2</c:v>
                </c:pt>
                <c:pt idx="1599">
                  <c:v>6.3528826313418316E-2</c:v>
                </c:pt>
                <c:pt idx="1600">
                  <c:v>5.8656375831289645E-2</c:v>
                </c:pt>
                <c:pt idx="1601">
                  <c:v>6.3159386682151444E-2</c:v>
                </c:pt>
                <c:pt idx="1602">
                  <c:v>5.7767250870243161E-2</c:v>
                </c:pt>
                <c:pt idx="1603">
                  <c:v>6.0006904480644219E-2</c:v>
                </c:pt>
                <c:pt idx="1604">
                  <c:v>5.7123549651006023E-2</c:v>
                </c:pt>
                <c:pt idx="1605">
                  <c:v>6.1560867184822746E-2</c:v>
                </c:pt>
                <c:pt idx="1606">
                  <c:v>6.4213472088154297E-2</c:v>
                </c:pt>
                <c:pt idx="1607">
                  <c:v>6.0669672619419052E-2</c:v>
                </c:pt>
                <c:pt idx="1608">
                  <c:v>5.6929753619231763E-2</c:v>
                </c:pt>
                <c:pt idx="1609">
                  <c:v>6.4359443783878423E-2</c:v>
                </c:pt>
                <c:pt idx="1610">
                  <c:v>6.2228306556946125E-2</c:v>
                </c:pt>
                <c:pt idx="1611">
                  <c:v>6.4055721401669888E-2</c:v>
                </c:pt>
                <c:pt idx="1612">
                  <c:v>5.9876282198441766E-2</c:v>
                </c:pt>
                <c:pt idx="1613">
                  <c:v>5.7744557151838086E-2</c:v>
                </c:pt>
                <c:pt idx="1614">
                  <c:v>4.219339894274253E-2</c:v>
                </c:pt>
                <c:pt idx="1615">
                  <c:v>3.90209240042384E-2</c:v>
                </c:pt>
                <c:pt idx="1616">
                  <c:v>5.8447996789518439E-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A-8664-41A2-9CAF-E6F4AEB21BAF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7012767"/>
        <c:axId val="757454671"/>
      </c:scatterChart>
      <c:valAx>
        <c:axId val="707012767"/>
        <c:scaling>
          <c:orientation val="minMax"/>
          <c:max val="800"/>
          <c:min val="52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Длина волны, нм</a:t>
                </a:r>
              </a:p>
            </c:rich>
          </c:tx>
          <c:layout>
            <c:manualLayout>
              <c:xMode val="edge"/>
              <c:yMode val="edge"/>
              <c:x val="0.74008124377624041"/>
              <c:y val="0.9466473463921842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0" sourceLinked="0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757454671"/>
        <c:crosses val="autoZero"/>
        <c:crossBetween val="midCat"/>
      </c:valAx>
      <c:valAx>
        <c:axId val="757454671"/>
        <c:scaling>
          <c:orientation val="minMax"/>
          <c:max val="0.23"/>
          <c:min val="0"/>
        </c:scaling>
        <c:delete val="0"/>
        <c:axPos val="l"/>
        <c:title>
          <c:tx>
            <c:rich>
              <a:bodyPr rot="0" spcFirstLastPara="1" vertOverflow="ellipsis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Times New Roman" panose="02020603050405020304" pitchFamily="18" charset="0"/>
                  </a:defRPr>
                </a:pPr>
                <a:r>
                  <a:rPr lang="ru-RU"/>
                  <a:t>А</a:t>
                </a:r>
              </a:p>
            </c:rich>
          </c:tx>
          <c:layout>
            <c:manualLayout>
              <c:xMode val="edge"/>
              <c:yMode val="edge"/>
              <c:x val="6.188748839855094E-2"/>
              <c:y val="5.1672194270845082E-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wrap="square" anchor="ctr" anchorCtr="1"/>
            <a:lstStyle/>
            <a:p>
              <a:pPr>
                <a:defRPr sz="12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Times New Roman" panose="02020603050405020304" pitchFamily="18" charset="0"/>
                </a:defRPr>
              </a:pPr>
              <a:endParaRPr lang="ru-RU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12700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Times New Roman" panose="02020603050405020304" pitchFamily="18" charset="0"/>
              </a:defRPr>
            </a:pPr>
            <a:endParaRPr lang="ru-RU"/>
          </a:p>
        </c:txPr>
        <c:crossAx val="707012767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200">
          <a:latin typeface="+mn-lt"/>
          <a:cs typeface="Times New Roman" panose="02020603050405020304" pitchFamily="18" charset="0"/>
        </a:defRPr>
      </a:pPr>
      <a:endParaRPr lang="ru-RU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7143</cdr:x>
      <cdr:y>0.06414</cdr:y>
    </cdr:from>
    <cdr:to>
      <cdr:x>0.17282</cdr:x>
      <cdr:y>0.23072</cdr:y>
    </cdr:to>
    <cdr:cxnSp macro="">
      <cdr:nvCxnSpPr>
        <cdr:cNvPr id="3" name="Прямая со стрелкой 2">
          <a:extLst xmlns:a="http://schemas.openxmlformats.org/drawingml/2006/main">
            <a:ext uri="{FF2B5EF4-FFF2-40B4-BE49-F238E27FC236}">
              <a16:creationId xmlns:a16="http://schemas.microsoft.com/office/drawing/2014/main" id="{52F2AAC5-D768-AB5C-10F7-0A85C904A661}"/>
            </a:ext>
          </a:extLst>
        </cdr:cNvPr>
        <cdr:cNvCxnSpPr/>
      </cdr:nvCxnSpPr>
      <cdr:spPr>
        <a:xfrm xmlns:a="http://schemas.openxmlformats.org/drawingml/2006/main" flipH="1" flipV="1">
          <a:off x="643722" y="168571"/>
          <a:ext cx="5220" cy="437815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5834</cdr:x>
      <cdr:y>0.15423</cdr:y>
    </cdr:from>
    <cdr:to>
      <cdr:x>0.45834</cdr:x>
      <cdr:y>0.25139</cdr:y>
    </cdr:to>
    <cdr:cxnSp macro="">
      <cdr:nvCxnSpPr>
        <cdr:cNvPr id="3" name="Прямая со стрелкой 2">
          <a:extLst xmlns:a="http://schemas.openxmlformats.org/drawingml/2006/main">
            <a:ext uri="{FF2B5EF4-FFF2-40B4-BE49-F238E27FC236}">
              <a16:creationId xmlns:a16="http://schemas.microsoft.com/office/drawing/2014/main" id="{1FBEE2F4-F906-4FB4-A38E-34AE2B3533A1}"/>
            </a:ext>
          </a:extLst>
        </cdr:cNvPr>
        <cdr:cNvCxnSpPr/>
      </cdr:nvCxnSpPr>
      <cdr:spPr>
        <a:xfrm xmlns:a="http://schemas.openxmlformats.org/drawingml/2006/main">
          <a:off x="1913627" y="512698"/>
          <a:ext cx="0" cy="322979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9595</cdr:x>
      <cdr:y>0.02581</cdr:y>
    </cdr:from>
    <cdr:to>
      <cdr:x>0.59697</cdr:x>
      <cdr:y>0.12084</cdr:y>
    </cdr:to>
    <cdr:cxnSp macro="">
      <cdr:nvCxnSpPr>
        <cdr:cNvPr id="5" name="Прямая со стрелкой 4">
          <a:extLst xmlns:a="http://schemas.openxmlformats.org/drawingml/2006/main">
            <a:ext uri="{FF2B5EF4-FFF2-40B4-BE49-F238E27FC236}">
              <a16:creationId xmlns:a16="http://schemas.microsoft.com/office/drawing/2014/main" id="{65F148A3-2847-C1BD-221B-869B3C62FCFF}"/>
            </a:ext>
          </a:extLst>
        </cdr:cNvPr>
        <cdr:cNvCxnSpPr/>
      </cdr:nvCxnSpPr>
      <cdr:spPr>
        <a:xfrm xmlns:a="http://schemas.openxmlformats.org/drawingml/2006/main" flipH="1" flipV="1">
          <a:off x="2488153" y="85799"/>
          <a:ext cx="4258" cy="315901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tx1"/>
          </a:solidFill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D782CBF-81E1-8221-3233-663EF86D1D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CFC031AF-251D-6047-64A8-D10519E0EBF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BC4C24F-8F79-6BF7-44A7-04813ACBF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4E7D816-706C-8A29-F2E7-FE0A6E79E7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A6CFD32-6649-CC30-E446-8782F2F98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285598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19A73B-168D-FABE-B5FB-1CD3139374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BA576D0-8F64-9E40-32F4-59628C6C36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A37EA10-116F-45AA-C47D-FFDAA3EBD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657DA9A-9DDD-2D4C-AB0A-7270A1C58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FBED4A1-0AFC-9202-A75F-09CB25734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76546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BAD82AED-84BB-3353-2548-9D165C88A0C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727DF2B-48BA-EB18-5DAA-2A0C956CBC3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AD6F44A-C239-228D-5442-5B7583097E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335CC40-92B9-BC64-F6E7-A7EBAF2344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4C5E2B0-1673-EB97-A37C-B795AA4D8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405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14BB8F3-1823-D406-6F5A-F7AC4946B0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81CEF52-6258-6831-87C1-0AE7464C6A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497E3B2-5DE3-D342-7585-BD163C40B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996ECD2-AE62-756D-95FD-73389EB3C5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0335A4-6E33-A4A7-2BB1-6C6A7FBD4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4281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0C6D337-CC6A-8345-E9D5-4A5145A477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B396808-C62A-1223-39BD-201D761A09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DE40C25-75D9-D06E-B228-32DCF916C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E6BF546-75AE-1A59-4E63-39E72A70B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3614E3E-FCFC-96ED-882B-B0B636D05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33381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23A31B-0DBC-60AC-F2CD-145B209A2C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9EE4935-07EC-E65A-D145-6837461537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4C0618D-70F4-CB10-586B-0D42AD0AB9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B43C921-3B6C-BBC3-C89B-7B88461C6B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6F9B176-A875-8A57-AE52-A84B0B7060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C2B87B6-83AE-11EA-60D0-2F9C4F540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04521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73C4AE-4028-87DF-2CE3-6A1AC959B5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E12C270-AA6F-8A0F-C27D-5C406D9AE6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4F24169-BBA0-1A36-DFAF-D4ED1334C37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086F4EDE-93E2-0DC2-D734-D5B3D6356FE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5E0FD4C6-8F5D-DB14-4165-DB761716979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44F0F89-1BFA-36A1-4DF2-E8524DCF2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6CF3833-3A52-9048-8DEB-1A197CC67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8CFB6360-6E8C-1826-6EB3-EE6BD5D2E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69662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244949A-A8C4-91F5-8920-C09469779C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1DA30E0-D74F-CB03-6B08-81E132025E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1DD198F1-64AD-2E4F-50B2-7933D3E643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0452275-4EE5-47F0-5E06-E0FB191D2B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691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BE7A54C-C28A-671B-402E-649662AD8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2CA1DB4-099D-80BA-44CF-792471DDED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58EA62C-0FBF-09A7-BE62-897D7F1F1B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93477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AEECD2-F55E-1DDE-CC65-E968042780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AAEBD3C-E321-BCB3-0016-20EDC0528B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4FCCB57-F58C-8EF3-F2FA-B12B93EAAD8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27FDAC80-F6FF-F24D-1E28-B653A13A9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E4620A1A-DDC2-8ADF-DE0F-F96193AAA9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A6418A7-7742-9AFF-42A0-FAB055C69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88706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7908D9-09A4-D395-B641-E542FBC35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A60579A6-A958-2ED8-2B8C-CCF8FB10AC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116D1F3-5AAF-F02B-4082-BF26A02EBE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EE49555-6F55-A606-372B-34C52AB53B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72D3A24-876F-25B6-3750-5C32CF022E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ED7495A-D369-67CF-20FE-606B918DD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1598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5EFA409-6471-EC03-AA50-FCD6628102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F9C94D6-5B23-C765-FDF3-0297B0B585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F79B324-BA00-7FE8-CB5A-BD3BDD6338C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EDBE69-2516-46CF-B7B3-84BC167CFCCA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7F02F18-71FD-C257-7F67-815C8FB9C3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A6A9E25-F149-3F3F-3CB4-9F0F430682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8FB4EE-1EF7-47B5-9FA9-0959A38BB46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5074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20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tiff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microsoft.com/office/2007/relationships/hdphoto" Target="../media/hdphoto2.wdp"/><Relationship Id="rId7" Type="http://schemas.microsoft.com/office/2007/relationships/hdphoto" Target="../media/hdphoto5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chart" Target="../charts/chart2.xml"/><Relationship Id="rId4" Type="http://schemas.openxmlformats.org/officeDocument/2006/relationships/image" Target="../media/image18.png"/><Relationship Id="rId9" Type="http://schemas.openxmlformats.org/officeDocument/2006/relationships/image" Target="../media/image4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4.png"/><Relationship Id="rId3" Type="http://schemas.microsoft.com/office/2007/relationships/hdphoto" Target="../media/hdphoto1.wdp"/><Relationship Id="rId7" Type="http://schemas.openxmlformats.org/officeDocument/2006/relationships/image" Target="../media/image19.png"/><Relationship Id="rId12" Type="http://schemas.openxmlformats.org/officeDocument/2006/relationships/image" Target="../media/image23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11" Type="http://schemas.openxmlformats.org/officeDocument/2006/relationships/image" Target="../media/image22.jpeg"/><Relationship Id="rId5" Type="http://schemas.microsoft.com/office/2007/relationships/hdphoto" Target="../media/hdphoto2.wdp"/><Relationship Id="rId15" Type="http://schemas.microsoft.com/office/2007/relationships/hdphoto" Target="../media/hdphoto4.wdp"/><Relationship Id="rId10" Type="http://schemas.openxmlformats.org/officeDocument/2006/relationships/image" Target="../media/image21.jpeg"/><Relationship Id="rId4" Type="http://schemas.openxmlformats.org/officeDocument/2006/relationships/image" Target="../media/image17.png"/><Relationship Id="rId9" Type="http://schemas.microsoft.com/office/2007/relationships/hdphoto" Target="../media/hdphoto3.wdp"/><Relationship Id="rId1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11" Type="http://schemas.openxmlformats.org/officeDocument/2006/relationships/image" Target="../media/image33.png"/><Relationship Id="rId5" Type="http://schemas.openxmlformats.org/officeDocument/2006/relationships/image" Target="../media/image28.emf"/><Relationship Id="rId10" Type="http://schemas.openxmlformats.org/officeDocument/2006/relationships/image" Target="../media/image24.png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microsoft.com/office/2007/relationships/hdphoto" Target="../media/hdphoto2.wdp"/><Relationship Id="rId7" Type="http://schemas.openxmlformats.org/officeDocument/2006/relationships/image" Target="../media/image3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1.xml"/><Relationship Id="rId5" Type="http://schemas.openxmlformats.org/officeDocument/2006/relationships/image" Target="../media/image37.png"/><Relationship Id="rId10" Type="http://schemas.openxmlformats.org/officeDocument/2006/relationships/image" Target="../media/image40.gif"/><Relationship Id="rId4" Type="http://schemas.openxmlformats.org/officeDocument/2006/relationships/image" Target="../media/image18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4.png"/><Relationship Id="rId7" Type="http://schemas.openxmlformats.org/officeDocument/2006/relationships/image" Target="../media/image2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eg"/><Relationship Id="rId5" Type="http://schemas.openxmlformats.org/officeDocument/2006/relationships/image" Target="../media/image42.png"/><Relationship Id="rId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Логотип">
            <a:extLst>
              <a:ext uri="{FF2B5EF4-FFF2-40B4-BE49-F238E27FC236}">
                <a16:creationId xmlns:a16="http://schemas.microsoft.com/office/drawing/2014/main" id="{EF143916-6C55-5D67-EF89-E8D36F8FF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481" y="145415"/>
            <a:ext cx="2206957" cy="2206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6C59A35-BB90-D040-67A5-1A06C8207643}"/>
              </a:ext>
            </a:extLst>
          </p:cNvPr>
          <p:cNvSpPr txBox="1"/>
          <p:nvPr/>
        </p:nvSpPr>
        <p:spPr>
          <a:xfrm>
            <a:off x="2756856" y="100959"/>
            <a:ext cx="609501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0" i="0" dirty="0">
                <a:solidFill>
                  <a:srgbClr val="111111"/>
                </a:solidFill>
                <a:effectLst/>
                <a:latin typeface="Arial" panose="020B0604020202020204" pitchFamily="34" charset="0"/>
              </a:rPr>
              <a:t>XIV Международная конференция </a:t>
            </a:r>
          </a:p>
          <a:p>
            <a:pPr algn="ctr"/>
            <a:r>
              <a:rPr lang="ru-RU" sz="2400" b="0" i="0" dirty="0">
                <a:solidFill>
                  <a:srgbClr val="111111"/>
                </a:solidFill>
                <a:effectLst/>
                <a:latin typeface="Arial" panose="020B0604020202020204" pitchFamily="34" charset="0"/>
              </a:rPr>
              <a:t>«Синтез и применение порфиринов и их аналогов» (ICPC-14)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BCD6E851-02AD-F1F0-DCD7-E5A05E19A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558" y="100959"/>
            <a:ext cx="3010395" cy="1889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6F5023E-6856-25C1-8A73-3BE5498B60BF}"/>
              </a:ext>
            </a:extLst>
          </p:cNvPr>
          <p:cNvSpPr txBox="1"/>
          <p:nvPr/>
        </p:nvSpPr>
        <p:spPr>
          <a:xfrm>
            <a:off x="10141824" y="1944392"/>
            <a:ext cx="11726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0" i="0" dirty="0">
                <a:solidFill>
                  <a:srgbClr val="4A4A4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ХР РАН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D16C9FD-3F30-A5F3-084C-8D89E36FDE78}"/>
              </a:ext>
            </a:extLst>
          </p:cNvPr>
          <p:cNvSpPr txBox="1"/>
          <p:nvPr/>
        </p:nvSpPr>
        <p:spPr>
          <a:xfrm>
            <a:off x="2568336" y="2644170"/>
            <a:ext cx="73983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dirty="0">
                <a:solidFill>
                  <a:srgbClr val="008000"/>
                </a:solidFill>
              </a:rPr>
              <a:t>ЦЕЛЕНАПРАВЛЕННАЯ МОДИФИКАЦИЯ ПОРФИРИНОВ ДЛЯ ЭФФЕКТИВНОЙ ИНАКТИВАЦИИ ПАТОГЕНОВ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75C4DC-D572-903F-A03F-370768014734}"/>
              </a:ext>
            </a:extLst>
          </p:cNvPr>
          <p:cNvSpPr txBox="1"/>
          <p:nvPr/>
        </p:nvSpPr>
        <p:spPr>
          <a:xfrm>
            <a:off x="3280016" y="4213830"/>
            <a:ext cx="504869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.х.н. Лебедева Наталья </a:t>
            </a:r>
            <a:r>
              <a:rPr lang="ru-RU" sz="2200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Шамильевна</a:t>
            </a:r>
            <a:endParaRPr lang="ru-RU" sz="2200" b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280AD4B-9A3F-465D-A4E6-4680386DEC65}"/>
              </a:ext>
            </a:extLst>
          </p:cNvPr>
          <p:cNvSpPr txBox="1"/>
          <p:nvPr/>
        </p:nvSpPr>
        <p:spPr>
          <a:xfrm>
            <a:off x="534546" y="4919008"/>
            <a:ext cx="1112290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ru-RU"/>
            </a:defPPr>
            <a:lvl1pPr algn="ctr">
              <a:defRPr sz="1400" b="0" i="0">
                <a:solidFill>
                  <a:srgbClr val="4A4A4A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algn="l"/>
            <a:r>
              <a:rPr lang="ru-RU" sz="2000" dirty="0"/>
              <a:t>РНФ </a:t>
            </a:r>
            <a:r>
              <a:rPr lang="ru-RU" sz="2000" dirty="0">
                <a:solidFill>
                  <a:srgbClr val="000000"/>
                </a:solidFill>
              </a:rPr>
              <a:t>№ 21-73-20140 «Конструирование, молекулярный дизайн и исследования </a:t>
            </a:r>
            <a:r>
              <a:rPr lang="ru-RU" sz="2000" dirty="0" err="1">
                <a:solidFill>
                  <a:srgbClr val="000000"/>
                </a:solidFill>
              </a:rPr>
              <a:t>тетрапиррольных</a:t>
            </a:r>
            <a:r>
              <a:rPr lang="ru-RU" sz="2000" dirty="0">
                <a:solidFill>
                  <a:srgbClr val="000000"/>
                </a:solidFill>
              </a:rPr>
              <a:t> макрогетероциклов для их использования при фотоинактивации патогенов» </a:t>
            </a:r>
          </a:p>
          <a:p>
            <a:pPr algn="l"/>
            <a:endParaRPr lang="ru-RU" sz="2000" dirty="0">
              <a:solidFill>
                <a:srgbClr val="000000"/>
              </a:solidFill>
            </a:endParaRPr>
          </a:p>
          <a:p>
            <a:pPr algn="l"/>
            <a:r>
              <a:rPr lang="ru-RU" sz="2000" dirty="0">
                <a:solidFill>
                  <a:srgbClr val="000000"/>
                </a:solidFill>
              </a:rPr>
              <a:t>РФФИ № 20-04-60108 «Исследования взаимодействия неструктурных белков SARS- CoV-2 c соединениями </a:t>
            </a:r>
            <a:r>
              <a:rPr lang="ru-RU" sz="2000" dirty="0" err="1">
                <a:solidFill>
                  <a:srgbClr val="000000"/>
                </a:solidFill>
              </a:rPr>
              <a:t>порфиринового</a:t>
            </a:r>
            <a:r>
              <a:rPr lang="ru-RU" sz="2000" dirty="0">
                <a:solidFill>
                  <a:srgbClr val="000000"/>
                </a:solidFill>
              </a:rPr>
              <a:t> </a:t>
            </a:r>
            <a:r>
              <a:rPr lang="ru-RU" sz="2000" b="0" i="0" dirty="0">
                <a:solidFill>
                  <a:srgbClr val="000000"/>
                </a:solidFill>
                <a:effectLst/>
              </a:rPr>
              <a:t>и </a:t>
            </a:r>
            <a:r>
              <a:rPr lang="ru-RU" sz="2000" b="0" i="0" dirty="0" err="1">
                <a:solidFill>
                  <a:srgbClr val="000000"/>
                </a:solidFill>
                <a:effectLst/>
              </a:rPr>
              <a:t>хлоринового</a:t>
            </a:r>
            <a:r>
              <a:rPr lang="ru-RU" sz="2000" b="0" i="0" dirty="0">
                <a:solidFill>
                  <a:srgbClr val="000000"/>
                </a:solidFill>
                <a:effectLst/>
              </a:rPr>
              <a:t> ряда для разработки лекарственных препаратов и расширения представлений о функциях неструктурных белков SARS-CoV-2»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8955413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C1EB18-2E79-B5C9-055A-1C89AE89C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6360" y="106045"/>
            <a:ext cx="2819401" cy="427355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ARS –CoV-2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48AB23-14D0-29D4-9FDD-64CD58208243}"/>
              </a:ext>
            </a:extLst>
          </p:cNvPr>
          <p:cNvSpPr txBox="1"/>
          <p:nvPr/>
        </p:nvSpPr>
        <p:spPr>
          <a:xfrm>
            <a:off x="4434840" y="592158"/>
            <a:ext cx="76962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/>
              <a:t>Вирионы SARS-CoV-2 содержит одноцепочечную РНК и 28 специфических белков, сгруппированных в 16 неструктурных белков (от Nsp1 до Nsp16), содержат четыре основных структурных белка: шип (S), мембрану (M), </a:t>
            </a:r>
            <a:r>
              <a:rPr lang="ru-RU" dirty="0" err="1"/>
              <a:t>нуклеокапсид</a:t>
            </a:r>
            <a:r>
              <a:rPr lang="ru-RU" dirty="0"/>
              <a:t> (N), белок оболочки (E) и восемь дополнительных белков (orf3a, orf6, orf7a, orf7b, orf8, orf9b, orf9c и orf10)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EE37D5B-58FB-79BF-AA33-046364CE6D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782" y="319722"/>
            <a:ext cx="3636920" cy="2659380"/>
          </a:xfrm>
          <a:prstGeom prst="rect">
            <a:avLst/>
          </a:prstGeom>
        </p:spPr>
      </p:pic>
      <p:sp>
        <p:nvSpPr>
          <p:cNvPr id="13" name="Rectangle 1">
            <a:extLst>
              <a:ext uri="{FF2B5EF4-FFF2-40B4-BE49-F238E27FC236}">
                <a16:creationId xmlns:a16="http://schemas.microsoft.com/office/drawing/2014/main" id="{FB2D79D7-C323-49A9-17BF-68CCCE7B3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8265" y="3642361"/>
            <a:ext cx="10111740" cy="289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49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</a:t>
            </a:r>
            <a:r>
              <a:rPr kumimoji="0" lang="ru-RU" altLang="ru-RU" sz="1400" b="0" i="0" u="none" strike="noStrike" cap="none" normalizeH="0" baseline="0" dirty="0" bmk="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лок ORF3a является крупнейшим (274 аминокислоты) дополнительным белком SARS-CoV-2. Экспрессия ORF3a в инфицированных клетках относительно высока, и антитела ORF3a в существенном количестве обнаруживается у заболевших людей</a:t>
            </a:r>
            <a:r>
              <a:rPr kumimoji="0" lang="ru-RU" altLang="ru-RU" sz="1400" b="0" i="0" u="none" strike="noStrike" cap="none" normalizeH="0" baseline="0" dirty="0" bmk="_Hlk66871018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 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3a может вызывать апоптоз в клетках (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ирусную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оль в течении заболевания). Инфильтрация клеток в месте воспаления приводит к распространению вирусной инфекции. </a:t>
            </a: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3a SARS-CoV2 влияет и на другой механизм клеточной гибели хозяина –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утофагию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утофагия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один из основных защитных механизмов клетки от патогенов. ORF3a подавляет слияние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утофагосом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лизосом. Только для 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RS-CoV-2.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кспрессия ORF3a индуцирует активацию NF-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κB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NF-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appaB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является транскрипционным фактором, который контролирует экспрессию генов иммунного ответа, апоптоза и клеточного цикла), а также вызывает выработку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емокинов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фрагментацию аппарата Гольджи, стресс эндоплазматического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тикулума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накопление внутриклеточных пузырьков и гибель клеток. </a:t>
            </a:r>
            <a:endParaRPr kumimoji="0" lang="en-US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3a является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иропорином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активность его как ионного канала необходима из-за его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апоптотических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войств. </a:t>
            </a:r>
            <a:endParaRPr kumimoji="0" lang="en-US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3a взаимодействует с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авеолином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подавляет передачу сигналов IFN типа I, но повышает секрецию фибриногена, что способствует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итокиновому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шторму. 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аким образом </a:t>
            </a:r>
            <a:r>
              <a:rPr kumimoji="0" lang="en-US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 3a 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лияет на патогенез.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6408D6E-B921-B1AC-5A2B-7063A867CA60}"/>
              </a:ext>
            </a:extLst>
          </p:cNvPr>
          <p:cNvSpPr txBox="1"/>
          <p:nvPr/>
        </p:nvSpPr>
        <p:spPr>
          <a:xfrm>
            <a:off x="4303161" y="2140718"/>
            <a:ext cx="721927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ве мишени очевидные -  </a:t>
            </a:r>
            <a:r>
              <a:rPr kumimoji="0" lang="ru-RU" altLang="ru-RU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пайковый</a:t>
            </a: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белок и дополнительные белки </a:t>
            </a:r>
            <a:r>
              <a:rPr lang="ru-RU" alt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ARS-CoV-2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62B9FCD5-22BC-651C-4D71-34E8900A85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956" y="3669447"/>
            <a:ext cx="1394460" cy="1394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D44134D-5E55-7BAE-DDA7-B0E265508460}"/>
              </a:ext>
            </a:extLst>
          </p:cNvPr>
          <p:cNvSpPr txBox="1"/>
          <p:nvPr/>
        </p:nvSpPr>
        <p:spPr>
          <a:xfrm>
            <a:off x="173956" y="3213556"/>
            <a:ext cx="31486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бираем </a:t>
            </a:r>
            <a:r>
              <a:rPr lang="ru-RU" sz="2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о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мишень</a:t>
            </a:r>
          </a:p>
        </p:txBody>
      </p:sp>
      <p:pic>
        <p:nvPicPr>
          <p:cNvPr id="18" name="Picture 10" descr="Картинки с человечками для презентации (35 фото) ⭐ Забавник Nda Exam, Previ...">
            <a:extLst>
              <a:ext uri="{FF2B5EF4-FFF2-40B4-BE49-F238E27FC236}">
                <a16:creationId xmlns:a16="http://schemas.microsoft.com/office/drawing/2014/main" id="{95D874AE-3CC2-C995-3E84-5CF205CDCF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30" y="5088911"/>
            <a:ext cx="1358265" cy="1349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708145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4E6F17E-8947-0666-ADD2-3597B91C687F}"/>
              </a:ext>
            </a:extLst>
          </p:cNvPr>
          <p:cNvSpPr txBox="1"/>
          <p:nvPr/>
        </p:nvSpPr>
        <p:spPr>
          <a:xfrm>
            <a:off x="175583" y="331077"/>
            <a:ext cx="309895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ый </a:t>
            </a:r>
            <a:r>
              <a:rPr lang="ru-RU" sz="2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инг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тенциальных ФС с </a:t>
            </a:r>
            <a:r>
              <a:rPr lang="ru-RU" sz="2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о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мишенью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2196E93-D86D-D6D6-BB4C-67AB9ABB6C2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25058" y="654666"/>
            <a:ext cx="4401611" cy="522051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" name="Таблица 6">
            <a:extLst>
              <a:ext uri="{FF2B5EF4-FFF2-40B4-BE49-F238E27FC236}">
                <a16:creationId xmlns:a16="http://schemas.microsoft.com/office/drawing/2014/main" id="{FFD58B3A-7F4B-0C69-E09B-51AABEAA33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3124014"/>
              </p:ext>
            </p:extLst>
          </p:nvPr>
        </p:nvGraphicFramePr>
        <p:xfrm>
          <a:off x="6523826" y="509755"/>
          <a:ext cx="5668174" cy="63668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84540">
                  <a:extLst>
                    <a:ext uri="{9D8B030D-6E8A-4147-A177-3AD203B41FA5}">
                      <a16:colId xmlns:a16="http://schemas.microsoft.com/office/drawing/2014/main" val="2303939770"/>
                    </a:ext>
                  </a:extLst>
                </a:gridCol>
                <a:gridCol w="684540">
                  <a:extLst>
                    <a:ext uri="{9D8B030D-6E8A-4147-A177-3AD203B41FA5}">
                      <a16:colId xmlns:a16="http://schemas.microsoft.com/office/drawing/2014/main" val="4044062602"/>
                    </a:ext>
                  </a:extLst>
                </a:gridCol>
                <a:gridCol w="1007254">
                  <a:extLst>
                    <a:ext uri="{9D8B030D-6E8A-4147-A177-3AD203B41FA5}">
                      <a16:colId xmlns:a16="http://schemas.microsoft.com/office/drawing/2014/main" val="4011246534"/>
                    </a:ext>
                  </a:extLst>
                </a:gridCol>
                <a:gridCol w="1107926">
                  <a:extLst>
                    <a:ext uri="{9D8B030D-6E8A-4147-A177-3AD203B41FA5}">
                      <a16:colId xmlns:a16="http://schemas.microsoft.com/office/drawing/2014/main" val="3158176888"/>
                    </a:ext>
                  </a:extLst>
                </a:gridCol>
                <a:gridCol w="2183914">
                  <a:extLst>
                    <a:ext uri="{9D8B030D-6E8A-4147-A177-3AD203B41FA5}">
                      <a16:colId xmlns:a16="http://schemas.microsoft.com/office/drawing/2014/main" val="109581614"/>
                    </a:ext>
                  </a:extLst>
                </a:gridCol>
              </a:tblGrid>
              <a:tr h="73557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900" dirty="0">
                          <a:effectLst/>
                        </a:rPr>
                        <a:t>МГЦ</a:t>
                      </a:r>
                      <a:endParaRPr lang="ru-R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900" dirty="0">
                          <a:effectLst/>
                        </a:rPr>
                        <a:t>N</a:t>
                      </a:r>
                      <a:endParaRPr lang="ru-RU" sz="900" dirty="0">
                        <a:effectLst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900" dirty="0">
                          <a:effectLst/>
                        </a:rPr>
                        <a:t>комплекса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900" dirty="0">
                          <a:effectLst/>
                        </a:rPr>
                        <a:t> </a:t>
                      </a:r>
                      <a:endParaRPr lang="ru-R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900" dirty="0">
                          <a:effectLst/>
                        </a:rPr>
                        <a:t>Специфические взаимодействия между МГЦ и аминокислотными остатками ORF3</a:t>
                      </a:r>
                      <a:r>
                        <a:rPr lang="en-US" sz="900" dirty="0">
                          <a:effectLst/>
                        </a:rPr>
                        <a:t>a</a:t>
                      </a:r>
                      <a:r>
                        <a:rPr lang="ru-RU" sz="900" dirty="0">
                          <a:effectLst/>
                        </a:rPr>
                        <a:t>. Аминокислотный остаток/длина, Å/расположение, </a:t>
                      </a:r>
                      <a:r>
                        <a:rPr lang="en-US" sz="900" dirty="0">
                          <a:effectLst/>
                        </a:rPr>
                        <a:t>M</a:t>
                      </a:r>
                      <a:r>
                        <a:rPr lang="ru-RU" sz="900" dirty="0">
                          <a:effectLst/>
                        </a:rPr>
                        <a:t>-связь, образованная с участием атомов </a:t>
                      </a:r>
                      <a:r>
                        <a:rPr lang="ru-RU" sz="900" dirty="0" err="1">
                          <a:effectLst/>
                        </a:rPr>
                        <a:t>макрокольца</a:t>
                      </a:r>
                      <a:endParaRPr lang="ru-R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900">
                          <a:effectLst/>
                        </a:rPr>
                        <a:t>Аминокислотные остатки </a:t>
                      </a:r>
                      <a:r>
                        <a:rPr lang="en-US" sz="900">
                          <a:effectLst/>
                        </a:rPr>
                        <a:t>ORF</a:t>
                      </a:r>
                      <a:r>
                        <a:rPr lang="ru-RU" sz="900">
                          <a:effectLst/>
                        </a:rPr>
                        <a:t>3</a:t>
                      </a:r>
                      <a:r>
                        <a:rPr lang="en-US" sz="900">
                          <a:effectLst/>
                        </a:rPr>
                        <a:t>a</a:t>
                      </a:r>
                      <a:r>
                        <a:rPr lang="ru-RU" sz="900">
                          <a:effectLst/>
                        </a:rPr>
                        <a:t>, расположенные на расстоянии до 4Å  от МГЦ</a:t>
                      </a:r>
                      <a:endParaRPr lang="ru-RU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3463237209"/>
                  </a:ext>
                </a:extLst>
              </a:tr>
              <a:tr h="16057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900" dirty="0">
                          <a:effectLst/>
                        </a:rPr>
                        <a:t>H-bonds</a:t>
                      </a:r>
                      <a:endParaRPr lang="ru-R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900">
                          <a:effectLst/>
                        </a:rPr>
                        <a:t>π-π</a:t>
                      </a:r>
                      <a:r>
                        <a:rPr lang="en-US" sz="900">
                          <a:effectLst/>
                        </a:rPr>
                        <a:t> bonds</a:t>
                      </a:r>
                      <a:endParaRPr lang="ru-RU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3221073410"/>
                  </a:ext>
                </a:extLst>
              </a:tr>
              <a:tr h="306242">
                <a:tc row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900">
                          <a:effectLst/>
                        </a:rPr>
                        <a:t>TMPyP3</a:t>
                      </a:r>
                      <a:endParaRPr lang="ru-RU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 dirty="0">
                          <a:effectLst/>
                        </a:rPr>
                        <a:t>1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</a:rPr>
                        <a:t> 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Phe87a/3.6/</a:t>
                      </a:r>
                      <a:r>
                        <a:rPr lang="en-US" sz="1000">
                          <a:effectLst/>
                        </a:rPr>
                        <a:t>M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:</a:t>
                      </a:r>
                      <a:r>
                        <a:rPr lang="ru-RU" sz="1000" dirty="0">
                          <a:effectLst/>
                        </a:rPr>
                        <a:t>45,48,52,80,83,84,86,87,91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3784963436"/>
                  </a:ext>
                </a:extLst>
              </a:tr>
              <a:tr h="17581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 dirty="0">
                          <a:effectLst/>
                        </a:rPr>
                        <a:t>6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</a:rPr>
                        <a:t>Phe87b/3.6/</a:t>
                      </a:r>
                      <a:r>
                        <a:rPr lang="en-US" sz="1000" dirty="0">
                          <a:effectLst/>
                        </a:rPr>
                        <a:t>M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A:45,48,54,80,83,84,86,87,9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1586504223"/>
                  </a:ext>
                </a:extLst>
              </a:tr>
              <a:tr h="4350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9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 dirty="0">
                          <a:effectLst/>
                        </a:rPr>
                        <a:t> 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Tyr113b</a:t>
                      </a:r>
                      <a:r>
                        <a:rPr lang="ru-RU" sz="1000" dirty="0">
                          <a:effectLst/>
                        </a:rPr>
                        <a:t>/</a:t>
                      </a:r>
                      <a:r>
                        <a:rPr lang="en-US" sz="1000" dirty="0">
                          <a:effectLst/>
                        </a:rPr>
                        <a:t>3.6/M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he114b/3.6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:90,106,110,113,114,116,117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129626612"/>
                  </a:ext>
                </a:extLst>
              </a:tr>
              <a:tr h="4350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Tyr113a</a:t>
                      </a:r>
                      <a:r>
                        <a:rPr lang="ru-RU" sz="1000" dirty="0">
                          <a:effectLst/>
                        </a:rPr>
                        <a:t>/</a:t>
                      </a:r>
                      <a:r>
                        <a:rPr lang="en-US" sz="1000" dirty="0">
                          <a:effectLst/>
                        </a:rPr>
                        <a:t>3.6/M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he114a/3.6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A:93,106,110,113,114,116,117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1576213154"/>
                  </a:ext>
                </a:extLst>
              </a:tr>
              <a:tr h="435071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900">
                          <a:effectLst/>
                        </a:rPr>
                        <a:t>TMPyP4</a:t>
                      </a:r>
                      <a:endParaRPr lang="ru-RU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Tyr113a</a:t>
                      </a:r>
                      <a:r>
                        <a:rPr lang="ru-RU" sz="1000" dirty="0">
                          <a:effectLst/>
                        </a:rPr>
                        <a:t>/</a:t>
                      </a:r>
                      <a:r>
                        <a:rPr lang="en-US" sz="1000" dirty="0">
                          <a:effectLst/>
                        </a:rPr>
                        <a:t>3.6/M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he114a/3.6 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A:93,106,110,113,114,117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66698747"/>
                  </a:ext>
                </a:extLst>
              </a:tr>
              <a:tr h="4350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9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Tyr113b</a:t>
                      </a:r>
                      <a:r>
                        <a:rPr lang="ru-RU" sz="1000" dirty="0">
                          <a:effectLst/>
                        </a:rPr>
                        <a:t>/</a:t>
                      </a:r>
                      <a:r>
                        <a:rPr lang="en-US" sz="1000" dirty="0">
                          <a:effectLst/>
                        </a:rPr>
                        <a:t>3.6/M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he114b/3.6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:90,106,113,114,117,120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291568653"/>
                  </a:ext>
                </a:extLst>
              </a:tr>
              <a:tr h="175813">
                <a:tc row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900" dirty="0" err="1">
                          <a:effectLst/>
                        </a:rPr>
                        <a:t>Chlorin</a:t>
                      </a:r>
                      <a:endParaRPr lang="ru-RU" sz="9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he87a/3.6/M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:45</a:t>
                      </a:r>
                      <a:r>
                        <a:rPr lang="ru-RU" sz="1000" dirty="0">
                          <a:effectLst/>
                        </a:rPr>
                        <a:t>,</a:t>
                      </a:r>
                      <a:r>
                        <a:rPr lang="en-US" sz="1000" dirty="0">
                          <a:effectLst/>
                        </a:rPr>
                        <a:t>48</a:t>
                      </a:r>
                      <a:r>
                        <a:rPr lang="ru-RU" sz="1000" dirty="0">
                          <a:effectLst/>
                        </a:rPr>
                        <a:t>,</a:t>
                      </a:r>
                      <a:r>
                        <a:rPr lang="en-US" sz="1000" dirty="0">
                          <a:effectLst/>
                        </a:rPr>
                        <a:t>52</a:t>
                      </a:r>
                      <a:r>
                        <a:rPr lang="ru-RU" sz="1000" dirty="0">
                          <a:effectLst/>
                        </a:rPr>
                        <a:t>,</a:t>
                      </a:r>
                      <a:r>
                        <a:rPr lang="en-US" sz="1000" dirty="0">
                          <a:effectLst/>
                        </a:rPr>
                        <a:t>80</a:t>
                      </a:r>
                      <a:r>
                        <a:rPr lang="ru-RU" sz="1000" dirty="0">
                          <a:effectLst/>
                        </a:rPr>
                        <a:t>,</a:t>
                      </a:r>
                      <a:r>
                        <a:rPr lang="en-US" sz="1000" dirty="0">
                          <a:effectLst/>
                        </a:rPr>
                        <a:t>83</a:t>
                      </a:r>
                      <a:r>
                        <a:rPr lang="ru-RU" sz="1000" dirty="0">
                          <a:effectLst/>
                        </a:rPr>
                        <a:t>,</a:t>
                      </a:r>
                      <a:r>
                        <a:rPr lang="en-US" sz="1000" dirty="0">
                          <a:effectLst/>
                        </a:rPr>
                        <a:t>84</a:t>
                      </a:r>
                      <a:r>
                        <a:rPr lang="ru-RU" sz="1000" dirty="0">
                          <a:effectLst/>
                        </a:rPr>
                        <a:t>,</a:t>
                      </a:r>
                      <a:r>
                        <a:rPr lang="en-US" sz="1000" dirty="0">
                          <a:effectLst/>
                        </a:rPr>
                        <a:t>86</a:t>
                      </a:r>
                      <a:r>
                        <a:rPr lang="ru-RU" sz="1000" dirty="0">
                          <a:effectLst/>
                        </a:rPr>
                        <a:t>,</a:t>
                      </a:r>
                      <a:r>
                        <a:rPr lang="en-US" sz="1000" dirty="0">
                          <a:effectLst/>
                        </a:rPr>
                        <a:t>87</a:t>
                      </a:r>
                      <a:r>
                        <a:rPr lang="ru-RU" sz="1000" dirty="0">
                          <a:effectLst/>
                        </a:rPr>
                        <a:t>,</a:t>
                      </a:r>
                      <a:r>
                        <a:rPr lang="en-US" sz="1000" dirty="0">
                          <a:effectLst/>
                        </a:rPr>
                        <a:t>91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1099592780"/>
                  </a:ext>
                </a:extLst>
              </a:tr>
              <a:tr h="4350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4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he87b/3.6/M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 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A:45,48,54,80,83,84,86,87,91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3173986064"/>
                  </a:ext>
                </a:extLst>
              </a:tr>
              <a:tr h="4350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8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Tyr113b/3.6/M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he114b/3.6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:90,106,110,113,114,116,117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3358642161"/>
                  </a:ext>
                </a:extLst>
              </a:tr>
              <a:tr h="4350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1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Tyr113a/3.6/M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he114a/3.6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A:93,106,110,113,114,116,117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3840715282"/>
                  </a:ext>
                </a:extLst>
              </a:tr>
              <a:tr h="481819">
                <a:tc rowSpan="4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900">
                          <a:effectLst/>
                        </a:rPr>
                        <a:t>Bacteriochlorin</a:t>
                      </a:r>
                      <a:endParaRPr lang="ru-RU" sz="9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Ser162/3.3/M</a:t>
                      </a:r>
                      <a:endParaRPr lang="ru-RU" sz="100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Val163/3.3M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 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A:141,172,173,183,185,188,190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:145,161-165,235, 237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746755248"/>
                  </a:ext>
                </a:extLst>
              </a:tr>
              <a:tr h="33554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3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Tyr113a/</a:t>
                      </a:r>
                      <a:r>
                        <a:rPr lang="ru-RU" sz="1000" dirty="0">
                          <a:effectLst/>
                        </a:rPr>
                        <a:t>3</a:t>
                      </a:r>
                      <a:r>
                        <a:rPr lang="en-US" sz="1000" dirty="0">
                          <a:effectLst/>
                        </a:rPr>
                        <a:t>.</a:t>
                      </a:r>
                      <a:r>
                        <a:rPr lang="ru-RU" sz="1000" dirty="0">
                          <a:effectLst/>
                        </a:rPr>
                        <a:t>5</a:t>
                      </a:r>
                      <a:r>
                        <a:rPr lang="en-US" sz="1000" dirty="0">
                          <a:effectLst/>
                        </a:rPr>
                        <a:t>/M Phe114a/3.5 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A:93,106,110,113,114,117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887022173"/>
                  </a:ext>
                </a:extLst>
              </a:tr>
              <a:tr h="43507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5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 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Tyr113b/3.5/M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Phe114b/3.8 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:90,93,106,110,113,114,117,120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2932348602"/>
                  </a:ext>
                </a:extLst>
              </a:tr>
              <a:tr h="48181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ru-RU" sz="1000">
                          <a:effectLst/>
                        </a:rPr>
                        <a:t>11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Val163/3.3/M</a:t>
                      </a:r>
                      <a:endParaRPr lang="ru-RU" sz="100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1000">
                          <a:effectLst/>
                        </a:rPr>
                        <a:t>Thr190/4.0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 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A:145,161-165,235,237 </a:t>
                      </a:r>
                      <a:endParaRPr lang="ru-RU" sz="1000" dirty="0">
                        <a:effectLst/>
                      </a:endParaRPr>
                    </a:p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:66,67,141,172,173,183,188,190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1826" marR="11826" marT="11826" marB="11826"/>
                </a:tc>
                <a:extLst>
                  <a:ext uri="{0D108BD9-81ED-4DB2-BD59-A6C34878D82A}">
                    <a16:rowId xmlns:a16="http://schemas.microsoft.com/office/drawing/2014/main" val="986505241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2F13970-A796-F736-28C6-113F3EBD92B8}"/>
              </a:ext>
            </a:extLst>
          </p:cNvPr>
          <p:cNvSpPr txBox="1"/>
          <p:nvPr/>
        </p:nvSpPr>
        <p:spPr>
          <a:xfrm>
            <a:off x="6941821" y="0"/>
            <a:ext cx="4914900" cy="509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Aft>
                <a:spcPts val="1200"/>
              </a:spcAft>
            </a:pPr>
            <a:r>
              <a:rPr lang="ru-RU" sz="16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зультаты молекулярного </a:t>
            </a:r>
            <a:r>
              <a:rPr lang="ru-RU" sz="1600" dirty="0" err="1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кинга</a:t>
            </a:r>
            <a:r>
              <a:rPr lang="ru-RU" sz="16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RF3</a:t>
            </a:r>
            <a:r>
              <a:rPr lang="en-US" sz="16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1600" dirty="0">
                <a:effectLst/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 МГЦ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1A9291F-6865-A5C0-414D-E33C696E5B9C}"/>
              </a:ext>
            </a:extLst>
          </p:cNvPr>
          <p:cNvSpPr txBox="1"/>
          <p:nvPr/>
        </p:nvSpPr>
        <p:spPr>
          <a:xfrm>
            <a:off x="249492" y="5688449"/>
            <a:ext cx="5229288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лагодаря наличию консервативных областей и известного патогенеза для ранее существовавших коронавирусов, в случае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a SARS-CoV-2 удалось выделить домены и установить их роль в клетке-хозяина. Всего выделяют </a:t>
            </a:r>
          </a:p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 доменов </a:t>
            </a:r>
            <a:endParaRPr lang="ru-RU" sz="1400" dirty="0"/>
          </a:p>
        </p:txBody>
      </p:sp>
      <p:sp>
        <p:nvSpPr>
          <p:cNvPr id="17" name="Заголовок 1">
            <a:extLst>
              <a:ext uri="{FF2B5EF4-FFF2-40B4-BE49-F238E27FC236}">
                <a16:creationId xmlns:a16="http://schemas.microsoft.com/office/drawing/2014/main" id="{11880789-1978-62A8-5BBE-D94E0801A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22420" y="150980"/>
            <a:ext cx="2819401" cy="427355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ARS –CoV-2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C4CF123C-9931-6AE7-2A94-D2DBAB4F3C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7961" y="2398532"/>
            <a:ext cx="2723343" cy="2042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56609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>
            <a:extLst>
              <a:ext uri="{FF2B5EF4-FFF2-40B4-BE49-F238E27FC236}">
                <a16:creationId xmlns:a16="http://schemas.microsoft.com/office/drawing/2014/main" id="{73FD5CB8-B324-F3ED-17EA-7B1B19097AE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3764" y="263525"/>
            <a:ext cx="3670111" cy="435133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05C46BE-229A-D3DE-A262-65C50D45BD17}"/>
              </a:ext>
            </a:extLst>
          </p:cNvPr>
          <p:cNvSpPr txBox="1"/>
          <p:nvPr/>
        </p:nvSpPr>
        <p:spPr>
          <a:xfrm>
            <a:off x="153764" y="4890209"/>
            <a:ext cx="6210300" cy="10030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Комплексы МГЦ с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мером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RF3a. TMPyP3 - пурпурный, Z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P - зеленый, PcSO3М - розовый. Доменная структура в соответствии с [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ss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;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 al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//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systems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20, 5, (3).] окрашенными цветами: домен III - оранжевый, домен IV - фиолетовый, домен V - синий, домен VI - красный.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4E3F29D-A8C5-8133-543C-CF24E98AC9DA}"/>
              </a:ext>
            </a:extLst>
          </p:cNvPr>
          <p:cNvSpPr txBox="1"/>
          <p:nvPr/>
        </p:nvSpPr>
        <p:spPr>
          <a:xfrm>
            <a:off x="3823875" y="506410"/>
            <a:ext cx="791854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9580" algn="just"/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мен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аминокислотные остатки 36-40)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лияет на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елки хозяина, влияющие на иммунный клеточный ответ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белки TRAF связывание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NF-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B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 </a:t>
            </a:r>
            <a:r>
              <a:rPr lang="ru-RU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фламмасому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LRP3 активация)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PP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lorin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MPyP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endParaRPr lang="ru-RU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C21F9B8-E45B-8E5F-13C7-3E718AB91CCC}"/>
              </a:ext>
            </a:extLst>
          </p:cNvPr>
          <p:cNvSpPr txBox="1"/>
          <p:nvPr/>
        </p:nvSpPr>
        <p:spPr>
          <a:xfrm>
            <a:off x="3962400" y="1531252"/>
            <a:ext cx="807583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омен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II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аминокислотные остатки 91, 93, 109, 127-133) отвечает за формирование катионных каналов в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имере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a </a:t>
            </a:r>
          </a:p>
          <a:p>
            <a:endParaRPr lang="ru-RU" dirty="0">
              <a:latin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1D0C7DA-2919-58B2-E911-B0BE120D7D8F}"/>
              </a:ext>
            </a:extLst>
          </p:cNvPr>
          <p:cNvSpPr txBox="1"/>
          <p:nvPr/>
        </p:nvSpPr>
        <p:spPr>
          <a:xfrm>
            <a:off x="4076017" y="2677601"/>
            <a:ext cx="741426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омен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V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аминокислотные остатки 141-149) содержит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авеолин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связывающий мотив, обеспечивает захват и доставку белка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a в плазму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ндомембраны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и аппарат Гольджи.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592EC1E-3B16-4A1D-5C38-D788750ADD80}"/>
              </a:ext>
            </a:extLst>
          </p:cNvPr>
          <p:cNvSpPr txBox="1"/>
          <p:nvPr/>
        </p:nvSpPr>
        <p:spPr>
          <a:xfrm>
            <a:off x="6663007" y="3995063"/>
            <a:ext cx="506730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омен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аминокислотная последовательность 160-163) - консервативный мотив, играет роль в транспорте белка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a из аппарата Гольджи к клеточной и внутриклеточным мембранам, липидным каплям, лизосомам. Домен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отвечает за внутриклеточный транспорт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a.</a:t>
            </a:r>
          </a:p>
          <a:p>
            <a:endParaRPr lang="ru-RU" dirty="0"/>
          </a:p>
        </p:txBody>
      </p:sp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2B565BF4-0631-5187-7343-A4D8FB84E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6360" y="106045"/>
            <a:ext cx="2819401" cy="427355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ARS –CoV-2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0792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E7EE6F6D-36E9-EA7A-5B1F-0063DF4CE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" y="707627"/>
            <a:ext cx="1492567" cy="1782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50A7DCD3-8AA9-59F6-4B56-E23A45B3AF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7058" y="641363"/>
            <a:ext cx="1492567" cy="1851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AFC329-1DC2-BA9E-53E3-F64A3CA3A140}"/>
              </a:ext>
            </a:extLst>
          </p:cNvPr>
          <p:cNvSpPr txBox="1"/>
          <p:nvPr/>
        </p:nvSpPr>
        <p:spPr>
          <a:xfrm>
            <a:off x="53340" y="-42967"/>
            <a:ext cx="30989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</a:t>
            </a:r>
            <a:endParaRPr lang="en-US" sz="22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itro</a:t>
            </a:r>
            <a:r>
              <a:rPr lang="ru-RU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 vivo</a:t>
            </a:r>
            <a:r>
              <a:rPr lang="ru-RU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A1276B1-4232-357F-1B59-37A24CD6755E}"/>
              </a:ext>
            </a:extLst>
          </p:cNvPr>
          <p:cNvSpPr txBox="1"/>
          <p:nvPr/>
        </p:nvSpPr>
        <p:spPr>
          <a:xfrm>
            <a:off x="229096" y="2378299"/>
            <a:ext cx="8671064" cy="9668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ращивали клоны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содержащие целевые вставки, наращивали в жидкой селективной питательной среде,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лазмидную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НК выделяли с помощью набора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lasmid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iprep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вроген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1B1EF99-118F-0CF7-9C7A-5C06D90B9EA2}"/>
              </a:ext>
            </a:extLst>
          </p:cNvPr>
          <p:cNvSpPr txBox="1"/>
          <p:nvPr/>
        </p:nvSpPr>
        <p:spPr>
          <a:xfrm>
            <a:off x="2653429" y="505304"/>
            <a:ext cx="672679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</a:rPr>
              <a:t>1</a:t>
            </a:r>
            <a:r>
              <a:rPr lang="en-US" dirty="0">
                <a:solidFill>
                  <a:srgbClr val="008000"/>
                </a:solidFill>
              </a:rPr>
              <a:t>.</a:t>
            </a:r>
            <a:r>
              <a:rPr lang="en-US" dirty="0"/>
              <a:t> </a:t>
            </a:r>
            <a:r>
              <a:rPr lang="ru-RU" b="1" dirty="0">
                <a:solidFill>
                  <a:srgbClr val="008000"/>
                </a:solidFill>
              </a:rPr>
              <a:t>Получили генетическую конструкцию. </a:t>
            </a:r>
            <a:r>
              <a:rPr lang="ru-RU" dirty="0">
                <a:solidFill>
                  <a:srgbClr val="008000"/>
                </a:solidFill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ыли подобраны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лигонуклеотидные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аймеры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ПЦР-амплификации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генов ORF3а SARS-CoV-2.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качестве матрицы для ПЦР были использованы плазмиды pGBW-m4046959 (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dGene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#145722).  В результате были получены фрагменты ДНК длиной 884 пар оснований (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.о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), несущие последовательности генов ORF3а.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dirty="0"/>
              <a:t> </a:t>
            </a:r>
          </a:p>
        </p:txBody>
      </p:sp>
      <p:sp>
        <p:nvSpPr>
          <p:cNvPr id="16" name="Заголовок 1">
            <a:extLst>
              <a:ext uri="{FF2B5EF4-FFF2-40B4-BE49-F238E27FC236}">
                <a16:creationId xmlns:a16="http://schemas.microsoft.com/office/drawing/2014/main" id="{7A8C596D-351D-DD68-EC05-8233056BDE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6360" y="106045"/>
            <a:ext cx="2819401" cy="427355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ARS –CoV-2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5D47076A-8BD4-EBBB-09B3-8887CD2CF65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49720"/>
          <a:stretch/>
        </p:blipFill>
        <p:spPr bwMode="auto">
          <a:xfrm>
            <a:off x="9434024" y="174323"/>
            <a:ext cx="2289198" cy="2446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CBE0FFB-C549-15FA-DE6C-05472BF8699E}"/>
              </a:ext>
            </a:extLst>
          </p:cNvPr>
          <p:cNvSpPr txBox="1"/>
          <p:nvPr/>
        </p:nvSpPr>
        <p:spPr>
          <a:xfrm>
            <a:off x="9037320" y="2591731"/>
            <a:ext cx="3401260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нализ результатов ПЦР генов ORF3а на матрице pGBW-m4046959,с использованием </a:t>
            </a:r>
            <a:r>
              <a:rPr lang="ru-RU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аймеров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_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/ 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ni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_</a:t>
            </a:r>
            <a:r>
              <a:rPr lang="en-US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ru-RU" sz="1050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М2 – маркеры молекулярной массы 100+ </a:t>
            </a:r>
            <a:r>
              <a:rPr lang="ru-RU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p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и 1 </a:t>
            </a:r>
            <a:r>
              <a:rPr lang="ru-RU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b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NA </a:t>
            </a:r>
            <a:r>
              <a:rPr lang="ru-RU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adder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ru-RU" sz="105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Евроген</a:t>
            </a:r>
            <a:r>
              <a:rPr lang="ru-RU" sz="105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ru-RU" sz="1050" dirty="0"/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90C4CD0C-8569-11E4-A415-CBAF331EC22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4147"/>
          <a:stretch/>
        </p:blipFill>
        <p:spPr bwMode="auto">
          <a:xfrm>
            <a:off x="9869339" y="3785143"/>
            <a:ext cx="1853883" cy="2353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29CC9813-3443-5C53-C659-448F21D53701}"/>
              </a:ext>
            </a:extLst>
          </p:cNvPr>
          <p:cNvSpPr txBox="1"/>
          <p:nvPr/>
        </p:nvSpPr>
        <p:spPr>
          <a:xfrm>
            <a:off x="9869339" y="6138453"/>
            <a:ext cx="27344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нализ результатов ПЦР клонов плазмид </a:t>
            </a:r>
            <a:r>
              <a:rPr lang="ru-RU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ET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endParaRPr lang="ru-RU" sz="12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7ED13EB-C170-6646-AEE7-A3AAA6C6D0D1}"/>
              </a:ext>
            </a:extLst>
          </p:cNvPr>
          <p:cNvSpPr txBox="1"/>
          <p:nvPr/>
        </p:nvSpPr>
        <p:spPr>
          <a:xfrm>
            <a:off x="156211" y="3323478"/>
            <a:ext cx="100655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Для экспрессии целевых белков использовали штамм E. </a:t>
            </a:r>
            <a:r>
              <a:rPr lang="ru-RU" b="1" dirty="0" err="1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i</a:t>
            </a:r>
            <a:r>
              <a:rPr lang="ru-RU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L21(DE3).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Методом химической трансформации были получены трансформанты этого штамма плазмидами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ET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endParaRPr lang="ru-RU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4B5CFAE-496A-CCEE-5B50-9B96005E71A1}"/>
              </a:ext>
            </a:extLst>
          </p:cNvPr>
          <p:cNvSpPr txBox="1"/>
          <p:nvPr/>
        </p:nvSpPr>
        <p:spPr>
          <a:xfrm>
            <a:off x="375284" y="6415452"/>
            <a:ext cx="92716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i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к.б.н. Гурьев Е.Л. Нижегородский государственный университет им. Н.И. Лобачевского</a:t>
            </a:r>
            <a:endParaRPr lang="ru-RU" b="1" dirty="0">
              <a:solidFill>
                <a:srgbClr val="008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0F273AA-3959-68FB-FF72-2CD52AD9B423}"/>
              </a:ext>
            </a:extLst>
          </p:cNvPr>
          <p:cNvSpPr txBox="1"/>
          <p:nvPr/>
        </p:nvSpPr>
        <p:spPr>
          <a:xfrm>
            <a:off x="156211" y="4003430"/>
            <a:ext cx="949070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Трансформанты культивировали в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реде 2YT при 37°С при активном перемешивании (220 об/мин) в шейкере-инкубаторе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nova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 (New Brunswick) до достижения оптической плотности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50 = 0,5 ОЕ. 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359AF5A-9C62-0B97-E6BF-A57BE529BEFF}"/>
              </a:ext>
            </a:extLst>
          </p:cNvPr>
          <p:cNvSpPr txBox="1"/>
          <p:nvPr/>
        </p:nvSpPr>
        <p:spPr>
          <a:xfrm>
            <a:off x="156211" y="4863100"/>
            <a:ext cx="1023152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. Очистку целевых белков из клеточного </a:t>
            </a:r>
            <a:r>
              <a:rPr lang="ru-RU" sz="1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лизата</a:t>
            </a:r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водили методом жидкостной хроматографии с использованием системы AKTA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re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5 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 (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E Healthcare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 На С-концах белка ORF3а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аходится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лигогистидиновый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«хвост» - 6 остатков гистидина, позволяющий проводить очистку с помощью металл-аффинной хроматографии.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405858B-AC7F-468E-52AB-8D65AE1D4487}"/>
              </a:ext>
            </a:extLst>
          </p:cNvPr>
          <p:cNvSpPr txBox="1"/>
          <p:nvPr/>
        </p:nvSpPr>
        <p:spPr>
          <a:xfrm>
            <a:off x="229095" y="6063429"/>
            <a:ext cx="96402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. Аутентичность белка 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была определена методом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ммуно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блоттинга с антителами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66395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7B2495A7-FAE4-12E8-2C0F-27F651BD9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" y="740072"/>
            <a:ext cx="1492567" cy="1782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1FB2C81C-DB5E-2C3A-31A2-A66B41C00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483" y="740072"/>
            <a:ext cx="1492567" cy="1851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D5BFDF9-57D8-5975-816B-0AEAB3E36CE0}"/>
              </a:ext>
            </a:extLst>
          </p:cNvPr>
          <p:cNvSpPr txBox="1"/>
          <p:nvPr/>
        </p:nvSpPr>
        <p:spPr>
          <a:xfrm>
            <a:off x="53340" y="107791"/>
            <a:ext cx="30989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</a:t>
            </a:r>
            <a:endParaRPr lang="en-US" sz="22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itro</a:t>
            </a:r>
            <a:r>
              <a:rPr lang="ru-RU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65CA1B2-7A93-3F63-EACA-4A7717F54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6360" y="106045"/>
            <a:ext cx="2819401" cy="427355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ARS –CoV-2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9F9C3D2C-8DB7-84BC-B414-6B6FA8D3293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72692487"/>
              </p:ext>
            </p:extLst>
          </p:nvPr>
        </p:nvGraphicFramePr>
        <p:xfrm>
          <a:off x="376555" y="2848087"/>
          <a:ext cx="2856487" cy="220332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A9794ED-83A1-E69E-811B-AB5E2306188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</a:extLst>
          </a:blip>
          <a:srcRect l="34610" t="-124" r="36953" b="1"/>
          <a:stretch/>
        </p:blipFill>
        <p:spPr>
          <a:xfrm>
            <a:off x="9833291" y="112614"/>
            <a:ext cx="1982154" cy="319801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1929B8FC-0BBF-BD6F-98DB-24F6271B7F53}"/>
              </a:ext>
            </a:extLst>
          </p:cNvPr>
          <p:cNvSpPr txBox="1"/>
          <p:nvPr/>
        </p:nvSpPr>
        <p:spPr>
          <a:xfrm>
            <a:off x="259080" y="4852743"/>
            <a:ext cx="4397450" cy="3243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СП ORF3a (5.5·10</a:t>
            </a:r>
            <a:r>
              <a:rPr lang="ru-RU" sz="1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7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÷ 5.5·10</a:t>
            </a:r>
            <a:r>
              <a:rPr lang="ru-RU" sz="1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) в PBS.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Диаграмма 20">
            <a:extLst>
              <a:ext uri="{FF2B5EF4-FFF2-40B4-BE49-F238E27FC236}">
                <a16:creationId xmlns:a16="http://schemas.microsoft.com/office/drawing/2014/main" id="{173BEE80-C2FA-C647-B5C5-B76CAB140A16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919140413"/>
              </p:ext>
            </p:extLst>
          </p:nvPr>
        </p:nvGraphicFramePr>
        <p:xfrm>
          <a:off x="2589152" y="551387"/>
          <a:ext cx="3230563" cy="2296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0BC21C6-B7E6-D29C-82FB-7C79EEBB9E8F}"/>
              </a:ext>
            </a:extLst>
          </p:cNvPr>
          <p:cNvSpPr txBox="1"/>
          <p:nvPr/>
        </p:nvSpPr>
        <p:spPr>
          <a:xfrm>
            <a:off x="2738278" y="2717764"/>
            <a:ext cx="343312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СП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Pc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 титровании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BS</a:t>
            </a:r>
            <a:endParaRPr lang="ru-RU" sz="1400" dirty="0"/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6F9DA6BD-824C-E72E-FEFB-7AB9D72183A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418" y="3171380"/>
            <a:ext cx="4555490" cy="2846070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6354304-7975-118F-99A1-D263D1313CD6}"/>
              </a:ext>
            </a:extLst>
          </p:cNvPr>
          <p:cNvSpPr txBox="1"/>
          <p:nvPr/>
        </p:nvSpPr>
        <p:spPr>
          <a:xfrm>
            <a:off x="7439418" y="6017450"/>
            <a:ext cx="501840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ИК спектры исходного (верхняя линия) и облученного (нижняя линия) комплекса 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с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Pc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в 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Br</a:t>
            </a:r>
            <a:endParaRPr lang="ru-RU" sz="12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182B831-5B0D-E8CF-5D8E-0979F25540DA}"/>
              </a:ext>
            </a:extLst>
          </p:cNvPr>
          <p:cNvSpPr txBox="1"/>
          <p:nvPr/>
        </p:nvSpPr>
        <p:spPr>
          <a:xfrm>
            <a:off x="4267548" y="3291683"/>
            <a:ext cx="285648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9580" algn="just">
              <a:spcAft>
                <a:spcPts val="800"/>
              </a:spcAft>
            </a:pP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К спектральное исследование не позволило подтвердить или опровергнуть факт образования Н-связей с участием 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ru-RU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1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групп </a:t>
            </a:r>
            <a:r>
              <a:rPr lang="en-US" sz="1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Pc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т.к частоты колебаний </a:t>
            </a:r>
            <a:r>
              <a:rPr lang="en-US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ru-RU" sz="1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1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расположенные в области (1350-1250 и 1100-1000 см</a:t>
            </a:r>
            <a:r>
              <a:rPr lang="ru-RU" sz="12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sz="1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не идентифицируются в комплексе с белком, являющимся активным в этой части спектра. 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446861-876D-2558-BA37-E1AEE8301541}"/>
              </a:ext>
            </a:extLst>
          </p:cNvPr>
          <p:cNvSpPr txBox="1"/>
          <p:nvPr/>
        </p:nvSpPr>
        <p:spPr>
          <a:xfrm>
            <a:off x="6533871" y="651772"/>
            <a:ext cx="357846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 результатам молекулярного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окинга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табилизация комплекса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Pc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 белком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остигается за счет образования нескольких водородных связей между атомами кислорода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ru-RU" sz="14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ru-RU" sz="1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ериферийных групп и аминокислотными остатками: Lys66a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ys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7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g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8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yr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1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p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3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lu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1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sp210b, Lys235b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p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10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ys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5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ys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7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g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8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yr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1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sp183b, где а и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белки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димере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14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5530227-717F-2552-3726-BC50821E56F1}"/>
              </a:ext>
            </a:extLst>
          </p:cNvPr>
          <p:cNvSpPr txBox="1"/>
          <p:nvPr/>
        </p:nvSpPr>
        <p:spPr>
          <a:xfrm>
            <a:off x="128556" y="5380238"/>
            <a:ext cx="6995479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торичная структура белка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при связывании с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Pc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меняется в области Амид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блюдается инверсия интенсивности поглощения при 1638 и 1617 см</a:t>
            </a:r>
            <a:r>
              <a:rPr lang="ru-RU" sz="1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в области Амид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II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регистрируется смещение колебательной полосы 1254 см</a:t>
            </a:r>
            <a:r>
              <a:rPr lang="ru-RU" sz="1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высокочастотную область на 6 см</a:t>
            </a:r>
            <a:r>
              <a:rPr lang="ru-RU" sz="1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1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это говорит об увеличении доли разупорядоченных фрагментов полипептидной цепи при связывании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Pc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1400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2FFE5F1-F03A-3CFE-508D-BCE1F1294590}"/>
              </a:ext>
            </a:extLst>
          </p:cNvPr>
          <p:cNvSpPr txBox="1"/>
          <p:nvPr/>
        </p:nvSpPr>
        <p:spPr>
          <a:xfrm>
            <a:off x="4656530" y="6479115"/>
            <a:ext cx="814577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зменения не только во вторичной, но и в первичной структуре белка</a:t>
            </a:r>
            <a:endParaRPr lang="ru-RU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6832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3A14102E-85FC-5A90-387F-432EC8FC28AB}"/>
              </a:ext>
            </a:extLst>
          </p:cNvPr>
          <p:cNvSpPr txBox="1"/>
          <p:nvPr/>
        </p:nvSpPr>
        <p:spPr>
          <a:xfrm>
            <a:off x="3314700" y="457155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Анализ взаимодействия белка </a:t>
            </a:r>
            <a:r>
              <a:rPr lang="en-US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RF</a:t>
            </a:r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а с </a:t>
            </a:r>
            <a:r>
              <a:rPr lang="en-US" sz="1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Pc</a:t>
            </a:r>
            <a:r>
              <a:rPr lang="ru-RU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и  хлорином методами электрофореза и </a:t>
            </a:r>
            <a:r>
              <a:rPr lang="ru-RU" sz="1800" b="1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ммуноблоттинга</a:t>
            </a:r>
            <a:endParaRPr lang="ru-RU" dirty="0">
              <a:solidFill>
                <a:srgbClr val="008000"/>
              </a:solidFill>
            </a:endParaRPr>
          </a:p>
        </p:txBody>
      </p:sp>
      <p:pic>
        <p:nvPicPr>
          <p:cNvPr id="6" name="Picture 14" descr="Dreamstime. белые человеки 3D с шприцем. ">
            <a:extLst>
              <a:ext uri="{FF2B5EF4-FFF2-40B4-BE49-F238E27FC236}">
                <a16:creationId xmlns:a16="http://schemas.microsoft.com/office/drawing/2014/main" id="{A2CB6194-A096-4597-AEA4-3A49FA626D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524" r="22697"/>
          <a:stretch/>
        </p:blipFill>
        <p:spPr bwMode="auto">
          <a:xfrm>
            <a:off x="579639" y="706319"/>
            <a:ext cx="1057275" cy="1671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6" descr="Behaviour observation. ">
            <a:extLst>
              <a:ext uri="{FF2B5EF4-FFF2-40B4-BE49-F238E27FC236}">
                <a16:creationId xmlns:a16="http://schemas.microsoft.com/office/drawing/2014/main" id="{C70C895A-7072-073B-FE10-7DCB084F3EA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22" r="27311" b="3253"/>
          <a:stretch/>
        </p:blipFill>
        <p:spPr bwMode="auto">
          <a:xfrm>
            <a:off x="440450" y="2611961"/>
            <a:ext cx="1057275" cy="1317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822CAC4-7AC1-636D-694E-F716157B24FA}"/>
              </a:ext>
            </a:extLst>
          </p:cNvPr>
          <p:cNvSpPr txBox="1"/>
          <p:nvPr/>
        </p:nvSpPr>
        <p:spPr>
          <a:xfrm>
            <a:off x="104362" y="169165"/>
            <a:ext cx="30989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</a:t>
            </a:r>
            <a:r>
              <a:rPr lang="en-US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 vivo</a:t>
            </a:r>
            <a:endParaRPr lang="ru-RU" sz="22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D71E6ED9-E01B-3C65-61FA-85352C540B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66360" y="106045"/>
            <a:ext cx="2819401" cy="427355"/>
          </a:xfrm>
        </p:spPr>
        <p:txBody>
          <a:bodyPr/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+mn-cs"/>
              </a:rPr>
              <a:t>SARS –CoV-2</a:t>
            </a:r>
            <a:endParaRPr lang="ru-RU" sz="2400" b="1" dirty="0">
              <a:solidFill>
                <a:srgbClr val="FF0000"/>
              </a:solidFill>
              <a:latin typeface="Times New Roman" panose="02020603050405020304" pitchFamily="18" charset="0"/>
              <a:cs typeface="+mn-cs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4E7B22E-9145-9EF2-CBF8-D6ADF51AC9A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b="50662"/>
          <a:stretch/>
        </p:blipFill>
        <p:spPr bwMode="auto">
          <a:xfrm>
            <a:off x="2221245" y="1114368"/>
            <a:ext cx="2941320" cy="309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FED1BD4-3155-93BB-7C22-1B710E078E04}"/>
              </a:ext>
            </a:extLst>
          </p:cNvPr>
          <p:cNvSpPr txBox="1"/>
          <p:nvPr/>
        </p:nvSpPr>
        <p:spPr>
          <a:xfrm>
            <a:off x="4747280" y="4508473"/>
            <a:ext cx="2966791" cy="17851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а – исходный белок </a:t>
            </a:r>
            <a:r>
              <a:rPr lang="en-US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а</a:t>
            </a:r>
            <a:endParaRPr lang="ru-RU" sz="1600" dirty="0">
              <a:solidFill>
                <a:srgbClr val="008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– </a:t>
            </a:r>
            <a:r>
              <a:rPr lang="en-US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а + </a:t>
            </a:r>
            <a:r>
              <a:rPr lang="ru-RU" sz="1800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Pc</a:t>
            </a:r>
            <a:endParaRPr lang="ru-RU" sz="1600" dirty="0">
              <a:solidFill>
                <a:srgbClr val="008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– </a:t>
            </a:r>
            <a:r>
              <a:rPr lang="en-US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а + </a:t>
            </a:r>
            <a:r>
              <a:rPr lang="ru-RU" dirty="0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хлорин</a:t>
            </a:r>
            <a:endParaRPr lang="ru-RU" sz="1600" dirty="0">
              <a:solidFill>
                <a:srgbClr val="008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 – </a:t>
            </a:r>
            <a:r>
              <a:rPr lang="en-US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а + </a:t>
            </a:r>
            <a:r>
              <a:rPr lang="ru-RU" sz="1800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Pc</a:t>
            </a: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</a:t>
            </a:r>
            <a:r>
              <a:rPr lang="en-US" sz="1800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ν</a:t>
            </a:r>
            <a:endParaRPr lang="ru-RU" sz="1600" dirty="0">
              <a:solidFill>
                <a:srgbClr val="008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 – </a:t>
            </a:r>
            <a:r>
              <a:rPr lang="en-US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а + хлорин</a:t>
            </a:r>
            <a:r>
              <a:rPr lang="en-US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1800" dirty="0" err="1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ν</a:t>
            </a:r>
            <a:endParaRPr lang="ru-RU" sz="1600" dirty="0">
              <a:solidFill>
                <a:srgbClr val="008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901A1FD9-F140-4701-0B6C-0C9F571927C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l="19351" t="50496"/>
          <a:stretch/>
        </p:blipFill>
        <p:spPr bwMode="auto">
          <a:xfrm>
            <a:off x="5408396" y="1165040"/>
            <a:ext cx="2449610" cy="3206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C8B2D52-8F87-A760-05DD-F25F9E757FAB}"/>
              </a:ext>
            </a:extLst>
          </p:cNvPr>
          <p:cNvSpPr txBox="1"/>
          <p:nvPr/>
        </p:nvSpPr>
        <p:spPr>
          <a:xfrm>
            <a:off x="373492" y="4443231"/>
            <a:ext cx="384036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Электрофорез в 12% полиакриламидном геле (TGX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ain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Free™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astCast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™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crylamide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Kit 12%, 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o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d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США). Изображение геля получали по технологии бескрасочной визуализации с использованием системы </a:t>
            </a:r>
            <a:r>
              <a:rPr lang="ru-RU" sz="1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emiDoc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o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d</a:t>
            </a:r>
            <a:r>
              <a:rPr lang="ru-RU" sz="1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США). </a:t>
            </a:r>
            <a:endParaRPr lang="ru-RU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8D82DEF-9785-D9B6-6DCB-46178DC5413D}"/>
              </a:ext>
            </a:extLst>
          </p:cNvPr>
          <p:cNvSpPr txBox="1"/>
          <p:nvPr/>
        </p:nvSpPr>
        <p:spPr>
          <a:xfrm>
            <a:off x="8103837" y="1114368"/>
            <a:ext cx="3996723" cy="57838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49580" algn="just">
              <a:lnSpc>
                <a:spcPct val="115000"/>
              </a:lnSpc>
              <a:spcAft>
                <a:spcPts val="10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елки переносили с геля на мембрану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mmobilon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P (M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rck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Германия) с использованием системы полусухого переноса Trans-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lo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urbo (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o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d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США). Мембрану блокировали в течение 1 ч 5% раствором сухого молока в буфере TBS-T (20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М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рис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150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М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Cl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0,05% Tween-20, рН 7,5). </a:t>
            </a:r>
          </a:p>
          <a:p>
            <a:pPr indent="449580" algn="just">
              <a:lnSpc>
                <a:spcPct val="115000"/>
              </a:lnSpc>
              <a:spcAft>
                <a:spcPts val="10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кубировали мембрану в течение 1 ч в 1:500 растворе первичных антител (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bbit Polyclonal SARS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V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а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tibody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белка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RF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а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abGenix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США) в 5% сухом молоке в буфере TBS-T. Трижды отмывали мембрану буфером TBS-T в течение 5 мин.</a:t>
            </a:r>
          </a:p>
          <a:p>
            <a:pPr indent="449580" algn="just">
              <a:lnSpc>
                <a:spcPct val="115000"/>
              </a:lnSpc>
              <a:spcAft>
                <a:spcPts val="1000"/>
              </a:spcAft>
            </a:pP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Инкубировали мембрану в течение 1 ч в 1:10000 растворе вторичных антител (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oat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ti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bbit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g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 H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amp;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RP, </a:t>
            </a:r>
            <a:r>
              <a:rPr lang="en-US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am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Великобритания) в 5% сухом молоке в буфере TBS-T. Отмывали мембрану, как описано выше. Инкубировали мембрану 5 мин в растворе субстрата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ероксидазы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larity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Western ECL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bstrate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o-Rad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США), визуализировали с помощью системы </a:t>
            </a:r>
            <a:r>
              <a:rPr lang="ru-RU" sz="1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emiDoc</a:t>
            </a:r>
            <a:r>
              <a:rPr lang="ru-RU" sz="1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7166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36E558A6-661F-1633-FD78-13402F1778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164465"/>
            <a:ext cx="11597640" cy="4351338"/>
          </a:xfrm>
        </p:spPr>
        <p:txBody>
          <a:bodyPr>
            <a:normAutofit fontScale="77500" lnSpcReduction="20000"/>
          </a:bodyPr>
          <a:lstStyle/>
          <a:p>
            <a:pPr marL="342900" lvl="0" indent="-342900" algn="just">
              <a:buFont typeface="+mj-lt"/>
              <a:buAutoNum type="arabicPeriod"/>
            </a:pPr>
            <a:r>
              <a:rPr lang="en-US" sz="18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a</a:t>
            </a:r>
            <a:r>
              <a:rPr lang="en-US" sz="18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. S., </a:t>
            </a:r>
            <a:r>
              <a:rPr lang="en-US" sz="18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urina</a:t>
            </a:r>
            <a:r>
              <a:rPr lang="en-US" sz="18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.S., </a:t>
            </a:r>
            <a:r>
              <a:rPr lang="en-US" sz="18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barev</a:t>
            </a:r>
            <a:r>
              <a:rPr lang="en-US" sz="18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Y.A. Spectral and thermochemical research of the DNA polyplex with chitosan formation process and the inﬂuence of anionic and cationic compounds // </a:t>
            </a:r>
            <a:r>
              <a:rPr lang="en-US" sz="1800" kern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pectrochimica</a:t>
            </a:r>
            <a:r>
              <a:rPr lang="en-US" sz="1800" kern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ta Part A: Molecular and Biomolecular Spectroscopy.-  2019. Vol.215.P.153-157. https://doi.org/10.1016/j.saa.2019.02.047.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800" b="0" dirty="0" err="1">
                <a:effectLst/>
                <a:latin typeface="Times New Roman" panose="02020603050405020304" pitchFamily="18" charset="0"/>
              </a:rPr>
              <a:t>Lebedeva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N. S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Yurina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E.S., Guseinov S.S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Gubarev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Y.A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Syrbu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 S.A. The interaction of 5,10,15,20-tetrakis [4- (2,3,4,6-tetra-O-acetyl-β-D-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galactopyranosyl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) phenyl]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porphine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with biopolymers // Dyes and Pigments. – 2019. Vol. 162. P. 266-271. https://doi.org/10.1016/j.dyepig.2018.10.034. </a:t>
            </a:r>
            <a:endParaRPr lang="ru-RU" sz="1800" b="1" dirty="0">
              <a:effectLst/>
              <a:latin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800" b="0" dirty="0" err="1">
                <a:effectLst/>
                <a:latin typeface="Times New Roman" panose="02020603050405020304" pitchFamily="18" charset="0"/>
              </a:rPr>
              <a:t>Sannikova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N.E., Timofeev I.O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Chubarov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A.S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Lebedeva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N.S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Semeikin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A.S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Kirilyuk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I.A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Tsentalovich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Y.P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Fedin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M.V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Bagryanskaya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E.G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Krumkacheva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O.A. Application of EPR to Porphyrin-Protein Agents for Photodynamic Therapy // Journal of Photochemistry and Photobiology B: Biology. 2020. P. 112008-112032. https://doi.org/10.1016/j.jphotobiol.2020.112008.</a:t>
            </a:r>
            <a:endParaRPr lang="ru-RU" sz="1800" b="1" dirty="0">
              <a:effectLst/>
              <a:latin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800" b="0" dirty="0" err="1">
                <a:effectLst/>
                <a:latin typeface="Times New Roman" panose="02020603050405020304" pitchFamily="18" charset="0"/>
              </a:rPr>
              <a:t>Lebedeva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N.Sh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Gubarev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Y. A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Koifman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M.O., </a:t>
            </a:r>
            <a:r>
              <a:rPr lang="en-US" sz="1800" b="0" dirty="0" err="1">
                <a:effectLst/>
                <a:latin typeface="Times New Roman" panose="02020603050405020304" pitchFamily="18" charset="0"/>
              </a:rPr>
              <a:t>Koifman</a:t>
            </a:r>
            <a:r>
              <a:rPr lang="en-US" sz="1800" b="0" dirty="0">
                <a:effectLst/>
                <a:latin typeface="Times New Roman" panose="02020603050405020304" pitchFamily="18" charset="0"/>
              </a:rPr>
              <a:t> O.I. The Application of Porphyrins and Their Analogues for Inactivation of Viruses // Molecules. - 2020. Vol. 25. №. 19. P. 4368/ https://doi.org/10.3390/molecules25194368.</a:t>
            </a:r>
            <a:endParaRPr lang="ru-RU" sz="1800" b="1" dirty="0">
              <a:effectLst/>
              <a:latin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. S., </a:t>
            </a:r>
            <a:r>
              <a:rPr lang="pt-B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urina E. S.,Gubarev Y. A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ifma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. I. Molecular Mechanisms Causing Albumin Aggregation. The Main Role of the Porphyrins of the Blood Group 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/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pectrochimic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ta Part A: Molecular and Biomolecular Spectroscopy. - 2021 Vol. 246. P. 118975-118987. https://doi.org/10.1016/j.saa.2020.11897.5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urin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. S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bare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Y. A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. Sh. A study of protein ag-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regatio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tivators in molecular complexes of cationic porphyrins and chlorin with BSA // Journal of Molecular Liquids - 2021. Vol. 338. P. 116632-116640. https://doi.org/10.1016/j.molliq.2021.116632. 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.S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bare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Y. A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mardashvili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. M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aitcev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. V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danovic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. A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lyasov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. S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manenk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J. V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ifma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.O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ifma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. I. Theoretical and experimental study of interaction of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croheterocycli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mpounds with ORF3a of SARS-CoV-2 //Scientific reports. – 2021. Vol. 11. №. 1. P. 1-12. https://doi.org/10.1038/s41598-021-99072-8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ifma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.O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lyasov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.S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omanenk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u.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urin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.S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.Sh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barev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u.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ifman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.I., Spectral and theoretical study of SARS-CoV-2 ORF10 protein interaction with endogenous and exogenous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croheterocyclic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mpounds //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pectrochimica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cta Part A: Molecular and Biomolecular Spectroscopy. – 2022. Vol. 279. P. 121403. </a:t>
            </a:r>
            <a:r>
              <a:rPr lang="en-US" sz="1800" dirty="0">
                <a:latin typeface="Times New Roman" panose="02020603050405020304" pitchFamily="18" charset="0"/>
              </a:rPr>
              <a:t>https://doi.org/10.1016/j.saa.2022.121403  </a:t>
            </a:r>
            <a:endParaRPr lang="ru-RU" sz="1800" dirty="0">
              <a:latin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E56139-D969-CB93-77E6-E81DED3BD784}"/>
              </a:ext>
            </a:extLst>
          </p:cNvPr>
          <p:cNvSpPr txBox="1"/>
          <p:nvPr/>
        </p:nvSpPr>
        <p:spPr>
          <a:xfrm>
            <a:off x="586740" y="4515803"/>
            <a:ext cx="11597640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+mj-lt"/>
              <a:buAutoNum type="arabicPeriod"/>
            </a:pP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barev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Y. A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. Sh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urin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. S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yrbu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.S., Kiselev A. N., Lebedev M.A. Possible therapeutic targets and promising drugs based on unsymmetrical hetaryl-substituted porphyrins to combat SARS-CoV-2 // Journal of Pharmaceutical Analysis. - 2021. Vol.11(6), P. 691–698. https://doi.org/10.1016/j.jpha.2021.08.003.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.S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barev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Y.A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urin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.S. Guseinov S.S.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yrbu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.S.</a:t>
            </a:r>
            <a:r>
              <a:rPr lang="en-US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calization of porphyrins and their metal complexes in albumin and its effect on protein aggregation and denaturation. // Journal of Molecular Structure – 2022. Vol. 1254. P. 132304. https://doi.org/10.1016/j.molstruc.2021.132304.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barev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Y.A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. S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urin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E. S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mardashvili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. M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aitcev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. V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danovich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. A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oifman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. I. Prospects for the use of macrocyclic photosensitizers for inactivation of SARS-CoV-2: selection of compounds leaders based on the molecular docking data. // Journal of Biomolecular Structure and Dynamics. – 2022.  P. 1-10. https://doi.org/10.1080/07391102.2022.2079562.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buFont typeface="+mj-lt"/>
              <a:buAutoNum type="arabicPeriod"/>
            </a:pP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selev, A. N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yrbu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S. A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ebedeva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N. S., </a:t>
            </a:r>
            <a:r>
              <a:rPr lang="en-US" sz="1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ubarev</a:t>
            </a:r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Y. A. Functionalization of Porphyrins Using Metal-Catalyzed C–H Activation // Inorganics. – 2022. Vol. 10. – №. 5. – P. 63. https://doi.org/10.3390/inorganics10050063.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685800" algn="just"/>
            <a:r>
              <a:rPr lang="en-US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33F009-FA12-311B-EF32-2DABAC48477B}"/>
              </a:ext>
            </a:extLst>
          </p:cNvPr>
          <p:cNvSpPr txBox="1"/>
          <p:nvPr/>
        </p:nvSpPr>
        <p:spPr>
          <a:xfrm>
            <a:off x="53340" y="164465"/>
            <a:ext cx="6019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1</a:t>
            </a:r>
            <a:endParaRPr lang="ru-RU" b="1" dirty="0">
              <a:solidFill>
                <a:srgbClr val="008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18FFFCE-06D9-0AE4-B8E5-D0A374D9C93A}"/>
              </a:ext>
            </a:extLst>
          </p:cNvPr>
          <p:cNvSpPr txBox="1"/>
          <p:nvPr/>
        </p:nvSpPr>
        <p:spPr>
          <a:xfrm>
            <a:off x="60960" y="4331137"/>
            <a:ext cx="6019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8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2</a:t>
            </a:r>
            <a:endParaRPr lang="ru-RU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9682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B10B2A2-0B84-D5FE-542F-980BF6DC3DA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233" y="2506662"/>
            <a:ext cx="3132963" cy="4351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D7F2209-9ACD-E44E-A151-2BC0445F9C7B}"/>
              </a:ext>
            </a:extLst>
          </p:cNvPr>
          <p:cNvSpPr txBox="1"/>
          <p:nvPr/>
        </p:nvSpPr>
        <p:spPr>
          <a:xfrm>
            <a:off x="4667003" y="4091234"/>
            <a:ext cx="16612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Благодарю  за </a:t>
            </a:r>
          </a:p>
          <a:p>
            <a:r>
              <a:rPr lang="ru-RU" b="1" dirty="0">
                <a:solidFill>
                  <a:srgbClr val="FF0000"/>
                </a:solidFill>
              </a:rPr>
              <a:t>внимание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6EA2689-B853-01D2-927E-3B6266708FB1}"/>
              </a:ext>
            </a:extLst>
          </p:cNvPr>
          <p:cNvSpPr txBox="1"/>
          <p:nvPr/>
        </p:nvSpPr>
        <p:spPr>
          <a:xfrm>
            <a:off x="843148" y="362197"/>
            <a:ext cx="1023059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</a:rPr>
              <a:t>Выражаю благодарность моим коллегам, принимавшим участие в данных исследованиях:</a:t>
            </a:r>
          </a:p>
          <a:p>
            <a:r>
              <a:rPr lang="ru-RU" b="1" dirty="0">
                <a:solidFill>
                  <a:srgbClr val="008000"/>
                </a:solidFill>
              </a:rPr>
              <a:t>к.х.н. Губарев Ю.А, к.х.н. Юрина Е.С., к.х.н. Гусейнов С.С., </a:t>
            </a:r>
          </a:p>
          <a:p>
            <a:r>
              <a:rPr lang="ru-RU" b="1" dirty="0">
                <a:solidFill>
                  <a:srgbClr val="008000"/>
                </a:solidFill>
              </a:rPr>
              <a:t>д.х.н. </a:t>
            </a:r>
            <a:r>
              <a:rPr lang="ru-RU" b="1" dirty="0" err="1">
                <a:solidFill>
                  <a:srgbClr val="008000"/>
                </a:solidFill>
              </a:rPr>
              <a:t>Сырбу</a:t>
            </a:r>
            <a:r>
              <a:rPr lang="ru-RU" b="1" dirty="0">
                <a:solidFill>
                  <a:srgbClr val="008000"/>
                </a:solidFill>
              </a:rPr>
              <a:t> С.А., к.х.н. Киселев А.Н., Лебедев М.А.</a:t>
            </a:r>
          </a:p>
          <a:p>
            <a:r>
              <a:rPr lang="ru-RU" b="1" dirty="0">
                <a:solidFill>
                  <a:srgbClr val="008000"/>
                </a:solidFill>
              </a:rPr>
              <a:t>д.м.н. Ковалишина О.В., к.м.н. Широкова И.Ю., </a:t>
            </a:r>
            <a:r>
              <a:rPr lang="ru-RU" b="1" dirty="0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Белянина Н.А.</a:t>
            </a:r>
            <a:endParaRPr lang="ru-RU" sz="1800" b="1" dirty="0">
              <a:solidFill>
                <a:srgbClr val="008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b="1" dirty="0">
                <a:solidFill>
                  <a:srgbClr val="008000"/>
                </a:solidFill>
                <a:latin typeface="Times New Roman" panose="02020603050405020304" pitchFamily="18" charset="0"/>
              </a:rPr>
              <a:t>к.б.н. </a:t>
            </a:r>
            <a:r>
              <a:rPr lang="ru-RU" b="1" dirty="0">
                <a:solidFill>
                  <a:srgbClr val="008000"/>
                </a:solidFill>
              </a:rPr>
              <a:t>Гурьев Е.Л.</a:t>
            </a:r>
          </a:p>
          <a:p>
            <a:endParaRPr lang="ru-RU" b="1" dirty="0">
              <a:solidFill>
                <a:srgbClr val="008000"/>
              </a:solidFill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33079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A0D726B-9AAA-2A84-AF6E-59B784C8FA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8146" y="-63581"/>
            <a:ext cx="11815948" cy="12263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200" dirty="0">
                <a:solidFill>
                  <a:srgbClr val="2021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тоген - любой микроорганизм (включая грибы, вирусы, бактерии, а также особые белки — прионы, способные вызывать болезнь другого живого существа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4966277-3150-8D8E-BE07-A046E3767654}"/>
              </a:ext>
            </a:extLst>
          </p:cNvPr>
          <p:cNvSpPr txBox="1"/>
          <p:nvPr/>
        </p:nvSpPr>
        <p:spPr>
          <a:xfrm>
            <a:off x="67078" y="5087602"/>
            <a:ext cx="1201701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49580" algn="just">
              <a:spcAft>
                <a:spcPts val="800"/>
              </a:spcAft>
            </a:pPr>
            <a:r>
              <a:rPr lang="ru-RU" sz="22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льтернатива - фотодинамическая инактивация.  Неоспоримое преимущество - опосредованное действие на патоген и по этой причине отсутствие привыкания к препарату. В отличие от антибиотиков повторная фотосенсибилизация бактерий не вызывает селекции резистентных штаммов, так как синглетный кислород и свободные радикалы взаимодействуют с несколькими клеточными структурами и разными метаболическими путями в микробных клетках.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2C46842-960F-2F25-0265-D277AA4ABED9}"/>
              </a:ext>
            </a:extLst>
          </p:cNvPr>
          <p:cNvSpPr txBox="1"/>
          <p:nvPr/>
        </p:nvSpPr>
        <p:spPr>
          <a:xfrm>
            <a:off x="594360" y="702514"/>
            <a:ext cx="111175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блемы современности: 1) ежегодное появление новых зоонозных вирусных инфекций</a:t>
            </a:r>
          </a:p>
          <a:p>
            <a:pPr algn="ctr"/>
            <a:r>
              <a:rPr lang="ru-RU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2) лекарственная устойчивость бактериальных патогенов</a:t>
            </a: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353ADBBD-C97D-599B-69F1-855703F46921}"/>
              </a:ext>
            </a:extLst>
          </p:cNvPr>
          <p:cNvGrpSpPr/>
          <p:nvPr/>
        </p:nvGrpSpPr>
        <p:grpSpPr>
          <a:xfrm>
            <a:off x="174984" y="1262713"/>
            <a:ext cx="13412229" cy="3762596"/>
            <a:chOff x="174984" y="1262713"/>
            <a:chExt cx="13412229" cy="3762596"/>
          </a:xfrm>
        </p:grpSpPr>
        <p:pic>
          <p:nvPicPr>
            <p:cNvPr id="1026" name="Picture 2" descr="летучие мыши дератизация.">
              <a:extLst>
                <a:ext uri="{FF2B5EF4-FFF2-40B4-BE49-F238E27FC236}">
                  <a16:creationId xmlns:a16="http://schemas.microsoft.com/office/drawing/2014/main" id="{89250B8B-FCFC-4FC5-D1BD-B419832BA5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00321" y="3833248"/>
              <a:ext cx="1509456" cy="11619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28" name="Picture 4" descr="Виды верблюдов.">
              <a:extLst>
                <a:ext uri="{FF2B5EF4-FFF2-40B4-BE49-F238E27FC236}">
                  <a16:creationId xmlns:a16="http://schemas.microsoft.com/office/drawing/2014/main" id="{93298E24-CFF2-B9D2-B166-59D9D38EFDB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8578"/>
            <a:stretch/>
          </p:blipFill>
          <p:spPr bwMode="auto">
            <a:xfrm>
              <a:off x="808395" y="3509783"/>
              <a:ext cx="1742982" cy="15155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2" name="Picture 8" descr="Заяц - лесной житель (50 фото) .">
              <a:extLst>
                <a:ext uri="{FF2B5EF4-FFF2-40B4-BE49-F238E27FC236}">
                  <a16:creationId xmlns:a16="http://schemas.microsoft.com/office/drawing/2014/main" id="{C7245C77-13AB-6BEE-B843-A604C9CDB8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984" y="1262713"/>
              <a:ext cx="1230786" cy="9223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Стрелка: вправо 3">
              <a:extLst>
                <a:ext uri="{FF2B5EF4-FFF2-40B4-BE49-F238E27FC236}">
                  <a16:creationId xmlns:a16="http://schemas.microsoft.com/office/drawing/2014/main" id="{1F62D671-D85F-2A5B-E0A5-74DC156A654F}"/>
                </a:ext>
              </a:extLst>
            </p:cNvPr>
            <p:cNvSpPr/>
            <p:nvPr/>
          </p:nvSpPr>
          <p:spPr>
            <a:xfrm>
              <a:off x="1393739" y="1655238"/>
              <a:ext cx="256772" cy="137317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4B0B89F-018D-46DF-BEB9-B142CFF36D1B}"/>
                </a:ext>
              </a:extLst>
            </p:cNvPr>
            <p:cNvSpPr txBox="1"/>
            <p:nvPr/>
          </p:nvSpPr>
          <p:spPr>
            <a:xfrm>
              <a:off x="1613216" y="1508175"/>
              <a:ext cx="13532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Туляремия</a:t>
              </a:r>
            </a:p>
          </p:txBody>
        </p:sp>
        <p:sp>
          <p:nvSpPr>
            <p:cNvPr id="11" name="Стрелка: вправо 10">
              <a:extLst>
                <a:ext uri="{FF2B5EF4-FFF2-40B4-BE49-F238E27FC236}">
                  <a16:creationId xmlns:a16="http://schemas.microsoft.com/office/drawing/2014/main" id="{468F79B9-72C8-337C-1B9C-E73629C357BF}"/>
                </a:ext>
              </a:extLst>
            </p:cNvPr>
            <p:cNvSpPr/>
            <p:nvPr/>
          </p:nvSpPr>
          <p:spPr>
            <a:xfrm>
              <a:off x="2551377" y="4250321"/>
              <a:ext cx="297741" cy="17101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81662BC-A86B-585F-46C0-11AAF19421CF}"/>
                </a:ext>
              </a:extLst>
            </p:cNvPr>
            <p:cNvSpPr txBox="1"/>
            <p:nvPr/>
          </p:nvSpPr>
          <p:spPr>
            <a:xfrm>
              <a:off x="2887980" y="3687336"/>
              <a:ext cx="25146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i="0" dirty="0">
                  <a:solidFill>
                    <a:srgbClr val="2021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Ближневосточный респираторный синдром </a:t>
              </a:r>
              <a:r>
                <a:rPr lang="en-US" sz="2000" i="0" dirty="0">
                  <a:solidFill>
                    <a:srgbClr val="202122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(MERS)</a:t>
              </a:r>
              <a:endParaRPr lang="ru-RU" sz="2000" i="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ru-RU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Стрелка: вправо 12">
              <a:extLst>
                <a:ext uri="{FF2B5EF4-FFF2-40B4-BE49-F238E27FC236}">
                  <a16:creationId xmlns:a16="http://schemas.microsoft.com/office/drawing/2014/main" id="{597C7320-8947-3FB8-A5ED-3B2DF72ED500}"/>
                </a:ext>
              </a:extLst>
            </p:cNvPr>
            <p:cNvSpPr/>
            <p:nvPr/>
          </p:nvSpPr>
          <p:spPr>
            <a:xfrm>
              <a:off x="7184925" y="4314393"/>
              <a:ext cx="345684" cy="13981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6B87C8E-62EA-3B05-D14D-C58C2BF3EBA1}"/>
                </a:ext>
              </a:extLst>
            </p:cNvPr>
            <p:cNvSpPr txBox="1"/>
            <p:nvPr/>
          </p:nvSpPr>
          <p:spPr>
            <a:xfrm>
              <a:off x="7574570" y="3687336"/>
              <a:ext cx="461743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b="0" i="0" dirty="0">
                  <a:solidFill>
                    <a:srgbClr val="000000"/>
                  </a:solidFill>
                  <a:effectLst/>
                  <a:latin typeface="Linux Libertine"/>
                </a:rPr>
                <a:t>Тяжёлый острый респираторный синдром</a:t>
              </a:r>
              <a:r>
                <a:rPr lang="en-US" b="0" i="0" dirty="0">
                  <a:solidFill>
                    <a:srgbClr val="000000"/>
                  </a:solidFill>
                  <a:effectLst/>
                  <a:latin typeface="Linux Libertine"/>
                </a:rPr>
                <a:t> </a:t>
              </a:r>
              <a:endParaRPr lang="ru-RU" b="0" i="0" dirty="0">
                <a:solidFill>
                  <a:srgbClr val="000000"/>
                </a:solidFill>
                <a:effectLst/>
                <a:latin typeface="Linux Libertine"/>
              </a:endParaRPr>
            </a:p>
            <a:p>
              <a:r>
                <a:rPr lang="ru-RU" b="0" i="0" dirty="0">
                  <a:solidFill>
                    <a:srgbClr val="000000"/>
                  </a:solidFill>
                  <a:effectLst/>
                  <a:latin typeface="Linux Libertine"/>
                </a:rPr>
                <a:t>(атипичная пневмония) – </a:t>
              </a:r>
              <a:r>
                <a:rPr lang="en-US" b="0" i="0" dirty="0">
                  <a:solidFill>
                    <a:srgbClr val="000000"/>
                  </a:solidFill>
                  <a:effectLst/>
                  <a:latin typeface="Linux Libertine"/>
                </a:rPr>
                <a:t>SARS</a:t>
              </a:r>
              <a:r>
                <a:rPr lang="ru-RU" b="0" i="0" dirty="0">
                  <a:solidFill>
                    <a:srgbClr val="000000"/>
                  </a:solidFill>
                  <a:effectLst/>
                  <a:latin typeface="Linux Libertine"/>
                </a:rPr>
                <a:t>, ТОРС</a:t>
              </a:r>
            </a:p>
            <a:p>
              <a:endParaRPr lang="ru-RU" dirty="0"/>
            </a:p>
            <a:p>
              <a:r>
                <a:rPr lang="en-US" dirty="0"/>
                <a:t>COVID-19</a:t>
              </a:r>
              <a:endParaRPr lang="ru-RU" dirty="0"/>
            </a:p>
          </p:txBody>
        </p:sp>
        <p:sp>
          <p:nvSpPr>
            <p:cNvPr id="16" name="Стрелка: вправо 15">
              <a:extLst>
                <a:ext uri="{FF2B5EF4-FFF2-40B4-BE49-F238E27FC236}">
                  <a16:creationId xmlns:a16="http://schemas.microsoft.com/office/drawing/2014/main" id="{A874E909-8798-8A5C-4409-82444E418958}"/>
                </a:ext>
              </a:extLst>
            </p:cNvPr>
            <p:cNvSpPr/>
            <p:nvPr/>
          </p:nvSpPr>
          <p:spPr>
            <a:xfrm>
              <a:off x="1324463" y="2906533"/>
              <a:ext cx="355423" cy="11705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E1E277F-1F2D-4294-B181-18C3BFBFBFC7}"/>
                </a:ext>
              </a:extLst>
            </p:cNvPr>
            <p:cNvSpPr txBox="1"/>
            <p:nvPr/>
          </p:nvSpPr>
          <p:spPr>
            <a:xfrm>
              <a:off x="1668387" y="2766458"/>
              <a:ext cx="180049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Птичий грипп </a:t>
              </a:r>
            </a:p>
          </p:txBody>
        </p:sp>
        <p:pic>
          <p:nvPicPr>
            <p:cNvPr id="1036" name="Picture 12" descr="Обыкновенный шимпанзе (слева) и бонобо (справа)">
              <a:extLst>
                <a:ext uri="{FF2B5EF4-FFF2-40B4-BE49-F238E27FC236}">
                  <a16:creationId xmlns:a16="http://schemas.microsoft.com/office/drawing/2014/main" id="{7BEA2778-2286-507C-1DEF-21EA96ABA43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724"/>
            <a:stretch/>
          </p:blipFill>
          <p:spPr bwMode="auto">
            <a:xfrm>
              <a:off x="7090685" y="2258160"/>
              <a:ext cx="1238347" cy="13335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Стрелка: вправо 19">
              <a:extLst>
                <a:ext uri="{FF2B5EF4-FFF2-40B4-BE49-F238E27FC236}">
                  <a16:creationId xmlns:a16="http://schemas.microsoft.com/office/drawing/2014/main" id="{027F4754-AF0B-7A88-3911-22F50A2C22D3}"/>
                </a:ext>
              </a:extLst>
            </p:cNvPr>
            <p:cNvSpPr/>
            <p:nvPr/>
          </p:nvSpPr>
          <p:spPr>
            <a:xfrm>
              <a:off x="8329032" y="2750506"/>
              <a:ext cx="293326" cy="13981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926BEF3-4258-6E7E-3FEB-2A20634BC652}"/>
                </a:ext>
              </a:extLst>
            </p:cNvPr>
            <p:cNvSpPr txBox="1"/>
            <p:nvPr/>
          </p:nvSpPr>
          <p:spPr>
            <a:xfrm>
              <a:off x="8622358" y="2620357"/>
              <a:ext cx="30175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Эбола  (летальность 90%)</a:t>
              </a:r>
            </a:p>
          </p:txBody>
        </p:sp>
        <p:pic>
          <p:nvPicPr>
            <p:cNvPr id="1038" name="Picture 14" descr="Маленькие птички.">
              <a:extLst>
                <a:ext uri="{FF2B5EF4-FFF2-40B4-BE49-F238E27FC236}">
                  <a16:creationId xmlns:a16="http://schemas.microsoft.com/office/drawing/2014/main" id="{220030B9-7663-064A-61A9-350B1F5434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531" y="2255502"/>
              <a:ext cx="990538" cy="11443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69D81EC0-B7BE-D4B6-4CCA-199851D544EF}"/>
                </a:ext>
              </a:extLst>
            </p:cNvPr>
            <p:cNvSpPr txBox="1"/>
            <p:nvPr/>
          </p:nvSpPr>
          <p:spPr>
            <a:xfrm>
              <a:off x="6000683" y="1738714"/>
              <a:ext cx="7586530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ru-RU" sz="20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 сибирская язва</a:t>
              </a:r>
              <a:r>
                <a:rPr lang="ru-RU" sz="2000" dirty="0">
                  <a:solidFill>
                    <a:srgbClr val="3333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бруцеллез, </a:t>
              </a:r>
              <a:r>
                <a:rPr lang="ru-RU" sz="2000" b="0" i="0" dirty="0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ящур, туберкулез, </a:t>
              </a:r>
              <a:r>
                <a:rPr lang="ru-RU" sz="2000" b="0" i="0" dirty="0" err="1">
                  <a:solidFill>
                    <a:srgbClr val="333333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листериоз</a:t>
              </a:r>
              <a:endParaRPr lang="ru-RU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40" name="Picture 16" descr="Учёные: Дикие северные олени Камчатки уникальны. ">
              <a:extLst>
                <a:ext uri="{FF2B5EF4-FFF2-40B4-BE49-F238E27FC236}">
                  <a16:creationId xmlns:a16="http://schemas.microsoft.com/office/drawing/2014/main" id="{29CD2753-D507-4477-7010-C7D67B5FDEE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604" y="1893673"/>
              <a:ext cx="2044019" cy="13541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Стрелка: вправо 25">
              <a:extLst>
                <a:ext uri="{FF2B5EF4-FFF2-40B4-BE49-F238E27FC236}">
                  <a16:creationId xmlns:a16="http://schemas.microsoft.com/office/drawing/2014/main" id="{72ABCB7D-7C60-2370-EEBC-4B0556CCAAC7}"/>
                </a:ext>
              </a:extLst>
            </p:cNvPr>
            <p:cNvSpPr/>
            <p:nvPr/>
          </p:nvSpPr>
          <p:spPr>
            <a:xfrm>
              <a:off x="5644623" y="1909293"/>
              <a:ext cx="356060" cy="12393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27066734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C7389F7-A3D9-EBFB-5C5C-4236536ADE32}"/>
              </a:ext>
            </a:extLst>
          </p:cNvPr>
          <p:cNvSpPr txBox="1"/>
          <p:nvPr/>
        </p:nvSpPr>
        <p:spPr>
          <a:xfrm>
            <a:off x="144780" y="-11485"/>
            <a:ext cx="1219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нтимикробная фотодинамическая инактивация была описана более ста лет назад О.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абом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Х. фон </a:t>
            </a:r>
            <a:r>
              <a:rPr lang="ru-RU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ппейнером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054" name="Picture 6">
            <a:extLst>
              <a:ext uri="{FF2B5EF4-FFF2-40B4-BE49-F238E27FC236}">
                <a16:creationId xmlns:a16="http://schemas.microsoft.com/office/drawing/2014/main" id="{92CBD3D8-895D-33A5-AAB8-CB7F5313DE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614" b="-1"/>
          <a:stretch/>
        </p:blipFill>
        <p:spPr bwMode="auto">
          <a:xfrm>
            <a:off x="7062381" y="2847901"/>
            <a:ext cx="4472940" cy="1664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" name="Группа 33">
            <a:extLst>
              <a:ext uri="{FF2B5EF4-FFF2-40B4-BE49-F238E27FC236}">
                <a16:creationId xmlns:a16="http://schemas.microsoft.com/office/drawing/2014/main" id="{AFE57E73-6E34-A09F-56B7-1D4C8165EC18}"/>
              </a:ext>
            </a:extLst>
          </p:cNvPr>
          <p:cNvGrpSpPr/>
          <p:nvPr/>
        </p:nvGrpSpPr>
        <p:grpSpPr>
          <a:xfrm>
            <a:off x="2314680" y="409295"/>
            <a:ext cx="7025174" cy="1998913"/>
            <a:chOff x="666118" y="294312"/>
            <a:chExt cx="7025174" cy="1998913"/>
          </a:xfrm>
        </p:grpSpPr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1A1BF09B-2AC4-E5DF-9D50-9617D8E9750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118" y="345715"/>
              <a:ext cx="1324160" cy="1324160"/>
            </a:xfrm>
            <a:prstGeom prst="rect">
              <a:avLst/>
            </a:prstGeom>
          </p:spPr>
        </p:pic>
        <p:grpSp>
          <p:nvGrpSpPr>
            <p:cNvPr id="33" name="Группа 32">
              <a:extLst>
                <a:ext uri="{FF2B5EF4-FFF2-40B4-BE49-F238E27FC236}">
                  <a16:creationId xmlns:a16="http://schemas.microsoft.com/office/drawing/2014/main" id="{8E3ED62C-E03A-BF69-26A6-AB93BFA5D196}"/>
                </a:ext>
              </a:extLst>
            </p:cNvPr>
            <p:cNvGrpSpPr/>
            <p:nvPr/>
          </p:nvGrpSpPr>
          <p:grpSpPr>
            <a:xfrm>
              <a:off x="1015450" y="294312"/>
              <a:ext cx="6675842" cy="1998913"/>
              <a:chOff x="438491" y="615637"/>
              <a:chExt cx="6675842" cy="1998913"/>
            </a:xfrm>
          </p:grpSpPr>
          <p:sp>
            <p:nvSpPr>
              <p:cNvPr id="9" name="Овал 8">
                <a:extLst>
                  <a:ext uri="{FF2B5EF4-FFF2-40B4-BE49-F238E27FC236}">
                    <a16:creationId xmlns:a16="http://schemas.microsoft.com/office/drawing/2014/main" id="{864D5BBE-7BD5-26E9-AD6F-5F9586B17931}"/>
                  </a:ext>
                </a:extLst>
              </p:cNvPr>
              <p:cNvSpPr/>
              <p:nvPr/>
            </p:nvSpPr>
            <p:spPr>
              <a:xfrm rot="195069">
                <a:off x="438491" y="1736445"/>
                <a:ext cx="1844040" cy="701040"/>
              </a:xfrm>
              <a:prstGeom prst="ellipse">
                <a:avLst/>
              </a:prstGeom>
              <a:ln w="34925">
                <a:solidFill>
                  <a:srgbClr val="FFFFFF"/>
                </a:solidFill>
              </a:ln>
              <a:effectLst>
                <a:outerShdw blurRad="317500" dir="2700000" algn="ctr">
                  <a:srgbClr val="000000">
                    <a:alpha val="43000"/>
                  </a:srgbClr>
                </a:outerShdw>
              </a:effectLst>
              <a:scene3d>
                <a:camera prst="perspectiveFront" fov="2700000">
                  <a:rot lat="19086000" lon="19067999" rev="3108000"/>
                </a:camera>
                <a:lightRig rig="threePt" dir="t">
                  <a:rot lat="0" lon="0" rev="0"/>
                </a:lightRig>
              </a:scene3d>
              <a:sp3d extrusionH="38100" prstMaterial="clear">
                <a:bevelT w="260350" h="50800" prst="softRound"/>
                <a:bevelB prst="softRound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ru-RU" dirty="0"/>
                  <a:t>ФС</a:t>
                </a:r>
              </a:p>
            </p:txBody>
          </p:sp>
          <p:sp>
            <p:nvSpPr>
              <p:cNvPr id="10" name="Стрелка: изогнутая вниз 9">
                <a:extLst>
                  <a:ext uri="{FF2B5EF4-FFF2-40B4-BE49-F238E27FC236}">
                    <a16:creationId xmlns:a16="http://schemas.microsoft.com/office/drawing/2014/main" id="{E53B71B8-CD09-3C1F-7C38-255D1EC52C71}"/>
                  </a:ext>
                </a:extLst>
              </p:cNvPr>
              <p:cNvSpPr/>
              <p:nvPr/>
            </p:nvSpPr>
            <p:spPr>
              <a:xfrm>
                <a:off x="1446080" y="1359226"/>
                <a:ext cx="1569720" cy="589967"/>
              </a:xfrm>
              <a:prstGeom prst="curved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3167D7C-22C2-D050-57C1-10BDBE0BAC9E}"/>
                  </a:ext>
                </a:extLst>
              </p:cNvPr>
              <p:cNvSpPr txBox="1"/>
              <p:nvPr/>
            </p:nvSpPr>
            <p:spPr>
              <a:xfrm>
                <a:off x="1894977" y="615637"/>
                <a:ext cx="436754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dirty="0"/>
                  <a:t>Перенос энергии,</a:t>
                </a:r>
              </a:p>
              <a:p>
                <a:pPr algn="ctr"/>
                <a:r>
                  <a:rPr lang="ru-RU" dirty="0"/>
                  <a:t>Генерация АФК, окисление биосубстратов </a:t>
                </a:r>
              </a:p>
            </p:txBody>
          </p:sp>
          <p:pic>
            <p:nvPicPr>
              <p:cNvPr id="2062" name="Picture 14">
                <a:extLst>
                  <a:ext uri="{FF2B5EF4-FFF2-40B4-BE49-F238E27FC236}">
                    <a16:creationId xmlns:a16="http://schemas.microsoft.com/office/drawing/2014/main" id="{F11956C1-1701-5ED1-6CB4-AA377D6ABA2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30633"/>
              <a:stretch/>
            </p:blipFill>
            <p:spPr bwMode="auto">
              <a:xfrm>
                <a:off x="3125057" y="1272173"/>
                <a:ext cx="1935186" cy="134237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6" name="Стрелка: изогнутая вверх 15">
                <a:extLst>
                  <a:ext uri="{FF2B5EF4-FFF2-40B4-BE49-F238E27FC236}">
                    <a16:creationId xmlns:a16="http://schemas.microsoft.com/office/drawing/2014/main" id="{BF937CB9-11E1-797F-95E1-68E98E24CEDE}"/>
                  </a:ext>
                </a:extLst>
              </p:cNvPr>
              <p:cNvSpPr/>
              <p:nvPr/>
            </p:nvSpPr>
            <p:spPr>
              <a:xfrm>
                <a:off x="5090880" y="1722290"/>
                <a:ext cx="1352496" cy="685337"/>
              </a:xfrm>
              <a:prstGeom prst="curvedUp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558C28B-13D9-B5ED-C1A7-17F4549EDBAC}"/>
                  </a:ext>
                </a:extLst>
              </p:cNvPr>
              <p:cNvSpPr txBox="1"/>
              <p:nvPr/>
            </p:nvSpPr>
            <p:spPr>
              <a:xfrm>
                <a:off x="5341027" y="1352958"/>
                <a:ext cx="17733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dirty="0"/>
                  <a:t>Гибель патогена</a:t>
                </a: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31410DE7-F7FB-FF79-2566-DA7A4BD7A583}"/>
              </a:ext>
            </a:extLst>
          </p:cNvPr>
          <p:cNvSpPr txBox="1"/>
          <p:nvPr/>
        </p:nvSpPr>
        <p:spPr>
          <a:xfrm>
            <a:off x="1108902" y="2617741"/>
            <a:ext cx="40529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роение вирионов ВИЧ 1,  герпесвируса, </a:t>
            </a:r>
            <a:r>
              <a:rPr lang="en-US" sz="12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RS-CoV-2</a:t>
            </a:r>
            <a:r>
              <a:rPr lang="ru-RU" sz="1200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47" name="Группа 46">
            <a:extLst>
              <a:ext uri="{FF2B5EF4-FFF2-40B4-BE49-F238E27FC236}">
                <a16:creationId xmlns:a16="http://schemas.microsoft.com/office/drawing/2014/main" id="{97B30276-B356-8FF0-9172-7E605ABBAC38}"/>
              </a:ext>
            </a:extLst>
          </p:cNvPr>
          <p:cNvGrpSpPr/>
          <p:nvPr/>
        </p:nvGrpSpPr>
        <p:grpSpPr>
          <a:xfrm>
            <a:off x="24792" y="2880092"/>
            <a:ext cx="6453485" cy="1755539"/>
            <a:chOff x="24792" y="2880092"/>
            <a:chExt cx="6453485" cy="1755539"/>
          </a:xfrm>
        </p:grpSpPr>
        <p:pic>
          <p:nvPicPr>
            <p:cNvPr id="21" name="Рисунок 20">
              <a:extLst>
                <a:ext uri="{FF2B5EF4-FFF2-40B4-BE49-F238E27FC236}">
                  <a16:creationId xmlns:a16="http://schemas.microsoft.com/office/drawing/2014/main" id="{C2DBA3A5-9479-7513-1F11-11EBBAA370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12114" y="2880092"/>
              <a:ext cx="2179698" cy="1634773"/>
            </a:xfrm>
            <a:prstGeom prst="rect">
              <a:avLst/>
            </a:prstGeom>
          </p:spPr>
        </p:pic>
        <p:pic>
          <p:nvPicPr>
            <p:cNvPr id="23" name="Рисунок 22">
              <a:extLst>
                <a:ext uri="{FF2B5EF4-FFF2-40B4-BE49-F238E27FC236}">
                  <a16:creationId xmlns:a16="http://schemas.microsoft.com/office/drawing/2014/main" id="{2FBC683C-C90E-A38E-7333-AB9E8EB5E9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t="10910"/>
            <a:stretch/>
          </p:blipFill>
          <p:spPr>
            <a:xfrm>
              <a:off x="24792" y="2905387"/>
              <a:ext cx="2620824" cy="1730244"/>
            </a:xfrm>
            <a:prstGeom prst="rect">
              <a:avLst/>
            </a:prstGeom>
          </p:spPr>
        </p:pic>
        <p:pic>
          <p:nvPicPr>
            <p:cNvPr id="30" name="Рисунок 29">
              <a:extLst>
                <a:ext uri="{FF2B5EF4-FFF2-40B4-BE49-F238E27FC236}">
                  <a16:creationId xmlns:a16="http://schemas.microsoft.com/office/drawing/2014/main" id="{4E786A0D-06F7-A647-1F7A-852D7FC20CD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551373" y="3077333"/>
              <a:ext cx="1926904" cy="1485267"/>
            </a:xfrm>
            <a:prstGeom prst="rect">
              <a:avLst/>
            </a:prstGeom>
          </p:spPr>
        </p:pic>
      </p:grpSp>
      <p:pic>
        <p:nvPicPr>
          <p:cNvPr id="2064" name="Picture 16">
            <a:extLst>
              <a:ext uri="{FF2B5EF4-FFF2-40B4-BE49-F238E27FC236}">
                <a16:creationId xmlns:a16="http://schemas.microsoft.com/office/drawing/2014/main" id="{4EBD55CD-09DC-EC20-46A4-B2534C0CCE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812" y="4586664"/>
            <a:ext cx="1304925" cy="178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7D2BA6E6-055F-0D2A-1DA0-8D67536D0F1F}"/>
              </a:ext>
            </a:extLst>
          </p:cNvPr>
          <p:cNvSpPr txBox="1"/>
          <p:nvPr/>
        </p:nvSpPr>
        <p:spPr>
          <a:xfrm>
            <a:off x="6304269" y="5084614"/>
            <a:ext cx="283479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о</a:t>
            </a:r>
            <a:r>
              <a:rPr lang="ru-RU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мишень </a:t>
            </a:r>
          </a:p>
          <a:p>
            <a:pPr algn="ctr"/>
            <a:r>
              <a:rPr lang="ru-RU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тосенсибилизатор</a:t>
            </a:r>
          </a:p>
          <a:p>
            <a:pPr algn="ctr"/>
            <a:r>
              <a:rPr lang="ru-RU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елективность 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57E0752A-65EE-5060-4A69-799A6A293410}"/>
              </a:ext>
            </a:extLst>
          </p:cNvPr>
          <p:cNvSpPr txBox="1"/>
          <p:nvPr/>
        </p:nvSpPr>
        <p:spPr>
          <a:xfrm>
            <a:off x="259080" y="6318872"/>
            <a:ext cx="13879830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i="1" dirty="0" err="1"/>
              <a:t>Raab</a:t>
            </a:r>
            <a:r>
              <a:rPr lang="en-US" sz="1100" i="1" dirty="0"/>
              <a:t> O. The effect of 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orescent</a:t>
            </a:r>
            <a:r>
              <a:rPr lang="en-US" sz="1100" i="1" dirty="0"/>
              <a:t> agents on infusoria. Z Biol. 1900;39:524-526.</a:t>
            </a:r>
            <a:endParaRPr lang="ru-RU" sz="1100" i="1" dirty="0"/>
          </a:p>
          <a:p>
            <a:r>
              <a:rPr lang="de-DE" sz="1100" i="1" dirty="0"/>
              <a:t>Von Tappeiner H, </a:t>
            </a:r>
            <a:r>
              <a:rPr lang="de-DE" sz="1100" i="1" dirty="0" err="1"/>
              <a:t>Jesionek</a:t>
            </a:r>
            <a:r>
              <a:rPr lang="de-DE" sz="1100" i="1" dirty="0"/>
              <a:t> A. Therapeutische Versuche mit fluoreszierenden Stoffen. </a:t>
            </a:r>
            <a:r>
              <a:rPr lang="de-DE" sz="1100" i="1" dirty="0" err="1"/>
              <a:t>Muench</a:t>
            </a:r>
            <a:r>
              <a:rPr lang="de-DE" sz="1100" i="1" dirty="0"/>
              <a:t> </a:t>
            </a:r>
            <a:r>
              <a:rPr lang="de-DE" sz="1100" i="1" dirty="0" err="1"/>
              <a:t>Med</a:t>
            </a:r>
            <a:r>
              <a:rPr lang="de-DE" sz="1100" i="1" dirty="0"/>
              <a:t> </a:t>
            </a:r>
            <a:r>
              <a:rPr lang="de-DE" sz="1100" i="1" dirty="0" err="1"/>
              <a:t>Wochenschr</a:t>
            </a:r>
            <a:r>
              <a:rPr lang="de-DE" sz="1100" i="1" dirty="0"/>
              <a:t>. 1903;47:2042</a:t>
            </a:r>
            <a:endParaRPr lang="ru-RU" sz="1100" i="1" dirty="0"/>
          </a:p>
        </p:txBody>
      </p:sp>
    </p:spTree>
    <p:extLst>
      <p:ext uri="{BB962C8B-B14F-4D97-AF65-F5344CB8AC3E}">
        <p14:creationId xmlns:p14="http://schemas.microsoft.com/office/powerpoint/2010/main" val="3063308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219EC9B6-C71A-81B5-B69A-C8BFC7444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514" y="1189492"/>
            <a:ext cx="1394460" cy="1394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6AE088F-85A3-646B-DFDD-E61503C52B8B}"/>
              </a:ext>
            </a:extLst>
          </p:cNvPr>
          <p:cNvSpPr txBox="1"/>
          <p:nvPr/>
        </p:nvSpPr>
        <p:spPr>
          <a:xfrm>
            <a:off x="2083155" y="836190"/>
            <a:ext cx="314861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бираем </a:t>
            </a:r>
            <a:r>
              <a:rPr lang="ru-RU" sz="2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о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мишень</a:t>
            </a:r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96B82DC7-60AB-C17C-A6A1-0AB84B1E10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4496" y="2978843"/>
            <a:ext cx="1492567" cy="1782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21F260B2-D507-1800-1D93-4DCCA3857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2668" y="2993731"/>
            <a:ext cx="1492567" cy="1851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8">
            <a:extLst>
              <a:ext uri="{FF2B5EF4-FFF2-40B4-BE49-F238E27FC236}">
                <a16:creationId xmlns:a16="http://schemas.microsoft.com/office/drawing/2014/main" id="{E249B063-EB30-3674-CACD-970018FEB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3538" y="828318"/>
            <a:ext cx="1946193" cy="170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2" name="Picture 10" descr="Картинки с человечками для презентации (35 фото) ⭐ Забавник Nda Exam, Previ...">
            <a:extLst>
              <a:ext uri="{FF2B5EF4-FFF2-40B4-BE49-F238E27FC236}">
                <a16:creationId xmlns:a16="http://schemas.microsoft.com/office/drawing/2014/main" id="{2B6C6916-4024-7CB3-FC72-6E89368DF2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0988" y="1181457"/>
            <a:ext cx="1358265" cy="1349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>
            <a:extLst>
              <a:ext uri="{FF2B5EF4-FFF2-40B4-BE49-F238E27FC236}">
                <a16:creationId xmlns:a16="http://schemas.microsoft.com/office/drawing/2014/main" id="{4A3E72A6-5386-D380-19E6-0B8FB69B3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965" y="3369211"/>
            <a:ext cx="1519541" cy="1519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6" name="Picture 14" descr="Dreamstime. белые человеки 3D с шприцем. ">
            <a:extLst>
              <a:ext uri="{FF2B5EF4-FFF2-40B4-BE49-F238E27FC236}">
                <a16:creationId xmlns:a16="http://schemas.microsoft.com/office/drawing/2014/main" id="{AC1B7D21-F007-DB1E-F96D-AFCF6BD4D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7349" y="5307835"/>
            <a:ext cx="1492568" cy="1221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8" name="Picture 16" descr="Behaviour observation. ">
            <a:extLst>
              <a:ext uri="{FF2B5EF4-FFF2-40B4-BE49-F238E27FC236}">
                <a16:creationId xmlns:a16="http://schemas.microsoft.com/office/drawing/2014/main" id="{3B9279A1-2C11-3C2B-139D-8DCEA20B5D4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22" r="27311" b="3253"/>
          <a:stretch/>
        </p:blipFill>
        <p:spPr bwMode="auto">
          <a:xfrm>
            <a:off x="9278471" y="5472261"/>
            <a:ext cx="789302" cy="98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Стрелка: вниз 7">
            <a:extLst>
              <a:ext uri="{FF2B5EF4-FFF2-40B4-BE49-F238E27FC236}">
                <a16:creationId xmlns:a16="http://schemas.microsoft.com/office/drawing/2014/main" id="{BA7F85AE-541E-DF63-50F9-0C945F80C90F}"/>
              </a:ext>
            </a:extLst>
          </p:cNvPr>
          <p:cNvSpPr/>
          <p:nvPr/>
        </p:nvSpPr>
        <p:spPr>
          <a:xfrm rot="16200000">
            <a:off x="5528675" y="1265073"/>
            <a:ext cx="193374" cy="697230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8000"/>
              </a:solidFill>
              <a:highlight>
                <a:srgbClr val="008000"/>
              </a:highlight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F4E264A-C2CA-7B23-71EF-335379A2C960}"/>
              </a:ext>
            </a:extLst>
          </p:cNvPr>
          <p:cNvSpPr txBox="1"/>
          <p:nvPr/>
        </p:nvSpPr>
        <p:spPr>
          <a:xfrm>
            <a:off x="6500966" y="836190"/>
            <a:ext cx="309895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ый </a:t>
            </a:r>
            <a:r>
              <a:rPr lang="ru-RU" sz="2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инг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отенциальных ФС с </a:t>
            </a:r>
            <a:r>
              <a:rPr lang="ru-RU" sz="2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о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мишенью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DA7258B-7C97-97C4-0F33-1252D302C5A2}"/>
              </a:ext>
            </a:extLst>
          </p:cNvPr>
          <p:cNvSpPr txBox="1"/>
          <p:nvPr/>
        </p:nvSpPr>
        <p:spPr>
          <a:xfrm>
            <a:off x="1320087" y="3128549"/>
            <a:ext cx="30989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енаправленный синтез ФС</a:t>
            </a:r>
          </a:p>
        </p:txBody>
      </p:sp>
      <p:sp>
        <p:nvSpPr>
          <p:cNvPr id="21" name="Стрелка: вниз 20">
            <a:extLst>
              <a:ext uri="{FF2B5EF4-FFF2-40B4-BE49-F238E27FC236}">
                <a16:creationId xmlns:a16="http://schemas.microsoft.com/office/drawing/2014/main" id="{915F1C30-C25D-7D99-25F5-1ED0E2787F38}"/>
              </a:ext>
            </a:extLst>
          </p:cNvPr>
          <p:cNvSpPr/>
          <p:nvPr/>
        </p:nvSpPr>
        <p:spPr>
          <a:xfrm rot="16200000">
            <a:off x="11221659" y="1295553"/>
            <a:ext cx="193374" cy="697230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8000"/>
              </a:solidFill>
              <a:highlight>
                <a:srgbClr val="008000"/>
              </a:highlight>
            </a:endParaRPr>
          </a:p>
        </p:txBody>
      </p:sp>
      <p:sp>
        <p:nvSpPr>
          <p:cNvPr id="22" name="Стрелка: вниз 21">
            <a:extLst>
              <a:ext uri="{FF2B5EF4-FFF2-40B4-BE49-F238E27FC236}">
                <a16:creationId xmlns:a16="http://schemas.microsoft.com/office/drawing/2014/main" id="{14E864E2-A4E6-E975-6966-EF8AD3359AE5}"/>
              </a:ext>
            </a:extLst>
          </p:cNvPr>
          <p:cNvSpPr/>
          <p:nvPr/>
        </p:nvSpPr>
        <p:spPr>
          <a:xfrm rot="16200000">
            <a:off x="874785" y="3612753"/>
            <a:ext cx="193374" cy="697230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8000"/>
              </a:solidFill>
              <a:highlight>
                <a:srgbClr val="008000"/>
              </a:highlight>
            </a:endParaRPr>
          </a:p>
        </p:txBody>
      </p:sp>
      <p:sp>
        <p:nvSpPr>
          <p:cNvPr id="23" name="Стрелка: вниз 22">
            <a:extLst>
              <a:ext uri="{FF2B5EF4-FFF2-40B4-BE49-F238E27FC236}">
                <a16:creationId xmlns:a16="http://schemas.microsoft.com/office/drawing/2014/main" id="{41CA7203-0467-99A5-6EA7-F31A874D3C2D}"/>
              </a:ext>
            </a:extLst>
          </p:cNvPr>
          <p:cNvSpPr/>
          <p:nvPr/>
        </p:nvSpPr>
        <p:spPr>
          <a:xfrm rot="16200000">
            <a:off x="4941908" y="3640770"/>
            <a:ext cx="193374" cy="697230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8000"/>
              </a:solidFill>
              <a:highlight>
                <a:srgbClr val="008000"/>
              </a:highlight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DA02DB5-575D-B433-911F-BBFB8A3F81BD}"/>
              </a:ext>
            </a:extLst>
          </p:cNvPr>
          <p:cNvSpPr txBox="1"/>
          <p:nvPr/>
        </p:nvSpPr>
        <p:spPr>
          <a:xfrm>
            <a:off x="5813460" y="3562350"/>
            <a:ext cx="30989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</a:t>
            </a:r>
            <a:endParaRPr lang="en-US" sz="22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itro</a:t>
            </a:r>
            <a:endParaRPr lang="ru-RU" sz="22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Стрелка: вниз 24">
            <a:extLst>
              <a:ext uri="{FF2B5EF4-FFF2-40B4-BE49-F238E27FC236}">
                <a16:creationId xmlns:a16="http://schemas.microsoft.com/office/drawing/2014/main" id="{EB8CAB79-8540-8CCC-AFCB-4E9A2A8D54DD}"/>
              </a:ext>
            </a:extLst>
          </p:cNvPr>
          <p:cNvSpPr/>
          <p:nvPr/>
        </p:nvSpPr>
        <p:spPr>
          <a:xfrm rot="16200000">
            <a:off x="10738145" y="3667632"/>
            <a:ext cx="193374" cy="697230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8000"/>
              </a:solidFill>
              <a:highlight>
                <a:srgbClr val="008000"/>
              </a:highlight>
            </a:endParaRPr>
          </a:p>
        </p:txBody>
      </p:sp>
      <p:sp>
        <p:nvSpPr>
          <p:cNvPr id="26" name="Стрелка: вниз 25">
            <a:extLst>
              <a:ext uri="{FF2B5EF4-FFF2-40B4-BE49-F238E27FC236}">
                <a16:creationId xmlns:a16="http://schemas.microsoft.com/office/drawing/2014/main" id="{136371D1-5AB1-EC8D-8197-B329930DEBA7}"/>
              </a:ext>
            </a:extLst>
          </p:cNvPr>
          <p:cNvSpPr/>
          <p:nvPr/>
        </p:nvSpPr>
        <p:spPr>
          <a:xfrm rot="16200000">
            <a:off x="3389963" y="5496584"/>
            <a:ext cx="193374" cy="697230"/>
          </a:xfrm>
          <a:prstGeom prst="downArrow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008000"/>
              </a:solidFill>
              <a:highlight>
                <a:srgbClr val="008000"/>
              </a:highlight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5DD75F-2251-28E3-0844-5E46F88FBCB6}"/>
              </a:ext>
            </a:extLst>
          </p:cNvPr>
          <p:cNvSpPr txBox="1"/>
          <p:nvPr/>
        </p:nvSpPr>
        <p:spPr>
          <a:xfrm>
            <a:off x="3972521" y="5562321"/>
            <a:ext cx="30989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</a:t>
            </a:r>
            <a:r>
              <a:rPr lang="en-US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ivo</a:t>
            </a:r>
            <a:r>
              <a:rPr lang="ru-RU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 vivo</a:t>
            </a:r>
            <a:endParaRPr lang="ru-RU" sz="22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18">
            <a:extLst>
              <a:ext uri="{FF2B5EF4-FFF2-40B4-BE49-F238E27FC236}">
                <a16:creationId xmlns:a16="http://schemas.microsoft.com/office/drawing/2014/main" id="{B8BFDECA-A945-3F22-3EC6-1822F53E5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10" y="26355"/>
            <a:ext cx="1684020" cy="1684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CE0B6CC-ED0F-44EA-7029-95FADC8B5A36}"/>
              </a:ext>
            </a:extLst>
          </p:cNvPr>
          <p:cNvSpPr txBox="1"/>
          <p:nvPr/>
        </p:nvSpPr>
        <p:spPr>
          <a:xfrm>
            <a:off x="3486650" y="10705"/>
            <a:ext cx="56649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МПЛЕКСНЫЙ ПОДХОД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10A5093-9498-8F11-0EDF-A960850FDAC5}"/>
              </a:ext>
            </a:extLst>
          </p:cNvPr>
          <p:cNvSpPr txBox="1"/>
          <p:nvPr/>
        </p:nvSpPr>
        <p:spPr>
          <a:xfrm>
            <a:off x="5435587" y="120058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837A800E-BB89-F368-9F02-53E39D1657BB}"/>
              </a:ext>
            </a:extLst>
          </p:cNvPr>
          <p:cNvSpPr txBox="1"/>
          <p:nvPr/>
        </p:nvSpPr>
        <p:spPr>
          <a:xfrm>
            <a:off x="11167503" y="122823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</a:rPr>
              <a:t>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B3E3541-EF9D-0F85-9875-9F31B2CB2F66}"/>
              </a:ext>
            </a:extLst>
          </p:cNvPr>
          <p:cNvSpPr txBox="1"/>
          <p:nvPr/>
        </p:nvSpPr>
        <p:spPr>
          <a:xfrm>
            <a:off x="778165" y="35515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</a:rPr>
              <a:t>2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EB73478-77B7-1DCD-5469-7CF7189D3BF9}"/>
              </a:ext>
            </a:extLst>
          </p:cNvPr>
          <p:cNvSpPr txBox="1"/>
          <p:nvPr/>
        </p:nvSpPr>
        <p:spPr>
          <a:xfrm>
            <a:off x="4845288" y="35743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B022786-CF0B-6961-457C-A76AB8C65CD1}"/>
              </a:ext>
            </a:extLst>
          </p:cNvPr>
          <p:cNvSpPr txBox="1"/>
          <p:nvPr/>
        </p:nvSpPr>
        <p:spPr>
          <a:xfrm>
            <a:off x="10656279" y="359455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</a:rPr>
              <a:t>4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D2FA037-F5BF-247D-0B34-EB61A5474670}"/>
              </a:ext>
            </a:extLst>
          </p:cNvPr>
          <p:cNvSpPr txBox="1"/>
          <p:nvPr/>
        </p:nvSpPr>
        <p:spPr>
          <a:xfrm>
            <a:off x="3320988" y="5504632"/>
            <a:ext cx="2113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</a:rPr>
              <a:t>4</a:t>
            </a:r>
          </a:p>
        </p:txBody>
      </p:sp>
      <p:pic>
        <p:nvPicPr>
          <p:cNvPr id="29" name="Picture 4">
            <a:extLst>
              <a:ext uri="{FF2B5EF4-FFF2-40B4-BE49-F238E27FC236}">
                <a16:creationId xmlns:a16="http://schemas.microsoft.com/office/drawing/2014/main" id="{A46003A9-A953-405A-AD55-56DDFD9F8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2660" y="5045416"/>
            <a:ext cx="1657096" cy="1657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87736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B9EBA06-9EF0-269B-87B1-1CFD528E5E10}"/>
              </a:ext>
            </a:extLst>
          </p:cNvPr>
          <p:cNvSpPr txBox="1"/>
          <p:nvPr/>
        </p:nvSpPr>
        <p:spPr>
          <a:xfrm>
            <a:off x="0" y="501967"/>
            <a:ext cx="11696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афилококк золотистый входит в четверку самых распространенных причин внутрибольничной инфекции, вызывает гнойные послеоперационные осложнения.  Спектр заболеваний: от инфекций мягких тканей и абсцессов в тканях органов и заканчивая остеомиелитом, эндокардитом и синдромом токсического шока. Стафилококки способны к формированию биопленок.</a:t>
            </a:r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04CC2F4-D4AC-C25D-239A-7B1AD166BBEC}"/>
              </a:ext>
            </a:extLst>
          </p:cNvPr>
          <p:cNvSpPr txBox="1"/>
          <p:nvPr/>
        </p:nvSpPr>
        <p:spPr>
          <a:xfrm>
            <a:off x="114300" y="5335119"/>
            <a:ext cx="11696700" cy="14627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</a:pPr>
            <a:r>
              <a:rPr lang="en-US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raft K. M. et al. Methicillin-resistant Staphylococcus aureus (MRSA): antibiotic-resistance and the biofilm phenotype //</a:t>
            </a:r>
            <a:r>
              <a:rPr lang="en-US" sz="1200" i="1" dirty="0" err="1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dChemComm</a:t>
            </a:r>
            <a:r>
              <a:rPr lang="en-US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– 2019. – </a:t>
            </a:r>
            <a:r>
              <a:rPr lang="ru-RU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en-US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0. – №. 8. – </a:t>
            </a:r>
            <a:r>
              <a:rPr lang="ru-RU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231-1241.</a:t>
            </a:r>
            <a:br>
              <a:rPr lang="ru-RU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hmad-Mansour N. et al. Staphylococcus aureus toxins: An update on their pathogenic properties and potential treatments //Toxins. – 2021. – </a:t>
            </a:r>
            <a:r>
              <a:rPr lang="ru-RU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en-US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3. – №. </a:t>
            </a:r>
            <a:r>
              <a:rPr lang="ru-RU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. – С. 677.</a:t>
            </a:r>
            <a:br>
              <a:rPr lang="ru-RU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gh A. et al. Bacterial biofilm infections, their resistance to antibiotics therapy and current treatment strategies //Biomedical Materials. – 2022. – </a:t>
            </a:r>
            <a:r>
              <a:rPr lang="ru-RU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</a:t>
            </a:r>
            <a:r>
              <a:rPr lang="en-US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17. – №. 2. – </a:t>
            </a:r>
            <a:r>
              <a:rPr lang="ru-RU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1200" i="1" dirty="0">
                <a:solidFill>
                  <a:srgbClr val="2222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022003</a:t>
            </a:r>
            <a:endParaRPr lang="ru-RU" sz="1200" i="1" dirty="0">
              <a:solidFill>
                <a:srgbClr val="22222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</a:pPr>
            <a:r>
              <a:rPr lang="en-US" sz="1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oster, T. </a:t>
            </a:r>
            <a:r>
              <a:rPr lang="en-US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, Geoghegan, J. A., Ganesh, V. K., and Hook, M. (2014). Adhesion, invasion and evasion: the many functions of the surface proteins of Staphylococcus aureus. Nat. Rev. </a:t>
            </a:r>
            <a:r>
              <a:rPr lang="en-US" sz="12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ol</a:t>
            </a:r>
            <a:r>
              <a:rPr lang="en-US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2, 49–62. </a:t>
            </a:r>
            <a:r>
              <a:rPr lang="en-US" sz="12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en-US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.1038/nrmicro3161</a:t>
            </a:r>
            <a:endParaRPr lang="ru-RU" sz="1200" i="1" dirty="0">
              <a:solidFill>
                <a:srgbClr val="2222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</a:pPr>
            <a:r>
              <a:rPr lang="ru-RU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mmer, N. P., and </a:t>
            </a:r>
            <a:r>
              <a:rPr lang="en-US" sz="12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aar</a:t>
            </a:r>
            <a:r>
              <a:rPr lang="en-US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. P. (2011). Molecular mechanisms of Staphylococcus aureus iron acquisition. </a:t>
            </a:r>
            <a:r>
              <a:rPr lang="ru-RU" sz="12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u</a:t>
            </a:r>
            <a:r>
              <a:rPr lang="ru-RU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2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</a:t>
            </a:r>
            <a:r>
              <a:rPr lang="ru-RU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2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biol</a:t>
            </a:r>
            <a:r>
              <a:rPr lang="ru-RU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65, 129–147. </a:t>
            </a:r>
            <a:r>
              <a:rPr lang="ru-RU" sz="1200" i="1" dirty="0" err="1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ru-RU" sz="1200" i="1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.1146/annurev-micro-090110-102851</a:t>
            </a:r>
          </a:p>
          <a:p>
            <a:endParaRPr lang="ru-RU" sz="12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024A2E9-C55F-A0F6-F1F8-26E409519608}"/>
              </a:ext>
            </a:extLst>
          </p:cNvPr>
          <p:cNvSpPr txBox="1"/>
          <p:nvPr/>
        </p:nvSpPr>
        <p:spPr>
          <a:xfrm>
            <a:off x="2423160" y="-58398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афилококковая флора: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Aureus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epidermidis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solidFill>
                <a:srgbClr val="FF0000"/>
              </a:solidFill>
            </a:endParaRP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54E8C976-BB2E-DF14-A673-C3C29A946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" y="2976729"/>
            <a:ext cx="1394460" cy="1394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E064000-8501-8249-859C-ADB87218DEC0}"/>
              </a:ext>
            </a:extLst>
          </p:cNvPr>
          <p:cNvSpPr txBox="1"/>
          <p:nvPr/>
        </p:nvSpPr>
        <p:spPr>
          <a:xfrm>
            <a:off x="3147982" y="2071628"/>
            <a:ext cx="8716358" cy="28422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lnSpc>
                <a:spcPct val="107000"/>
              </a:lnSpc>
              <a:spcAft>
                <a:spcPts val="800"/>
              </a:spcAft>
              <a:buAutoNum type="arabicPeriod"/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елки (поверхностные клеточно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крепленные белки). Количество поверхностных белков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афилолококов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арьируется среди штаммов. S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ureus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может экспрессировать до 24 различных поверхностных белков, а S.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pidermidis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экспрессируют их меньшее количество</a:t>
            </a:r>
            <a:r>
              <a:rPr lang="ru-RU" sz="105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Среди поверхностно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леточноприкрепленных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белков есть белки мотива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ear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ron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sporter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NEAT), которые участвуют в захвате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ема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из гемоглобина и помогают бактериям выживать в организме хозяина. Т.е. часть поверхностных белков ориентирована на захват и взаимодействие с порфиринами</a:t>
            </a:r>
            <a:r>
              <a:rPr lang="ru-RU" dirty="0">
                <a:effectLst/>
              </a:rPr>
              <a:t> </a:t>
            </a:r>
            <a:r>
              <a:rPr lang="ru-RU" sz="105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  <a:p>
            <a:pPr marL="228600" indent="-228600">
              <a:lnSpc>
                <a:spcPct val="107000"/>
              </a:lnSpc>
              <a:spcAft>
                <a:spcPts val="800"/>
              </a:spcAft>
              <a:buAutoNum type="arabicPeriod"/>
            </a:pPr>
            <a:r>
              <a:rPr lang="ru-RU" dirty="0">
                <a:latin typeface="Times New Roman" panose="02020603050405020304" pitchFamily="18" charset="0"/>
              </a:rPr>
              <a:t> Генетический материал </a:t>
            </a:r>
            <a:r>
              <a:rPr lang="ru-RU" dirty="0" err="1">
                <a:latin typeface="Times New Roman" panose="02020603050405020304" pitchFamily="18" charset="0"/>
              </a:rPr>
              <a:t>стафиллококков</a:t>
            </a:r>
            <a:r>
              <a:rPr lang="ru-RU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00CF120-96F2-A818-4DD9-77E00B1286B4}"/>
              </a:ext>
            </a:extLst>
          </p:cNvPr>
          <p:cNvSpPr txBox="1"/>
          <p:nvPr/>
        </p:nvSpPr>
        <p:spPr>
          <a:xfrm>
            <a:off x="386717" y="2124604"/>
            <a:ext cx="26784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бор </a:t>
            </a:r>
            <a:r>
              <a:rPr lang="ru-RU" sz="2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ио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мишени</a:t>
            </a:r>
          </a:p>
        </p:txBody>
      </p:sp>
      <p:pic>
        <p:nvPicPr>
          <p:cNvPr id="8" name="Picture 10" descr="Картинки с человечками для презентации (35 фото) ⭐ Забавник Nda Exam, Previ...">
            <a:extLst>
              <a:ext uri="{FF2B5EF4-FFF2-40B4-BE49-F238E27FC236}">
                <a16:creationId xmlns:a16="http://schemas.microsoft.com/office/drawing/2014/main" id="{A625728A-5E2F-352F-CE5B-153E4BC284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422" y="3021360"/>
            <a:ext cx="1358265" cy="13498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4118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1024A2E9-C55F-A0F6-F1F8-26E409519608}"/>
              </a:ext>
            </a:extLst>
          </p:cNvPr>
          <p:cNvSpPr txBox="1"/>
          <p:nvPr/>
        </p:nvSpPr>
        <p:spPr>
          <a:xfrm>
            <a:off x="2423160" y="-58398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афилококковая флора: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Aureus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epidermidis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00CF120-96F2-A818-4DD9-77E00B1286B4}"/>
              </a:ext>
            </a:extLst>
          </p:cNvPr>
          <p:cNvSpPr txBox="1"/>
          <p:nvPr/>
        </p:nvSpPr>
        <p:spPr>
          <a:xfrm>
            <a:off x="114300" y="908993"/>
            <a:ext cx="32103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ый </a:t>
            </a:r>
            <a:r>
              <a:rPr lang="ru-RU" sz="2200" b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кинг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" name="Picture 8">
            <a:extLst>
              <a:ext uri="{FF2B5EF4-FFF2-40B4-BE49-F238E27FC236}">
                <a16:creationId xmlns:a16="http://schemas.microsoft.com/office/drawing/2014/main" id="{1BB01E4D-5A1B-9939-EBDF-959A1637E7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60" y="1409574"/>
            <a:ext cx="1946193" cy="17029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BAC9C01-8E0B-7B8F-8C24-C0270B3C2C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266" y="742404"/>
            <a:ext cx="3313113" cy="2370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5C32739-6BBB-FCB6-1248-E148A68B24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980" b="6100"/>
          <a:stretch>
            <a:fillRect/>
          </a:stretch>
        </p:blipFill>
        <p:spPr bwMode="auto">
          <a:xfrm>
            <a:off x="3469266" y="4884548"/>
            <a:ext cx="2057400" cy="2166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925B668-D7FD-6040-37C3-DAE7F05A9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51301"/>
            <a:ext cx="5713412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2418084-B49B-A229-3828-3D83BEF2C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535" y="4647725"/>
            <a:ext cx="1676400" cy="2210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D5D70942-1B59-A4D2-2B65-F4D49AD065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95477"/>
            <a:ext cx="1676400" cy="2082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973BC556-1153-69A7-3800-0D0BB10C56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4062" y="584399"/>
            <a:ext cx="2359580" cy="2466902"/>
          </a:xfrm>
          <a:prstGeom prst="rect">
            <a:avLst/>
          </a:prstGeom>
          <a:noFill/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5CB8E764-DFA4-75EE-224B-FD10F36D9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379" y="403267"/>
            <a:ext cx="2942506" cy="3218923"/>
          </a:xfrm>
          <a:prstGeom prst="rect">
            <a:avLst/>
          </a:prstGeom>
          <a:noFill/>
        </p:spPr>
      </p:pic>
      <p:pic>
        <p:nvPicPr>
          <p:cNvPr id="21" name="Picture 18">
            <a:extLst>
              <a:ext uri="{FF2B5EF4-FFF2-40B4-BE49-F238E27FC236}">
                <a16:creationId xmlns:a16="http://schemas.microsoft.com/office/drawing/2014/main" id="{963B0CAC-A327-65A5-D8E3-22EA8E8DB1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5189" y="4361010"/>
            <a:ext cx="1684020" cy="1684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985DB47E-352F-8B97-A770-83AA2A5736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4540" y="16549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5" name="Группа 24">
            <a:extLst>
              <a:ext uri="{FF2B5EF4-FFF2-40B4-BE49-F238E27FC236}">
                <a16:creationId xmlns:a16="http://schemas.microsoft.com/office/drawing/2014/main" id="{B3717AFC-4D11-BF30-BB38-160845568496}"/>
              </a:ext>
            </a:extLst>
          </p:cNvPr>
          <p:cNvGrpSpPr/>
          <p:nvPr/>
        </p:nvGrpSpPr>
        <p:grpSpPr>
          <a:xfrm>
            <a:off x="8079209" y="3985260"/>
            <a:ext cx="3518431" cy="2643052"/>
            <a:chOff x="8079209" y="3985260"/>
            <a:chExt cx="3518431" cy="2643052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6EC00E01-0096-ECAB-7049-2C5469CC5B9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duotone>
                <a:prstClr val="black"/>
                <a:schemeClr val="accent6">
                  <a:tint val="45000"/>
                  <a:satMod val="400000"/>
                </a:schemeClr>
              </a:duotone>
            </a:blip>
            <a:srcRect t="1264" r="1510"/>
            <a:stretch/>
          </p:blipFill>
          <p:spPr>
            <a:xfrm>
              <a:off x="8079210" y="3985260"/>
              <a:ext cx="3518430" cy="2643052"/>
            </a:xfrm>
            <a:prstGeom prst="rect">
              <a:avLst/>
            </a:prstGeom>
          </p:spPr>
        </p:pic>
        <p:pic>
          <p:nvPicPr>
            <p:cNvPr id="24" name="Рисунок 23">
              <a:extLst>
                <a:ext uri="{FF2B5EF4-FFF2-40B4-BE49-F238E27FC236}">
                  <a16:creationId xmlns:a16="http://schemas.microsoft.com/office/drawing/2014/main" id="{7CF55EFA-0265-3B6A-A361-37CF94755CA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8079209" y="4962454"/>
              <a:ext cx="430677" cy="48113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807211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87CEA15-A061-A581-0160-60B174EF5360}"/>
              </a:ext>
            </a:extLst>
          </p:cNvPr>
          <p:cNvSpPr txBox="1"/>
          <p:nvPr/>
        </p:nvSpPr>
        <p:spPr>
          <a:xfrm>
            <a:off x="2423160" y="-58398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афилококковая флора: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Aureus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epidermidis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solidFill>
                <a:srgbClr val="FF0000"/>
              </a:solidFill>
            </a:endParaRPr>
          </a:p>
        </p:txBody>
      </p:sp>
      <p:pic>
        <p:nvPicPr>
          <p:cNvPr id="5" name="Picture 12">
            <a:extLst>
              <a:ext uri="{FF2B5EF4-FFF2-40B4-BE49-F238E27FC236}">
                <a16:creationId xmlns:a16="http://schemas.microsoft.com/office/drawing/2014/main" id="{9322E56F-B3DC-FF55-19F9-A361E7226B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62" y="1875691"/>
            <a:ext cx="2383889" cy="2383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BB49E2B-A75B-41A0-BF0D-9910F8B44512}"/>
              </a:ext>
            </a:extLst>
          </p:cNvPr>
          <p:cNvSpPr txBox="1"/>
          <p:nvPr/>
        </p:nvSpPr>
        <p:spPr>
          <a:xfrm>
            <a:off x="345289" y="632460"/>
            <a:ext cx="30989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енаправленный синтез ФС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E984A9AB-86C0-73F1-A36C-BA037B14DB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240" y="6324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949BD4F-7EEC-2A72-57CE-ADDAF8B3E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18248"/>
              </p:ext>
            </p:extLst>
          </p:nvPr>
        </p:nvGraphicFramePr>
        <p:xfrm>
          <a:off x="3675452" y="403267"/>
          <a:ext cx="4841094" cy="419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332280" imgH="8096040" progId="ChemDraw.Document.6.0">
                  <p:embed/>
                </p:oleObj>
              </mc:Choice>
              <mc:Fallback>
                <p:oleObj r:id="rId3" imgW="9332280" imgH="809604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452" y="403267"/>
                        <a:ext cx="4841094" cy="4198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table">
            <a:extLst>
              <a:ext uri="{FF2B5EF4-FFF2-40B4-BE49-F238E27FC236}">
                <a16:creationId xmlns:a16="http://schemas.microsoft.com/office/drawing/2014/main" id="{494F0688-ACA6-B135-C6B9-5A49509E5CC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146" y="4732020"/>
            <a:ext cx="11675707" cy="21259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A04BE9-C086-367C-11AF-B411C0CE17D7}"/>
              </a:ext>
            </a:extLst>
          </p:cNvPr>
          <p:cNvSpPr txBox="1"/>
          <p:nvPr/>
        </p:nvSpPr>
        <p:spPr>
          <a:xfrm>
            <a:off x="8714510" y="1217235"/>
            <a:ext cx="18655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</a:rPr>
              <a:t>д.х.н. </a:t>
            </a:r>
            <a:r>
              <a:rPr lang="ru-RU" b="1" dirty="0" err="1">
                <a:solidFill>
                  <a:srgbClr val="008000"/>
                </a:solidFill>
              </a:rPr>
              <a:t>Сырбу</a:t>
            </a:r>
            <a:r>
              <a:rPr lang="ru-RU" b="1" dirty="0">
                <a:solidFill>
                  <a:srgbClr val="008000"/>
                </a:solidFill>
              </a:rPr>
              <a:t> С.А.</a:t>
            </a:r>
          </a:p>
        </p:txBody>
      </p:sp>
    </p:spTree>
    <p:extLst>
      <p:ext uri="{BB962C8B-B14F-4D97-AF65-F5344CB8AC3E}">
        <p14:creationId xmlns:p14="http://schemas.microsoft.com/office/powerpoint/2010/main" val="31797586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0EC98FC7-30E1-5F57-65B6-B375B1D7D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424" y="1067124"/>
            <a:ext cx="1492567" cy="1782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>
            <a:extLst>
              <a:ext uri="{FF2B5EF4-FFF2-40B4-BE49-F238E27FC236}">
                <a16:creationId xmlns:a16="http://schemas.microsoft.com/office/drawing/2014/main" id="{F37DBCDC-00AC-0A00-4BF9-FE331C4CAE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488" y="1371600"/>
            <a:ext cx="1170388" cy="1451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6F31CB-5210-61A4-E0A2-C75BFB7422D6}"/>
              </a:ext>
            </a:extLst>
          </p:cNvPr>
          <p:cNvSpPr txBox="1"/>
          <p:nvPr/>
        </p:nvSpPr>
        <p:spPr>
          <a:xfrm>
            <a:off x="0" y="313531"/>
            <a:ext cx="30989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</a:t>
            </a:r>
            <a:endParaRPr lang="en-US" sz="2200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itro</a:t>
            </a:r>
            <a:endParaRPr lang="ru-RU" sz="22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F68E991-CED3-5674-D95C-562884D9133F}"/>
              </a:ext>
            </a:extLst>
          </p:cNvPr>
          <p:cNvSpPr txBox="1"/>
          <p:nvPr/>
        </p:nvSpPr>
        <p:spPr>
          <a:xfrm>
            <a:off x="2423160" y="-58398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афилококковая флора: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Aureus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epidermidis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solidFill>
                <a:srgbClr val="FF0000"/>
              </a:solidFill>
            </a:endParaRPr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8F2092E4-0DBD-9FD4-D99F-2637B601AC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0813611"/>
              </p:ext>
            </p:extLst>
          </p:nvPr>
        </p:nvGraphicFramePr>
        <p:xfrm>
          <a:off x="6162675" y="5083219"/>
          <a:ext cx="5657850" cy="162407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414145">
                  <a:extLst>
                    <a:ext uri="{9D8B030D-6E8A-4147-A177-3AD203B41FA5}">
                      <a16:colId xmlns:a16="http://schemas.microsoft.com/office/drawing/2014/main" val="384883894"/>
                    </a:ext>
                  </a:extLst>
                </a:gridCol>
                <a:gridCol w="1414780">
                  <a:extLst>
                    <a:ext uri="{9D8B030D-6E8A-4147-A177-3AD203B41FA5}">
                      <a16:colId xmlns:a16="http://schemas.microsoft.com/office/drawing/2014/main" val="3098744662"/>
                    </a:ext>
                  </a:extLst>
                </a:gridCol>
                <a:gridCol w="1414145">
                  <a:extLst>
                    <a:ext uri="{9D8B030D-6E8A-4147-A177-3AD203B41FA5}">
                      <a16:colId xmlns:a16="http://schemas.microsoft.com/office/drawing/2014/main" val="1451588881"/>
                    </a:ext>
                  </a:extLst>
                </a:gridCol>
                <a:gridCol w="1414780">
                  <a:extLst>
                    <a:ext uri="{9D8B030D-6E8A-4147-A177-3AD203B41FA5}">
                      <a16:colId xmlns:a16="http://schemas.microsoft.com/office/drawing/2014/main" val="69611945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Макроцикл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Константа связывания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Число сайтов связывания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R</a:t>
                      </a:r>
                      <a:r>
                        <a:rPr lang="ru-RU" sz="1200" baseline="30000" dirty="0">
                          <a:effectLst/>
                        </a:rPr>
                        <a:t>2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8513715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N-por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2.43×10</a:t>
                      </a:r>
                      <a:r>
                        <a:rPr lang="ru-RU" sz="1200" baseline="30000">
                          <a:effectLst/>
                        </a:rPr>
                        <a:t>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1.14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0.942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9752398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O-por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1.94×10</a:t>
                      </a:r>
                      <a:r>
                        <a:rPr lang="ru-RU" sz="1200" baseline="30000">
                          <a:effectLst/>
                        </a:rPr>
                        <a:t>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0.5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0.959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7667433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S-por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1.00×10</a:t>
                      </a:r>
                      <a:r>
                        <a:rPr lang="ru-RU" sz="1200" baseline="30000">
                          <a:effectLst/>
                        </a:rPr>
                        <a:t>6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>
                          <a:effectLst/>
                        </a:rPr>
                        <a:t>0.45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800"/>
                        </a:spcAft>
                      </a:pPr>
                      <a:r>
                        <a:rPr lang="ru-RU" sz="1200" dirty="0">
                          <a:effectLst/>
                        </a:rPr>
                        <a:t>0.889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518592024"/>
                  </a:ext>
                </a:extLst>
              </a:tr>
            </a:tbl>
          </a:graphicData>
        </a:graphic>
      </p:graphicFrame>
      <p:sp>
        <p:nvSpPr>
          <p:cNvPr id="9" name="Rectangle 1">
            <a:extLst>
              <a:ext uri="{FF2B5EF4-FFF2-40B4-BE49-F238E27FC236}">
                <a16:creationId xmlns:a16="http://schemas.microsoft.com/office/drawing/2014/main" id="{733F818E-982A-D431-3398-56EB0AE8F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3959" y="4642678"/>
            <a:ext cx="579310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араметры аффинности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ногетерилзамещенных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фиринов к глобулярному белку в водных растворах</a:t>
            </a:r>
            <a:endParaRPr kumimoji="0" lang="ru-RU" altLang="ru-RU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ED41F92-3344-3C6E-9586-1F9306447FD8}"/>
              </a:ext>
            </a:extLst>
          </p:cNvPr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27695" y="3448583"/>
            <a:ext cx="2371665" cy="1375291"/>
          </a:xfrm>
          <a:prstGeom prst="rect">
            <a:avLst/>
          </a:prstGeom>
        </p:spPr>
      </p:pic>
      <p:graphicFrame>
        <p:nvGraphicFramePr>
          <p:cNvPr id="13" name="Диаграмма 12">
            <a:extLst>
              <a:ext uri="{FF2B5EF4-FFF2-40B4-BE49-F238E27FC236}">
                <a16:creationId xmlns:a16="http://schemas.microsoft.com/office/drawing/2014/main" id="{3517F45E-0D45-BA6A-8DDC-1E867586167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4782211"/>
              </p:ext>
            </p:extLst>
          </p:nvPr>
        </p:nvGraphicFramePr>
        <p:xfrm>
          <a:off x="174936" y="4832887"/>
          <a:ext cx="1714454" cy="19036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1E5B45D0-E48C-8AFB-FFAB-A003721F3D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6241851"/>
              </p:ext>
            </p:extLst>
          </p:nvPr>
        </p:nvGraphicFramePr>
        <p:xfrm>
          <a:off x="2702826" y="5012010"/>
          <a:ext cx="2849879" cy="17821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25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73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7209">
                <a:tc>
                  <a:txBody>
                    <a:bodyPr/>
                    <a:lstStyle/>
                    <a:p>
                      <a:r>
                        <a:rPr lang="ru-RU" sz="1100" dirty="0"/>
                        <a:t>Порфирин</a:t>
                      </a:r>
                      <a:r>
                        <a:rPr lang="ru-RU" sz="1100" baseline="0" dirty="0"/>
                        <a:t> </a:t>
                      </a:r>
                      <a:endParaRPr lang="ru-RU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100" dirty="0"/>
                        <a:t>Квантовый выход </a:t>
                      </a:r>
                      <a:r>
                        <a:rPr lang="ru-RU" sz="1100" dirty="0" err="1"/>
                        <a:t>синглетного</a:t>
                      </a:r>
                      <a:r>
                        <a:rPr lang="ru-RU" sz="1100" dirty="0"/>
                        <a:t> кислорода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1240">
                <a:tc>
                  <a:txBody>
                    <a:bodyPr/>
                    <a:lstStyle/>
                    <a:p>
                      <a:r>
                        <a:rPr lang="en-US" sz="1100" dirty="0"/>
                        <a:t>O-</a:t>
                      </a:r>
                      <a:r>
                        <a:rPr lang="en-US" sz="1100" dirty="0" err="1"/>
                        <a:t>por</a:t>
                      </a:r>
                      <a:endParaRPr lang="ru-RU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/>
                        <a:t>0,6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1240">
                <a:tc>
                  <a:txBody>
                    <a:bodyPr/>
                    <a:lstStyle/>
                    <a:p>
                      <a:r>
                        <a:rPr lang="en-US" sz="1100" dirty="0"/>
                        <a:t>S-</a:t>
                      </a:r>
                      <a:r>
                        <a:rPr lang="en-US" sz="1100" dirty="0" err="1"/>
                        <a:t>por</a:t>
                      </a:r>
                      <a:endParaRPr lang="ru-RU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/>
                        <a:t>0,</a:t>
                      </a:r>
                      <a:r>
                        <a:rPr lang="en-US" sz="1100" dirty="0"/>
                        <a:t>6</a:t>
                      </a:r>
                      <a:r>
                        <a:rPr lang="ru-RU" sz="1100" dirty="0"/>
                        <a:t>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1240">
                <a:tc>
                  <a:txBody>
                    <a:bodyPr/>
                    <a:lstStyle/>
                    <a:p>
                      <a:r>
                        <a:rPr lang="en-US" sz="1100" dirty="0"/>
                        <a:t>N-</a:t>
                      </a:r>
                      <a:r>
                        <a:rPr lang="en-US" sz="1100" dirty="0" err="1"/>
                        <a:t>por</a:t>
                      </a:r>
                      <a:endParaRPr lang="ru-RU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/>
                        <a:t>0,</a:t>
                      </a:r>
                      <a:r>
                        <a:rPr lang="en-US" sz="1100" dirty="0"/>
                        <a:t>6</a:t>
                      </a:r>
                      <a:r>
                        <a:rPr lang="ru-RU" sz="1100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1240">
                <a:tc>
                  <a:txBody>
                    <a:bodyPr/>
                    <a:lstStyle/>
                    <a:p>
                      <a:r>
                        <a:rPr lang="en-US" sz="1100" dirty="0"/>
                        <a:t>TPP</a:t>
                      </a:r>
                      <a:endParaRPr lang="ru-RU" sz="11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100" dirty="0"/>
                        <a:t>0,6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E5ADFFB-20D8-762C-D2CA-CF17912B4A36}"/>
              </a:ext>
            </a:extLst>
          </p:cNvPr>
          <p:cNvSpPr txBox="1"/>
          <p:nvPr/>
        </p:nvSpPr>
        <p:spPr>
          <a:xfrm>
            <a:off x="2702826" y="4759784"/>
            <a:ext cx="2265414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отохимические свойства ФС</a:t>
            </a:r>
            <a:endParaRPr lang="ru-RU" sz="1200" dirty="0"/>
          </a:p>
        </p:txBody>
      </p:sp>
      <p:graphicFrame>
        <p:nvGraphicFramePr>
          <p:cNvPr id="17" name="Таблица 16">
            <a:extLst>
              <a:ext uri="{FF2B5EF4-FFF2-40B4-BE49-F238E27FC236}">
                <a16:creationId xmlns:a16="http://schemas.microsoft.com/office/drawing/2014/main" id="{C7D9F20F-B3AB-4F63-65AD-6018D4B309B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7588662"/>
              </p:ext>
            </p:extLst>
          </p:nvPr>
        </p:nvGraphicFramePr>
        <p:xfrm>
          <a:off x="5133974" y="703430"/>
          <a:ext cx="7058026" cy="2225040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84824">
                  <a:extLst>
                    <a:ext uri="{9D8B030D-6E8A-4147-A177-3AD203B41FA5}">
                      <a16:colId xmlns:a16="http://schemas.microsoft.com/office/drawing/2014/main" val="3243595624"/>
                    </a:ext>
                  </a:extLst>
                </a:gridCol>
                <a:gridCol w="373671">
                  <a:extLst>
                    <a:ext uri="{9D8B030D-6E8A-4147-A177-3AD203B41FA5}">
                      <a16:colId xmlns:a16="http://schemas.microsoft.com/office/drawing/2014/main" val="2519003239"/>
                    </a:ext>
                  </a:extLst>
                </a:gridCol>
                <a:gridCol w="884824">
                  <a:extLst>
                    <a:ext uri="{9D8B030D-6E8A-4147-A177-3AD203B41FA5}">
                      <a16:colId xmlns:a16="http://schemas.microsoft.com/office/drawing/2014/main" val="1502990775"/>
                    </a:ext>
                  </a:extLst>
                </a:gridCol>
                <a:gridCol w="916550">
                  <a:extLst>
                    <a:ext uri="{9D8B030D-6E8A-4147-A177-3AD203B41FA5}">
                      <a16:colId xmlns:a16="http://schemas.microsoft.com/office/drawing/2014/main" val="3395616537"/>
                    </a:ext>
                  </a:extLst>
                </a:gridCol>
                <a:gridCol w="916550">
                  <a:extLst>
                    <a:ext uri="{9D8B030D-6E8A-4147-A177-3AD203B41FA5}">
                      <a16:colId xmlns:a16="http://schemas.microsoft.com/office/drawing/2014/main" val="1086193961"/>
                    </a:ext>
                  </a:extLst>
                </a:gridCol>
                <a:gridCol w="833121">
                  <a:extLst>
                    <a:ext uri="{9D8B030D-6E8A-4147-A177-3AD203B41FA5}">
                      <a16:colId xmlns:a16="http://schemas.microsoft.com/office/drawing/2014/main" val="2971616148"/>
                    </a:ext>
                  </a:extLst>
                </a:gridCol>
                <a:gridCol w="915963">
                  <a:extLst>
                    <a:ext uri="{9D8B030D-6E8A-4147-A177-3AD203B41FA5}">
                      <a16:colId xmlns:a16="http://schemas.microsoft.com/office/drawing/2014/main" val="3893218376"/>
                    </a:ext>
                  </a:extLst>
                </a:gridCol>
                <a:gridCol w="915963">
                  <a:extLst>
                    <a:ext uri="{9D8B030D-6E8A-4147-A177-3AD203B41FA5}">
                      <a16:colId xmlns:a16="http://schemas.microsoft.com/office/drawing/2014/main" val="781731643"/>
                    </a:ext>
                  </a:extLst>
                </a:gridCol>
                <a:gridCol w="416560">
                  <a:extLst>
                    <a:ext uri="{9D8B030D-6E8A-4147-A177-3AD203B41FA5}">
                      <a16:colId xmlns:a16="http://schemas.microsoft.com/office/drawing/2014/main" val="3597584373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Система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R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ДНК/порфи</a:t>
                      </a:r>
                      <a:r>
                        <a:rPr lang="ru-RU" sz="900">
                          <a:effectLst/>
                        </a:rPr>
                        <a:t>н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  <a:sym typeface="Symbol" panose="05050102010706020507" pitchFamily="18" charset="2"/>
                        </a:rPr>
                        <a:t></a:t>
                      </a:r>
                      <a:r>
                        <a:rPr lang="ru-RU" sz="900">
                          <a:effectLst/>
                        </a:rPr>
                        <a:t>Соре 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 dirty="0" err="1">
                          <a:effectLst/>
                        </a:rPr>
                        <a:t>По</a:t>
                      </a:r>
                      <a:r>
                        <a:rPr lang="en-GB" sz="900" dirty="0">
                          <a:effectLst/>
                        </a:rPr>
                        <a:t> ЭСП</a:t>
                      </a:r>
                      <a:endParaRPr lang="ru-RU" sz="900" dirty="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По Флуоресценции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3939564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Константа связывания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Число сайтов связывания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R2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Константа связывания 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Число сайтов связывания 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R2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30820131"/>
                  </a:ext>
                </a:extLst>
              </a:tr>
              <a:tr h="245110"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TMPyP3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2.2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900">
                          <a:effectLst/>
                        </a:rPr>
                        <a:t>10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1.81E+07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7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879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1.64E+07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8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846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0354418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TMPyP4 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3.9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900">
                          <a:effectLst/>
                        </a:rPr>
                        <a:t>15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3.64E+07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4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787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4.99E+07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3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935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4172746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N-por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2.3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900">
                          <a:effectLst/>
                        </a:rPr>
                        <a:t>3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9.16E+06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6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95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8.08E+06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5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57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266628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O-por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1.6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900">
                          <a:effectLst/>
                        </a:rPr>
                        <a:t>7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2.21E+07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7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91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1.92E+07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6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57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60100906"/>
                  </a:ext>
                </a:extLst>
              </a:tr>
              <a:tr h="136665"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S-por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1.3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900">
                          <a:effectLst/>
                        </a:rPr>
                        <a:t>8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1.52E+07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1.3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0.8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1.36E+07</a:t>
                      </a:r>
                      <a:endParaRPr lang="ru-RU" sz="900">
                        <a:effectLst/>
                      </a:endParaRPr>
                    </a:p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 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>
                          <a:effectLst/>
                        </a:rPr>
                        <a:t>1.1</a:t>
                      </a:r>
                      <a:endParaRPr lang="ru-RU" sz="90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GB" sz="900" dirty="0">
                          <a:effectLst/>
                        </a:rPr>
                        <a:t>0.83</a:t>
                      </a:r>
                      <a:endParaRPr lang="ru-RU" sz="900" dirty="0">
                        <a:effectLst/>
                        <a:latin typeface="Times New Roman CYR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87710510"/>
                  </a:ext>
                </a:extLst>
              </a:tr>
            </a:tbl>
          </a:graphicData>
        </a:graphic>
      </p:graphicFrame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9CCDDB9-6832-E395-8188-12967C1AA8E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08450" y="658118"/>
            <a:ext cx="2685193" cy="2225041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33C49E6C-25F8-D686-4FA4-031D01C77B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32360" y="2973781"/>
            <a:ext cx="2177803" cy="163114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0130748-48B2-7DEF-17E5-FD2763C8A648}"/>
              </a:ext>
            </a:extLst>
          </p:cNvPr>
          <p:cNvSpPr txBox="1"/>
          <p:nvPr/>
        </p:nvSpPr>
        <p:spPr>
          <a:xfrm>
            <a:off x="6223959" y="3158862"/>
            <a:ext cx="1799097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luorescence spectra of DNA-EtBr complex (EtBr (1.25·10</a:t>
            </a:r>
            <a:r>
              <a:rPr lang="en-US" sz="1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5</a:t>
            </a:r>
            <a:r>
              <a:rPr lang="en-US" sz="1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) + DNA 1.15·10</a:t>
            </a:r>
            <a:r>
              <a:rPr lang="en-US" sz="1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4</a:t>
            </a:r>
            <a:r>
              <a:rPr lang="en-US" sz="1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) in Tris-HCl buffer at 25 ˚C while titration by </a:t>
            </a:r>
            <a:r>
              <a:rPr lang="en-US" sz="1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en-US" sz="1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or</a:t>
            </a:r>
            <a:r>
              <a:rPr lang="en-US" sz="1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0 - 2.15·10</a:t>
            </a:r>
            <a:r>
              <a:rPr lang="en-US" sz="10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5</a:t>
            </a:r>
            <a:r>
              <a:rPr lang="en-US" sz="1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М), </a:t>
            </a:r>
            <a:r>
              <a:rPr lang="en-US" sz="1000" dirty="0" err="1">
                <a:effectLst/>
                <a:latin typeface="Calibri" panose="020F0502020204030204" pitchFamily="34" charset="0"/>
                <a:ea typeface="Times New Roman" panose="02020603050405020304" pitchFamily="18" charset="0"/>
              </a:rPr>
              <a:t>λ</a:t>
            </a:r>
            <a:r>
              <a:rPr lang="en-US" sz="10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</a:t>
            </a:r>
            <a:r>
              <a:rPr lang="en-US" sz="1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295 nm.</a:t>
            </a:r>
            <a:endParaRPr lang="ru-RU" sz="1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2F64204-5805-31B4-14DF-B2C7C28BD6DB}"/>
              </a:ext>
            </a:extLst>
          </p:cNvPr>
          <p:cNvSpPr txBox="1"/>
          <p:nvPr/>
        </p:nvSpPr>
        <p:spPr>
          <a:xfrm>
            <a:off x="2807961" y="3053971"/>
            <a:ext cx="166878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0510" algn="just"/>
            <a:r>
              <a:rPr lang="en-US" sz="800" dirty="0">
                <a:effectLst/>
                <a:latin typeface="Times New Roman CYR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V-Vis spectra of titration of </a:t>
            </a:r>
            <a:r>
              <a:rPr lang="en-US" sz="800" dirty="0" err="1">
                <a:effectLst/>
                <a:latin typeface="Times New Roman CYR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or</a:t>
            </a:r>
            <a:r>
              <a:rPr lang="en-US" sz="800" dirty="0">
                <a:effectLst/>
                <a:latin typeface="Times New Roman CYR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8.6·10</a:t>
            </a:r>
            <a:r>
              <a:rPr lang="en-US" sz="800" baseline="30000" dirty="0">
                <a:effectLst/>
                <a:latin typeface="Times New Roman CYR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800" dirty="0">
                <a:effectLst/>
                <a:latin typeface="Times New Roman CYR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) with DNA (0-1.3·10</a:t>
            </a:r>
            <a:r>
              <a:rPr lang="en-US" sz="800" baseline="30000" dirty="0">
                <a:effectLst/>
                <a:latin typeface="Times New Roman CYR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lang="en-US" sz="800" dirty="0">
                <a:effectLst/>
                <a:latin typeface="Times New Roman CYR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) in Tris-HCl buffer at 25 </a:t>
            </a:r>
            <a:r>
              <a:rPr lang="en-US" sz="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sz="800" dirty="0">
                <a:effectLst/>
                <a:latin typeface="Times New Roman CYR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endParaRPr lang="ru-RU" sz="900" dirty="0">
              <a:effectLst/>
              <a:latin typeface="Times New Roman CYR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18">
            <a:extLst>
              <a:ext uri="{FF2B5EF4-FFF2-40B4-BE49-F238E27FC236}">
                <a16:creationId xmlns:a16="http://schemas.microsoft.com/office/drawing/2014/main" id="{D615BFD3-AC5D-0B7F-49DF-4F44FB2B2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407" y="2796736"/>
            <a:ext cx="1684020" cy="1684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DA0D03D9-8B5E-074E-A400-F00503C830BE}"/>
              </a:ext>
            </a:extLst>
          </p:cNvPr>
          <p:cNvSpPr txBox="1"/>
          <p:nvPr/>
        </p:nvSpPr>
        <p:spPr>
          <a:xfrm>
            <a:off x="9420651" y="3320060"/>
            <a:ext cx="25964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err="1">
                <a:solidFill>
                  <a:srgbClr val="008000"/>
                </a:solidFill>
              </a:rPr>
              <a:t>Полуинтеркаляционное</a:t>
            </a:r>
            <a:r>
              <a:rPr lang="ru-RU" b="1" dirty="0">
                <a:solidFill>
                  <a:srgbClr val="008000"/>
                </a:solidFill>
              </a:rPr>
              <a:t> связывание </a:t>
            </a:r>
          </a:p>
        </p:txBody>
      </p:sp>
      <p:sp>
        <p:nvSpPr>
          <p:cNvPr id="20" name="Rectangle 1">
            <a:extLst>
              <a:ext uri="{FF2B5EF4-FFF2-40B4-BE49-F238E27FC236}">
                <a16:creationId xmlns:a16="http://schemas.microsoft.com/office/drawing/2014/main" id="{ADB7F8D7-EEEA-A43B-11B7-6B0418116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936" y="426689"/>
            <a:ext cx="579310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араметры аффинности </a:t>
            </a:r>
            <a:r>
              <a:rPr kumimoji="0" lang="ru-RU" altLang="ru-RU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ногетерилзамещенных</a:t>
            </a:r>
            <a:r>
              <a:rPr kumimoji="0" lang="ru-RU" altLang="ru-RU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фиринов к дуплексу ДНК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D3D0A669-B203-7815-832C-B43690509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146" y="3605568"/>
            <a:ext cx="743144" cy="1179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85379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9F0465F-38F3-21C2-C10B-DE34D142402C}"/>
              </a:ext>
            </a:extLst>
          </p:cNvPr>
          <p:cNvSpPr txBox="1"/>
          <p:nvPr/>
        </p:nvSpPr>
        <p:spPr>
          <a:xfrm>
            <a:off x="2423160" y="-58398"/>
            <a:ext cx="6494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Стафилококковая флора: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Aureus</a:t>
            </a:r>
            <a:r>
              <a:rPr lang="ru-RU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.epidermidis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6" name="Rectangle 1">
            <a:extLst>
              <a:ext uri="{FF2B5EF4-FFF2-40B4-BE49-F238E27FC236}">
                <a16:creationId xmlns:a16="http://schemas.microsoft.com/office/drawing/2014/main" id="{02593478-549A-7690-F744-BD784A8C36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346367"/>
            <a:ext cx="116967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4926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ru-RU" altLang="ru-RU" sz="1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сследование бактерицидной активности </a:t>
            </a:r>
            <a:r>
              <a:rPr kumimoji="0" lang="ru-RU" altLang="ru-RU" sz="160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ногетерилзамещенных</a:t>
            </a:r>
            <a:r>
              <a:rPr kumimoji="0" lang="ru-RU" altLang="ru-RU" sz="1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рфиринов 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  базе бактериологической лаборатории лабораторного сектора НИИ ПМ Университетской клиники ФГБОУ ВО «ПИМУ» Минздрава России (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ицензия на осуществление медицинской деятельности № 52-01-002590  от 06.04.2020), с 25.04.2022г.  по 24.05.2022г</a:t>
            </a:r>
            <a:r>
              <a:rPr kumimoji="0" lang="ru-RU" altLang="ru-RU" sz="160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800" i="0" u="none" strike="noStrike" cap="none" normalizeH="0" baseline="0" dirty="0">
              <a:ln>
                <a:noFill/>
              </a:ln>
              <a:effectLst/>
            </a:endParaRPr>
          </a:p>
        </p:txBody>
      </p:sp>
      <p:graphicFrame>
        <p:nvGraphicFramePr>
          <p:cNvPr id="14" name="Таблица 13">
            <a:extLst>
              <a:ext uri="{FF2B5EF4-FFF2-40B4-BE49-F238E27FC236}">
                <a16:creationId xmlns:a16="http://schemas.microsoft.com/office/drawing/2014/main" id="{865721D0-8B95-1A70-682E-6224A8FA693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639214"/>
              </p:ext>
            </p:extLst>
          </p:nvPr>
        </p:nvGraphicFramePr>
        <p:xfrm>
          <a:off x="333692" y="5423566"/>
          <a:ext cx="6602095" cy="13161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3806374896"/>
                    </a:ext>
                  </a:extLst>
                </a:gridCol>
                <a:gridCol w="658495">
                  <a:extLst>
                    <a:ext uri="{9D8B030D-6E8A-4147-A177-3AD203B41FA5}">
                      <a16:colId xmlns:a16="http://schemas.microsoft.com/office/drawing/2014/main" val="1601127412"/>
                    </a:ext>
                  </a:extLst>
                </a:gridCol>
                <a:gridCol w="629920">
                  <a:extLst>
                    <a:ext uri="{9D8B030D-6E8A-4147-A177-3AD203B41FA5}">
                      <a16:colId xmlns:a16="http://schemas.microsoft.com/office/drawing/2014/main" val="3751821824"/>
                    </a:ext>
                  </a:extLst>
                </a:gridCol>
                <a:gridCol w="608330">
                  <a:extLst>
                    <a:ext uri="{9D8B030D-6E8A-4147-A177-3AD203B41FA5}">
                      <a16:colId xmlns:a16="http://schemas.microsoft.com/office/drawing/2014/main" val="351764095"/>
                    </a:ext>
                  </a:extLst>
                </a:gridCol>
                <a:gridCol w="626110">
                  <a:extLst>
                    <a:ext uri="{9D8B030D-6E8A-4147-A177-3AD203B41FA5}">
                      <a16:colId xmlns:a16="http://schemas.microsoft.com/office/drawing/2014/main" val="1296506716"/>
                    </a:ext>
                  </a:extLst>
                </a:gridCol>
                <a:gridCol w="655955">
                  <a:extLst>
                    <a:ext uri="{9D8B030D-6E8A-4147-A177-3AD203B41FA5}">
                      <a16:colId xmlns:a16="http://schemas.microsoft.com/office/drawing/2014/main" val="1829890434"/>
                    </a:ext>
                  </a:extLst>
                </a:gridCol>
                <a:gridCol w="681355">
                  <a:extLst>
                    <a:ext uri="{9D8B030D-6E8A-4147-A177-3AD203B41FA5}">
                      <a16:colId xmlns:a16="http://schemas.microsoft.com/office/drawing/2014/main" val="4069483485"/>
                    </a:ext>
                  </a:extLst>
                </a:gridCol>
                <a:gridCol w="593725">
                  <a:extLst>
                    <a:ext uri="{9D8B030D-6E8A-4147-A177-3AD203B41FA5}">
                      <a16:colId xmlns:a16="http://schemas.microsoft.com/office/drawing/2014/main" val="984073044"/>
                    </a:ext>
                  </a:extLst>
                </a:gridCol>
                <a:gridCol w="614680">
                  <a:extLst>
                    <a:ext uri="{9D8B030D-6E8A-4147-A177-3AD203B41FA5}">
                      <a16:colId xmlns:a16="http://schemas.microsoft.com/office/drawing/2014/main" val="3301233936"/>
                    </a:ext>
                  </a:extLst>
                </a:gridCol>
                <a:gridCol w="542925">
                  <a:extLst>
                    <a:ext uri="{9D8B030D-6E8A-4147-A177-3AD203B41FA5}">
                      <a16:colId xmlns:a16="http://schemas.microsoft.com/office/drawing/2014/main" val="2620479053"/>
                    </a:ext>
                  </a:extLst>
                </a:gridCol>
              </a:tblGrid>
              <a:tr h="17018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порфирины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S-por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 dirty="0">
                          <a:effectLst/>
                        </a:rPr>
                        <a:t>O-</a:t>
                      </a:r>
                      <a:r>
                        <a:rPr lang="ru-RU" sz="1400" dirty="0" err="1">
                          <a:effectLst/>
                        </a:rPr>
                        <a:t>por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N-por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1176083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время экспозиции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15'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30'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 dirty="0">
                          <a:effectLst/>
                        </a:rPr>
                        <a:t>60'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15'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30'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60'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15'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30'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60'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585708788"/>
                  </a:ext>
                </a:extLst>
              </a:tr>
              <a:tr h="26860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S.aureus 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49644511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200">
                          <a:effectLst/>
                        </a:rPr>
                        <a:t>S.epidermidis 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 dirty="0">
                          <a:effectLst/>
                        </a:rPr>
                        <a:t>++++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>
                          <a:effectLst/>
                        </a:rPr>
                        <a:t>++++</a:t>
                      </a:r>
                      <a:endParaRPr lang="ru-RU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 dirty="0">
                          <a:effectLst/>
                        </a:rPr>
                        <a:t>++++</a:t>
                      </a:r>
                      <a:endParaRPr lang="ru-RU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85723884"/>
                  </a:ext>
                </a:extLst>
              </a:tr>
            </a:tbl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:a16="http://schemas.microsoft.com/office/drawing/2014/main" id="{9D4E0F3D-3775-CF9B-F2B0-5D1EDF77AC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5115789"/>
            <a:ext cx="655326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kumimoji="0" lang="ru-RU" altLang="ru-RU" sz="1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енка бактерицидной активности ФС к тест-штаммам микроорганизмов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DD83E48-6042-BF80-5A84-234808F118F9}"/>
              </a:ext>
            </a:extLst>
          </p:cNvPr>
          <p:cNvSpPr txBox="1"/>
          <p:nvPr/>
        </p:nvSpPr>
        <p:spPr>
          <a:xfrm>
            <a:off x="7095811" y="5354736"/>
            <a:ext cx="514476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-» отсутствие литической активности;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+» низкая активность;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++» образование зоны лизиса с большим количеством колоний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торичного роста бактерии;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+++» зона лизиса с единичными колониями вторичного роста;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RU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++++» прозрачная зона лизиса без колоний вторичного роста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D8137FCD-404F-AEC7-C9FD-CEE4A3236A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4293" y="1306481"/>
            <a:ext cx="4191880" cy="365542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07510F34-C634-CC8A-13E1-50EDB0B64966}"/>
              </a:ext>
            </a:extLst>
          </p:cNvPr>
          <p:cNvSpPr txBox="1"/>
          <p:nvPr/>
        </p:nvSpPr>
        <p:spPr>
          <a:xfrm>
            <a:off x="7989428" y="2155048"/>
            <a:ext cx="419188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пределение и оценку бактерицидной активности ФС осуществляли на поверхности плотной питательной среды (Агар Колумбийский с бараньей кровью), контаминированной музейными штаммами микроорганизмов -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.aureus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TCC 29213 и </a:t>
            </a:r>
            <a:r>
              <a:rPr kumimoji="0" lang="ru-RU" altLang="ru-RU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.epidermidis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TCC 14990. Суспензия из суточной культуры микроорганизмов приготовлена и нанесена на подсушенную чашку Петри с Кровяным агаром в трех направлениях. </a:t>
            </a:r>
            <a:endParaRPr lang="ru-RU" sz="1400" dirty="0"/>
          </a:p>
        </p:txBody>
      </p:sp>
      <p:pic>
        <p:nvPicPr>
          <p:cNvPr id="30" name="Picture 18">
            <a:extLst>
              <a:ext uri="{FF2B5EF4-FFF2-40B4-BE49-F238E27FC236}">
                <a16:creationId xmlns:a16="http://schemas.microsoft.com/office/drawing/2014/main" id="{B9B756D2-D2A4-80B8-9832-F53652413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4288" y="3960470"/>
            <a:ext cx="1684020" cy="1684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1C31A213-465F-38FB-C0DF-CC52562C1823}"/>
              </a:ext>
            </a:extLst>
          </p:cNvPr>
          <p:cNvSpPr txBox="1"/>
          <p:nvPr/>
        </p:nvSpPr>
        <p:spPr>
          <a:xfrm>
            <a:off x="8633285" y="1462583"/>
            <a:ext cx="267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008000"/>
                </a:solidFill>
              </a:rPr>
              <a:t>д.м.н. </a:t>
            </a:r>
            <a:r>
              <a:rPr lang="ru-RU" b="1" dirty="0" err="1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Ковалишена</a:t>
            </a:r>
            <a:r>
              <a:rPr lang="ru-RU" b="1" dirty="0">
                <a:solidFill>
                  <a:srgbClr val="008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О.В.</a:t>
            </a:r>
            <a:endParaRPr lang="ru-RU" b="1" dirty="0">
              <a:solidFill>
                <a:srgbClr val="008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1134D88-535C-65F0-B54F-D7EBDFFCBB9D}"/>
              </a:ext>
            </a:extLst>
          </p:cNvPr>
          <p:cNvSpPr txBox="1"/>
          <p:nvPr/>
        </p:nvSpPr>
        <p:spPr>
          <a:xfrm>
            <a:off x="40439" y="1068946"/>
            <a:ext cx="309895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я </a:t>
            </a:r>
            <a:r>
              <a:rPr lang="en-US" sz="22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ivo</a:t>
            </a:r>
            <a:endParaRPr lang="ru-RU" sz="22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14" descr="Dreamstime. белые человеки 3D с шприцем. ">
            <a:extLst>
              <a:ext uri="{FF2B5EF4-FFF2-40B4-BE49-F238E27FC236}">
                <a16:creationId xmlns:a16="http://schemas.microsoft.com/office/drawing/2014/main" id="{FBEB1144-C1D1-22A4-21A8-1F09DD5537D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2" r="11008"/>
          <a:stretch/>
        </p:blipFill>
        <p:spPr bwMode="auto">
          <a:xfrm>
            <a:off x="272915" y="3002712"/>
            <a:ext cx="1110616" cy="1221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F823B85-DF4E-F2BF-CF68-EA5FE1A19B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063" y="2100619"/>
            <a:ext cx="2092167" cy="2140184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16" descr="Behaviour observation. ">
            <a:extLst>
              <a:ext uri="{FF2B5EF4-FFF2-40B4-BE49-F238E27FC236}">
                <a16:creationId xmlns:a16="http://schemas.microsoft.com/office/drawing/2014/main" id="{17D522B8-A31B-194F-AA9F-5502813346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22" r="31459" b="3253"/>
          <a:stretch/>
        </p:blipFill>
        <p:spPr bwMode="auto">
          <a:xfrm>
            <a:off x="11303440" y="942370"/>
            <a:ext cx="848121" cy="1167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4">
            <a:extLst>
              <a:ext uri="{FF2B5EF4-FFF2-40B4-BE49-F238E27FC236}">
                <a16:creationId xmlns:a16="http://schemas.microsoft.com/office/drawing/2014/main" id="{12C847DB-BC3A-4E44-764B-8C86A5B498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4" y="1426762"/>
            <a:ext cx="1347714" cy="1347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641083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9</TotalTime>
  <Words>3709</Words>
  <Application>Microsoft Office PowerPoint</Application>
  <PresentationFormat>Широкоэкранный</PresentationFormat>
  <Paragraphs>373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Linux Libertine</vt:lpstr>
      <vt:lpstr>Symbol</vt:lpstr>
      <vt:lpstr>Times</vt:lpstr>
      <vt:lpstr>Times New Roman</vt:lpstr>
      <vt:lpstr>Times New Roman CYR</vt:lpstr>
      <vt:lpstr>Тема Office</vt:lpstr>
      <vt:lpstr>ChemDraw.Document.6.0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ARS –CoV-2</vt:lpstr>
      <vt:lpstr>SARS –CoV-2</vt:lpstr>
      <vt:lpstr>SARS –CoV-2</vt:lpstr>
      <vt:lpstr>SARS –CoV-2</vt:lpstr>
      <vt:lpstr>SARS –CoV-2</vt:lpstr>
      <vt:lpstr>SARS –CoV-2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Наталья Лебедева</dc:creator>
  <cp:lastModifiedBy>Наталья Лебедева</cp:lastModifiedBy>
  <cp:revision>20</cp:revision>
  <dcterms:created xsi:type="dcterms:W3CDTF">2022-06-29T06:10:19Z</dcterms:created>
  <dcterms:modified xsi:type="dcterms:W3CDTF">2022-07-01T09:45:50Z</dcterms:modified>
</cp:coreProperties>
</file>